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4157" r:id="rId5"/>
    <p:sldMasterId id="2147484378" r:id="rId6"/>
    <p:sldMasterId id="2147484388" r:id="rId7"/>
  </p:sldMasterIdLst>
  <p:notesMasterIdLst>
    <p:notesMasterId r:id="rId34"/>
  </p:notesMasterIdLst>
  <p:handoutMasterIdLst>
    <p:handoutMasterId r:id="rId35"/>
  </p:handoutMasterIdLst>
  <p:sldIdLst>
    <p:sldId id="341" r:id="rId8"/>
    <p:sldId id="937" r:id="rId9"/>
    <p:sldId id="961" r:id="rId10"/>
    <p:sldId id="901" r:id="rId11"/>
    <p:sldId id="992" r:id="rId12"/>
    <p:sldId id="958" r:id="rId13"/>
    <p:sldId id="994" r:id="rId14"/>
    <p:sldId id="996" r:id="rId15"/>
    <p:sldId id="997" r:id="rId16"/>
    <p:sldId id="995" r:id="rId17"/>
    <p:sldId id="345" r:id="rId18"/>
    <p:sldId id="346" r:id="rId19"/>
    <p:sldId id="347" r:id="rId20"/>
    <p:sldId id="348" r:id="rId21"/>
    <p:sldId id="349" r:id="rId22"/>
    <p:sldId id="350" r:id="rId23"/>
    <p:sldId id="351" r:id="rId24"/>
    <p:sldId id="352" r:id="rId25"/>
    <p:sldId id="353" r:id="rId26"/>
    <p:sldId id="354" r:id="rId27"/>
    <p:sldId id="355" r:id="rId28"/>
    <p:sldId id="993" r:id="rId29"/>
    <p:sldId id="357" r:id="rId30"/>
    <p:sldId id="358" r:id="rId31"/>
    <p:sldId id="998" r:id="rId32"/>
    <p:sldId id="356" r:id="rId33"/>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Default Section" id="{D6CCE082-C1DC-4B50-A147-E99C7D273E60}">
          <p14:sldIdLst>
            <p14:sldId id="341"/>
            <p14:sldId id="937"/>
            <p14:sldId id="961"/>
            <p14:sldId id="901"/>
            <p14:sldId id="992"/>
            <p14:sldId id="958"/>
            <p14:sldId id="994"/>
            <p14:sldId id="996"/>
            <p14:sldId id="997"/>
            <p14:sldId id="995"/>
            <p14:sldId id="345"/>
            <p14:sldId id="346"/>
            <p14:sldId id="347"/>
            <p14:sldId id="348"/>
            <p14:sldId id="349"/>
            <p14:sldId id="350"/>
            <p14:sldId id="351"/>
            <p14:sldId id="352"/>
            <p14:sldId id="353"/>
            <p14:sldId id="354"/>
            <p14:sldId id="355"/>
            <p14:sldId id="993"/>
            <p14:sldId id="357"/>
            <p14:sldId id="358"/>
            <p14:sldId id="998"/>
            <p14:sldId id="356"/>
          </p14:sldIdLst>
        </p14:section>
      </p14:sectionLst>
    </p:ext>
    <p:ext uri="{EFAFB233-063F-42B5-8137-9DF3F51BA10A}">
      <p15:sldGuideLst xmlns:p15="http://schemas.microsoft.com/office/powerpoint/2012/main">
        <p15:guide id="1" orient="horz" pos="1534">
          <p15:clr>
            <a:srgbClr val="A4A3A4"/>
          </p15:clr>
        </p15:guide>
        <p15:guide id="2" orient="horz" pos="660">
          <p15:clr>
            <a:srgbClr val="A4A3A4"/>
          </p15:clr>
        </p15:guide>
        <p15:guide id="3" pos="2015">
          <p15:clr>
            <a:srgbClr val="A4A3A4"/>
          </p15:clr>
        </p15:guide>
        <p15:guide id="4" pos="3907">
          <p15:clr>
            <a:srgbClr val="A4A3A4"/>
          </p15:clr>
        </p15:guide>
        <p15:guide id="5" pos="306">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lz, Noel N" initials="SNN"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0C30"/>
    <a:srgbClr val="EAEAEA"/>
    <a:srgbClr val="DBCEAC"/>
    <a:srgbClr val="3CB6CE"/>
    <a:srgbClr val="B6BF00"/>
    <a:srgbClr val="EC7A00"/>
    <a:srgbClr val="003C69"/>
    <a:srgbClr val="45232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33" autoAdjust="0"/>
    <p:restoredTop sz="50000" autoAdjust="0"/>
  </p:normalViewPr>
  <p:slideViewPr>
    <p:cSldViewPr snapToGrid="0">
      <p:cViewPr varScale="1">
        <p:scale>
          <a:sx n="115" d="100"/>
          <a:sy n="115" d="100"/>
        </p:scale>
        <p:origin x="1584" y="108"/>
      </p:cViewPr>
      <p:guideLst>
        <p:guide orient="horz" pos="1534"/>
        <p:guide orient="horz" pos="660"/>
        <p:guide pos="2015"/>
        <p:guide pos="3907"/>
        <p:guide pos="306"/>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118" d="100"/>
          <a:sy n="118" d="100"/>
        </p:scale>
        <p:origin x="-2004"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heme" Target="theme/theme1.xml"/><Relationship Id="rId21" Type="http://schemas.openxmlformats.org/officeDocument/2006/relationships/slide" Target="slides/slide14.xml"/><Relationship Id="rId34" Type="http://schemas.openxmlformats.org/officeDocument/2006/relationships/notesMaster" Target="notesMasters/notesMaster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commentAuthors" Target="commentAuthor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handoutMaster" Target="handoutMasters/handoutMaster1.xml"/><Relationship Id="rId8" Type="http://schemas.openxmlformats.org/officeDocument/2006/relationships/slide" Target="slides/slide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3.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9A40F47-E107-4514-92C6-DA82C39DAFE4}"/>
              </a:ext>
            </a:extLst>
          </p:cNvPr>
          <p:cNvSpPr>
            <a:spLocks noGrp="1" noChangeArrowheads="1"/>
          </p:cNvSpPr>
          <p:nvPr>
            <p:ph type="hdr" sz="quarter"/>
          </p:nvPr>
        </p:nvSpPr>
        <p:spPr bwMode="auto">
          <a:xfrm>
            <a:off x="3886200" y="0"/>
            <a:ext cx="437673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55299" name="Rectangle 3">
            <a:extLst>
              <a:ext uri="{FF2B5EF4-FFF2-40B4-BE49-F238E27FC236}">
                <a16:creationId xmlns:a16="http://schemas.microsoft.com/office/drawing/2014/main" id="{A976E8A4-0C20-450B-A0B8-9CD4A7CD052E}"/>
              </a:ext>
            </a:extLst>
          </p:cNvPr>
          <p:cNvSpPr>
            <a:spLocks noGrp="1" noChangeArrowheads="1"/>
          </p:cNvSpPr>
          <p:nvPr>
            <p:ph type="dt" sz="quarter" idx="1"/>
          </p:nvPr>
        </p:nvSpPr>
        <p:spPr bwMode="auto">
          <a:xfrm>
            <a:off x="8277225" y="0"/>
            <a:ext cx="10175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259C353F-D531-4D70-A546-A077321241FD}" type="datetime1">
              <a:rPr lang="en-US"/>
              <a:pPr>
                <a:defRPr/>
              </a:pPr>
              <a:t>10/11/2022</a:t>
            </a:fld>
            <a:endParaRPr lang="en-US" dirty="0"/>
          </a:p>
        </p:txBody>
      </p:sp>
      <p:sp>
        <p:nvSpPr>
          <p:cNvPr id="55300" name="Rectangle 4">
            <a:extLst>
              <a:ext uri="{FF2B5EF4-FFF2-40B4-BE49-F238E27FC236}">
                <a16:creationId xmlns:a16="http://schemas.microsoft.com/office/drawing/2014/main" id="{3EC2D17B-2A4F-41D3-9E65-C5DA81EF1283}"/>
              </a:ext>
            </a:extLst>
          </p:cNvPr>
          <p:cNvSpPr>
            <a:spLocks noGrp="1" noChangeArrowheads="1"/>
          </p:cNvSpPr>
          <p:nvPr>
            <p:ph type="ftr" sz="quarter" idx="2"/>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55301" name="Rectangle 5">
            <a:extLst>
              <a:ext uri="{FF2B5EF4-FFF2-40B4-BE49-F238E27FC236}">
                <a16:creationId xmlns:a16="http://schemas.microsoft.com/office/drawing/2014/main" id="{F3C2D02C-DA04-45E5-87BE-88466862A138}"/>
              </a:ext>
            </a:extLst>
          </p:cNvPr>
          <p:cNvSpPr>
            <a:spLocks noGrp="1" noChangeArrowheads="1"/>
          </p:cNvSpPr>
          <p:nvPr>
            <p:ph type="sldNum" sz="quarter" idx="3"/>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F360DB2-6618-4682-8580-D9A7B03CE3E8}" type="slidenum">
              <a:rPr lang="en-US" altLang="en-US"/>
              <a:pPr>
                <a:defRPr/>
              </a:pPr>
              <a:t>‹#›</a:t>
            </a:fld>
            <a:endParaRPr lang="en-US" altLang="en-US"/>
          </a:p>
        </p:txBody>
      </p:sp>
      <p:sp>
        <p:nvSpPr>
          <p:cNvPr id="2" name="TextBox 1">
            <a:extLst>
              <a:ext uri="{FF2B5EF4-FFF2-40B4-BE49-F238E27FC236}">
                <a16:creationId xmlns:a16="http://schemas.microsoft.com/office/drawing/2014/main" id="{4096F6DC-CA88-4FDB-9EB9-664DC52389A6}"/>
              </a:ext>
            </a:extLst>
          </p:cNvPr>
          <p:cNvSpPr txBox="1"/>
          <p:nvPr/>
        </p:nvSpPr>
        <p:spPr>
          <a:xfrm>
            <a:off x="0" y="7938"/>
            <a:ext cx="3757613" cy="277812"/>
          </a:xfrm>
          <a:prstGeom prst="rect">
            <a:avLst/>
          </a:prstGeom>
          <a:noFill/>
        </p:spPr>
        <p:txBody>
          <a:bodyPr lIns="91650" tIns="45825" rIns="91650" bIns="45825">
            <a:spAutoFit/>
          </a:bodyPr>
          <a:lstStyle/>
          <a:p>
            <a:pPr eaLnBrk="1" hangingPunct="1">
              <a:defRPr/>
            </a:pPr>
            <a:r>
              <a:rPr lang="en-US" sz="1200" spc="301" dirty="0">
                <a:latin typeface="Times New Roman" panose="02020603050405020304" pitchFamily="18" charset="0"/>
                <a:cs typeface="Times New Roman" panose="02020603050405020304" pitchFamily="18" charset="0"/>
              </a:rPr>
              <a:t>WASHINGTON STATE UNIVERSITY</a:t>
            </a: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08:56.097"/>
    </inkml:context>
    <inkml:brush xml:id="br0">
      <inkml:brushProperty name="width" value="0.05292" units="cm"/>
      <inkml:brushProperty name="height" value="0.05292" units="cm"/>
      <inkml:brushProperty name="color" value="#FF0000"/>
    </inkml:brush>
  </inkml:definitions>
  <inkml:trace contextRef="#ctx0" brushRef="#br0">8209 5091 22 0,'4'0'31'0,"-8"-2"-23"15,4-3 12-15,-5 1 2 0,-1-7 1 0,-3 2-8 16,0-2 24-16,0-4-22 0,-2 1 5 16,-2-1 6-16,0-5-14 0,0 3-1 0,-1-1-10 15,-1-2 7-15,2 2-8 0,-5-1-2 0,3-1-4 16,-5-5 2-16,-2 1-1 0,2 0-4 0,0 4 2 15,-2-2-1-15,0 2-8 0,-2 0-23 16,-1 1 24-16,-3-1-14 0,-8-2 5 0,-3 0 16 16,-5 4 5-16,2 0-7 0,-5 1 6 0,-10-1 0 15,6-2 2-15,5 5-3 0,4 2 4 16,0-3-3-16,-2 3 2 0,-6 0 20 0,-1 2 8 16,2-5 14-16,-1 5 2 0,5-2-25 0,4 0-4 15,-4-3-3-15,1 3-8 0,-6 2 6 0,-3 0 8 16,-2 2-4-16,0 3-9 0,2-3 3 0,2 4-7 15,0-1 1-15,-2-1 6 0,-2 1-3 16,-4-1-4-16,-1 2 0 0,1-1-2 0,1-1 0 16,3 3-3-16,-7-3 0 0,3 3 5 0,-5 2 6 15,0-3-3-15,2 3-3 0,0 2 4 16,1 2-1-16,-5-2-1 0,-1 5-2 0,1-3 1 16,5 0 0-16,-3 2-3 0,0-1 4 0,-5 3 0 15,1 1-2-15,0-1 4 0,4 3-7 0,2 0-1 16,-2 2 5-16,-4 5-6 0,2-3 2 0,-5 4 4 15,5-1-2-15,0 4 0 0,-5-3-4 16,-4 3 5-16,9 2-2 0,-5-4 0 0,3 4 2 16,2 0-3-16,-5-2 3 0,-1-3 0 0,8 1-3 15,-5 0 2-15,10-1-1 0,-5 1 1 16,-2 0-1-16,-5 4 2 0,7-2-5 0,0 2 5 16,5 0-7-16,-1 4 11 0,-10 3-3 0,4 2 1 15,2 0 0-15,0-1-2 0,4-1 0 0,-2 2 5 16,-2-2-6-16,0-3 0 0,3 3 1 15,1-1 0-15,5 1 1 0,4 2 0 0,-6 0-2 16,2 4 1-16,0 3 0 0,0 1-4 0,8-4 4 16,-1 3-2-16,6-3 2 0,-4-2-6 0,2 3 6 15,-1-3-4-15,-1 6 2 0,-7 8 0 16,11 6 1-16,-4-5-4 0,4 3 4 0,3-3 0 16,-3-1-2-16,0-1 3 0,2-2-3 0,-2 5 1 15,-4 6 3-15,4 4 0 0,4 1 0 0,1-3-2 16,4-4 3-16,2 2-5 0,0 2-4 15,3-1 1-15,1 3 2 0,1-6 1 0,1 0 8 16,-3 0-4-16,3 0-2 0,-1 6-1 0,4 7 2 16,-2-2-2-16,8 0-2 0,-4-6-1 15,7-1 0-15,2 0-1 0,0 3-9 0,7-1 2 16,-3 3 6-16,3-5-1 0,-3-2-3 0,3 1 0 16,4-1 9-16,-3 2 2 0,-1 5-3 0,2-5-3 15,2-2 3-15,-2-2 1 0,4 0 2 0,0 0 0 16,5 4-1-16,-7 1 0 0,2-1 2 15,0-6-5-15,5-3 4 0,-3-2-3 0,5 1-2 16,0-1 1-16,0 0 0 0,-1-2 8 0,3 3-4 16,3-1 1-16,3-4-3 0,-1 0 0 15,-1 2 5-15,3 4-5 0,-3 5-1 0,3 3 4 16,-3 1-3-16,1-2 2 0,1-4 0 0,-3-1 0 16,1 1-2-16,3 4 2 0,-5 3-1 0,2 1 0 15,3-2 2-15,-5-4-2 0,3-2-2 16,-1 4 0-16,0-2 3 0,-1 7-3 0,1-1 1 15,-2-4-1-15,5-2 0 0,-5-2-2 0,3 0 4 16,1-1-4-16,3 3 1 0,-2 2 0 0,6-2 4 16,0-2-6-16,1-5-3 0,-1 1 2 15,0-1-7-15,0 2 9 0,-2 3 3 0,3 0 0 16,-1 0 5-16,-4-5-3 0,4-2 1 0,-2 0 2 16,2 0-2-16,1 5-2 0,1 4 2 0,3-1 0 15,2-1 0-15,-1 2 1 0,3-2 1 16,-2-3-3-16,0 5-3 0,0 5 4 0,0 1-4 15,-2-4 0-15,-3 0 0 0,3-4-1 0,-1-2 2 16,5-1 0-16,-4 1 5 0,6 1-4 0,1 1 1 16,1-3 1-16,3-1 1 0,-5-5-4 15,3 0 1-15,-1-1 0 0,5 4 1 0,-2-1-2 16,4 0 1-16,4 0 2 0,10 0-2 0,-8-7-1 16,-1 3 3-16,-1-5-4 0,-1 3 2 0,1 2 0 15,5-1-1-15,4 3 2 0,-2 0 0 16,1-4-2-16,-3-3 2 0,-3 0-2 0,3 0 2 15,4-4-1-15,7-2 1 0,-2 0-1 0,-7-1 1 16,5 1 0-16,-7 0-1 0,4-1 2 0,9-1 5 16,0-5 0-16,-4 2-1 0,0-2-4 15,-3 0 3-15,3-4 1 0,11-1 4 0,-3-6-6 16,-3 3 5-16,1-6 0 0,0 3-3 0,1-2-3 16,3 0 1-16,-1-2-3 0,-3-1-3 0,-2-1 4 15,5 1 0-15,2-1-2 0,2 1 2 16,-3-1-3-16,1-1 3 0,0 5 0 0,0-2-1 15,-1-1 0-15,1 1-1 0,0 2 2 0,-5-3 2 16,1 1-2-16,3-3 0 0,-1 1-2 0,-3-1 2 16,1 1-2-16,-3-1 2 0,2-4-1 15,3 0 0-15,-1-2 2 0,-1-3-4 0,-1 1 6 16,-2 0-4-16,5-5 3 0,-1 2 4 0,1-2-1 16,-5 0 2-16,0 1-1 0,0-1-3 15,3 0 0-15,-3-2-3 0,0 2 1 0,-2 0 0 16,0 0 0-16,-2 1-1 0,1-1 1 0,1-2-3 15,0 0 0-15,-4-2-1 0,-1 2 2 0,-3-3-3 16,-1 1 2-16,2 2 0 0,-2-4 0 0,0-1-3 16,-2-1 4-16,-9 1-2 0,0-2-1 15,-4 1-1-15,2 1 1 0,2-1-1 0,2 1 1 16,-2-1 1-16,-2 1 2 0,-2 1-1 0,-3 2 0 16,-3-1 1-16,1 1 2 0,0-2 1 15,-2-1-1-15,2 3-2 0,1 0 4 0,1 0-4 16,-1-1 1-16,-1-1-1 0,-4-1 2 0,0 1-2 15,-5-3-1-15,3 1 3 0,-3-1-1 0,3-2 0 16,-1-4 1-16,3 2-2 0,-2-2 1 0,4-3 0 16,-2-4-1-16,-2-2 2 0,-1 2 0 15,-1 1-3-15,-1-3 1 0,-4-3 2 0,2-1-2 16,-4-5 1-16,2-2 0 0,-2 0 1 0,2-3 0 16,0 1-1-16,0 2 0 0,0 2-4 15,-2 2 1-15,0 1 0 0,-2-5 0 0,-3 0 1 16,1-5-1-16,-3-2 2 0,0 3-2 0,-2 2 1 15,0-1-1-15,0-1 2 0,-2-5-2 0,2-2 0 16,-2-5 1-16,-3 3 0 0,1-3-1 0,-3 3 1 16,3 2 1-16,0-3-2 0,-3 1 1 15,-2-5 0-15,0 5 2 0,1 0-2 0,-3-1 0 16,4 1-1-16,-2-5 3 0,-2 1 1 0,-2 1-2 16,0-2 0-16,0 5 1 0,-1 0-1 15,1-5 4-15,2-2 0 0,-2-2-2 0,0-2-1 16,0 1-2-16,4 1 0 0,-2-6-2 0,2-3 0 15,-2 2 1-15,4-2-1 0,-1 4 2 0,-1 1 0 16,2-5-1-16,-4-2 1 0,2 4 0 16,-2 0 1-16,0 2-2 0,3-1 3 0,-6-3-3 15,1 2 1-15,-2 5 1 0,4-3-1 0,-2 3-3 16,-1-1 2-16,1 1 1 0,-2 4 0 16,2 2 0-16,-3 3-3 0,1-5 4 0,-3-2-3 15,-2-5 0-15,1 3-1 0,-1 4-2 0,0 0 3 16,-2-2 3-16,0-7-3 0,0 5 1 0,0-1 2 15,-2 8-1-15,2-3 1 0,-3-7-2 0,6 1 3 16,-3 3-2-16,-3-1 1 0,3 4-1 16,-2 0 1-16,0-6 0 0,4 1 3 0,0 3-2 15,0 0 2-15,-2 2-4 0,0-2 0 0,0 0 0 16,0 0 1-16,0 2-1 0,2 0 1 16,-4 4 2-16,2 5 2 0,-2-2 5 0,-3-1 4 15,-1 3-6-15,-1 2-7 0,-6 3 0 0,0 6-1 16,-5-1-2-16,-2 1 0 0,-4 0-1 0,-3-2 1 15,1 0 1-15,-1 2-1 0,3 4 3 0,-2 2-2 16,-3 3-1-16,-4 2 2 0,0 0 0 16,-5 0-2-16,-4-5 2 0,3 3 1 0,1-2-2 15,5 1 1-15,0 1-1 0,0 2 2 0,-5 4-1 16,-1 1-1-16,-3 3 1 0,-2 3 0 16,4-2-2-16,5 0-2 0,1 0-18 0,1 2 11 15,-2-5-1-15,-2 3-17 0,-3 4-2 0,5-2 13 16,-1 0-24-16,10 0-57 0,2 2-43 0</inkml:trace>
  <inkml:trace contextRef="#ctx0" brushRef="#br0" timeOffset="25943.1319">9130 7587 17 0,'9'-13'5'0,"0"2"4"0,0-3-6 16,0 3-1-16,-3 3-1 0,3 1-1 15,-5 0 9-15,3 1-2 0,-3 1 1 0,3 3 10 16,-2-2 0-16,1 2-10 0,3-3 2 0,2 1 1 15,2-5-1-15,7 0 3 0,0-2 11 0,0 0-3 16,4-4 0-16,5-3 14 0,2-4-23 16,13-11 3-16,2-5-5 0,7-4 14 0,11-10 1 15,-3-1-7-15,-8 6 6 0,-6 5-10 0,-5 1-3 16,2 3-3-16,2 5-3 0,7-5-2 16,2-1-1-16,9-12-1 0,-9 3 0 0,0-5-1 15,5 2 1-15,-3 0-1 0,9 3-1 0,0 1 0 16,-6 1 1-16,-3-2 0 0,-2-3 0 0,0 7 3 15,3 0-4-15,-3 8 2 0,-7 1 2 0,1 9-3 16,-9-1 3-16,-5 3-2 0,-4 4 1 16,-3 3-2-16,-6-1-3 0,1 2 1 0,-4 3 1 15,1 0-1-15,-4 2 2 0,-3 2-1 0,-2 5-1 16,-7-1-2-16,3 1-4 0,-3 2-8 16,-1-1-20-16,-12 10-21 0,4-5-15 0,3 1-7 15,0-1 34-15,0-2-38 0</inkml:trace>
  <inkml:trace contextRef="#ctx0" brushRef="#br0" timeOffset="26520.3395">9177 7219 7 0,'-3'-5'27'0,"1"3"-2"0,0 0 0 0,0 0-18 16,4-7 8-16,0 4-16 0,-2 1-5 0,0 4 1 15,0 0 1-15,-2 2-1 0,0 0 2 16,0-2 2-16,2 3 1 0,0 1 12 0,0-2 0 16,0 5-2-16,0 0 8 0,0 4-7 0,0 6 11 15,0 3-5-15,-5 0-3 0,3 4-8 16,-5 0 11-16,1 1-9 0,-3-1 3 0,-2 2 8 16,0 1-1-16,0 1-3 0,-2 1-3 0,-3 4-4 15,1 0-3-15,2-4-2 0,-3 2 0 0,3 0 6 16,0-3 0-16,-1-1 3 0,1-5 14 0,0-2-12 15,2 0-9-15,2-9-3 0,3 0 0 16,-1-5 0-16,2 1-3 0,3-5 2 0,-2 2-1 16,8-10 0-16,-2 1-1 0,1 3 1 0,-3 2 0 15,0-2 3-15,0 4 11 0,0 3-10 16,0-5-11-16,4 2 15 0,1-2-9 0,1 0 3 16,5-2 1-16,-4 4 1 0,4-4-2 0,2 2-1 15,2-3 1-15,5 1-3 0,2-2 2 0,5-3-1 16,12-2 0-16,1-2-1 0,2 0-1 0,0-2 1 15,-2 2-1-15,2-4 1 0,-1-3-7 16,17-6-16-16,-3 2-63 0,0 2-57 0,13-4 47 16</inkml:trace>
  <inkml:trace contextRef="#ctx0" brushRef="#br0" timeOffset="27362.7508">10310 5378 29 0,'-9'-3'37'0,"0"-1"-5"0,3 2-5 16,-3 2 4-16,2-5-21 0,1 5 1 0,1-2-16 16,1 0-14-16,-1 2 12 0,3 0-11 0,0-2 10 15,0 2 7-15,2-2 1 0,0 2 2 16,2 2 3-16,0 0 11 0,0 2 1 0,5 1 7 15,0 4 0-15,-1-3-4 0,3 8 6 0,-2-3 9 16,1 6-20-16,1 7-4 0,2 3-9 0,-2 2 5 16,0 1 6-16,-2 3-3 0,1-2-7 15,1 2 1-15,0-2 1 0,2-2 3 0,2 4-1 16,1-7-2-16,-1-3-4 0,0-4 4 0,0-3-3 16,-2-3 0-16,-2-2-2 0,0 0 2 0,0 0-2 15,-3 0 0-15,1 0-1 0,0 0 0 16,-1 0 1-16,-1 2-5 0,-3-4-23 0,2 4-59 15,-2-1-40-15,3-4 79 0,-3 1 0 0</inkml:trace>
  <inkml:trace contextRef="#ctx0" brushRef="#br0" timeOffset="27534.3491">10050 5503 18 0</inkml:trace>
  <inkml:trace contextRef="#ctx0" brushRef="#br0" timeOffset="27721.5546">10037 5503 58 0,'-11'0'14'0,"-5"0"-6"0,1 0 12 0,-5 3-5 16,2-1 8-16,3-2 2 0,-1 2 27 15,5-2-16-15,2 2-35 0,1-2-33 0,8 2 13 16,0 1 11-16,-5-6-5 0,3 1 9 0,6 2 4 15,-1-2 1-15,5 0 21 0,-3-3-8 0,4 1 4 16,2-3-1-16,4 3-1 0,1-5-14 0,1 0 0 16,3-2-2-16,2 0 0 0,-2-2-2 15,11-2 2-15,-3-5-3 0,-1 2 3 0,-3-2-1 16,3-2-2-16,-3-2 0 0,0 0-15 0,3-3-33 16,-3-1 1-16,9-6 37 0,-7 1 0 15,1 7-4-15,-7 6 1 0,-7 5 0 0,-2 4-35 16</inkml:trace>
  <inkml:trace contextRef="#ctx0" brushRef="#br0" timeOffset="28205.1628">10581 5195 33 0,'0'4'20'0,"-2"3"-4"16,0-1 1-16,2-1-1 0,0 1-2 0,0 1 0 16,0 0 1-16,0 1-4 0,0 3 18 15,2 3-16-15,0-3-8 0,3 4 4 0,-1 1 4 16,0 6 2-16,1-3 3 0,1 3-6 0,3 1-6 15,-2-4 1-15,-1 1 1 0,1-2-3 0,0-1-3 16,-1 1 1-16,-1-2 0 0,-1-1 0 16,1 0-1-16,1-4 3 0,-1 3-4 0,-1-6 2 15,-2 4-2-15,3-6 0 0,-1 1-2 0,-2-1 1 16,5-1 0-16,-5-1 0 0,0-2 1 0,3 1 2 16,-5-1 2-16,2 0 18 0,-4-9 2 15,2 5 1-15,-3 0-8 0,6 4 1 0,-3-2-17 16,0 2 0-16,0-2 3 0,-3-2-3 0,1-2 1 15,-2-1-2-15,-3-3-2 0,1-1 2 0,-1 0-1 16,-2-4-4-16,3 2 0 0,-3-3 2 16,0 1-4-16,0-2 1 0,2-1 4 0,-1-1-4 15,3-1-5-15,1-4-4 0,4 0-1 0,0-2-16 16,4-3-9-16,3-10 10 0,4 1-17 16,2 1-44-16,3 2 31 0,-1 0 48 0,3 4-29 15</inkml:trace>
  <inkml:trace contextRef="#ctx0" brushRef="#br0" timeOffset="29219.1717">11309 4804 18 0,'-7'0'45'0,"1"0"-5"0,-3 0-7 16,-5 3-22-16,8-3 3 0,-3 0-10 0,-2 2-2 16,0-2 1-16,-2 2-1 0,4 0-14 0,-4-2 9 15,2 5-2-15,0-3 2 0,2 2-9 0,-2 1 5 16,0 1 1-16,0 3 7 0,0 2-3 16,0 2 1-16,0 3 0 0,0 4 1 0,-3-5 2 15,6 5 6-15,-8 6-1 0,3 1 0 0,2-3 4 16,4-2-10-16,1 0-1 0,1-2-1 0,3 0 2 15,2 2 0-15,2-2 1 0,-2 0 0 16,5-1 0-16,-1 1 8 0,3 0-6 0,-3-2 11 16,5-3 3-16,-2 1 11 0,4-5-25 0,-3 0-3 15,6-3 2-15,-1 1-5 0,0-4 1 0,5-5 0 16,-3 0-1-16,3-5 0 0,-3-1 2 16,5-5-1-16,-4 0 3 0,-1-5 0 0,0 1 1 15,-1-1 4-15,-6-1-3 0,3-3 0 0,-6 2 3 16,1-2-2-16,-1 3-4 0,-5-3 0 0,0 2-2 15,-2 1 1-15,-1-1 2 0,-1 0 1 16,-3 1 19-16,1 3 5 0,-1 3-6 0,-2-2-10 16,3 2-1-16,-3 2-3 0,5 3-2 0,-5-1 0 15,4 3-3-15,3-1-3 0,0 3 0 0,0-2-2 16,0 2-14-16,-1-1-24 0,3 3 50 16,0 0-16-16,0 0-2 0,3 3 9 0,-1 1 0 15,2 3 13-15,3-1-4 0,-3 5-5 0,5 0 0 16,0 0 0-16,0 2-2 0,-1 3 0 15,3 4 7-15,0-7-12 0,7 9 3 0,-2-4-6 16,1-1 7-16,1-3 2 0,-1-3-8 0,1 0 4 16,0-7-1-16,-1 0 0 0,1-1 2 0,0-6-5 15,-3 1-23-15,3-2 9 0,-1-3 1 0,-1-2 8 16,-3-2-4-16,2 0 2 0,-4-4 3 16,3-1-8-16,-3 1-7 0,-5-5 11 0,3-2-1 15,-4-4-3-15,-3-5 25 0,0 0-1 0,-4-4 3 16,2-7 42-16,-9-2-12 0,0 4-11 15,0 9 19-15,-2 5-18 0,2 4-9 0,3 4-9 16,-3 5-5-16,2 2-5 0,-1 0-1 0,3 4-2 16,1 3 2-16,-1-1-2 0,1 3 0 0,2 2 1 15,2 9-5-15,0-5-3 0,2-2-8 16,-4-4 17-16,2-2-5 0,2 4 1 0,2 4 3 16,1-2 1-16,1 7 5 0,-1-4-5 0,1-1 6 15,3 7 2-15,0 2-2 0,2 3-5 0,0 1 1 16,0 3-3-16,2 4 7 0,-2-4-7 15,0 2 0-15,0 3 1 0,0-3 2 0,1-2-2 16,-4-3-1-16,1 1 1 0,0-3 0 0,0-2 2 16,-3-1-2-16,-1-4 2 0,1 1 1 0,-1-2-2 15,-3-3 3-15,2 1 19 0,-1-3-17 16,-1 0-9-16,-2 0 0 0,0-6 1 0,0-3-1 16,-2-2 0-16,-3-4 1 0,3 0-1 0,-2-11 0 15,-3-1 1-15,3-1 0 0,-3-3 1 0,3 1-2 16,-5-8 2-16,4 5 0 0,1 5 2 15,0 4-2-15,1 2 1 0,1 5-3 0,0 1 2 16,4 3-2-16,0 0 1 0,1 3-1 0,1 3 2 16,5-1 0-16,-3 1-1 0,3 1 1 0,2 4-1 15,2 0 0-15,-2 2 4 0,1 2-3 16,1 5 1-16,2 0-1 0,-2 0 0 0,3 6 0 16,-3 1 0-16,2-3 0 0,1 5-3 0,2 4-23 15,1 0-5-15,-3-3-64 0,-3-1-9 16,3 0-23-16,-3-5 92 0</inkml:trace>
  <inkml:trace contextRef="#ctx0" brushRef="#br0" timeOffset="29624.7793">12341 4000 18 0,'2'-14'36'0,"-7"-1"-7"0,-1 2-8 15,1-1-1-15,-3 1 8 0,-3 4 23 0,2 3-15 16,-5-5 1-16,3 6-26 0,-4 1-27 0,2 4 8 16,-3 4-2-16,-3 3 5 0,-1 6 4 15,-5 7 2-15,3 0 4 0,-2 6 7 0,0 5-7 16,-7 13-1-16,2 0-2 0,5-2-5 0,0-2 2 16,6-14-1-16,5 1 2 0,4-9-3 0,5-3 0 15,2-2 2-15,2-4 1 0,2 0 0 0,0 0 3 16,2-3 9-16,1 3 1 0,4-4-5 15,-3 1-3-15,3-4-4 0,2 3 7 0,-2-1-6 16,4 1-1-16,-2-1-1 0,5 0 1 0,-3-1-1 16,2 1 0-16,1 0-1 0,1-1 1 15,-1 1-1-15,4-2-1 0,-3 3 1 0,1 1 2 16,-1 1-3-16,3 2 3 0,-4 0 4 0,-1 2 20 16,1 4-13-16,-3-2-3 0,-4 5-14 0,-1 2 15 15,-1 0-8-15,-2-3 1 0,-3 5 1 16,-4-2-5-16,-3-4 1 0,-2 3-3 0,1-3 2 15,-5-1 0-15,-2-4-1 0,2 2 2 0,-3-4-6 16,-1-2-29-16,2 0 15 0,-3-3-15 0,3-2-50 16,2-2-27-16</inkml:trace>
  <inkml:trace contextRef="#ctx0" brushRef="#br0" timeOffset="32292.4134">12477 3803 53 0,'0'14'18'0,"-2"-1"-4"15,-2-7-3-15,-3 3 3 0,-2-2-2 16,3 0-7-16,-1-5-12 0,0 2 3 0,3 1 6 15,2-5 6-15,0 6 16 0,2-1 19 0,-3 8-8 16,6-2 0-16,-3 4-19 0,2 5-6 16,0 15-6-16,2 1-3 0,3-1-2 0,0 2-1 15,1 1 0-15,3-1 1 0,3-1-1 0,-1-5-2 16,5 6 1-16,-1-6 2 0,-1-7 1 0,-1-2-1 16,-2-11 1-16,-4 2-2 0,0-2 2 0,0-4-1 15,-5-3 4-15,-2 1 10 0,-4-10 30 16,-2 1 26-16,4 2-51 0,2 4-19 0,-2-2-1 15,-2 0-2-15,0-2 5 0,-3-3 1 0,3 1 0 16,-2 0-1-16,-1-3-12 0,-1-2 8 16,1-2-5-16,1 0-4 0,-1-6 1 0,1-1 10 15,2-2-8-15,-1-4 0 0,1 0-10 0,0-3 14 16,2-13-5-16,0 3 8 0,0-1 3 0,2 3 3 16,3 4-3-16,-5 3 0 0,4-1 0 0,-2 5 2 15,3 4-3-15,-1 2-2 0,-2 3 2 16,3 2-4-16,-1 2 3 0,1-1 0 0,1 6 0 15,3 1 2-15,-2 3-4 0,4 2 3 0,0 0 8 16,4 5 8-16,3 3-17 0,-3 6 4 16,3 6 0-16,-1-1 0 0,1 10 1 0,-2 4-3 15,-3 5 0-15,-2-1 0 0,0 1-1 0,0-3-1 16,-2-2 1-16,-1-7 4 0,1 3-1 0,2-9-9 16,-2-2 13-16,0-3-15 0,0-4-8 15,0-2 10-15,-3-3 4 0,3-1 16 0,-5-5-15 16,1 0 5-16,1 0 2 0,-1-5-5 0,-1-3 0 15,1-3 1-15,1-5-3 0,-1 1 1 0,1-3 2 16,-1-11-5-16,-1-4 3 0,1-4 0 16,-1-1 1-16,0-4 7 0,1 5 16 0,-1 0 1 15,1 3-8-15,-1 6-3 0,-2 4 1 0,0-1-5 16,-2 10-2-16,3 2-6 0,-3 2-4 0,0 6-2 16,-5 3 0-16,1 2-14 0,4 0 5 15,2-4 7-15,0 4 0 0,3 0-1 0,-3 4 4 16,4 0 6-16,-1 3 0 0,1 2-4 0,-1 6 2 15,4 1-1-15,-3 4 2 0,1 4-2 16,0-2 1-16,1 4 0 0,3-1-2 0,-2 1-1 16,7 5 2-16,-3-5 2 0,2-1-1 0,-1-8-3 15,1-1 0-15,-4-5 3 0,0-2 6 0,-2-3-2 16,-3-1 4-16,1-3-4 0,-3-2-1 0,1-2 5 16,-1-3-8-16,1-1-2 0,-1-10 2 15,1 3-3-15,-1-9 3 0,0-5-2 0,1 1-1 16,-3-5 0-16,2 0 2 0,-1 0 0 0,-1-2-1 15,-2 5 12-15,2-1 4 0,-2 0 13 16,0 7 1-16,0 0-1 0,-2 7-2 0,0 1-27 16,2 6-2-16,-3-1-7 0,-3 9-2 0,4 0 2 15,2-2 8-15,2 4 1 0,-2 4 2 0,2-1-3 16,0 6 3-16,3 4-2 0,-3 3 1 0,2 4 2 16,1-2-3-16,1 2 0 0,1 2 1 15,2 5-2-15,2-7-1 0,2 9-14 0,2-3-9 16,3-6 7-16,0-4 10 0,-1-3 1 0,3-3 2 15,-2-6 5-15,2-4-1 0,-1 1 5 16,-3-6-1-16,1-1 0 0,-1-3 0 0,-5-4 4 16,2-2-3-16,-2-2-1 0,-4-3-3 0,-1-2 2 15,1 0-2-15,-5-4 1 0,3 0 0 0,-1-7-1 16,-2 2 2-16,0-2 0 0,3-2-2 0,-1 2 1 16,-2-4 1-16,5 2-2 0,-7 0 4 15,5 7-3-15,-3 4 2 0,0 8-3 0,0 1 2 16,3 2-2-16,-3 0 0 0,0 0-2 0,2 2-4 15,5 5-4-15,-2-7 2 0,4 4-2 16,2 0 2-16,-2 1 7 0,4 4 1 0,3-1 0 16,-2 3 0-16,1 0-2 0,1 3 4 0,2 1-9 15,-5 3 17-15,1 4-10 0,-3 0 4 0,-2 2 4 16,-5 5 2-16,-1 1-4 0,-3 4 7 16,-4 1-8-16,0 2-1 0,-5 3 2 0,-2-5 1 15,0 3 1-15,1-3-2 0,1-2-6 0,-2-4 1 16,0-3 1-16,3 0-4 0,-3-1 4 0,2-3-2 15,1-3 1-15,-1-1-3 0,0 0 5 16,3-3-2-16,-3 1 5 0,1-3-3 0,-1 0 0 16,3-4-1-16,-3 2 1 0,-2-2 2 0,5-3-2 15,-1 3-4-15,1-2 12 0,0-1-14 0,1 1 1 16,-1 1 0-16,4 1-1 0,-2-7-5 16,2 7 3-16,2-7 6 0,0 1 3 0,3 1-4 15,-1-4 0-15,3 0-1 0,2-2-3 0,-1 2-1 16,6 0-1-16,-3-7 5 0,4 5 1 0,-2 0 1 15,3-3-1-15,-1 1 1 0,3-3 2 16,4-4-3-16,0 0 1 0,0 0 1 0,-2 4 0 16,0-6-3-16,-5 4 2 0,3 0 1 0,-1 3-1 15,-3-3-1-15,-1 4 3 0,0-1-1 0,-2 1-1 16,-2 3 0-16,0 0 0 0,-3 0 1 16,-1 4 1-16,-1 7-1 0,-2-7-2 0,-4 9 2 15,2 2-1-15,0-2-1 0,5-2 1 0,-3 0 9 16,2 2 0-16,3 2 7 0,2 0 2 0,-1 5-6 15,1-1 0-15,2 3-11 0,-2 2-2 16,2-2 1-16,-2 6-1 0,0-4 1 0,-3 0 1 16,3 11-1-16,0 0-2 0,2-2 3 0,-4 2 0 15,-1 3-2-15,3-1 0 0,-2-2 3 16,-3 0-2-16,3-2 0 0,-3 2 0 0,0-9-1 16,-1 3-2-16,-3-3 3 0,2 0 3 0,-4-2-2 15,2 0 9-15,-5-4-4 0,1-1 0 0,-1 1-1 16,-1-3-1-16,-3 1-2 0,0-3 2 0,3 0 0 15,-3-2-1-15,0 0-1 0,0-4 0 16,-2 4 2-16,0-7 2 0,2 3 0 0,0-3-1 16,1 3 0-16,-1-3-1 0,4 0 2 0,-1 3 0 15,1 0-7-15,1 1-1 0,0-3-11 16,1 4-1-16,1-1 2 0,0 3 0 0,2-4 11 16,0 2 1-16,2 2-1 0,3-2 3 0,1 2-1 15,3 0-1-15,0 2 0 0,2-2-1 0,0 6 1 16,2-6 1-16,3 5-1 0,-1-3-1 0,3 2-3 15,1-1-4-15,6-3-3 0,-3 2-5 16,0-4 14-16,-2 2 4 0,2-3-1 0,-2-5 0 16,-3 1-1-16,3-2 1 0,-5-2 1 0,1 0 0 15,-3-2-1-15,0-3 0 0,-2 1 0 16,-2 0 0-16,-2-5 0 0,2 4-2 0,-3-4 1 16,-1 1 1-16,1-1 0 0,-1-2-2 0,-1 0 2 15,0 2-1-15,-1 2 4 0,-1 3 4 0,-2 6 12 16,2-2-1-16,-4 2-2 0,2 2-12 15,-7 7-8-15,5 0-2 0,0 5-6 0,2-5 8 16,0 0-11-16,-2 0 12 0,4 0 4 0,0 0 2 16,-2 2-4-16,0 7-2 0,0 2 1 0,0 2 1 15,-2 3 2-15,2 3-4 0,0-3 4 16,0 6-8-16,2 0-5 0,0 0-6 0,0-2-4 16,3 0-11-16,-1 0 11 0,3-5 8 0,2-2 9 15,0-2 3-15,2 2-2 0,-3-6 2 0,3-2 6 16,0-3-3-16,3-2 1 0,-1-7 2 15,2-2 3-15,1 5 8 0,-7-7-1 0,4-2-1 16,0-5-3-16,0 0-5 0,-4 3-5 0,0-5-1 16,0 0 0-16,-5 5 2 0,3-5-4 0,-3 4 5 15,1-1 3-15,-3 1 20 0,0 5 7 16,0 3-13-16,-2-1-5 0,0 4-26 0,-6 3 10 16,3 0-3-16,1 2-6 0,2 0 0 0,0 0 6 15,0 0 2-15,0 4 4 0,0 1-1 0,-2 4-1 16,0 4 0-16,0 0 0 0,-1 2 0 15,1 1 2-15,4 4-3 0,1-5-1 0,1 1 3 16,0-1-12-16,5 0 6 0,2 5-4 0,5-4 4 16,1-3 6-16,-1-4-4 0,1-5-4 15,1 3 12-15,0-7-4 0,-3 0-1 0,1-7 1 16,-1 1-1-16,-2-1 1 0,3-4 1 0,-5 7-1 16,0-10 0-16,0 6 0 0,-3-4-1 0,1 1-2 15,-2-2 2-15,0 2 0 0,-3-4 3 16,-2 4-3-16,-2-7-5 0,0 3-8 0,-4 1-1 15,-3-3 13-15,-2 1 4 0,0 1-1 0,1 0-2 16,-3 3-1-16,-3-1 0 0,-1 7 1 0,4-3 1 16,-2 7 1-16,-3-5 1 0,-1 5 5 15,1 2-2-15,-4 0-3 0,5 0-1 0,-3 0-2 16,7 2 1-16,-2 0-5 0,4 3-13 0,0-5 16 16,5 0-1-16,0 2 1 0,1 2-7 0,3 1-15 15,3 1 5-15,3-1 15 0,1-1 0 16,6 0 0-16,0 1 2 0,5-5-2 0,0 0-2 15,1-5 6-15,3 3-3 0,3-2 3 0,8-3-1 16,0-4 0-16,2 5 1 0,-2-8-1 0,0 6 1 16,3-3 0-16,-8 4-3 0,1 0 3 15,-3 5 0-15,-4-2 33 0,-4 4-13 0,-5 4-13 16,0 5-2-16,-4 2 1 0,-4 4 1 0,-3 5-3 16,0 4-3-16,-4 3 0 0,-2 4-2 0,-3 2 1 15,2 2-3-15,-1 0 2 0,-3 7-2 16,2-6-1-16,5-6-5 0,2-5 2 0,2-5 0 15,-2-5 0-15,5 0 1 0,-5-6 1 0,4 0-5 16,-4-2 6-16,2-3-8 0,-2-13 15 16,0 5 14-16,3 8-15 0,-3-4-6 0,2-2 1 15,2-2 0-15,1-7 1 0,-1-3 1 0,1 3-2 16,3-2 2-16,-1-9-2 0,2 0-2 0,-3 0 2 16,5-2-1-16,0 2 6 0,0-3-3 0,0 6 0 15,1-1 2-15,-1 2-4 0,-3 3 3 16,1 4-3-16,-2 0 12 0,2 4 15 0,-1 0-2 15,3 7 1-15,0 0-15 0,-2 5-11 0,2 1 3 16,-2 5 1-16,2 5-3 0,-2 4 1 0,0 0-1 16,0 6 1-16,-1-2-1 0,1 1-5 15,0-3-30-15,0 2-2 0,0 0 1 0,0-2-22 16,2 2-57-16,-3-6-33 0,1 2 2 0</inkml:trace>
  <inkml:trace contextRef="#ctx0" brushRef="#br0" timeOffset="32510.8133">14574 3082 69 0,'-26'5'35'16,"-1"-5"-22"-16,-4-11 15 0,0 4-14 0,3-4 39 15,1 2-41-15,5 9-7 0,0 0-12 0,5 5 2 16,1 4 1-16,3-1-15 0,2 6-63 0,7-1 58 16,-1 7-38-16</inkml:trace>
  <inkml:trace contextRef="#ctx0" brushRef="#br0" timeOffset="32760.4194">13185 3488 40 0,'11'20'14'0,"-9"-7"-22"0</inkml:trace>
  <inkml:trace contextRef="#ctx0" brushRef="#br0" timeOffset="44382.6138">18422 5067 4 0,'-3'4'26'0,"3"5"17"15,0-7-21-15,0 0-9 0,0 1-3 0,0 1 3 16,0-2-3-16,3 3 1 0,-1-3-3 0,2 0 3 16,3 2 0-16,-3 1-10 0,5-1 10 15,0 1-8-15,2-1 3 0,2 3 6 0,0-3-7 16,5 5-5-16,0-2-2 0,-1 1 4 0,5 1-1 16,7 2 2-16,-3 2 2 0,3-2 11 0,-5 0 1 15,1-2 1-15,1 0 3 0,3-2-7 16,-1-5 6-16,8 0-8 0,1-4-3 0,21-5-8 15,-1 1 3-15,0-1 1 0,-4-4-6 0,7 0 3 16,-5 2 0-16,-2 5-2 0,2-9 2 0,4 8-2 16,-1-4-1-16,-5 5 2 0,-5 0-1 15,-2-3 0-15,9-4 1 0,-2 2-3 0,9 2 1 16,0 1-2-16,-7-1 4 0,-7 3-1 0,-1-3-3 16,-3 3 3-16,2-1 1 0,-2 1 2 15,0 0 0-15,0 1-1 0,-10 3 3 0,-6 3-2 16,-4-3 0-16,-1 4-2 0,-8-4 0 0,0 2-2 15,-6 0 1-15,0 1 1 0,-2-1-3 0,1 0 2 16,-3 0-4-16,-1 3 3 0,3-3-5 0,-7 0-21 16,2 0-33-16,-11 0-13 0,5 1 7 15,8-3 47-15,-4 6-4 0,2-6-17 0</inkml:trace>
  <inkml:trace contextRef="#ctx0" brushRef="#br0" timeOffset="45240.6299">18865 4871 34 0,'-5'4'37'15,"-1"-4"-26"-15,1-2-1 0,3 0 9 0,-2-1 4 16,2 3-11-16,2-6 8 0,-3 6 4 0,1-2-8 16,2 2 10-16,-2 2-13 0,2-4-13 15,0 2-8-15,0 0-2 0,0-3-16 0,0 3 16 16,0 0 20-16,0 0-14 0,-2 3 3 0,0-1 0 15,-3 4 2-15,1 1-5 0,-1 0-1 0,-1 1 8 16,-1 1-6-16,-2 7 3 0,3-5 2 16,-5 2 8-16,2-2 22 0,-4 2-6 0,2-2-15 15,-5 0 2-15,1 0 2 0,-3 2-5 0,0-4-5 16,1 0-1-16,-3 0-2 0,4 0-2 16,-1-5-1-16,1 3-3 0,3-1 2 0,0-1-1 15,0 1 2-15,-3 3-4 0,3-4-10 0,0 3 8 16,0-1-2-16,-1 0 8 0,1-1 1 0,2 1 0 15,0 2 0-15,0-5 0 0,2 3-1 16,0 2 2-16,1-7-1 0,1 4-1 0,0-3 1 16,3 1 0-16,8-6 1 0,-1 2 0 0,-3-2-1 15,0 2-1-15,0 0 1 0,2 0 2 0,-2 0-2 16,0 0 0-16,0-3 1 0,0 3-1 0,0 0-1 16,-2 5 2-16,-3-3-2 0,3-2 1 15,2 2 2-15,0 0 0 0,0-2-1 0,0 3-1 16,2-1 4-16,3 0-3 0,-5 0-1 0,4 0 3 15,0 3-2-15,-1-3 3 0,1 2-3 16,0-1 1-16,3 1 0 0,-3 3 0 0,3-3 0 16,-3 3 2-16,5-1 1 0,-2 1 1 0,2 0-3 15,0-1-3-15,-1 5 3 0,1-2 2 0,0 0-5 16,2 2 6-16,2 2-2 0,0 3 3 16,1-1-2-16,-1-2 0 0,0 0 2 0,3 3 1 15,-1-3-4-15,-2 0 6 0,3 1-5 0,-1-3-3 16,-2 2 2-16,3-2-2 0,-1 2-5 0,1-2 4 15,-3 0 0-15,0-2-1 0,-2 2-1 16,0-4 1-16,-2-1-1 0,-2 1 0 0,-1-3 0 16,-1 1-10-16,-1-3-55 0,0 2-27 0,1-2-89 15</inkml:trace>
  <inkml:trace contextRef="#ctx0" brushRef="#br0" timeOffset="64756.4776">17824 5607 19 0,'-9'0'13'0,"5"0"-10"0,-1 0-3 0,1 0 1 0,0 0 5 16,1 0 1-16,1 0 3 0,0 0-5 15,0 0 0-15,0 0-1 0,2 0 2 0,0-2 0 16,-3 2 0-16,3 0-1 0,-2 0-10 0,2 0 3 16,0-2 4-16,2 2-2 0,1 0 3 15,1 2 5-15,0-2-1 0,5 2-3 0,2-2 2 16,3 4 9-16,1-4-10 0,5 3 15 0,6 1-3 15,3-4 1-15,0-2 0 0,-1 0 6 16,3-1-6-16,2-1-11 0,2 0-4 0,-1-1 1 16,1-1-1-16,9 1-3 0,-4 1 0 0,-5-1 0 15,-6 1-2-15,-5 4-1 0,-2 0 1 0,-5 0-3 16,-3 4 2-16,-1-4 1 0,0 5-2 0,-4-3-7 16,0 0 6-16,-3 3-1 0,-1-1-4 15,-1 3 7-15,-4-3 1 0,2 0 16 0,-2 1-9 16,0-1-3-16,-2 3 4 0,2-1 10 0,-4 1-15 15,2 0 2-15,-3-1 0 0,3 1 1 16,-2 2-3-16,1 0 2 0,-3-1-3 0,1 3-1 16,1 3-1-16,0-3 3 0,-3 2-1 0,3 0 0 15,-5 3-2-15,2-1 1 0,0 3 2 0,-1-3-1 16,3 5 1-16,-4-3-3 0,5 3-3 16,0 0 5-16,-1 0-1 0,1 2 2 0,2-2 0 15,-1 0 0-15,3 0-2 0,0-1 2 0,0-1-3 16,3 2 2-16,-1-2 0 0,2-1 0 15,1-4 1-15,-1 3-3 0,3-1 2 0,1-1 0 16,-1-3-1-16,4-3 2 0,0 3 1 0,0-4-1 16,5 0 3-16,1-1-2 0,1-1 0 0,4-1 0 15,0 0-1-15,0 1 4 0,7-5-2 0,-5 0 0 16,5-2-1-16,-5-1-2 0,2-1-1 16,1 0 2-16,-5-1-2 0,0-1 1 0,-2 1 0 15,-3 1 0-15,-3-3 1 0,-1 5-1 0,-2-2 1 16,0-1 0-16,-5 1 5 0,1-1 12 0,-3 3 3 15,-1 0-2-15,-12 0-10 0,11 0 1 0,0-1-12 16,-2 1-2-16,-4-2 0 0,2 4 1 16,-3-2 3-16,1-1-4 0,-5 3-2 0,2 3 4 15,1-1 0-15,-1-2 1 0,-2 4 3 0,1 1-3 16,-4-1-1-16,1 3 2 0,0 1 0 16,3-1-2-16,-6 2 2 0,6 0-3 0,-3-1 2 15,2 3-3-15,0-2-4 0,0 2 5 0,5 5-2 16,-3-5-2-16,5 4 4 0,0 1 4 15,2-1-5-15,4 1 5 0,0 6-3 0,5-3 4 16,2-1-2-16,3-3 2 0,1 1 0 0,0-3 4 16,1-2-3-16,1 2 3 0,3-4-3 0,0 2 0 15,0 0-3-15,4-2 0 0,1 4 0 0,1-4 0 16,0 4 1-16,1 1 0 0,4-3 0 16,-5 2-1-16,-2 0 4 0,-6 0-2 0,-2 1 3 15,-5 1-2-15,-5 3 1 0,1 1-1 0,-5 1 1 16,-2 5-4-16,-2-1 0 0,-5 0 4 0,-2 0 2 15,-4-2 0-15,-4 0-2 0,-6-2 6 16,-3 0-6-16,-5-2 0 0,-2-3 3 0,-2-2-4 16,0-2-2-16,1-2 1 0,4-2 0 0,-1-3 0 15,4-2-1-15,-4-2-1 0,3-2-1 0,-1 0-1 16,-2 0 1-16,0-3 0 0,3 1-2 16,-1 0-20-16,7-1-30 0,0 1-27 0,6 2-76 15</inkml:trace>
  <inkml:trace contextRef="#ctx0" brushRef="#br0" timeOffset="65427.3241">19180 6271 40 0,'-4'-3'67'0,"-3"3"-27"0,3-2 38 15,-1 0-16-15,3 0-28 0,0 0-6 0,0-1-25 16,-1 1 6-16,3 0-2 0,0 0-7 16,0 0 1-16,5-1-1 0,-3 1 3 0,2 0 0 15,5 0 4-15,-2 0-2 0,6-1 1 0,3 1-3 16,-1 2 1-16,5-2-1 0,4 0 2 15,3 2 1-15,8-2 3 0,5-3-2 0,-5 3 1 16,2 0 2-16,-1-3-4 0,1 1 3 0,3 2 5 16,2-3-6-16,13-4-5 0,0 3 7 0,-2-3 0 15,0 0-4-15,2-2 1 0,-9 2 0 16,-2 1-2-16,0 1-2 0,3 0-3 0,3-2-1 16,5 1 0-16,-2-1-2 0,-4-2 3 0,-5 0-4 15,-7 2 3-15,3-2 2 0,-2 2-2 0,1 0 0 16,1 0 2-16,0 3-1 0,-5-3 8 15,-4 5-3-15,-7-1-2 0,-2 1-1 0,-4-1-2 16,-5 5-2-16,-4-4 1 0,0 4-1 0,-1-2 0 16,-1 2 0-16,0-2 3 0,-5 2-2 15,0 0-1-15,-2 0 3 0,-11 2 2 0,7 0 9 16,1-2-5-16,1 0 0 0,0 0 1 0,2 0-5 16,-2 0-3-16,2 0 0 0,0 0-4 0,0 0-7 15,0 0-1-15,2 0-32 0,0 0 25 16,-2-4-6-16,0 4-1 0,0-3-10 0,0 1-34 15,0-2 16-15,0 2-15 0,-2-1-9 0,0-1-1 16,2 2 36-16</inkml:trace>
  <inkml:trace contextRef="#ctx0" brushRef="#br0" timeOffset="68391.322">20682 5929 13 0,'-3'-7'20'0,"6"-4"-3"0,-6 5-9 16,1-3 4-16,0 0-1 0,0 0 0 0,0 0 11 16,-3 1-3-16,3-1-2 0,-2 0 0 0,-1 2 16 15,-1 1-19-15,-1-3 3 0,-2 2 3 16,0 1-8-16,-2-1 6 0,0 0-6 0,-2 3 9 15,0-3-1-15,0 3 0 0,-1 0-5 0,3-1 3 16,-2 1-10-16,4-1-1 0,-2 3 3 0,0 0 0 16,0 0 0-16,2-1 1 0,1 1 0 15,1 2-2-15,2-2-1 0,3 0-5 0,-2 2 1 16,2 0-2-16,-3-2 2 0,5 2-2 0,-2 0 1 16,2 0 2-16,-2 0 1 0,2 0-8 0,0 0 1 15,0 0 1-15,0 0 0 0,2 2 2 16,0-2 3-16,5 2 0 0,-3 0-2 0,7-2-2 15,3 2 2-15,1 1-2 0,3-1 0 0,1 0-1 16,1-2 0-16,2 2 0 0,0 1 1 16,5-1 0-16,-5 0 0 0,-2 0 1 0,0 3-1 15,8-3 2-15,1 2 0 0,-3-2-1 0,3 3-2 16,2-3-1-16,-2 2 2 0,-5-1-3 0,2-1 2 16,-1 2 1-16,-6-2-2 0,-1 1 1 0,0 1 0 15,-7-2 1-15,2 0-2 0,-4 1 0 16,0 1 1-16,-3-4 1 0,1 4-2 0,-3-4 1 15,1 3 0-15,-3-1 0 0,2-2 0 0,-10 4-3 16,8-2 3-16,0-2-2 0,0 3 2 0,-2-1 1 16,0-2-2-16,0 4-1 0,0-4 4 15,-2 5-3-15,0-1 2 0,0-2 1 0,-1 3-2 16,1-1-1-16,0 3 4 0,-2-1-3 0,-1 1 2 16,-1 2-2-16,-3 0 0 0,0 2 2 15,-2 0-3-15,-2 2 3 0,-1 2-2 0,-1 1 2 16,-9 4 0-16,-1-1-1 0,1 1 1 0,2 2 0 15,0-4-2-15,0 0 1 0,4-1 2 0,1 1-2 16,-1-3 0-16,3-1 1 0,2-1-1 16,-1 0-1-16,1 0 1 0,2 0-1 0,0-1 0 15,0-4 1-15,0 3-3 0,0-2 2 0,2 0 0 16,3-2-1-16,-3 1 2 0,2-1-2 0,3-3 1 16,-3 3 0-16,3-3 0 0,1-1 1 15,1-1-1-15,0 0 3 0,4-6 6 0,3 1 7 16,-5 1-3-16,0 0 12 0,0 2 7 0,0 0-4 15,0-2-10-15,0 2 4 0,0 4-6 0,-5-2-9 16,5-2-8-16,-2 0 0 0,0-2-4 0,0-2 0 16,-1-3 1-16,1 1 2 0,0-3 0 15,-2 0-3-15,1-2 2 0,-1 0-2 0,0-2 3 16,-1-3-1-16,1 3-1 0,-1-5 2 0,-1 3 0 16,-3-3 1-16,2-4 1 0,1 0 0 15,-3 2-2-15,2 1 2 0,1 1 1 0,-1 0-3 16,3 3 0-16,-1-3 2 0,3 3-6 0,-2-1 2 15,1 3-1-15,1-2-4 0,2 1 2 0,0 1-4 16,0-2 8-16,0 2 2 0,2-1 1 0,-2 1 1 16,0 2-3-16,0 0 2 0,0 2 2 15,0 0-1-15,0 3-2 0,0-1 2 0,0 3-2 16,0 2 0-16,5 4-1 0,-5 0-11 0,0-2-6 16,2 2 3-16,-2-2 7 0,2 0-5 15,-2 2 15-15,2-6 0 0,-2 2 0 0,5 0 1 16,-1 2 0-16,5 0-4 0,2 0 2 0,0 0 0 15,5 0 0-15,-1 2-1 0,3-2-1 0,-1 2 3 16,1-2-3-16,2 0 1 0,4 4-1 16,2-4-1-16,1 3 3 0,-3-1 0 0,5 0-1 15,-5 0 0-15,3-2 0 0,-1 5 0 0,-2-5-1 16,-2 4 0-16,0-2-2 0,-4 3 1 16,0-1 2-16,-1 0-3 0,-1 3-1 0,-5 0 3 15,0-1-8-15,0 3 0 0,-5 2 0 0,1-2 2 16,-3 2-1-16,1 4 8 0,-5-1-6 0,-5 3 5 15,-1 3 0-15,-10 2 4 0,-1-2-5 0,-5 4 5 16,-3-4 2-16,-3 2-4 0,-3-2 1 16,-2-2-1-16,2-3 2 0,-2-2-2 0,2 1 2 15,2-3-2-15,5-3 3 0,-2-1 0 0,1 0 1 16,6-1-4-16,3-1 1 0,1-3 2 16,1 0 0-16,6 0 2 0,1-2 7 0,0 0 3 15,5 0-4-15,7-6 3 0,-3 3-3 0,2-1-16 16,-8 6-3-16,4-4 0 0,2 0 5 0,5-3 0 15,-3 1 3-15,5-3 2 0,2-1-5 0,4-1 3 16,1-2 0-16,4-3 1 0,4 1-1 16,0-2-1-16,3 2 2 0,1-3-1 0,1 3 0 15,6-5-1-15,-2 3 2 0,-6-1-2 0,-3 8 2 16,-4-3-1-16,-5 2 2 0,-2 4-3 16,-4 1-1-16,0 0-5 0,-7 1-8 0,3 3 3 15,-3-2 12-15,-4 2 1 0,-3 2 2 0,-4 5-1 16,-4 2-1-16,-4 0 0 0,-3 2 2 0,-2 2 0 15,0 2 2-15,-3-2-1 0,3 1 0 16,0-1-3-16,5 0-1 0,-1-2 1 0,3 0 0 16,-1-2 1-16,5-5 0 0,2 5 0 0,0-4 3 15,3-1 12-15,-1-2-5 0,5 3 7 0,-2-5-5 16,-1 2 9-16,5 0-11 0,-2 0-14 16,0-4-10-16,4 0 7 0,0 0 5 0,0-5 1 15,3 0-4-15,4-4 4 0,-1 3-2 0,1-6 1 16,2 3-3-16,5-4 5 0,-1 0-3 0,-2 1 2 15,3-1-3-15,-3-1 4 0,0 3 1 0,-2 2 4 16,0 0 6-16,-4 2 11 0,0 1-9 16,-3 3-33-16,0-2-18 0,-4 3 11 0,0 2 12 15,-4 0-5-15,-7 2 14 0,-4 2 1 0,-5 4 3 16,-5 1 1-16,1 2 0 0,-4 2 1 16,-3 0-1-16,-9 4 1 0,2-1-2 0,3-1 1 15,2-2 1-15,4 0-1 0,5-4 1 0,7-1 5 16,1 1 0-16,3-5 6 0,6 2 3 0,3-1 1 15,2-1 2-15,-1-2-10 0,3 2-4 16,-2-2-10-16,0-2-5 0,4 0 2 0,0-1 7 16,3-1-9-16,4-5-1 0,4 3-2 0,2-3-1 15,5 0 4-15,2-4 1 0,0 2 2 16,3-3 0-16,-3 1 2 0,4 2-1 0,-4-2 5 16,9-3 2-16,-5 5-1 0,-1 0 1 0,-8 3 1 15,-3 3-1-15,-6-1 0 0,1 3-2 0,-2-1-2 16,-1 2-7-16,-1 0 0 0,-3 2-1 0,2-3-7 15,-4 3 18-15,0 0 4 0,-2 3-4 16,-4-1-1-16,-3 2 3 0,-2 1 1 0,-5 3-5 16,3-1 4-16,-2 0-1 0,-1 1 0 0,1 1-2 15,-5 0 2-15,2 0 0 0,1 0 0 16,-1 0-2-16,-2-3 2 0,-6 5-1 0,6-2 0 16,0-5 2-16,2 3-2 0,3-3 0 0,4 1 1 15,0-3 0-15,4 0-5 0,1 0 1 0,1 1 1 16,3-3 1-16,0 2 2 0,2-2-1 0,4-2-1 15,5-1 4-15,4 1-4 0,5-2 1 16,2-1-2-16,4-1 5 0,0-1-4 0,1 1 2 16,3-1-1-16,-1-2 1 0,10 0-2 0,-2 1 2 15,3-1-1-15,-3 2-1 0,-4 0 2 16,0 3 0-16,-5 0-1 0,-1-1-2 0,-8 1 3 16,1 2-1-16,-7 2 4 0,-2-3-1 0,-5 3 10 15,-2 0-1-15,3 0-8 0,-5-2-18 0,-2 2 7 16,-5 0 2-16,0 0 3 0,-6-2 2 15,-2 2 0-15,-7 2 0 0,0-2 2 0,-5 0-1 16,3 0-1-16,-3 2 0 0,3-2-1 0,-2 3 1 16,2-3 2-16,-1 0-2 0,3-3 0 0,-2 3 0 15,2 0 0-15,0 0 1 0,-5-2-1 16,5 2-1-16,5 0 2 0,1 0-1 0,5 0 0 16,2 0-3-16,3 0-1 0,-1 0 1 0,3 0-1 15,2 0 0-15,-1-2 7 0,6 2-5 0,-1-2 3 16,7 2 1-16,-1-2-2 0,8-1 0 15,-1 1 0-15,3 0 1 0,2-2 1 0,0 1-2 16,-1-1 1-16,1 0 1 0,2 1-1 0,0-1-2 16,3 0 1-16,6-1 2 0,-5 1-3 0,-2 2 0 15,-2-3 2-15,-6 3 0 0,-3 0-1 16,-2-1 0-16,-2 1 6 0,-3 2 2 0,-1 0 3 16,-5 0-17-16,0 0 2 0,-2-2 2 0,-7 2 2 15,-4 0 2-15,-3 0-3 0,-1 0 1 0,-3 2 0 16,-2-2 1-16,-3 0 0 0,3 2-3 15,0 1 3-15,-2-1 0 0,2-2-3 0,2 0 4 16,0 2-2-16,3 0-2 0,1-2 3 0,3 0 1 16,0 3-3-16,4-1 1 0,2-2 0 0,1 0-1 15,1 0 0-15,1 0 1 0,-1 0-2 16,5 0-1-16,0 2 4 0,0-4-1 0,5 2-2 16,4 0 3-16,2-2 0 0,4-1-2 0,5 1 1 15,0 0 1-15,4-5-2 0,0 3 0 0,5-1 2 16,6 1-2-16,3-3 2 0,-5 3 0 15,-2 0-2-15,-3-1 3 0,-6 3-1 0,-2-2-1 16,-4 1 7-16,-3 1 7 0,-4 2-1 0,-5 0-7 16,-2 0 0-16,-2 0-2 0,0 0-7 0,0 0 2 15,-2-2-1-15,-7 4 0 0,-2-2 2 16,-6 5 0-16,-3-3-1 0,-2 4 2 0,-2 1-1 16,-1-3-3-16,1 5 3 0,0-2-1 0,0-1 0 15,4 3 2-15,0-4-1 0,2 4 0 16,1-5-1-16,1 0 3 0,3 1-4 0,4-3 2 15,0 2-3-15,3-1-4 0,-1-1 0 0,3 0 3 16,-1-2 3-16,3 2-1 0,0-2 4 0,2 2 0 16,4-2-3-16,1 0 0 0,1 0 2 15,5 0-1-15,5 0-1 0,1 0 2 0,3-2-3 16,2 0 2-16,0 2 2 0,5-2-3 0,-3 0 2 16,0 2-2-16,-2 0-1 0,0 2 0 0,0 0-7 15,-2 0 5-15,-4 0 5 0,-8 3-5 16,1-1 2-16,-7 1 3 0,-2 3 1 0,-4 3-2 15,-5 1 1-15,-4-1 0 0,-5 4 0 0,-1 0-2 16,-6 1 2-16,-10 4 0 0,0 0 1 0,-5-3-2 16,3 1 0-16,-5-1 0 0,2-1 1 15,-4-1-1-15,-9 1 0 0,4-3 1 0,12-2-2 16,4-2 1-16,9-3 1 0,6-1-2 0,7-1 2 16,0 1-1-16,7-3 1 0,-1-2-6 0,10-2 3 15,-1-1 0-15,-6 6 7 0,2-1 3 16,4-2-4-16,5-2 0 0,2-1-2 0,-2 3-2 15,6-2 1-15,3 0 0 0,6 0 1 0,3-3-2 16,1 1 0-16,1-3-2 0,2 3 1 0,0-3 1 16,0 1 0-16,-3-1 0 0,-1 3-1 15,1-3 3-15,3-2-3 0,-4 3 1 0,-7 1 1 16,-3 1 1-16,-6 2 5 0,-2-1 2 0,-2 3 5 16,-1-2-3-16,-1 0 4 0,-3 2-11 0,0 0-11 15,-2 0 3-15,-2-2 1 0,-5 2 2 16,-2 2 1-16,-2-2-1 0,0 0 1 0,-2 2 1 15,4 0 0-15,-2-2 0 0,2 3 3 0,3-3-8 16,-1 2 12-16,1-2-1 0,3 0-5 0,1 0-3 16,2 0-1-16,0-5 3 0,5 1-2 15,6 0 1-15,0-5 1 0,6 0-2 0,3-2 0 16,11-4 1-16,0 1 0 0,0 1 1 0,0 0-2 16,-3 0 1-16,1 2 2 0,-5 0-2 15,-4 0-2-15,-2 4 4 0,-7 0-2 0,-2 3 8 16,-5 2 5-16,-2 0-8 0,-2 2-7 0,0 0-3 15,2 0-7-15,-4 0 10 0,0 0-1 0,-9 0 3 16,0 4 0-16,-7 0 1 0,-4 5-3 16,0-2 2-16,-2 2-3 0,2-3-6 0,0 3 3 15,2-5 2-15,2 3 5 0,1 0-2 0,3-3 1 16,3-2 2-16,0 3-1 0,0-3-1 0,5 0 1 16,-1 0-3-16,1-2 1 0,1 2-8 0,3-2-26 15,-5 3-39-15,7-3-116 0</inkml:trace>
  <inkml:trace contextRef="#ctx0" brushRef="#br0" timeOffset="83089.5287">21852 7662 16 0,'-6'-2'16'0,"1"-3"-3"0,1 1 10 0,0 2-5 16,4-3-2-16,-3 1-7 0,3-1 9 15,0 1-4-15,0 0 6 0,0 1 25 0,0-1-14 16,7-3-13-16,-3 5 1 0,-1 0-11 0,-3 0-1 15,-3 2-10-15,1 2-3 0,0-2-8 16,0 0 0-16,2 0 9 0,0 0-1 0,0 2 7 16,2-2 6-16,0 0 16 0,3 2 2 0,-1 1-3 15,0-3 25-15,1 2-21 0,1 0-9 0,1 0-2 16,0-2 3-16,-1 0-7 0,3 2 5 0,0-2-2 16,0 3-6-16,2-3 0 0,0 0-1 15,4-3-1-15,3 1-2 0,6-2-2 0,3-3 1 16,10-2 0-16,3-2 0 0,2-2 1 0,2 0-4 15,4-3 1-15,18-6-1 0,3 3 0 16,17-10 3-16,-16 9-3 0,-12 5 4 0,-10 1-4 16,-4 1 4-16,-2 0-2 0,7 2 1 0,3-2-2 15,4 2 0-15,1-3 0 0,2-1-1 16,-3 0 0-16,3-3 0 0,1 2 0 0,4 1-1 16,4-5 1-16,-11 5 2 0,-6-3 0 0,-14 5 3 15,-1 0 2-15,-3 4 3 0,0-2-1 0,0 0-2 16,2 2 2-16,-2 0 1 0,0-2-8 0,-2 5 2 15,-4-1-2-15,-3-2-2 0,-2 2-3 16,0 1-5-16,-4-3 6 0,-1 5-1 0,1-3 2 16,-5 0-3-16,0 3 4 0,-2 0-4 0,0 1-3 15,-2-1-20-15,0 0-2 0,-2 1-5 0,-1 1-25 16,-3 0-51-16,-1 2-21 0</inkml:trace>
  <inkml:trace contextRef="#ctx0" brushRef="#br0" timeOffset="84743.1137">22159 7203 20 0,'11'7'48'0,"-5"-3"9"16,-1-4-45-16,-3 0 34 0,0 0 5 0,-2 0-8 16,0-2-30-16,-2 2-11 0,2 0-9 0,0-2-2 15,0 2-15-15,0 0 15 0,0 0 28 16,0 0 5-16,0 2-16 0,0 0 3 0,-2 5 7 16,2 0 6-16,-2-1-4 0,-1 5-10 0,-3-2-2 15,1 2-6-15,1 2 0 0,0 0-2 0,-5 3 1 16,2-5-1-16,-4 2 0 0,2-2 0 15,-2 0 2-15,0 2-1 0,-2-2 3 0,0 3 1 16,-3 1 0-16,1-2-1 0,0 5-1 0,-3 0-1 16,0 1-1-16,3 1 0 0,-3 0-1 0,1 7 0 15,-1-3 0-15,3 0 0 0,1-2-1 16,1-2 0-16,2 0 1 0,0-2-1 0,2-1 0 16,-2-4 0-16,2 3 1 0,-2-5 0 0,2 0-1 15,1-2 2-15,-1-1-1 0,0 1 0 16,0 0 0-16,3-2 3 0,-1-3-1 0,0 1 1 15,3-5 1-15,2 2 5 0,6-9 0 0,-4 3-4 16,2 4-2-16,1 0-1 0,-3-2 6 0,0-1-3 16,0 3 4-16,0 0-7 0,0 0 1 0,2 0-3 15,-2 0 0-15,0 0 2 0,0 0-3 16,0 0 2-16,0 0-2 0,-2 3 0 0,2-1 1 16,-3-2-2-16,1 2 0 0,2 0 5 0,0-2-5 15,5 0 5-15,-5 0-3 0,4 2 2 16,3 1-1-16,1-3-2 0,1 2 2 0,2 0 0 15,0-2-2-15,5 0 1 0,1 2 1 0,1-2-3 16,2 0 2-16,0 0 2 0,2 0 1 0,9 0-1 16,-5 0 2-16,3 0 0 0,-3 0 0 15,1 0-1-15,-1 0-1 0,-2 2 1 0,1-2-3 16,-3 0 2-16,0 3-3 0,0-1 3 0,-5 0-1 16,3 0 0-16,-4 0-1 0,1 3 3 0,-1-3-2 15,-1 0 0-15,-2 3 0 0,3-3 1 0,-3 2-2 16,0-4 1-16,1 5 0 0,-3-5 0 15,-3 2 0-15,1 0 4 0,-4-2 9 0,-1 0-1 16,-8 0 1-16,-1 0-4 0,5-2 10 0,-2 0-8 16,2 2 2-16,-2 0 0 0,2 0 0 15,4 0-13-15,-4 0-6 0,0-3 3 0,0 1 1 16,0-2-1-16,-2-1 0 0,0-1-1 0,-5-3 2 16,3 0-2-16,-5 0 4 0,2-2-2 0,1 0 1 15,-5 0 0-15,2-2-1 0,0-2-1 16,0-1 1-16,0 3 0 0,1-7-1 0,-1 0 1 15,0 0 1-15,0-6 1 0,-2-3-1 0,2 3-2 16,0-1 3-16,1 3 3 0,-1 0 0 0,0 2-1 16,2 0-2-16,-1 4 1 0,1 1 0 15,-2-1-3-15,3 2 1 0,-3 3 0 0,2 0 0 16,0 0 0-16,3 2-1 0,-3 0 2 0,3 0-1 16,0 2-2-16,-1 0 3 0,1 0-4 0,2 0 2 15,-1 3-3-15,1-3 3 0,2 2 1 16,-2 1-2-16,2 1 1 0,0 1 1 0,4 8-1 15,-4-1-5-15,3-3-6 0,-3 2-3 0,0-2 7 16,0 0-6-16,2 2-6 0,-2 0 18 0,-2-4 4 16,2 2 0-16,0 2 1 0,0 0-1 15,0 5 0-15,2 2-1 0,-2 2-1 0,0 4 1 16,0 1-1-16,0 4 0 0,-2 2 2 0,2 4-2 16,0 3 0-16,-3-1 1 0,1 16-1 15,0-2 0-15,0 0 1 0,0-6-1 0,-3-3 0 16,3-3 1-16,0-1-1 0,0-7 2 0,-1 0-3 15,1-6 1-15,0-1 1 0,2-2-2 0,0-4 3 16,0-2-2-16,0-1-1 0,0-1 1 16,2-7 1-16,0 2 1 0,-2 0-1 0,0-3 3 15,0 3 22-15,0 3-9 0,-2-1-15 0,0-2-2 16,2-2-1-16,-4-1 0 0,1-1 2 0,1-5 0 16,-2 0-1-16,-1-2-1 0,3-2 1 0,0-2-1 15,0-1 1-15,2-1-1 0,-3 1 1 16,3-2-3-16,0 1 3 0,3 4 0 0,-1-5 0 15,-2 3-4-15,4-1 5 0,-1 1-3 0,-1 1 3 16,0 3-1-16,0-2-1 0,0 2-2 16,1 2 2-16,-1 3 3 0,-2-1-1 0,0 1 0 15,0 3-3-15,0-1-8 0,0 2 0 0,0-1 10 16,0 3-2-16,-5 3 0 0,-3 1 3 0,-1 3-3 16,-5 4 3-16,-3 4 0 0,-3-2 0 15,0 3-2-15,-6 6 2 0,1 0 0 0,1-2-2 16,0-3 3-16,4 1-2 0,2-5 0 0,1 3-1 15,1-5 1-15,5 2 1 0,-2-4-3 0,4 0-2 16,0-3-7-16,3-1-5 0,1 1 5 16,5-4 3-16,3 1-2 0,-3-3 12 0,-3 0 0 15,3 2 2-15,0 0 0 0,0-2-2 0,5 0 2 16,-1 0-2-16,7-4 1 0,0-3-3 0,3-2 1 16,5 0 1-16,1-4-1 0,4 0-1 0,1-5 2 15,1 3 0-15,1-1 0 0,-1 1 4 16,3-3-3-16,-1 1 0 0,-6 3 0 0,-2 3-1 15,-6 3 0-15,-6 1-1 0,-1 5-3 0,0-3 1 16,-3 3 1-16,-2 2 2 0,0 2-2 16,-4 3 3-16,0 1-1 0,-5 3-2 0,1 4 0 15,-3-1 1-15,0 1-2 0,-2 2 2 0,2 1 0 16,-2-3-2-16,2 0 0 0,-2-2-3 16,5 0-12-16,-1-2-10 0,1 2-20 0,1-4-23 15,1-1-55-15,2 1-19 0</inkml:trace>
  <inkml:trace contextRef="#ctx0" brushRef="#br0" timeOffset="86349.9302">8617 8462 41 0,'11'55'1'0,"-3"-13"-3"0,-3-11 11 0,-5-9 4 16,2-6-4-16,-2-5-4 0,-2-3-8 0,2-3-10 16,-2-1 4-16,-1 3-23 0</inkml:trace>
  <inkml:trace contextRef="#ctx0" brushRef="#br0" timeOffset="91560.4329">22309 7750 30 0,'-5'-4'28'16,"1"1"-8"-16,0 1 4 0,-1 0-1 0,1 0 10 16,-1 0-2-16,1-1 9 0,2 1 13 0,0 0-22 15,-1 2 14-15,1-2-24 0,0 0-8 16,0 2-3-16,2-3-3 0,-3 3-6 0,3-2 3 15,-2 2 0-15,0 0 1 0,2-2-3 0,0 2-3 16,-2-2 3-16,0 2-2 0,-1 0 1 0,1-2-5 16,-2-1-3-16,-1 1 10 0,1 2-3 0,0-2-2 15,-3 0 3-15,0 2-2 0,-1-2-1 16,-3-1 0-16,-3 3 3 0,1-2 1 0,-2 2 1 16,-5-2 2-16,0 2-2 0,-2 0 3 0,0 0 4 15,4 0 0-15,1-2 14 0,1 0-12 16,3-1-6-16,0 1 0 0,4 0-1 0,0-2 4 15,0 1-1-15,5-1 5 0,-1 2 1 0,1-3-6 16,0 3-2-16,1-2-1 0,-1 4-2 0,4-3-4 16,4 1-3-16,-1 2 1 0,-1 0-3 15,0 0-2-15,-2 0-21 0,0 0 9 0,-4 0 13 16,1 0 2-16,1 0 0 0,0 2 3 0,2 1 2 16,2 3 0-16,0-1-1 0,-2-1 2 0,3 3-2 15,1 2 0-15,-2-3 1 0,0 1 0 16,3 2 0-16,-1-1 1 0,1 1-2 0,-1 0 2 15,3 0-1-15,-1-3 0 0,-1 3 1 0,1 0 0 16,1-2-2-16,-3-1-1 0,1 1 0 0,1 0-12 16,1-3 2-16,-3 0-3 0,3 1-25 15,-3-1-56-15,3 1-26 0,0-3-52 0</inkml:trace>
  <inkml:trace contextRef="#ctx0" brushRef="#br0" timeOffset="92730.4479">22033 6434 35 0,'5'4'26'0,"-5"-2"-12"0,0 3-17 16,0-3 2-16,0 0 5 0,0 3-8 0,-3-3 12 15,3 2 8-15,0 1-9 0,3 3 7 0,-3 3-5 16,4 3-4-16,3-1-1 0,1 5 11 16,1-3-4-16,4 3-7 0,1 2 15 0,8 4-11 15,-2 2-3-15,2-2-1 0,-3 3-4 0,-1-3-5 16,0 3 2-16,-5-3-2 0,2-2 5 0,-1 2 0 16,-3-2-1-16,-2 3-9 0,-1-6 12 15,3 1-1-15,-4-2-1 0,0-3 11 0,-1 1-3 16,1-5 11-16,-1-2-10 0,-1-1 6 0,-3-3 15 15,-2-7 15-15,0-1 24 0,0 3-37 0,2 3-26 16,-2 1-8-16,0-4 2 0,-4-4-3 16,2-1-2-16,-5-1 4 0,3 1-2 0,-3-1 1 15,0-3 1-15,-1-2-2 0,-1-3 0 0,-4-1 2 16,1 2-1-16,-1-3 1 0,0-1 0 16,-2 1-1-16,-1 1 2 0,1-3-1 0,-1 1 2 15,1 3-2-15,-1-1-1 0,1-1 1 0,2 1 1 16,-3-3 0-16,1-1 0 0,4 3-1 0,0 1 1 15,0-3 0-15,2 3 0 0,2-1 1 0,-1 3 1 16,3-2-1-16,1-1-2 0,-3 3 2 16,9-5-4-16,1-2 4 0,3-2-2 0,3 0 1 15,4-2-2-15,5 0 3 0,2 0-2 0,4-3 1 16,0 1-1-16,3 1 2 0,6-3 0 16,0 3-2-16,4 1 1 0,-1 4 0 0,1 5-1 15,1-1 0-15,1 8 1 0,-1-1-2 0,-3 2-2 16,-6 7 3-16,-1 0 0 0,-6 2-2 0,-4 5 3 15,0 0-4-15,-7 1 2 0,0 1 1 16,-3 2 0-16,4 3 6 0,-8-3-8 0,3 2 21 16,-5 2-14-16,-2 3-2 0,-7 4-3 0,-4 2 2 15,-4 3-1-15,-7 3 0 0,-18 8-1 0,0-3 0 16,-4-2 1-16,4-8-2 0,3-3-18 16,6-7-4-16,5-4-4 0,4-4-23 0,6-3-9 15,5-2-13-15,2 1 27 0,3-3 13 0</inkml:trace>
  <inkml:trace contextRef="#ctx0" brushRef="#br0" timeOffset="93604.0264">22920 6339 52 0,'2'9'37'0,"-7"-7"-14"0,1 0 1 16,-3-2 13-16,1-2 8 0,-1 0-7 0,3 0-21 15,-1-1-5-15,-1-1-6 0,1 0-4 0,-1-1-3 16,-1-1-3-16,0-1 0 0,-1 0-3 0,1 3-1 15,-2-1 1-15,-2-1-3 0,2 1-8 16,-2 1-20-16,-2 2 39 0,2 2 1 0,-2 0-4 16,-3 2 5-16,3 5-7 0,0 1 5 0,-3 1-1 15,5 5-2-15,-4-1 2 0,2 4 2 16,-5 10 21-16,3 2 17 0,-1-1-15 0,1 5-7 16,-1-2-8-16,3-2-1 0,2 2 2 0,2 0-1 15,0-3 8-15,5 1-2 0,4-3-39 0,2 1 20 16,3-5 3-16,1 0 1 0,3-4-9 15,2-3 7-15,0-4-3 0,5-4-3 0,-3-3 2 16,2-4 5-16,1-4 3 0,-1-3-6 0,1-2-3 16,1-6 4-16,1-1-6 0,0-1 4 0,1-1 5 15,1-2 0-15,-2-2-3 0,-3 2 3 16,3 0 0-16,-7-2-1 0,2 0 1 0,-4 0 5 16,-2 0 6-16,-3 0 16 0,-4 0 4 0,0-2-14 15,-2 4 9-15,-3 2-3 0,1 3-7 0,-3 4-6 16,3 0-5-16,-3 2-1 0,1 2-8 15,-1 3-6-15,3 0-6 0,-1 1-5 0,1 3 20 16,-1 3 1-16,-1 3-3 0,4 1 3 0,-3 4-2 16,-1 2 3-16,1 5-3 0,1 2 2 0,-1-1-2 15,1 6 1-15,2-3-1 0,2 0-3 16,0 2-4-16,2-2 1 0,2 0 14 0,1-2-11 16,4-2 4-16,-1-3 1 0,3-2 0 0,0-2-2 15,3-2 6-15,1-2-4 0,-2-5 0 16,3-2 0-16,-3-2 0 0,2-7 2 0,1-2 2 15,-3 2 0-15,-2-2-4 0,-2-2-1 0,2-7 2 16,-2 0-1-16,0 0 0 0,-3-4-2 0,-1 0 3 16,-3-3 0-16,2 1 2 0,-2-1-1 0,-2-1-2 15,0-1-2-15,0 3 1 0,0-3 0 16,0 5 0-16,0 2 0 0,-2 4 7 0,2 3 3 16,0 1-3-16,0 3-5 0,0 7-1 0,-2-3-3 15,-2 10 1-15,4-3-3 0,-3 2-5 16,3-2 11-16,3-2-2 0,-1 2-2 0,2 2 5 15,3 0-5-15,0 2 3 0,1 1-2 0,1 1 2 16,2 3-2-16,2 2 1 0,1 0 0 0,3 7 0 16,1 2-2-16,-5-7-1 0,0 0 2 15,3 7-2-15,-3 2 6 0,-2-4 0 0,-2-1-2 16,0 1-1-16,-3 0 2 0,3-3-4 0,-2 1-8 16,-1-5-17-16,5 2-15 0,-2-2-70 0,2-2-94 15</inkml:trace>
  <inkml:trace contextRef="#ctx0" brushRef="#br0" timeOffset="95101.6834">23654 5927 68 0,'2'8'-8'15,"-2"-3"46"-15,-2-5-21 0,0-2-19 0,-7-3-3 16,2 3 18-16,-4-2 8 0,0-1 20 0,-2 1-38 16,0-1 12-16,-1 3 6 0,1-2 8 15,-2 4-14-15,1 0-9 0,1 0-7 0,0 0-3 16,0 2 1-16,2 2-4 0,0 3 7 0,2 2 1 16,0 4-3-16,2 3 2 0,-1-1 0 15,1 5-3-15,0 2 0 0,3 4 2 0,0 12-1 16,-3-3 8-16,3 3-3 0,-1-1 2 0,3 3 8 15,-2-1-6-15,1 1 6 0,1 0-2 0,4 4-5 16,-2-7-6-16,5-6 5 0,1-7-6 0,3-6 2 16,0-2 0-16,0-8 1 0,4 1 13 15,-2-7 10-15,5-2-14 0,1-4-4 0,1-5-2 16,2-4 0-16,0-5 4 0,-1-4 0 0,1 0 1 16,0-4-2-16,0-3-7 0,0-11-1 0,-5 3-1 15,1-1 0-15,-3-1 1 0,0 6-2 16,0-3 2-16,-2 3-1 0,-2-2 2 0,-2 6 3 15,-1 5 10-15,-3 4 5 0,-1 7-3 0,-4 4 6 16,2 3-2-16,0 1-17 0,0 3-16 16,-3 0 6-16,1 4 5 0,0-2 3 0,-2 7-2 15,-1 1 2-15,-1 6-5 0,-1-1 5 0,2 2 0 16,-1 5-1-16,-1 2 2 0,1 2-3 0,3 1 0 16,-1 1-13-16,4 1-9 0,0 1 15 15,4-1 4-15,1-3-2 0,-1 0 8 0,5-4-2 16,0 0 5-16,2-7 0 0,-2 3-1 0,2-8 0 15,0-1 1-15,2-3 0 0,0-4 1 0,-2-4-3 16,5 0 2-16,1-7-5 0,-1-5 1 16,8-4 1-16,-2-4-2 0,0 0-1 0,-2-5 0 15,-2 1-1-15,1-3 2 0,-3-7 0 0,2-2 1 16,-1-19-3-16,-1-1 1 0,-5 3 1 0,-3 4-2 16,-1-6 3-16,-5 12-2 0,0 5 1 0,-2 7 0 15,-4 2-2-15,0 4 2 0,-1 5 6 16,1 4 20-16,-5 5-6 0,2 4-5 0,1 4-10 15,-1 3-10-15,3-1 2 0,-3 5-1 0,3 3 1 16,-5 1 0-16,2 7 2 0,-4 5 2 16,-2 3 0-16,2 8-2 0,-2-1 1 0,0 5 1 15,-1 2-1-15,6 3 1 0,-4 1-1 0,8 5 0 16,-3 0 0-16,5 4-8 0,4-2-1 16,3 0-3-16,4 7-5 0,6-3-4 0,3-10 10 15,2-5 4-15,-1-6 11 0,6-5-2 0,-1-7 3 16,0-2-2-16,3-4 0 0,-1-5 2 0,-2-1-4 15,3-6 2-15,-3-1 1 0,0-7 4 0,-2 0 3 16,0-4-6-16,0-3-2 0,1-2-3 16,1-2 2-16,-2 0-2 0,2-7 0 0,0-2 1 15,-2-13-2-15,0-4 1 0,-2-5-4 0,0 2-11 16,-2-2-3-16,-5 0-10 0,2-2 15 0,-1-2-3 16,-3-7 9-16,-2-2 6 0,-3 9 4 15,-1 6-3-15,-5 13 2 0,-3 7 3 0,1 12 0 16,0-1 7-16,0 2 8 0,-3 5 8 0,3 6-14 15,-2 1-18-15,-1-1-3 0,1 3 6 16,-1 1-2-16,1 3-3 0,0 3-2 0,-1-1 7 16,-1 4 0-16,-3 3 3 0,2 2-1 0,-2 3-2 15,-2 3 3-15,3-6 0 0,-1 7-3 0,2-1 4 16,-2 8 0-16,0 1-2 0,1 5 0 16,-1 13-1-16,-2 2 2 0,2-1 3 0,0-1-1 15,0 0-1-15,5-2 0 0,-3 0 0 0,1 10 0 16,1 1-3-16,5-4 5 0,0-3 3 0,5-6-10 15,1-3-3-15,3-6-8 0,2-4 10 16,0-5 0-16,0-7 4 0,2-2 0 0,1-4 1 16,-3-4-1-16,2-1-2 0,-2 0 6 0,0-1 7 15,2-6-4-15,0 1-4 0,1-4-1 0,3-3-3 16,-1-4 2-16,4-3-4 0,-3-6 3 16,3 0-1-16,0-7 1 0,2-10 1 0,2-3-2 15,-2-2 0-15,-2 2-2 0,-2-2 3 0,-1 6 0 16,-8 3-2-16,2 0 0 0,-6 4 3 0,-3 2 2 15,-2 5 10-15,-2 6 7 0,-1 5-2 16,-3 6-24-16,1 1 0 0,-1 4 2 0,-3 4 1 16,-4 2 2-16,-3 7-1 0,1 7 3 0,-3 2-1 15,3 2 0-15,4-7 0 0,0 5 3 0,2 0-2 16,2 2-26-16,3 2 3 0,4-2 0 16,0 0 17-16,7 0 12 0,1-4-4 0,3 0-1 15,5-5-1-15,-1-2-1 0,5-5 2 0,0-1-1 16,2-5 4-16,0-2-1 0,0-5-1 0,0 0-1 15,9-8 2-15,-5-3-5 0,-1 1 2 16,-1-3-2-16,-2 0 2 0,-4-2-1 0,-1-2-2 16,-1-5 2-16,-1-4-2 0,1-2 0 0,-1-18 1 15,-4 0-1-15,0-2-2 0,0-11-6 0,-4 8-3 16,-3 3 1-16,0 0-8 0,3-2 16 0,-2 4 2 16,-1 4 1-16,0 5 0 0,-1 18 0 15,-3-1 16-15,-3 10-2 0,1 3 0 0,0 6 10 16,0 1-28-16,-3 3 3 0,3-1-16 0,2 5 1 15,-2 2 14-15,0 3 5 0,-3 1-4 16,-1 10 3-16,-3 4-1 0,-2-3 1 0,2 8-2 16,-2 5 3-16,2 6-1 0,-2 8-1 0,-2 15 1 15,2 3-1-15,2 0 0 0,2 2-3 0,3 22-6 16,4-13-30-16,2-10-3 0,5-7 3 16,-1-12 4-16,3-7-59 0,5-6-33 0,-1-9-19 15</inkml:trace>
  <inkml:trace contextRef="#ctx0" brushRef="#br0" timeOffset="95554.0944">22666 7316 71 0,'-11'17'34'15,"7"-6"3"-15,-1-11 29 0,-1 0-30 0,1 0-63 16,5-4 36-16,2 0 33 0,7-3-16 0,2-2-2 15,2 0 6-15,3 0 11 0,6-2-22 16,4-4-5-16,5 2-4 0,2-5-2 0,20-8 6 16,2-5 1-16,7-2-2 0,6-5-6 0,38-15 0 15,42-24-3-15,68-35-2 0,-115 57 1 16,7 0-1-16,1-1 2 0,-1-1 1 0,2 9 12 16,0-1-4-16,2 1 1 0,-3-3-5 0,-1 0-4 15,-3-2-4-15,1 9 0 0,-4-2 0 0,-3 11-1 16,-9-1 1-16,-2 10-1 0,-8-3-1 15,-1 7 1-15,-19-2-3 0,-1 4 2 0,-12 2-1 16,-8 3 0-16,-6 4-1 0,-4 4-5 0,-7 3-24 16,-2-1 4-16,-5 1-25 0,-6 4-25 0,-2 0-94 15</inkml:trace>
  <inkml:trace contextRef="#ctx0" brushRef="#br0" timeOffset="99079.696">15361 8341 7 0,'9'2'10'0,"0"-2"-2"0,-2 2 8 0,1 3-10 15,-1 1-1-15,-3 5-3 0,3 0-3 16,0 3 0-16,-3 1 3 0,3 3-7 0,-1-3 1 16,1 9 1-16,4-4-10 0,-2 0 6 0,2-4 7 15,2-3-1-15,2 0 1 0,-1-2-2 16,3-4 7-16,1-3 4 0,2-2 14 0,2 0-10 16,0-4 5-16,4 0-3 0,1-2-8 0,6-1-3 15,0 1-2-15,13-3-3 0,-2 3 3 0,3-3-1 16,-3 7 1-16,-2 0-2 0,-3 2 5 15,10 3-3-15,-3-1 6 0,7 1-1 0,0-5 0 16,4 0-2-16,-2 0-7 0,-4 0 0 0,-2 0-6 16,-3 0 9-16,5-3-10 0,2-1 11 0,4 0-6 15,-4-1 2-15,2 1 2 0,-7-1 0 16,-4 3 1-16,5 0 14 0,2 4-14 0,2 0 22 16,0 5-13-16,2 0 0 0,-7 4-3 0,5 2-3 15,-2 0 3-15,6 3-2 0,7-1-7 0,11-2 4 16,-7 3-3-16,-6-1 1 0,2-2 0 15,0 3 3-15,4-7 18 0,1 2-4 0,-1-3-7 16,-6 3-3-16,-3-4 2 0,1-3-1 0,4-1 3 16,6-3 1-16,-4-3-6 0,-6 1 5 15,0-4 6-15,-3-1 0 0,5-6 0 0,10 0-5 16,-5-1-6-16,-10 1-4 0,0 4 1 0,-2-4 0 16,3 2-3-16,1 0 2 0,1 2-1 0,-5 0 2 15,-2 3 2-15,-11-3 2 0,-3 2-6 0,1 3 6 16,0 2-3-16,-3-3 1 0,1 3-4 15,-7 0 3-15,-3 0-2 0,1-1 0 0,-5 3-3 16,-6 0 2-16,-3 0-1 0,-4 0-1 0,-2 0 1 16,-2 0-1-16,-3 0 0 0,3 0-2 15,-5 3 2-15,-9-1-1 0,3-2 1 0,2 0-1 16,2 0 1-16,0 0 2 0,0 0 5 0,0 0 6 16,4 0-7-16,-2 0 2 0,0 0-3 0,-2-2 1 15,0-1 7-15,0 3-3 0,-2-4-5 16,0 4-1-16,0-2-4 0,-3 0 2 0,1-3-2 15,0 3 2-15,-1-2 1 0,1-1-4 0,-1 1 2 16,1-1 0-16,0-1-7 0,1-1-6 0,1-2-1 16,2-2 3-16,2-2-2 0,1 0-1 15,1-3 1-15,3-8 4 0,1-2-1 0,1-1-1 16,0-4-9-16,2 3-12 0,0-3 9 0,0-2 15 16,2 2 0-16,5-7 2 0,-3 1 5 0,3 4 4 15,4 0 1-15,-2 0 2 0,2 0-2 0,0 0-1 16,-2 0 0-16,0 4 8 0,-3 0 15 15,-3 3-2-15,-3 6-5 0,-3 4-5 0,-3 3-1 16,-5 2-5-16,0 7-3 0,0-5-9 0,-5 0 5 16,3 3 1-16,-4 1-3 0,-1 1-2 15,-2-3 2-15,0 5 1 0,-2 0-2 0,-2 2-1 16,-2-3 0-16,-1 3 1 0,-4 0 0 0,1 0 1 16,-1 0 2-16,2-2-1 0,-6 2 1 0,4 0 0 15,-4 0-1-15,-1 0-1 0,-1 0 3 16,0 0-5-16,-8 0 1 0,-7 2-3 0,-6 1-1 15,-1-1 2-15,-3 2 4 0,-6-1-1 0,8-1 2 16,5 0 0-16,7-2-2 0,-5 2 2 0,-2-2-1 16,-3 0 1-16,-3 0-2 0,1 2 3 15,3 1-2-15,-3-1 0 0,3-2 1 0,-5 2-2 16,-2 0 2-16,-6 0-1 0,2 1 0 0,-1-6 0 16,5 1 0-16,3 0 0 0,-1 0 1 0,0 0-1 15,0-1-1-15,-1 3 1 0,3-2 1 16,1 0-2-16,3 2 2 0,-1 0 0 0,2 0-1 15,-4 0 0-15,-3 0 0 0,0 0 1 0,-2-2-1 16,7 0-1-16,2-1 2 0,2 1-1 0,2-2-1 16,0 1 1-16,-4-1 2 0,0 0-2 15,0-1 0-15,5 1 0 0,-3-3-1 0,6-2 2 16,3 5 0-16,0 0-3 0,0-1 3 0,-7 5-2 16,-4 0 1-16,-4 0 0 0,-1 2 1 0,1 1-2 15,4-1 1-15,4 0 1 0,0 5-3 16,-2-3 2-16,1 0 0 0,-8 1 1 0,3-5-1 15,-1 0 2-15,8-5-2 0,3-1-1 0,3-1 2 16,9-4-1-16,-4 2 1 0,1 1-1 0,1-3 0 16,-3 2 1-16,-2-2 3 0,-4 2 3 15,-5-2-1-15,3 2-4 0,1-2-1 0,5 4-1 16,1 1 0-16,3-1 0 0,1 3-1 0,-1-1 0 16,3 1 0-16,-5 4 0 0,-2-2 1 15,-2 2-1-15,-4 2 1 0,-1-2 1 0,1 4-1 16,6-4 0-16,0 0-2 0,7 3 3 0,0-3-2 15,4 0 2-15,0 2-1 0,0-2-1 0,3 2 1 16,-3 2 0-16,2 1-1 0,-2-1-1 0,3 3-3 16,-1-3 2-16,0 3 0 0,5-1 1 15,-2 1 3-15,1 0-2 0,1-1 1 0,0 3 1 16,-3-2-2-16,5 4 2 0,-2-2-2 0,4-1 3 16,-2 1-2-16,3-2 0 0,-3 4 1 15,4-2-1-15,0-1-1 0,1 1 1 0,1 2 0 16,1 0 0-16,-3 3-1 0,5-1 2 0,0 4-1 15,2 3 1-15,0 0-1 0,0 4 1 0,4 5 0 16,1 4-2-16,1-2 1 0,1 4 1 16,-3 1-1-16,3-3 0 0,-3 0 0 0,-1 0 2 15,-1-2-1-15,-2 2-1 0,-2 0-1 0,-7 2 0 16,-2 5 1-16,0-1-3 0,0-1-31 0,2-1-63 16,0-4-68-16</inkml:trace>
  <inkml:trace contextRef="#ctx0" brushRef="#br0" timeOffset="99812.9415">20690 7801 17 0,'-8'4'40'0,"-1"1"-14"0,0 3-11 16,0 6-4-16,0 1-4 0,1 7-4 15,-1 0 3-15,-2 5-2 0,2 1 5 0,2 1-4 16,-2 2 1-16,3-2 23 0,1-1-8 0,1-1 4 15,4-1-9-15,-4-4 0 0,1 2-4 16,3-4-3-16,-2 0-2 0,0-2-6 0,2-1-1 16,-2-3-2-16,2 1-6 0,2-2 6 0,-2-2-4 15,0 0-4-15,0-2-103 0,2 2 90 0,-2-2-30 16</inkml:trace>
  <inkml:trace contextRef="#ctx0" brushRef="#br0" timeOffset="100140.5571">20212 8372 27 0,'20'15'21'16,"-5"-4"-10"-16,-4-6 4 0,0 1 9 0,0-1 6 16,3-1 16-16,1-4 11 0,0 0-5 0,5 0-22 15,0-2 8-15,4 0-4 0,-2-5-18 0,11 3 0 16,-2-3-8-16,0 0-4 0,2 3-1 16,-4 0-6-16,2 1-2 0,-5-1 1 0,3 2-1 15,0-3 2-15,-3 5 1 0,3-2 0 0,-1 0-1 16,1 0 0-16,4-3-10 0,0 3-4 15,0-4-16-15,-4 1-4 0,2-4-2 0,-7 3-51 16,0-3 15-16,-4 2 42 0,-2 1-9 0</inkml:trace>
  <inkml:trace contextRef="#ctx0" brushRef="#br0" timeOffset="100436.9111">20280 7825 83 0,'7'20'15'0,"0"-11"36"0,-5-5 19 0,-4-4-59 16,4 0-26-16,-2-4 31 0,6 2 21 15,3-3-13-15,4 1 1 0,3 1 4 0,1-3-3 16,8 1-11-16,3-1-5 0,5-1-7 0,1 1 0 16,16-3-5-16,-1-2 0 0,-1 2 1 0,3 0-2 15,-3 0 0-15,5 0-3 0,18-4-33 16,-7 2-11-16,-7 2 0 0,-4 1-33 0,-9 1-8 16,-8 5 59-16</inkml:trace>
  <inkml:trace contextRef="#ctx0" brushRef="#br0" timeOffset="100920.5197">20988 8127 23 0,'2'5'61'0,"-2"-3"-51"0,0 0 2 16,0 0-3-16,0-2 10 0,-2 2 26 0,2 1 32 16,-4 1-40-16,1 3-13 0,-3 1 3 0,-1 3-11 15,1 3-12-15,-3 1 4 0,0 1-7 16,5-1-3-16,-3 3 3 0,3-3-1 0,-1 0-4 16,3-1 3-16,0-1-4 0,2-2 9 0,-2 0-9 15,2-4 2-15,2-1 1 0,-2-1-3 0,4-10 1 16,1 5-6-16,-5 0 8 0,0 2 1 15,0 1 0-15,2-3-5 0,0-5-2 0,2 1 1 16,1-1 6-16,1-1 2 0,3-5-1 0,-2-2 0 16,2-1-1-16,2-1 1 0,0-1 2 15,2 1-2-15,-2-3 3 0,2 3-3 0,3-1 1 16,-1 1 1-16,3 0 7 0,-3-1 0 0,3 5 0 16,2-4-3-16,-3 4 4 0,1 2 4 0,-5 2-2 15,0 5-3-15,1 0-3 0,-3 2 2 16,0 2-3-16,-3 5 2 0,1-1-2 0,-2 3-2 15,-3 7 0-15,1 1-2 0,-1 3 0 0,-4-5-1 16,0 10 0-16,-2-1-3 0,-3 0 3 0,1 0-4 16,0-1 3-16,-3-1-3 0,0-5-9 15,1 3-14-15,-1-5-36 0,1-1 3 0,-3-1-102 16</inkml:trace>
  <inkml:trace contextRef="#ctx0" brushRef="#br0" timeOffset="101326.1304">21440 8059 62 0,'11'9'55'16,"-2"-5"25"-16,-5 3-77 0,3-5-3 0,-7 7 4 15,0-5 43-15,4-2-20 0,1-2-9 0,-3 2 0 16,0-2-8-16,0 5 22 0,1-1-20 0,-1 3-2 16,0 2 4-16,-2 2-5 0,2 4-7 15,0 1-2-15,-2 1 0 0,0 12-2 0,0-3 1 16,3 1-3-16,-1-3 3 0,0 3-2 0,0-3 1 16,3-2 2-16,-1-2-1 0,0 0 0 15,3-5-1-15,-3 0 1 0,3-4 3 0,-3-2 19 16,3 0 3-16,-2-5 3 0,-1-1-1 0,-2 1 2 15,3-4-10-15,-1-2-2 0,3-5-8 0,-3 1-2 16,3-5-1-16,-1 2-6 0,1-2 2 16,2-5-2-16,2-1-2 0,-3-3 0 0,4-11-1 15,-1-2-9-15,2 4-17 0,2-4-2 0,1 2-4 16,1 3-11-16,3-3-33 0,2 0 15 0,-2-2-6 16,9-7-50-16,-7 7 78 0</inkml:trace>
  <inkml:trace contextRef="#ctx0" brushRef="#br0" timeOffset="101887.7327">21982 8132 4 0,'-22'44'88'0,"5"-9"-52"0,1-6-45 16,5-10 3-16,5-3 30 0,1-3 53 15,8-6-28-15,-1-3-29 0,7 1-8 0,-3-5-3 16,3 0-3-16,9-7-2 0,-5 5-3 0,7-5-1 15,2-2-4-15,0-2 0 0,0 2 1 0,2-2 2 16,-2 0-1-16,0 0-1 0,0-2-2 16,-4 2-19-16,-1 0-8 0,-1 0 0 0,-3 0 20 15,-2 0 11-15,-2 0 2 0,-2 0-3 0,-3 2 7 16,0 0 2-16,-4 3-6 0,-4-3-3 16,0 4-3-16,-3 1 5 0,0 2 2 0,-1 0-1 15,-6 2 0-15,1 2 21 0,-5 2 22 0,-1 1-17 16,-1 3-13-16,2 1 22 0,-4 2-17 0,-2 0 14 15,4 7-19-15,-2 0-7 0,-7 10-3 16,3 5 5-16,4-2-3 0,0 5 0 0,4-6-1 16,3 1-6-16,1-2 2 0,3-3-3 0,5-1 1 15,-1-3-1-15,5-5 0 0,2 3-2 0,0-4 5 16,4-3-2-16,3-2 2 0,2-2-2 16,4-3 3-16,5-1 0 0,4-3-2 0,2-4 0 15,2-5 0-15,8 0 0 0,1-4 0 0,2-2-2 16,1-4 1-16,-3-1-12 0,7-9-7 0,-9 3-9 15,-2 2-30-15,-5 0 29 0,-4 2-21 0,-2 0-8 16,0 3-29-16,-5-1 42 0,1 3 26 16</inkml:trace>
  <inkml:trace contextRef="#ctx0" brushRef="#br0" timeOffset="102152.9436">22481 8116 29 0,'4'-2'29'15,"-8"9"-16"-15,4-3 1 0,-2-2 27 0,-1 0 24 16,6-2-5-16,1 0-30 0,-2 0-20 0,-2 7-3 15,0 0 1-15,2-3 4 0,-2 5 10 0,-2 4-4 16,0 2-5-16,-2 5 7 0,-3 5-17 16,0-1-1-16,1 2-2 0,-3 1 0 0,2-1 0 15,1-2-3-15,-3 5 1 0,2-5-1 0,3-4 3 16,-1-2-1-16,3-5-2 0,0 0-5 16,2-6 4-16,0 0 10 0,-2-1-2 0,2-4 22 15,0 1-5-15,-2 1-15 0,2-4 5 0,0-2-4 16,0 0-1-16,0-5-2 0,2 0 0 0,0-6 0 15,0 0-7-15,5 0 0 0,-3-7 2 0,5 2-18 16,2-4 3-16,0 2-13 0,9-8-15 16,2-1-23-16,0 5-22 0,0-1-70 0</inkml:trace>
  <inkml:trace contextRef="#ctx0" brushRef="#br0" timeOffset="102464.9749">23149 7565 5 0,'-7'9'34'0,"1"-3"-10"0,1-3-14 0,1-1-13 16,-1 0-1-16,1 2 15 0,0 3 0 0,-1 0 8 15,1 6 14-15,2 0 19 0,-3 5-8 0,1 2-6 16,-3 4-13-16,3 7 12 0,-1 4-3 0,-4 7-10 15,-2 17-3-15,-2 5-5 0,0 2-8 16,-5 25-3-16,-2-3-2 0,-2 20-4 0,5-24 2 16,4-18-3-16,2-20-1 0,2-8 2 0,2-12-1 15,1-4-2-15,1-2 2 0,1-2-1 16,-1-5-3-16,3-2-2 0,0-7-3 0,0 3-8 16,-1-3 22-16,1-1-4 0,0-1-50 0,0-2-30 15,-3-2-43-15</inkml:trace>
  <inkml:trace contextRef="#ctx0" brushRef="#br0" timeOffset="102964.1456">22767 8165 4 0,'-8'6'65'0,"1"-4"30"15,0 3 25-15,1-5-73 0,1 2 4 0,1 0-37 16,2 0-9-16,0-2-5 0,-1 0-3 0,3 3 6 15,0-1 2-15,3-2 2 0,1 2 0 16,5 0 4-16,0 3-9 0,4-3 0 0,4 2-6 16,1-2 1-16,4 1 2 0,2 1-1 0,3-2-2 15,1 1-13-15,1 1-12 0,13-4-22 16,0 2 19-16,0-4 10 0,2 0 7 0,0 0 9 16,2-3 6-16,7-4 3 0,-4 3 2 0,-10 1-2 15,-3-1 0-15,-8 1 11 0,-3 3 5 0,-8-2 0 16,-1 1 16-16,-5-1 4 0,2 0-28 0,-4 1-1 15,0 1-4-15,-5 0-1 0,3 0 0 16,-5 0 6-16,0 2-6 0,0-5-3 0,-2 3-11 16,-2-2 2-16,0-1 7 0,0 1-2 15,-3-1 0-15,-1-1-4 0,-1-1-2 0,-2 0-1 16,5 3-6-16,-1-3 9 0,-1 5 10 0,-3-2-3 16,0 2 1-16,-2-1 0 0,-2 3 6 0,0 3-3 15,-1-1-1-15,-3 2 4 0,1 3 2 0,-4-1 1 16,1 3-3-16,-1 2 0 0,0 0-3 15,0 3-2-15,0 1 1 0,3 3 0 0,-1-3 2 16,-6 12 2-16,6-1-1 0,3 0-3 0,1-1 0 16,6-3-3-16,1 2-4 0,3-2 4 15,4 0-2-15,4-2 0 0,5-2 1 0,2-1-1 16,4-4-4-16,5 1 1 0,4-5-2 0,1 2-7 16,1-7-9-16,1-2-4 0,1 0-65 0,-1-2 75 15,1-2-25-15,-3 0-78 0</inkml:trace>
  <inkml:trace contextRef="#ctx0" brushRef="#br0" timeOffset="103291.7834">23779 8103 4 0,'0'-9'53'0,"0"0"-7"16,-2 3 31-16,0 1 13 0,-2 1-30 0,4-1-2 15,-5 5-41-15,5-2-8 0,-6 13-9 0,3-6-4 16,3-8 9-16,-2 1 6 0,2 7 5 15,-4 1-6-15,4 1-2 0,-5 4-5 0,3 4 0 16,-2 3 3-16,2 6-5 0,-1 3 1 0,-1 6-3 16,0 2 0-16,1 2-1 0,-3 1-1 15,1 6 3-15,-1-2 0 0,1-11-1 0,3-3-1 16,-2-3 2-16,4-8 0 0,-3-1 0 0,1-5 5 16,2-2 15-16,0-3 9 0,0-1 12 0,0-1-23 15,0-2-14-15,-2-2 1 0,2-4 2 0,0-3 2 0,0-2-2 0,0-4-6 0,2-4 0 31,-2-3-2-31,5-5 0 0,-3 1-2 0,2-4 2 16,3-1 0-16,-1 0-3 0,3-8 1 0,0 1-8 0,2 6-15 0,0 3-12 0,0 3-9 16,2 2-12-16,-2 2-86 0,3 5-92 0</inkml:trace>
  <inkml:trace contextRef="#ctx0" brushRef="#br0" timeOffset="103666.1571">24522 7907 196 0,'7'11'115'15,"0"-7"-41"-15,-1 0-26 0,-1-1-16 0,-5-3-15 16,0 0-13-16,-2-3-12 0,-1 3-2 0,-3 0-3 16,-5 3-1-16,-5-1-3 0,3 5 6 15,-7 1-7-15,-4 1 11 0,-5 7 2 0,1-1-13 16,-17 3 0-16,6 4 6 0,-1 2-6 0,0-4 13 15,1 2 2-15,-1 0-6 0,0-4 9 0,-8 8 0 16,8-6 0-16,5-5 2 0,8 1 0 16,8-7-3-16,5-1 5 0,6-3-2 0,1-1-4 15,9-8 2-15,-2 8 10 0,0-4-1 0,5 2 13 16,3 3-6-16,8-5 4 0,-7 2-10 0,8 0 4 16,3 3-4-16,2-3 0 0,2 2-2 15,3 3 0-15,-1-1 1 0,7 1-2 0,-2 2-2 16,-4 4-1-16,-3 0 2 0,-2 3-4 0,-4-1 0 15,-1 5 0-15,-6 2-5 0,-2 0 2 0,0 0-2 16,-9 0-4-16,-2 2-25 0,-7-4-15 16,-7 2-47-16,-6 0-46 0</inkml:trace>
  <inkml:trace contextRef="#ctx0" brushRef="#br0" timeOffset="104118.5614">20060 8806 33 0,'-27'13'34'16,"-1"-10"23"-16,8-6 15 0,2-3-3 0,7-1-65 15,7 3-34-15,-1 4 16 0,3-2 52 0,4 2-6 16,3 2-3-16,6 2 14 0,6 1-15 16,-1-1-13-16,8 5 1 0,5-3-7 0,10 5-2 15,6 1 0-15,23 3-6 0,5 0-5 0,4 1 5 16,38 4-6-16,43 8 3 0,-14-8 0 0,32 9 0 15,-77-14 2-15,-2-6-2 0,2 0 5 16,3-7 5-16,1 0 3 0,3-6 9 0,7 2-5 16,-3-3-1-16,13 1-7 0,1-1-6 0,6 1-1 15,2-3 0-15,3 3-3 0,-1-5-1 0,7 0 4 16,1-2-2-16,5 3 4 0,-1-1-1 16,-3 0 7-16,0 2-4 0,-6 1 4 0,-5 6 0 15,-4-3-6-15,-2 10-5 0,-16-2-2 0,0 12-36 16,-19-1-60-16,-1 14-95 0</inkml:trace>
  <inkml:trace contextRef="#ctx0" brushRef="#br0" timeOffset="115569.1051">15500 9329 15 0,'-6'0'15'0,"1"0"8"0,1 0-6 15,2 0-6-15,10 0-4 0,-5 0-3 0,-1-2 3 16,0 2-5-16,-6 0 1 0,4-3 3 0,-3 3-4 15,3 0 7-15,3 0-1 0,-1-2 1 0,2 2-1 16,3 0-2-16,-1 0 20 0,3 0-2 0,4 2 10 16,-2-2 1-16,5 3-3 0,4-3-4 15,0 2 11-15,4-4-17 0,5 2-7 0,4-5-4 16,2 3-4-16,16-5 0 0,-1 1 1 0,-1-3 1 16,2 0-2-16,-1 2 4 0,23-6 0 15,-5 2 2-15,23-2-1 0,-14 2-5 0,-15 0 5 16,-9 2-3-16,-5 5 2 0,1-3-2 0,1 5-1 15,5 0 8-15,-2 2-3 0,2-5-9 0,-8 5 0 16,-1 0-2-16,-2-2 1 0,2 0-3 16,7 0 2-16,2 2-2 0,-4 0 4 0,-2 2-4 15,-7 0 3-15,-7 0-2 0,-4 3-1 0,-3-1 2 16,1 1 1-16,0-3-2 0,-3 0 1 0,3 2-2 16,-5-1 2-16,0 1-1 0,-2-4 1 15,-4 4-1-15,2-4-2 0,-7 5 2 0,3-5-2 16,-5 2 0-16,0 0 2 0,0 0-2 0,-3 1 0 15,1-1-1-15,0 0 2 0,0 0-2 0,-2 0 3 16,1 1-3-16,-3-3 2 0,1 2-2 16,1-2 1-16,-3 2 3 0,1-2-3 0,-1 0 2 15,-2 0-1-15,3 0-1 0,-3 0-1 0,0 0 0 16,0 0 3-16,-2 2 1 0,0-2 2 16,0 0-2-16,-8-2 0 0,5 2-1 0,-1 0 1 15,4 0-2-15,0 0 0 0,-2 0 1 0,2 0-1 16,0 0-1-16,0 0 3 0,2 0-2 0,2 0 1 15,-4 0 1-15,3 2-1 0,-1-2 1 0,0 0-2 16,-2 0 1-16,0 0 1 0,0 0-2 16,2-2 1-16,-2 2 1 0,2 0-3 0,-2 0 1 15,0 0 0-15,0 0-2 0,0 0 3 0,0 0-5 16,-2 0 0-16,2 0-15 0,0 0-37 16,-2 0 16-16,2 0-54 0,0 0-66 0</inkml:trace>
  <inkml:trace contextRef="#ctx0" brushRef="#br0" timeOffset="121325.581">22476 9538 34 0,'-6'0'21'0,"1"-2"2"0,3-2-7 16,0-3 5-16,0 0-8 0,2 3 1 0,0-3 4 15,2-1 30-15,0 3-7 0,0-1-9 0,-2 1-19 16,3 3-7-16,-3 0-3 0,-3 2-3 16,3 0-1-16,3-3 7 0,-3 3 5 0,2 0 7 15,4 0 6-15,1 0-11 0,6 0-5 0,0 0-1 16,5 0-4-16,2 0-1 0,2-2 0 0,0 2 7 15,4 0-5-15,1-2 6 0,2 0-8 0,-1 0 5 16,10 2-6-16,-1 0 1 0,-2 0-1 16,-1 2-2-16,-4 0 1 0,-1 5-1 0,-2-3 1 15,-3 3 0-15,0 2-2 0,-4-3 1 0,-2 3 1 16,-3 0-1-16,-4 0 3 0,0 2-2 16,0 0 0-16,-4 0 2 0,-3 0 0 0,0 2 4 15,-1-2-3-15,-3 4 4 0,-3-1 0 0,-1 1-3 16,-3 0 1-16,-1 3 0 0,-3-2 0 0,0 1-3 15,-5 1 0-15,1 2 3 0,-1 0-3 16,1-1-2-16,-3 1 1 0,1 2 0 0,-3 3 1 16,0-3-3-16,4 0 0 0,1-3 1 0,2-1 0 15,2 0-1-15,0-3-1 0,0 5 2 16,0-5-1-16,0 3 2 0,2-2-1 0,0 1-3 16,0 1 3-16,3-3-1 0,-1 3-2 0,3-3 0 15,1 1 2-15,3-3 2 0,0 2-3 0,3 1 2 16,-1-3 0-16,2-2-1 0,3 0 2 15,2 0-3-15,-1-2 0 0,3 0 6 0,3-3 5 16,1 1-2-16,1 0-2 0,1-5 2 0,3 0-4 16,-2 0 1-16,2 0 2 0,-3-2 1 0,1 0-5 15,2 0 0-15,-5-2 1 0,3 0-1 16,-3 0-1-16,1-3-3 0,-1 3 2 0,0 0 1 16,-1-2-2-16,1-1 1 0,-2 3 0 0,-2-2-2 15,0 1 1-15,0 1-4 0,-4 2 1 0,0 0-6 16,-1 0 0-16,-1 2-2 0,-1 1 5 0,-2-1 1 15,1 2 6-15,-1 1 3 0,-2-1-1 16,-2 0 7-16,-1 3-3 0,-1-3-1 0,-1 5-3 16,-1-2 3-16,1-1-1 0,1 1-1 0,-3 2 1 15,-1 0-1-15,-1 2 0 0,-2-2 1 16,2 2-3-16,-6 2 2 0,1 0-1 0,-1 3-2 16,-7 1 0-16,-2 1 0 0,1-1-1 0,1 1 1 15,-2-2 1-15,0 1-2 0,2 1 2 0,-2-1-2 16,-1 1 0-16,3 0 0 0,-2-1 3 15,2 1-4-15,2 2 3 0,5-5 0 0,2-2-2 16,-1 3-1-16,5-3 0 0,5-2 4 0,0 0-1 16,1-2 0-16,3 0 0 0,5 2 0 0,1-2 2 15,3-1-3-15,2 1 1 0,5 0 0 16,-3 0 3-16,2 0-2 0,3 2 1 0,-3-2 4 16,5-3-2-16,-2 3 0 0,0-2-2 0,-1-1 1 15,-1 1 1-15,-1-3-1 0,-2 1 0 0,-2-3 3 16,-2 0-4-16,-2 3 5 0,-3-3-1 15,1-2 7-15,-1 2-1 0,-4-9 5 0,-2 5 5 16,0 2 5-16,2-2-18 0,0 4-12 0,0 3 1 16,-7-3-1-16,-4 2 0 0,-7-2 0 15,-4 1-3-15,-6 1 4 0,-16 0-6 0,-3 1 4 16,-1 1 0-16,-3-1-2 0,0 1-3 0,-19 3-21 16,4 2-10-16,4-2 36 0,5 2-30 0,-3-2 3 15,14 2-14-15,13-4-13 0,6-1-66 0,7-4-70 16</inkml:trace>
  <inkml:trace contextRef="#ctx0" brushRef="#br0" timeOffset="121887.2246">23343 10160 81 0,'2'7'68'0,"2"-5"-26"0,-1-2 31 16,1-5-62-16,1 3 18 0,-1-2-9 0,5-3 18 16,-3 3-20-16,3-3-10 0,2 3 0 0,2-3-2 15,5-2-3-15,2 3 0 0,2-3-1 16,0 2-3-16,2-2 1 0,3 5 2 0,-1-5-1 15,5 3 4-15,0-3 0 0,2 2-3 0,2-2 3 16,7 1-6-16,0-3 1 0,4 2 1 0,-2 0 0 16,5-2 3-16,10-2-4 0,-3-1 3 15,-3 1 1-15,-7 0 0 0,-6 2-1 0,-5 0 1 16,-4 2 2-16,0 2 1 0,-3-1-3 0,3 1 2 16,-2-2 3-16,-1 3-4 0,-3-3-4 0,-1 2 0 15,-2 1-1-15,-4 1-4 0,-1-2 4 16,-6 5-4-16,-2 2 0 0,-2-2-2 0,-1 2-3 15,-1 0-11-15,-1-2 7 0,-15 4-7 0,7 0 1 16,-1 0 4-16,3-2-14 0,4 0-3 0,0-2 6 16,-4 4-22-16,-2-2-43 0,-7 0-44 15</inkml:trace>
  <inkml:trace contextRef="#ctx0" brushRef="#br0" timeOffset="122402.028">24055 9827 26 0,'-18'-7'26'0,"1"1"0"0,1-3 26 0,3 2 2 16,0 1 15-16,2-1-37 0,0-2-3 0,0 3 1 16,2-1 7-16,0 1-20 0,0-1-8 15,3 0 0-15,-3 1-2 0,4 1-2 0,1-1-2 16,0 3-4-16,1 1 3 0,8 0-4 0,-7 0-5 16,2 2 7-16,0-2-3 0,2-1 3 0,0 1-2 15,5 0 2-15,2 0-1 0,2 0 3 16,4-1 1-16,3 1 0 0,-1 0 6 0,3 2-2 15,2-2 4-15,0 2-1 0,2 0-2 0,1 0-2 16,1 2 2-16,7 0-2 0,3 0 0 0,-1 1-1 16,0-1-3-16,0-2 0 0,1 2 0 15,-1 0-1-15,-2 0 1 0,0 1 5 0,-2-1-2 16,-7-2-3-16,0 2 1 0,-6 0-1 0,0-2 0 16,-7 2-2-16,0 1 1 0,-2-1-1 15,-1-2 2-15,-3 2-2 0,-1-2-1 0,-10 4 1 16,3-4 1-16,3 0 0 0,-2 0 0 0,2 0 0 15,-2 0-5-15,2 3 1 0,0-3 3 0,2 0-2 16,0 0 3-16,3 2 0 0,-5 0 0 0,-2-2 2 16,-1 4-1-16,-1 1 3 0,-3-1 0 15,-1 3-3-15,-1 2 0 0,0 0 1 0,-2-1-2 16,0 3 0-16,0 0 0 0,-2 3 1 0,2 1-2 16,-5 1 2-16,-1 8-1 0,-1-2 0 15,0 2-2-15,5 3 3 0,-2-3-3 0,1 4 1 16,-1-1 1-16,2-1-2 0,-1 3 0 0,1 0 2 15,0-1-2-15,2 1 1 0,-4 2 0 0,3-7 0 16,1 0-1-16,3-6-1 0,-1-5 0 16,2 0-7-16,3-1-31 0,-1-6-12 0,1-1-15 15,0-3-82-15</inkml:trace>
  <inkml:trace contextRef="#ctx0" brushRef="#br0" timeOffset="125256.8756">21861 10907 8 0,'13'-2'39'0,"3"-2"-10"0,-1-1-15 15,3-1-7-15,2 1 4 0,2-1 0 16,0-1-9-16,2 3 0 0,0-3 3 0,5-2-2 15,-2 5-1-15,1-3 0 0,-4 3-7 0,-2 2 3 16,1 2-1-16,-4 0 1 0,-1 2 0 0,0 0 1 16,1 0 1-16,1 5 0 0,2-3 0 15,3 1 0-15,-1 1 0 0,2-1-1 0,1 1 0 16,-3 1 1-16,0-3-1 0,-2 3 6 0,-2-3 12 16,-4 3-5-16,-1 0 7 0,-4-1 1 15,-2 1-9-15,0-1-1 0,0 1-3 0,-5 2 14 16,-2-2 5-16,3 1-8 0,-5 6-1 0,-5-3-6 15,1 4-5-15,-3 3 4 0,-4 2 0 0,-4 2-1 16,1 2-4-16,-5 4 2 0,-10 6-6 16,0 3 5-16,-2 1-3 0,3-3 4 0,-1 2-4 15,-4 7 2-15,7-4-3 0,4 0-2 0,4-5 3 16,5-2-1-16,2-4 0 0,2-3-3 0,0 3 2 16,0-5-1-16,5-4-1 0,2 0-1 15,-3-5 4-15,7-1-3 0,1-1 0 0,3-4 2 16,1 2 2-16,2 0 0 0,4-3 4 0,2-1-5 15,3 2 0-15,6-5 1 0,0 1-2 0,14-1 2 16,-1-4-3-16,1 2 4 0,-1-2 0 16,-1 0 4-16,-3 0-2 0,-5-2 3 0,1 0-5 15,-7 0 5-15,0-3-1 0,-6-1-3 0,-3 1 0 16,-2-1-2-16,-2 3 1 0,-3-1 4 0,-1 2 2 16,-12-3-6-16,3 5-4 0,1 0 0 15,1-2-3-15,2 0-5 0,0 2 2 0,-4-2 2 16,-3 0-1-16,-4 2-1 0,2 2 2 0,-4 0 0 15,-5 5 2-15,-1-3 3 0,-6 5-2 16,-1 2 2-16,-3 2-2 0,-4 3 2 0,0-1-2 16,4 3 1-16,-10 4 0 0,6-3 2 0,6 1-4 15,3-2 1-15,6 2 1 0,3-3-1 0,4 1-1 16,2-2 0-16,2-3 2 0,5 2 0 0,-2 1-1 16,6-3 2-16,2 0-1 0,1-2 1 15,6 2-2-15,2 1 0 0,0-1 1 0,7-2-1 16,0 0 3-16,4 2-4 0,3 0 4 0,-1 1-3 15,3 1 0-15,0 0 3 0,-1 5-3 16,-1 0 2-16,-3 0 0 0,5 4 0 0,-5 0 7 16,-7-2-9-16,-3 1 4 0,-6-4 1 0,-1 1 0 15,-7-2 2-15,-2-1 1 0,-5 1 7 0,-2 2-9 16,-6-5 1-16,-5 5-2 0,-6-4 0 16,-5 1-4-16,-7 3 3 0,-4-4 0 0,-13-1 0 15,7-2-3-15,2 1 1 0,6-6 5 0,5 1-4 16,4-7-1-16,-5 1 2 0,3-3-4 0,0-3 2 15,0 1-1-15,5 2-1 0,-1-2 2 16,5 0-2-16,-1 0 1 0,8-1-11 0,4-1-17 16,2 2-14-16,2-3-10 0,4 3-54 0,-1 0-16 15</inkml:trace>
  <inkml:trace contextRef="#ctx0" brushRef="#br0" timeOffset="126114.8756">22994 11677 9 0,'5'7'54'0,"-1"-3"-5"0,-1-4-16 16,-1-2 75-16,2 0-57 0,-2 2-4 16,3-5-15-16,-3 1-22 0,0-1-2 0,3-1-3 15,-3-1-6-15,4-2-2 0,1 0-2 0,4 1 0 16,0-3 4-16,7 2 1 0,4-2 2 0,4 2 4 15,3-4 0-15,4 2 5 0,13-7-5 16,1 0 6-16,-1 5-1 0,-2 0-5 0,-2 0-3 16,0 2 0-16,6-3-4 0,5 6 2 0,0-3 0 15,-2 2-3-15,-3-2 1 0,-4 0 2 16,-6 2-1-16,-3-2-1 0,-4 0 1 0,-2 0-1 16,-1 2 2-16,-1 0 3 0,-1 0 0 0,-1 3 11 15,-1-1-5-15,0 1 0 0,0-1-5 0,-2 0-2 16,3 1-2-16,-6-1 0 0,-3 1-1 0,-1 1 1 15,-1-2-4-15,-6 3 3 0,-1 2-1 16,0 0 0-16,-1-3 0 0,-4 5-2 0,3-2-3 16,-14 4 5-16,5 0-8 0,1-2 5 0,1 3 1 15,2-3 1-15,0 0-1 0,-2 0-7 16,6-3-10-16,-1 1-2 0,-3 2-1 0,-3-2 4 16,1-2-22-16,-2 4 15 0,2-5 6 0,2 3 8 15,-5 0 7-15,1-3 4 0,-1 1 4 0,-1-3 0 16,1 3-1-16,-1 0 3 0,-3-1 2 0,0-1 0 15,0-1-3-15,-4 0 4 0,2 3-4 16,-4-5 8-16,-1 2-3 0,1 1-2 0,-3-3-3 16,-2 2 3-16,-6-1 5 0,1-1 2 0,3 2-1 15,0 1 4-15,5-1 0 0,-1 3-10 16,5-1 1-16,0 1 6 0,4 4 6 0,2-5-4 16,1 5-5-16,3 0-3 0,-1 0-6 0,2-2-4 15,0 0 1-15,2 0 2 0,0 2 0 0,0 0-1 16,4 2-1-16,3 2 1 0,4-2 2 15,4 3-2-15,7-1 1 0,5-1 3 0,3 1 0 16,15 5 0-16,-1-5 2 0,0 3 1 0,-5-5 4 16,5 2-4-16,1 1-1 0,-1-3-4 0,2 0 1 15,9 3-2-15,-6-1 0 0,-10-2 2 16,-6 0-1-16,-6 3-5 0,-10 1 2 0,-3-1-1 16,-5-1 1-16,-3 1 3 0,-4 1 13 0,-4 3-4 15,-7 2 1-15,-2 2-4 0,-9 5 2 0,-4 2-2 16,-4 2-1-16,-6 0-2 0,-1 4-4 15,0 3-2-15,-5 2-2 0,-13 11-7 0,3 0-30 16,1-3-28-16,-15 12-20 0,7-5-133 0</inkml:trace>
</inkml:ink>
</file>

<file path=ppt/ink/ink10.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45:25.365"/>
    </inkml:context>
    <inkml:brush xml:id="br0">
      <inkml:brushProperty name="width" value="0.05292" units="cm"/>
      <inkml:brushProperty name="height" value="0.05292" units="cm"/>
      <inkml:brushProperty name="color" value="#FF0000"/>
    </inkml:brush>
  </inkml:definitions>
  <inkml:trace contextRef="#ctx0" brushRef="#br0">3850 11150 8 0,'-5'-2'37'0,"1"0"17"16,2-3-27-16,-1-1-2 0,1-1 3 16,-2 0-17-16,-1 3 6 0,5-1-8 0,-2-1-12 15,0 1 3-15,2 1-11 0,0 2-8 0,0 0 11 16,0-1 6-16,0 1-1 0,2 0-1 0,0 0 2 16,7 0 0-16,-7-1 4 0,3 1 5 15,1 0 13-15,3 0-9 0,-4 2 16 0,4-2 3 16,-3-1 1-16,1 3-12 0,-1-2-6 0,1 2-2 15,-3-2-3-15,1 2-3 0,-1 0 1 0,3 0-5 16,-3 0 0-16,-2 0 1 0,3 0-1 16,-3 2 2-16,2 0 1 0,-1-2-4 0,1 3-1 15,-2-1 6-15,0 0-1 0,5 0-3 0,-7 3 4 16,2-1-5-16,3-2 4 0,1 3-1 0,-1-1 1 16,-1-2 4-16,1 0 3 0,-1 3-2 15,5-3-2-15,-3 0-2 0,-1 0-1 0,4-2 0 16,-3 3-1-16,3-1 2 0,0-2-1 0,2 0-3 15,0 2 2-15,-4 0-3 0,4 1 1 16,0-1-1-16,0 0-1 0,-3 2 2 0,8 1-2 16,-5-1 3-16,2 1-4 0,0-1 3 0,3-2 3 15,-1 0 1-15,1 1-1 0,-1-3 3 0,1 0 1 16,-1-3-4-16,3 3 0 0,-7-4 1 0,2 4-1 16,0-4 0-16,-2 1-2 0,-2 1 1 15,4 0 0-15,-6 0-1 0,2 0-2 0,2-1 2 16,-3 1 2-16,3 2-5 0,-2-2 2 0,7 0-1 15,-7 2 2-15,4-2-2 0,0-1-1 16,0 3 2-16,0 0-3 0,1-2 2 0,-1 2-3 16,0 0 3-16,-2 0 0 0,2 2 0 0,3-2-1 15,-5 0 0-15,0 5 0 0,2-5 1 0,0 2 1 16,-2 0-2-16,3 0 1 0,-3 1 1 0,0-3-2 16,0 0-1-16,0 0 2 0,-2 0 2 15,-1-3-1-15,1 3-1 0,-2-2 2 0,2 2-2 16,-5 0 0-16,0 0 1 0,1 0-2 0,-1 2 0 15,3 1 0-15,-5-3 2 0,2 4-1 0,1-2-2 16,-1 3 2-16,3-1 0 0,0 0-1 16,-3 1-2-16,0-1 5 0,1 1-2 0,1-1 1 15,-1-2-3-15,-1 3 1 0,-2-3 4 0,3 0-5 16,-3 2 2-16,0-1 0 0,3-1 1 16,-5 0-2-16,2-2-1 0,0 2 3 0,-2-2-2 15,-4 0 1-15,1 0 1 0,6 0 2 0,1 2 3 16,-4-2 3-16,2 0-1 0,0 0 3 0,-2 0-1 15,0 0-3-15,0 0 0 0,0 0 0 16,0 0 0-16,0 0-1 0,0 0-2 0,0 0-2 16,0 0 1-16,0 0-1 0,0 0 4 0,-2 0-1 15,2 0 1-15,0 0-7 0,-2 0-1 0,2-2 1 16,0 0-1-16,0 2 2 0,0-4 0 16,0 4-2-16,0-5 2 0,0 1 1 0,0-1-2 15,0 1 0-15,0-3 3 0,0 1 0 0,0-3 5 16,0 2-4-16,0-1-1 0,0-1-1 0,0-2 0 15,0 2-2-15,0-4 1 0,2 2-3 16,0 0 5-16,1-5-3 0,-1 7 2 0,0-4-1 16,0 2 2-16,0 0 5 0,1 0-3 0,1 2 4 15,-4 0-1-15,0 1-3 0,0-3-2 0,0 0-2 16,-4 2 1-16,4-2 2 0,-5 0 1 16,5 2-1-16,-4 0-2 0,2 0 1 0,-3 0-1 15,1-2-2-15,-1 0 3 0,-1-2-2 0,-1 2 1 16,1-2 0-16,1 0 0 0,1-1 1 15,-3 1 0-15,5-2 1 0,-2-1-1 0,4 1-2 16,-5-3 0-16,5 3 1 0,0-3-1 0,0 1 1 16,0-1 0-16,5-2-1 0,-5 2 1 0,4 3-1 15,-2-3-1-15,3 3 0 0,-3 2 1 0,0-1-1 16,2 1 1-16,-1 2-2 0,-1 0 1 16,0 0-1-16,-2 0 2 0,0 0 1 0,0 0-1 15,0 2 0-15,0-2 0 0,0 0-2 0,2-2 2 16,-2 4 1-16,0-2-1 0,0-2-2 0,0 2 4 15,0 0-3-15,0 0-1 0,2 0 2 16,3 2 1-16,-5 0-2 0,0 0 3 0,0 1-2 16,0 3 3-16,0-2-2 0,0 1 2 0,0-1-1 15,0 3 0-15,0-1 0 0,0-1 1 16,0 1-3-16,0-1 2 0,0 1-1 0,0 1-1 16,-5-3 3-16,3 3-4 0,2 0 4 0,-2-1-5 15,0 1 2-15,2-1 0 0,-2 1-2 0,-1 0 4 16,3-1-2-16,-4 3 0 0,4-3 0 0,-2 1-2 15,0 0 0-15,-3 1 3 0,3 1-3 16,-2-2 3-16,-1 2-3 0,1-3 2 0,-1 3 0 16,1 0 0-16,-3-3 1 0,3 1-2 0,-3 0 2 15,3-1-1-15,-3 3 1 0,1-2-3 16,1-1 0-16,-1 3 0 0,-1-2 3 0,-2 1-1 16,3-1-1-16,-1 2 1 0,0 0 0 0,1-1 0 15,-10 3 0-15,5-2 0 0,-2 0 2 0,-2 2-3 16,1-2 1-16,-1-1 0 0,-1 1-1 15,3 2 1-15,-2-4 1 0,2 4 0 0,-3-2-1 16,-2-1-1-16,3-1 0 0,0 2 2 0,-1 0-2 16,1-3 2-16,4 3 0 0,-7-2-3 0,7-1 3 15,-2 3-2-15,0 0 0 0,2-3 1 16,0 1 0-16,2 2 1 0,-2-3-2 0,2 3 0 16,0 0 1-16,-2-2-3 0,2 1 3 0,3 1-1 15,-8 2 0-15,6-2 1 0,-3 0-1 0,0 0 1 16,-3-1 0-16,1 3 2 0,2-2-4 15,-2 2 2-15,2-2 0 0,-2 2-1 0,2-2 2 16,0 2-2-16,-5-2 1 0,5-1-1 0,-2 3 0 16,2 0-1-16,-2 0 2 0,2 0 1 15,-3 0-1-15,5 0 0 0,1 0 1 0,-6 3-2 16,6-3 1-16,-1 2 0 0,4-2 0 0,-6 2 0 16,7 0-1-16,0-2 1 0,-3 0 0 0,3 2-1 15,-1 1-1-15,1-1-7 0,-1 0 1 0,3 0 5 16,-2-2 2-16,1 5 1 0,1-5-1 15,-2 2 0-15,2 0 1 0,-1 0 0 0,1 0 0 16,-2-2-3-16,4 0 1 0,0 3-4 0,-5-3-3 16,5 2 8-16,-2 0-1 0,2-2 0 0,0 2 0 15,0 0 2-15,2-2-2 0,-2 5 2 16,0-5-1-16,0 4 1 0,0-2-1 0,5 3 2 16,-5-1 0-16,0 1-1 0,0-1 0 0,2 0 1 15,0 3-2-15,-2 0 1 0,2-1 0 0,-2 3 0 16,3 0 1-16,-3 2 0 0,2 0-2 15,-2 0 1-15,2 2 2 0,-2 3-3 0,2 4 1 16,0-1 1-16,-2 1-1 0,3 2 1 0,-3 0 0 16,4-2-1-16,-4 4 0 0,0-4 1 15,0 0-1-15,0 2 0 0,2-2-1 0,-2-2 2 16,2-1-1-16,1 3 1 0,-3-2-1 0,4-1 0 16,-4 1 0-16,2 2 1 0,1 0-1 0,-3 0 1 15,0 4-2-15,0-2 1 0,0 4 2 16,0 3-2-16,-3-3 1 0,3-1-1 0,-2-1-1 15,-2 0 2-15,4-4-1 0,-3 0-2 0,1-2 1 16,0-3 1-16,2-2 0 0,0 0-2 0,0 1 2 16,0-3 0-16,0 0-2 0,0 0 3 15,0-2-1-15,2 2-1 0,0-3 1 0,1 3 1 16,1 0-3-16,-2 0 0 0,1 3-1 0,1-1-4 16,-2 2-29-16,3 3 5 0,-3 0-28 0,2 1-6 15,1 8-56-15,-3 2-69 0</inkml:trace>
  <inkml:trace contextRef="#ctx0" brushRef="#br0" timeOffset="2155.8279">4516 7393 2 0,'0'11'20'0,"0"-2"-8"0,0 2-3 0,0-2-5 16,0 2 2-16,0 0 1 0,0 2-3 0,0 0 4 15,0 3-6-15,0 1 0 0,0 3-1 0,0 2-2 16,0 2 1-16,0 1 1 0,-5-1-3 15,1 0 4-15,4 0-2 0,-2-2 0 0,-1 0-1 16,3-2-1-16,0 2 2 0,0-2 1 0,-2 0 0 16,4 0-5-16,-2 2 4 0,3 2 0 0,-3 3-1 15,0-3 1-15,0 2-2 0,2 1 3 16,0-3-3-16,-2-2 2 0,2 0 0 0,3-2 2 16,-5 0-2-16,0 0 0 0,0-5-2 0,-5 3 1 15,5-1 1-15,-2 1 1 0,0 2-3 0,-3 0 3 16,3 0 0-16,-2 2-2 0,-1 0 1 15,1 0-2-15,2 0-2 0,-3 2-4 0,5-4-11 16</inkml:trace>
  <inkml:trace contextRef="#ctx0" brushRef="#br0" timeOffset="3030.617">4917 8665 20 0,'15'-7'15'16,"5"1"0"-16,-4-1-10 0,1 1 2 0,-1 1-2 16,-5-1 0-16,2 1 0 0,-2 1-2 15,0 2-2-15,-4-1 1 0,1 3 0 0,-1 0 0 16,0 0-2-16,-3 0-2 0,0 3 4 0,3-1-2 16,-3-2 3-16,1 0-4 0,-1 0 4 0,-2 0-3 15,1 0 2-15,3 0-2 0,-4-5 5 0,1 3-2 16,1-2-1-16,1-3 2 0,-1 1-2 15,0-3-2-15,1 0-1 0,1-2 1 0,1-2 0 16,-3-1-1-16,5-3 3 0,-2-1-3 0,-3-4-1 16,3-2 3-16,-1-3-2 0,1-1 2 15,0-5-1-15,-3-9-1 0,0 0 1 0,1 2 1 16,-1 0-2-16,1 1 1 0,-1 1 0 0,1 1 0 16,-1-5-3-16,5-9-2 0,0-4 4 0,2 0 0 15,0 4 1-15,0 3 1 0,-7 4-2 0,0 4 2 16,-1 0-1-16,1-2 2 0,-4-2 1 15,2 0 1-15,-2 5 1 0,0-1-2 0,0 5-2 16,-4 1-2-16,-1 1 2 0,3 3 1 16,-2-10-4-16,-1-2 4 0,3-7-2 0,0-3-1 15,2-4 0-15,0 4-4 0,0 1-4 0,4 0 0 16,-1-4 0-16,3-2-9 0,3-3 13 0,-2 1 3 16,-3 10 4-16,3 5 1 0,-7 9-5 15,0 2 10-15,-2 4 2 0,-1-2-3 0,-3 2-1 16,-1 1-1-16,0-3-2 0,-1 2 2 0,-1 1 1 15,0-3-5-15,-2 4 0 0,0 1 1 0,2 4-1 16,-2 0 1-16,0 4 0 0,0 0-3 16,2 3 2-16,0 0-3 0,1-3-1 0,-1 2 3 15,2-3-3-15,-2 1 0 0,3-2 1 0,1 0-4 16,1 0 2-16,0 1 2 0,1-1 3 0,1 0-2 16,2 4 1-16,-2-1 1 0,0 1-2 0,2 3 3 15,-2 0-3-15,-1 0 1 0,3 2-1 16,0-3 3-16,-2 6-4 0,2-3 3 0,-2 2 1 15,2 0-3-15,0 2 0 0,0-1 2 0,0 1-2 16,0 0 2-16,0 1-3 0,0-1-1 16,0 0 0-16,0 3 2 0,0 0 2 0,2-1-2 15,-2 1-1-15,0-1 0 0,2 3-2 0,-2 0-1 16,0 6-4-16,0-6-1 0,-2 0 12 0,0 0-7 16,2 0 4-16,-5 2 2 0,1-3 0 15,-3 1-2-15,-1 0-1 0,1 2 1 0,-2 0 3 16,-2-2-4-16,0 0 0 0,-4 2-1 0,-1 0-2 15,-4-3-10-15</inkml:trace>
  <inkml:trace contextRef="#ctx0" brushRef="#br0" timeOffset="11388.0932">9179 6936 21 0,'0'0'25'0,"4"-11"13"0,-4 9-4 15,-2 2-18-15,2-2 1 0,0 2 22 0,0-2-18 16,4-7-1-16,1 5 6 0,-10 6-19 0,5 0-4 15,0-2-2-15,0 2-2 0,-2-2-2 16,2 2-10-16,0-2 17 0,2 0 3 0,1 0 4 16,1-2-9-16,3 2 2 0,4-2-3 0,0 2 1 15,2-4 0-15,2 1 1 0,3 1 9 0,-3-2 5 16,3 2 1-16,0-3-3 0,-3 3-2 16,1 0-5-16,1-3 1 0,-1 3-5 0,1 0-2 15,5-2 0-15,-4 1 0 0,8 1-2 0,-1 0 3 16,-1-2 0-16,-2 1-3 0,0 1 1 0,-4 0 2 15,-1 0-3-15,-1 0-1 0,-3 2 2 16,-4-3-4-16,2 1 0 0,-2 2 2 0,-3 0-1 16,3 0 0-16,-2 2-1 0,-1 1 1 0,1-3-5 15,-3 2-4-15,1 0-7 0,-1 0 3 16,-2-2-2-16,3 2 4 0,-5 1-1 0,4-3 5 16,-4 0 4-16,2 2-2 0,-2-2-7 0,0 0 21 15,-2 2-42-15,0-2-73 0,-5 2 65 0,1 0-8 16</inkml:trace>
  <inkml:trace contextRef="#ctx0" brushRef="#br0" timeOffset="11747.3874">10336 6870 15 0,'-4'0'1'0,"2"0"-5"0,0 0-1 0,4 3 3 16,0-1 10-16,0 0 23 0,0 0-10 15,-2-2-4-15,5 5-7 0,-3-5 6 0,2 2-7 16,3 0 10-16,0 0 0 0,-1 0 19 0,3 1-13 16,0-3 22-16,2 2-38 0,2-2-6 0,3 0 1 15,1 0-3-15,1-2 0 0,2 2-1 16,0 0-1-16,-1-3-3 0,1 3 4 0,0 0-7 16,2 0 5-16,-2 3-2 0,0-3-1 0,4 0-46 15,-2 2-38-15,2-2 63 0,1 2-34 0</inkml:trace>
  <inkml:trace contextRef="#ctx0" brushRef="#br0" timeOffset="12247.2632">11606 7042 16 0,'-6'0'43'0,"1"-2"1"16,3 2-31-16,0-2-3 0,2 0 8 0,0 0-1 15,0 2-12-15,0-3-5 0,2 1 6 16,0 0-2-16,3 0-11 0,1-1 7 0,8-1 6 15,-3 0-2-15,8-1 1 0,-1-1 1 0,4 1 2 16,-2-1 14-16,4 1-1 0,3 1 0 0,1-3-9 16,5 3 0-16,14-3-1 0,1-2-1 15,1 1-4-15,-1 1-2 0,-4-2-4 0,-4 2 0 16,-2 1 0-16,-3-1-4 0,5 3-1 0,-3-3 2 16,0 3-20-16,1 2-52 0,-1-3-13 15,-6 3 33-15</inkml:trace>
  <inkml:trace contextRef="#ctx0" brushRef="#br0" timeOffset="14215.5514">5792 6828 10 0,'16'-4'17'0,"-5"-3"-11"0,2 3-4 0,-2-3-2 15,2 3-5-15,0-3-2 0,1 1 2 16,3 1 4-16,3-6-11 0</inkml:trace>
  <inkml:trace contextRef="#ctx0" brushRef="#br0" timeOffset="14793.5446">7119 6919 25 0,'12'-2'26'0,"1"-3"-11"0,2 3 13 16,5-5-9-16,0 3-7 0,0 2-2 0,2-3-9 15,9-3-1-15,-5 3-1 0,3 1-4 0,-5-1 0 16,0 1-22-16,1 2-24 0</inkml:trace>
  <inkml:trace contextRef="#ctx0" brushRef="#br0" timeOffset="19917.3298">7743 11267 17 0,'3'0'13'15,"1"0"2"-15,-2-2-13 0,3-1-1 0,-1 3 0 16,1-4 0-16,-1 4 2 0,3-4 1 16,-1 1 0-16,3-1-3 0,0 2 5 0,2 0 6 15,-2-3-4-15,4 1 5 0,0 2 0 0,0-3-7 16,3 1 0-16,1 2-3 0,8-5 7 0,-8 5-3 15,5-3 2-15,5 3 16 0,1-2 5 16,-1-1-6-16,2 3-6 0,-3-2-6 0,1 1-6 16,-1 1 2-16,0 0 5 0,1-2-2 0,2 4-1 15,-1-5-1-15,10 3-3 0,1-2 1 0,3 1 4 16,0 1 5-16,0-2-10 0,-2 2 5 16,-5-1-1-16,0 3-2 0,-4 0-5 0,0 3-3 15,-2-1 5-15,4 2-3 0,2 1-4 0,5 3 1 16,4-1 1-16,0 2-1 0,0 0-2 15,-4-3 3-15,-3-1 1 0,-4 1-2 0,3 1 3 16,-1 0-1-16,5-1 0 0,1 1 5 0,4-1-1 16,-1-1 3-16,-3-3-5 0,-1 0 0 0,-2-2-2 15,-5 0 1-15,2 2 0 0,0 1 0 0,5-3 4 16,2 0-1-16,0 0 7 0,0 0-4 16,-3 0 0-16,1-5 2 0,-7 3-4 0,0-2 1 15,0-1 0-15,3 1-4 0,1-1 0 0,5-1-1 16,0 1-2-16,2 1 0 0,-4 0 0 15,-3-3 0-15,-4 3 0 0,-4 1-1 0,-5-1-1 16,-2 2 2-16,0 2 1 0,-4 0-4 0,-1 0 3 16,-1 0 0-16,-1 2 0 0,-4 0-1 0,3 0 0 15,-1 1 3-15,0-1-2 0,0 0-1 16,0-2 1-16,-2 2 3 0,5 0 2 0,-3-2-2 16,0 0 2-16,1 0 1 0,-1 0-2 0,2-2 0 15,-1 2-2-15,-3-2-2 0,0 2 0 16,-3 0 2-16,-3-2 0 0,1 2-2 0,-1 0 1 15,-1 0 0-15,-10-2 0 0,1 2 0 0,3 0 0 16,0 0 4-16,2 0-3 0,0 0 4 0,-2 0 2 16,2 0-2-16,0 0 8 0,4 0 5 0,0 0-7 15,-4 0 13-15,5 0 9 0,-5 0-35 16,0 0-1-16,0 0 3 0,0-3 1 0,0 1 0 16,-5 2-2-16,3-4 0 0,-2 1 0 0,-1-1-1 15,-1 0 0-15,-1-1 0 0,-2-1 0 0,1-3 1 16,-4 2 0-16,1-2-1 0,0 1 1 15,-2-6-1-15,2 1 1 0,-2 0 0 0,2-3 3 16,-5-8-3-16,3 2 0 0,0-2 0 0,4 0-1 16,-2-1 1-16,5 1 0 0,-1 0 0 0,3 0-2 15,-1-1 2-15,1 1 0 0,4 0-2 16,-2-5 1-16,2 3-1 0,2-5 2 0,-2-4-1 16,4-1 1-16,-2 1-2 0,1 2 3 0,1 4-2 15,-4 5-2-15,0 0 4 0,0 2-4 16,0 4 2-16,0-2 0 0,-2 5 1 0,0-1-5 15,2 3 3-15,-5-2 1 0,3 2-3 0,0-5 3 16,-3 2 1-16,1 1-2 0,-3 0 0 0,3 1 1 16,-1 1 1-16,-3 0-1 0,1 0 2 0,-2 2-1 15,0-5 0-15,3 3 0 0,-1 2-1 16,1-4 1-16,-3 3 0 0,2-1 1 0,1 4-3 16,-1-2 2-16,2 3 1 0,-1-3-3 0,-1 2 3 15,3 2-1-15,-1-2-1 0,3 3 1 16,-2-1 0-16,2 3 1 0,-1-3-2 0,1 5 1 15,-2 0 0-15,4-3 1 0,-2 3 0 0,-1 0-3 16,3-3 3-16,-2 3-2 0,0 2 2 0,2-2-2 16,0 0 1-16,2 8-2 0,-4-8 2 15,2 0 0-15,0 2-3 0,-2-2 3 0,0 2 0 16,2 0-1-16,0-2 1 0,-3-1-2 0,1 3 3 16,0 0-2-16,0-2 0 0,-3 2 2 0,3 0 0 15,-4 0-2-15,-1 0 0 0,0 0 2 16,1 0-2-16,-3 0 0 0,0 2 1 0,-2-2-1 15,-2 0-3-15,-3 3 4 0,-1-1-1 0,-1 2 0 16,-2-2 1-16,-2 3 0 0,0-1 0 0,-4-2 0 16,-1 3-1-16,3-1 2 0,-5 1-3 15,-2 1 4-15,1 1-3 0,-4 2 1 0,-10 2 1 16,0 2-1-16,-2 0 0 0,0 0 0 0,-7 3 0 16,6-1-1-16,8-1 0 0,1-3 2 0,5 2-2 15,-4-2 1-15,-3 0 0 0,-2-2 0 16,-2 2-2-16,2-3 2 0,2 1 1 0,3-2-2 15,2 0 2-15,6-3-3 0,0 0 3 0,1 1 1 16,1-1-2-16,-1-4-1 0,-3 2 1 0,-2-2 1 16,0-2-1-16,2-2 1 0,-2-1-2 15,2 1 1-15,2 0 0 0,5-1 0 0,0 1 1 16,2-3-1-16,0 0-1 0,-3 3 2 0,1-3-2 16,-2 1 1-16,-1-1 1 0,1 1-1 0,-5-1 0 15,4 0-1-15,-1 1 1 0,1-1 0 16,-1 1 1-16,5-1-2 0,-1 0 2 0,7 1-1 15,-1-3-1-15,3 4 2 0,1-3-1 0,1 1 0 16,0 3 0-16,2-3 0 0,-5 0 0 0,5 1-1 16,-2 1 2-16,0-1-2 0,0 4 1 15,-1-5-1-15,1 3 2 0,0-1 0 0,0 1-1 16,0 2 0-16,-1-3-1 0,3 1 3 0,0 1-2 16,0-1-1-16,0 2 2 0,0 0-2 0,2-1 1 15,3 1 0-15,-3 0 0 0,2 0-1 16,1 0 1-16,1-1 0 0,1 3 1 0,2-2-2 15,-3 0 2-15,3 2-2 0,9 4 1 0,-5-4 0 16,0 0-1-16,-2 0 0 0,0 0 0 0,0 0-1 16,0 0 2-16,0 0-1 0,0 0 0 15,0 0 1-15,0 0-1 0,0 3-2 0,0-3 2 16,0 0 0-16,-2-3 1 0,-3 3 1 0,3 3-2 16,-2-1 2-16,2 0-4 0,-1 0 4 0,1 0-1 15,2 3 2-15,-2-1-3 0,0 3 2 16,2 0-1-16,0-1 1 0,0 5-2 0,0-2 0 15,0 2 2-15,0 2-2 0,2 0 2 0,0 1 0 16,-2 1-1-16,0 3 0 0,5-3 0 16,-3 9-2-16,0 1 2 0,2-1 2 0,-4 0-3 15,5 0 0-15,-5 1 4 0,2-1-4 0,-2 0 1 16,0 3 1-16,-2 1 0 0,0 3-2 0,-3 2 1 16,-1 11 0-16,-5 5 1 0,2-1 0 15,-2-4-2-15,-2 9 2 0,4-11-2 0,0-6 1 16,2-3 0-16,1-5 0 0,1 3 0 0,1-2-4 15,2 0-35-15,-1-1-24 0,3 1-12 0,0-1-77 16,5-1-108-16</inkml:trace>
  <inkml:trace contextRef="#ctx0" brushRef="#br0" timeOffset="20823.3658">9858 11088 15 0,'-4'0'6'0,"-1"0"-1"0,1 0-4 0,1-2-11 0</inkml:trace>
  <inkml:trace contextRef="#ctx0" brushRef="#br0" timeOffset="34742.1171">5342 14559 18 0,'0'-3'27'0,"0"-1"-13"16,0 4 2-16,0-4 8 0,-2 1-11 0,2 1 16 16,0 0-5-16,0 0-13 0,0 0-2 15,2-1-8-15,-2 1-6 0,0 2 2 0,0 0-3 16,0-2 5-16,3 2 0 0,-1 2 1 15,-2-2 3-15,2 0 4 0,0 0-4 0,3 2 1 16,-3 1 11-16,2-1 8 0,1 0 1 0,-1 0 9 16,3 0-11-16,1 3-10 0,-1-3-1 0,2 0-2 15,0 0-5-15,2-2 0 0,0 0-1 0,0 3-5 16,4-3 3-16,-2 2-2 0,1-2-1 16,1 0 1-16,1 0-1 0,-1 0 3 0,9 0-4 15,-2 2 1-15,3 0 1 0,-1 1 0 0,-2-1 0 16,0 4-1-16,2-3-1 0,-2 1 0 15,0 3 2-15,-4-3 1 0,2 0 0 0,0 3 0 16,-3-3-1-16,1 1 8 0,-3-3-2 0,3 2 10 16,0-1-6-16,-1-1 1 0,3-2 2 0,0 2-6 15,0-2-5-15,8 0 2 0,-1-2-1 16,2 2-2-16,1 0 0 0,-1 0 2 0,0 2-3 16,-1 0 1-16,-1 3 1 0,-3-1-2 0,-2 0 1 15,-2 3-1-15,0-2 0 0,-3-1 2 0,3 0-2 16,0 1 0-16,2-5 1 0,7 2 1 15,0-4 1-15,4 0-1 0,2-3 1 0,0-1 8 16,3-3-7-16,-5 2 3 0,-2-4-2 0,-5 4 1 16,-2 1-1-16,1-1-2 0,-3 1-2 0,2 1 1 15,2 1-1-15,1-1 0 0,1 5-1 16,6-2-1-16,-4 2 1 0,3 0 1 0,-2 2-1 16,-2-2 0-16,0 0 1 0,-1 0 0 0,-1 0 0 15,-3 0 1-15,5-2-2 0,-1 0 4 0,5-2-1 16,5-5 1-16,4 2 1 0,-3-2-2 15,-1 5 0-15,-5-1 1 0,-4 3-3 0,-5 2-1 16,2 0 0-16,-1 0 1 0,-1 0-1 0,5 5 1 16,-3-5-1-16,7 2 1 0,0 0 0 0,2 2 0 15,5-1-1-15,-2 1 1 0,-3 1 0 16,-6-3 0-16,-1 0-1 0,-1 0 1 0,-1-2 0 16,1-2 1-16,3 2 0 0,-1-4 2 0,4 1-2 15,0-1 3-15,3-1-5 0,-6 5 3 16,1-2-4-16,-2 0 3 0,-3 2-1 0,-1 0 1 15,-1-2-1-15,-2 0-1 0,2 2 1 0,3-5 2 16,1 3-3-16,1-2 2 0,4-1 0 0,2 3-2 16,1 0 2-16,-1 0 0 0,-2-1 1 0,-4 1 0 15,-1 2-1-15,-1 0 0 0,-3 2 0 16,-2-2-2-16,0 3 2 0,2-3-2 0,-2 0 0 16,3 0 1-16,-1 2 0 0,0 0 1 0,0 0-2 15,1 0 0-15,-1 1 1 0,-4-1-1 16,2 0 1-16,-2 2-2 0,-3-4 2 0,1 3 1 15,-3-1 0-15,-4-2 0 0,3 0-1 0,-3 2 2 16,0 0-2-16,0-2 4 0,-2 0 0 0,-1 0-2 16,1 0 0-16,0 0 2 0,-2 0 0 0,-1 0 4 15,1 0-3-15,-3 0 4 0,-2 0 4 16,1 0 8-16,-1-2-9 0,2 0-7 0,-4 2-3 16,5-5-1-16,-1 1 1 0,1 0 2 0,-1-3-2 15,0-2-1-15,3 3 2 0,-3-3-1 16,3 2 0-16,-3 1-3 0,1-1 1 0,-3-2 0 15,2 5 0-15,-1-3 1 0,-1 0-1 0,0 1 1 16,0-1 1-16,-2 3 2 0,2-3 0 0,1 1-3 16,-1-1 1-16,-2 3-1 0,2-3-3 0,0 0 3 15,-2 1-2-15,2-1 1 0,1-2 0 16,-1 0 0-16,0-4-2 0,0 2 3 0,3-4-3 16,-3 2 2-16,0-7 0 0,0 0 0 0,3 0 0 15,-5-4-1-15,2 0 1 0,0-5 0 16,0-2 1-16,3 0-1 0,-5-6 2 0,4-1 1 15,-2 5-1-15,1 2 0 0,-1 3-3 0,2-1 1 16,-2-2 3-16,-2 0-3 0,3 0 1 0,-3-2-1 16,0-2 1-16,0 2-1 0,-5 2 0 15,5-2 1-15,-4 4-1 0,-1 3-2 0,3 2 3 16,-2 2-1-16,-1-1 2 0,-1 4 0 0,1-1 0 16,1 2 0-16,-1-2 1 0,-1-2 0 0,1 5-1 15,-1-3 1-15,1 4-2 0,1 3-1 16,-3-2 0-16,1 4-2 0,-1 2 0 0,3 0-1 15,-1-2 4-15,1 4-1 0,-3 1-3 0,1-1 1 16,1 3-1-16,-1 2 1 0,1-1-6 0,-1-1 6 16,1 4 5-16,-1-2-8 0,-3-1 6 15,0 3 0-15,-4 0-3 0,2-2 4 0,-5 0-2 16,3 0 0-16,-2 2-2 0,-1-2 3 0,1-1-3 16,-3 1 1-16,-2 0 4 0,-4 0-5 15,0 0 4-15,-7-1-3 0,-2 1 1 0,-7 2-1 16,3 0 0-16,-3 0 2 0,3 0-3 0,-1 0 3 15,1 0-2-15,1 2 1 0,-6 1 0 0,-4 1 0 16,-5 3 1-16,-2-3-2 0,-2 3 1 0,5 2-2 16,3-1 3-16,1-1-1 0,0 4-1 15,-5 0 2-15,-2 0-2 0,-2-2 0 0,0 4 0 16,6 0 2-16,5 1-1 0,-4 1-1 0,-3 0 2 16,-6-1-3-16,-3 1 3 0,1 3-1 15,1-3-1-15,12 1 2 0,2-3 0 0,0 0-3 16,-5-4 4-16,1 2-3 0,-5-5 1 0,7-1 0 15,1-1 0-15,10-1 0 0,4-1 2 0,5 0-3 16,-5 0 1-16,0 0-1 0,-2-2 2 0,0-2-1 16,-2 0 1-16,2 0-2 0,-3 0 2 15,8-3-1-15,-3 3 0 0,4-3-2 0,1 3 2 16,4-2 0-16,0 2 1 0,0-1-1 0,0 3-1 16,-3-2 0-16,1 2 1 0,-7-2 1 15,3 2-4-15,-1 0 4 0,-2 0-3 0,-2 2 1 16,2-2 1-16,0 2-1 0,3-2 2 0,1 3-2 15,1-1 1-15,2 0 0 0,-1 2 0 0,-3-1 0 16,-1-1-1-16,-2-2 1 0,-2 0 1 16,2 0-2-16,0 0 1 0,0-2 2 0,3-3-1 15,1 1-1-15,5-1 0 0,0 1 0 0,2-5 0 16,3 5-1-16,-1-3 1 0,0 1 1 0,-4-1-1 16,0 3 0-16,-2-5 1 0,-5 2-2 0,3 3-1 15,-3-3 4-15,1 3-3 0,-3-3 0 16,4 3 2-16,3-1-1 0,0 1-1 0,2 2 2 15,2-1-2-15,0 1 2 0,0 4-1 0,-2-2-2 16,0 5 1-16,-4-1 2 0,-3 3-2 16,0-1-1-16,1 1 2 0,1 0-4 0,1-3 3 15,4 3 3-15,0-3-2 0,4-2-1 0,3 1 2 16,1-3 0-16,-1 0 0 0,4 0 0 0,-2-3-2 16,4 1 0-16,0 2 1 0,-2-2 2 15,2 0-2-15,0 2-2 0,3-2 4 0,1-1-3 16,-1 1 0-16,1 2-2 0,3 0 1 0,0 0-1 15,0 2 1-15,-1 1-5 0,3-1 6 0,-4 2-1 16,4 1-2-16,-4 1 2 0,1 3-4 16,3-5 4-16,-4 5 2 0,2 0-3 0,0 0 2 15,2 0 0-15,0 2 1 0,-3 0 0 0,3 0 1 16,0 2-1-16,0-2 1 0,0 4 0 0,3 1-1 16,-1 2 0-16,-2-3-1 0,2 5 0 15,2 0 1-15,-4-3-2 0,3 3 0 0,1 2-2 16,-2-4-1-16,3 2 6 0,-1 0 3 0,-2-1-3 15,3 3 1-15,-1-2-2 0,3 0 1 0,-3 0-2 16,1-2 1-16,-1 1 0 0,3-1-1 16,-3-3 2-16,0 3-1 0,3 0 2 0,-3-3-3 15,1 3 2-15,-3-1-2 0,2 1 2 0,1-2-1 16,-3 1 0-16,0-1 1 0,0-1-1 0,1 3 0 16,-1-5 1-16,-2 2-6 0,2-1-9 15,0-1-18-15,-2 2-7 0,0-2-1 0,2 3-56 16,-2-1 13-16,-2-1-113 0</inkml:trace>
  <inkml:trace contextRef="#ctx0" brushRef="#br0" timeOffset="36647.9172">7457 13655 16 0,'0'-7'33'0,"0"-2"-26"0,0 3 1 15,0-1-5-15,0 0-3 0,0 1-2 0,0 1 0 16,0-1-2-16,0 1 5 0,0 1-2 0,0-3 1 16,0 1 2-16,0-1-1 0,0 1 15 15,0 1 10-15,2-2 16 0,-2 1-11 0,0 1 2 16,2-1-14-16,-2 1 9 0,0 1-19 0,-2-3 0 16,2 3-2-16,-2 0-4 0,2-1-3 0,-2 3-5 15,-1 0-1-15,3-3 1 0,-2 3 1 16,0-2-1-16,0 4 2 0,0-5 0 0,-3 5 0 15,1-4 1-15,2 4 4 0,-3-4-1 0,1 1 2 16,-3 3-3-16,1-4 2 0,-1 4-4 0,3 0 3 16,-3-2-4-16,-2 2 3 0,0 2 1 15,0-2-2-15,1 2-1 0,-6 0-1 0,3 3 3 16,-6 4 2-16,-1-1-4 0,0 1-1 0,-1 0 3 16,-1 4 0-16,0-2 2 0,2 2-5 0,1 1 4 15,-1-1-2-15,0 0-1 0,3 3 3 0,-3-1-2 16,3 3 2-16,2 2-2 0,-5 2 1 15,3 2 0-15,1 0 0 0,-1 3 0 0,-1 3-1 16,8-3 0-16,-3-3 0 0,2 0 1 0,2-4-1 16,3-2 3-16,-1-1-3 0,1-1-1 15,-3-3 0-15,5 3 1 0,-2-3 1 0,2 0-2 16,-1 0 4-16,3-2-3 0,0 3 1 0,0-3-1 16,0 2 1-16,3 0 2 0,-1 2-2 0,2 1 0 15,1 2 0-15,1-1 1 0,-1 3-1 16,3 4 0-16,1-4 1 0,0 4 0 0,-2-4 0 15,1 0-1-15,1 0 1 0,-2 0-2 0,0-3 2 16,-1-1-1-16,-1-3-1 0,1 2 3 16,-1 1 1-16,1-5 4 0,1 2 3 0,-3 0-1 15,3-2-3-15,2 3-7 0,-3-3 4 0,3 2 7 16,0-2-5-16,0 0-3 0,2 0 5 0,-2 0-5 16,2 0 2-16,2 0-4 0,0-2 2 0,0 2-2 15,5-2-1-15,-5 0 2 0,3-3 0 16,-3 3 2-16,0-2-2 0,2-1 1 0,-1 1-2 15,1-3 1-15,-2 1-1 0,1 1-2 0,-1-1 3 16,0-1-2-16,-4 0 1 0,2 1 4 16,-2-1 3-16,0-2 11 0,-3-2 9 0,1 3-7 15,-3-6-6-15,3 1-8 0,-3 0 2 0,3-2-1 16,-1-3-2-16,3 0 0 0,-2-4 1 0,4-2 0 16,0 0-2-16,2-5 0 0,-2 1-2 0,5-3 2 15,-3-2-4-15,2 0 1 0,-2-3 3 16,3 1-1-16,-3 0 3 0,0-2 0 0,1-3-1 15,-3-9 0-15,-3-1-1 0,1-1 2 0,-4-2-2 16,-3 0 4-16,-2 0-4 0,2 3-2 0,-2-1 1 16,-2 5 12-16,0-1-9 0,2 6 4 15,-3-4-5-15,1-1 3 0,-2-2-2 0,2-1-2 16,-1 3 0-16,-1 0-3 0,0 4 0 0,-1 2 0 16,-1 5 2-16,-1 2-5 0,-4 4-1 0,2 3 1 15,-4 2-7-15,2 4-8 0,-5-2-12 16,5 6 9-16,-2-1-19 0,0 3-2 0,2-1-3 15,0 2 5-15,-2 4-25 0,-1 0 15 0,1 5-56 16</inkml:trace>
  <inkml:trace contextRef="#ctx0" brushRef="#br0" timeOffset="38053.8323">9066 13467 12 0,'-6'-6'20'0,"-1"-1"-13"0,1 3 1 0,-1-3 1 16,0 0-5-16,1 3 2 0,-3 0 0 0,0-1 1 15,0-1-4-15,0-1-2 0,1 3 3 0,-6-3 2 16,3 0-8-16,-2 1 0 0,2-1 0 16,-2 3 2-16,2-1 0 0,-5 1-2 0,1 2 0 15,-3-1 2-15,-2 6-1 0,1-3 1 0,-6 6 2 16,1-1-5-16,-2 1 5 0,-3 1 0 0,3 4-3 15,-1-2 2-15,3 0 3 0,-3-1 3 16,5 3-2-16,0-2-1 0,-4 2 8 0,4 0-9 16,-2 0-4-16,-1 0 2 0,-1 3-3 0,4-6 3 15,0 3-2-15,0-2-2 0,2 2 3 0,2 0 1 16,-2 3-8-16,5-6 7 0,-1 8 3 16,1-5-2-16,0 2-1 0,4 0 0 0,-3 0-3 15,6 1 1-15,-1-1 2 0,2-2 1 0,3 4-3 16,-1-4 6-16,1 3-5 0,-1 1 3 0,3-2-2 15,0 3 4-15,0-1-2 0,0 1 3 16,-1-1-2-16,3 0 15 0,-4-1 3 0,4-1-1 16,-2 2-8-16,2-1-5 0,-2 1 1 0,2 0-2 15,-3-1 1-15,3 1 1 0,0 1-5 0,0-1-4 16,0 3 0-16,0-3 1 0,-2 3 0 16,2-3-2-16,0 5 0 0,0 0-1 0,2 2 3 15,-2 0-3-15,3-2 8 0,-3-3 2 0,2 1 5 16,0 2-4-16,-2-7-4 0,4 5 2 0,-1-1-2 15,-1 1 4-15,2 0-2 0,1-1-3 16,1 3-2-16,1-4-2 0,0 1 3 0,-3-1-3 16,5-1 1-16,-3 1 3 0,5-3-5 0,0-2 3 15,0 2 2-15,-2 0 0 0,4 0-2 16,1-4 6-16,-1 5 1 0,2-6-4 0,3 3-4 16,2 0 8-16,0-2 0 0,2 0 0 0,0 2-3 15,2 0 0-15,0-2-1 0,1 4 3 0,-1-2-1 16,2 5-1-16,-4-3 3 0,3 0-3 0,-3 2-4 15,0 1 2-15,2-3 4 0,0 0-4 16,-2-2 1-16,2-2 1 0,-1-2 1 0,3-5 10 16,-4 0-7-16,2-4 8 0,1 0-9 0,1-7-4 15,0 0-3-15,3-4 1 0,-5-5-1 16,3 1-1-16,-1-3 2 0,1 0 4 0,-3 0 0 16,0-2 3-16,-4 2 0 0,2 0 0 0,-4 1 1 15,2 1 12-15,-5-2-12 0,1 2 3 0,-5 1-5 16,2-1-3-16,-2 1-2 0,2-3-2 15,-2 0 3-15,2-2-1 0,-2-2-2 0,0-5 5 16,-2-2-4-16,-2-2 1 0,-1-5 1 0,-3-3 0 16,-3 1 0-16,-3 2 1 0,-1 3-1 0,0 4 0 15,-3 3 1-15,-2-1 1 0,0 0 5 16,-6-2-5-16,-5-4 1 0,-2-2-5 0,-2 4 0 16,-3-5 0-16,3 5-2 0,-2 2-1 0,-3 5-2 15,0 1-1-15,3 1 3 0,-1 4-4 0,3-2-1 16,2 2-2-16,2 1 6 0,-2 1-2 15,0 0 1-15,0 3-4 0,-2 4-10 0,-1 2-28 16,1 2-6-16,-2 5-4 0,-3 9-20 0,-4 2-48 16,0 8-85-16</inkml:trace>
  <inkml:trace contextRef="#ctx0" brushRef="#br0" timeOffset="39256.6771">5369 14585 1 0,'6'-4'14'0,"5"-1"-7"16,-2-1-2-16,2 1 5 0,3 1-2 15,-3-1 3-15,2 1-2 0,0 2-3 0,-2-3 0 16,4 3 6-16,-1 0-4 0,1 2-3 0,1-2 5 16,-1 2-4-16,3 0 6 0,-1 0-1 15,3 2-1-15,9-2 14 0,-1 0-8 0,1 0 9 16,0 0-12-16,2 0 8 0,0-2-14 0,-1 0-2 15,1-1 5-15,0 1-1 0,-2 0 6 0,6-2-6 16,-2 1-4-16,-2-1 0 0,-5 2-3 16,-3 0-1-16,-4 2-3 0,-5 0 3 0,-1 2-2 15,-2-2 1-15,-5 0-1 0,-1 2 8 0,-1-2 43 16,-10 2-10-16,1-2-2 0,3 0-4 16,0 0-36-16,0-2-5 0,6 0 5 0,-2 0-7 15,-2-3-21-15,-2 3-9 0,2-2-81 0,-2 1-99 16</inkml:trace>
  <inkml:trace contextRef="#ctx0" brushRef="#br0" timeOffset="56159.2123">12951 16402 7 0,'7'-4'18'0,"2"1"-5"0,-3 1-6 15,1 0 2-15,0 0-2 0,-1 2 2 0,1-2-5 16,2-1 6-16,-3 3-1 0,3 0-3 16,0 0 0-16,-2 3 0 0,1-1 2 0,3-2 1 15,-2 2-2-15,2 0-1 0,-2-2 4 0,2 2 10 16,0 1-8-16,0-1-5 0,0 0 5 0,2-2 3 16,-2 2-5-16,3 0-6 0,-1 1 2 0,0-1 2 15,-2 0-5-15,0-2 2 0,0 2-4 16,-2 0-1-16,-2-2-3 0,1 0 1 0,-1 3 0 15,-3-3 1-15,1 2-6 0,-1-2 3 0,1 0 0 16,-3 0 2-16,2 0-27 0,-2 0-45 16,1 2 19-16</inkml:trace>
</inkml:ink>
</file>

<file path=ppt/ink/ink11.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46:33.037"/>
    </inkml:context>
    <inkml:brush xml:id="br0">
      <inkml:brushProperty name="width" value="0.05292" units="cm"/>
      <inkml:brushProperty name="height" value="0.05292" units="cm"/>
      <inkml:brushProperty name="color" value="#FF0000"/>
    </inkml:brush>
  </inkml:definitions>
  <inkml:trace contextRef="#ctx0" brushRef="#br0">9307 6570 28 0,'2'-2'14'0,"-2"0"-5"0,2 0-8 0,-2 0 2 16,0 2-4-16,0 0-1 0,2 0 0 0,-2 0 2 15,3 0 2-15,-3 0-1 0,2 2 2 0,0 2 4 16,2 1-1-16,-1-1 8 0,1 1-1 0,3 1-8 16,-3 3 1-16,3-2 6 0,-1 1 8 15,-1 1 5-15,1 0 2 0,1 0 2 0,-1 0-10 16,-1-1 7-16,2 4-4 0,-1 1-3 0,1-2-3 15,-3 2 5-15,3 0-11 0,-1 3 6 0,-1-1-11 16,6 5 2-16,-5 0-5 0,1-3 1 16,4 3-3-16,-4 0 4 0,1 0-2 0,1 2 0 15,5 0-1-15,-3-2 1 0,4 4-2 0,3 0 0 16,-1 1 0-16,5 8 0 0,0 0 1 0,-2 0 3 16,0 2 0-16,-2 0 1 0,-3-4 0 15,-2 2 0-15,-2-6-2 0,-2-1 1 0,-2-6-2 16,-3-2 1-16,1-7 1 0,-3-2-1 0,0-1-3 15,0-1 4-15,0 2-4 0,1-5 3 0,-1 5-2 16,-2-2 3-16,4-1 2 0,-4 3-1 16,5 0-1-16,-3-2-2 0,0 4 2 0,3 0 0 15,-1 0 4-15,3 4-3 0,-3 1-4 0,0 1-1 16,1 3 1-16,-1 4-1 0,1 3-1 0,1-1 2 16,-4 1-1-16,3-1 0 0,1-2-1 15,-1 1 1-15,1-3 0 0,1-3-1 0,0-1 1 16,1 0 0-16,1-5 1 0,0 0 0 0,-4 0-2 15,1-2 3-15,3 0-2 0,-5-2 2 0,1-2-3 16,-1 2 2-16,-2-5 0 0,3 1 0 16,-5-3 1-16,2-2 3 0,-4-7-2 0,2 3 2 15,-2 2 10-15,2-1 0 0,-3 3 3 0,3-2 1 16,0 2 5-16,0 0-14 0,-2-2-8 16,4 4-2-16,-2 0 0 0,0-2 1 0,-2-2-3 15,-2-2-2-15,2-3 5 0,-3 0-2 0,-1-1-3 16,1-3 4-16,-4-3-3 0,3 3-1 0,-3-2 3 15,-2-2 0-15,4-1 0 0,-2 3-1 16,1-5-1-16,-1 1 1 0,2 1 1 0,-2-1 1 16,1-1-1-16,-1 0 1 0,2-1-1 0,-2 1 2 15,-2-4-1-15,2-2-2 0,1 4 0 0,-1-2 4 16,0 2-4-16,-2 4 3 0,2-3-3 16,0 3 2-16,1 1 0 0,-1 2-2 0,0-3 2 15,-2 3-2-15,2 2 3 0,-2-5-3 0,0 3 2 16,2 0 0-16,-4-2-1 0,2-1 1 0,-2-4 0 15,-1 0 0-15,-1-4-1 0,2 0-1 16,0 0 1-16,2-1 2 0,-3 1-2 0,5-2-1 16,1 1 1-16,-3 3 2 0,2 0-5 0,0 0 0 15,-2 0-1-15,2 5 2 0,3-3 1 0,-3 2 1 16,4 0 1-16,-3-1-2 0,3 1 1 16,1 0 0-16,-3-1 0 0,0 1 1 0,1-2 0 15,1 5 0-15,-1-3 0 0,-1 3 0 0,1-3-1 16,1 0 1-16,1 3 0 0,-1 2 0 0,-1-3 1 15,-1 5-2-15,3-2 2 0,-3 2-3 16,3-2 3-16,-1 2-2 0,1 2 1 0,-3-2-1 16,1 2 2-16,1 0 0 0,-1 0-3 0,-1 3 2 15,3-3 1-15,-1 2-2 0,1 3 1 0,-1-1-2 16,-1 1 3-16,1-3 0 0,1 5-3 16,2 0 4-16,-3-2-1 0,3 1 0 0,-4 1 0 15,3 0-2-15,1 0 1 0,2 0 0 0,-4 2 1 16,4 0-2-16,-3-3 1 0,1 3 2 0,2-2-2 15,0 2-1-15,-2 0 0 0,0-2 2 16,2 0 0-16,-2 2-2 0,-1-5 3 0,1 5 0 16,2-2 2-16,-2 0-4 0,2 2 1 0,-2 0-3 15,2 0 2-15,0 0-1 0,0 0-1 0,0 0-4 16,0 0 1-16,0 0 6 0,0 0-1 16,2 2-1-16,0 0 0 0,-2 1 2 0,5 1 0 15,-3 0-2-15,2 3 3 0,1 0-3 0,-1 1 0 16,1 3 2-16,-1-2-1 0,3 4-1 15,-3 3 1-15,0-1 1 0,3 5-3 0,-5 0 3 16,3 2-1-16,-1 2-1 0,0 3 2 0,3 6-1 16,-5-2-1-16,0 0 1 0,3-7 2 0,-3 0-2 15,0-2 0-15,0-4 0 0,1 2-1 16,-3-5 1-16,2 1 3 0,-2-1-2 0,0-2-1 16,-2 0-1-16,2 3 1 0,-3-5 0 0,3 0 0 15,0 0 1-15,-2-2-2 0,0 0 1 0,2-3-1 16,0-1 2-16,-2 1-1 0,2-1 3 15,-2-10 7-15,-1 3 18 0,3 0 3 0,0 0-19 16,0 6-12-16,0-2 5 0,-2-2-4 0,0 0-3 16,2-4 0-16,-4-3 3 0,4 1 1 0,-5-3-3 15,1-2 2-15,-1 0-2 0,3 0 1 0,-4-5 1 16,1 3 0-16,1-2-1 0,-3-1 0 16,3 1-1-16,-3-3 1 0,3-2-2 0,-1 0 0 15,1 3 2-15,-1-5 0 0,1 2 0 0,2-7-2 16,0 1 3-16,-3 2-2 0,5-1 1 15,-4 6 0-15,4-3 0 0,-2 2-1 0,-1 2 1 16,3 0-1-16,-2 3 1 0,0 0 0 0,2 1 1 16,-2-1 0-16,0 4-1 0,2-5 0 0,-3 5 0 15,1-2 0-15,0 2 0 0,0 0 0 16,2 0 1-16,-2 2-2 0,2 0 1 0,-3 3-1 16,3-1 1-16,0 1-2 0,0 1 2 0,0 1-2 15,0-1-3-15,0 3 2 0,0 0 5 0,3 2-3 16,-1-2-1-16,2 0-5 0,-2-1 2 15,3 1 3-15,1 2 1 0,1 0 1 0,4 2 0 16,-2-2-1-16,0 3 2 0,2-1-2 0,-2 0 0 16,4 2 3-16,-2 1-2 0,2-1 0 0,0 3 0 15,0-3 0-15,1 3 2 0,-1 2-4 16,0-5 2-16,5 7 2 0,-3-2-3 0,1 0 1 16,-3-3 0-16,-2-1 2 0,2-1-3 0,0 3 0 15,5 2 3-15,0-1-3 0,-3 1 2 16,5-2-2-16,0 2 1 0,0-1 1 0,2-1-2 15,0 2 2-15,-2-2-1 0,2 1-2 0,-3-3 3 16,1 4-1-16,-2-3 0 0,0-1 0 0,-3-1-1 16,-4 3 3-16,0-1-2 0,0-1-3 0,-2-1 4 15,-2 0-1-15,1 1-1 0,-3-1 1 16,1 1 1-16,1-1 0 0,-3 1-2 0,-1-3 0 16,-8-2 2-16,10 4-2 0,-1-4 1 0,-2 2-1 15,-8-4 2-15,6 2 0 0,-3 0 1 16,1 0 2-16,2 2 0 0,0-2 2 0,0 0 6 15,0 0-15-15,2 3 3 0,1-3 1 0,-6 0-3 16,1 0 2-16,-2-3-1 0,-1 3 2 0,-1 0-2 16,-1 0 1-16,-2 3 1 0,-2-3-2 0,0 4 2 15,-4 3-1-15,-1 1 0 0,1 6-1 16,-3 1 1-16,-2 0 0 0,-6 10 0 0,2-1-2 16,-3 2 4-16,3-1-2 0,4-1-2 0,0-4 2 15,1 0 1-15,5-3-2 0,-1-1-1 16,4-1 1-16,0-2-2 0,2-2-1 0,0-2-1 15,5 0-3-15,-3-2 1 0,3-3 4 0,4 0 0 16,-2 3 2-16,-1-5 0 0,3 1 2 0,5-3-4 16,-5-3 2-16,2 3 1 0,-2-2 0 0,0 2-1 15,2 0 0-15,-2 0 9 0,-4 5 5 16,4-3-18-16,0-2 3 0,0 0 3 0,2-5-1 16,2-1 2-16,5-5-1 0,0 0-1 15,2-5 0-15,2-1 1 0,3-3-2 0,1-2 1 16,3 0 1-16,-2-3 0 0,6-10-2 0,0 4 3 15,-2 3 3-15,-6 1 6 0,-1 5-3 0,-2 2-2 16,-2 3 3-16,-2 3 4 0,-2 1-4 0,-3 4-1 16,-1 5-4-16,-1-3 2 0,-2 5-5 15,0 0 0-15,-2 2-5 0,4-2 4 0,-2-1 0 16,0 3-2-16,0 0 2 0,-7 5 0 0,-2 1-1 16,-2 6 0-16,-4 1 1 0,-3 4-1 0,-4 3-2 15,0 0 3-15,0 0-3 0,0 4 0 16,-4-4 1-16,-3 11 1 0,0-5 2 0,3-4 0 15,2 3-1-15,1-8 0 0,1 1 0 0,5-5 0 16,-1-2 1-16,7-2 0 0,0-5-1 0,4 3 0 16,-1-5 7-16,1 0-6 0,3-2 2 15,1 0 2-15,1-2-5 0,0 0-5 0,0-2 5 16,4-1-2-16,0-1 2 0,3 1 0 0,-1-4-1 16,5-2 0-16,2-2 0 0,4-2 1 15,1-1-2-15,-1-4 2 0,3 1 1 0,2-4-2 16,0 4 2-16,-1-3 0 0,1 4-1 0,4-4 1 15,-6 4 1-15,-5 3 3 0,-2 6-1 0,-4 2 2 16,0 1-5-16,-3 1 2 0,-2 1-4 0,0 2-5 16,-4 2 4-16,0 2 0 0,-7 2 1 15,0 3-1-15,-2 4 2 0,-4 2 0 0,-1 3 2 16,-1-1-3-16,-3 3 0 0,2-1 2 0,-2 1-2 16,3-3 1-16,-1 3 0 0,1-5 2 0,-3 5-2 15,6-5 1-15,-1-4-1 0,4-2-1 16,4-1-5-16,1-1 1 0,-1-5 4 0,3 2-3 15,-1-4 4-15,5-3-1 0,0-1 0 0,5-5 2 16,1-3 0-16,3-1-1 0,2-3 0 16,-2 1-1-16,4-5 3 0,-2 2-2 0,0-2-1 15,0 0 2-15,5-7 0 0,-3 3 0 0,-2 6 0 16,-2-2 2-16,2 4 1 0,-7 5 2 0,1 2 5 16,-3 2-5-16,2 0 0 0,-4 3-2 15,0 1-6-15,0 1 3 0,-2-1-2 0,0 3 1 16,0 2 0-16,-5 2-1 0,0 0 1 0,-1 5-1 15,-3 0 0-15,-5 4 1 0,3 0-2 0,-2 2 0 16,-1 0-3-16,1 0-5 0,1 3-1 16,3-5-14-16,3 0 4 0,1 0 4 0,0-4 7 15,1 1 1-15,4-3 9 0,-1-1 3 0,3-2-2 16,5-2 0-16,1-6 2 0,3-1-4 0,4-4 4 16,3 0-2-16,-1-2 0 0,1 2 0 15,-3-2 6-15,0 2 12 0,-2 2 1 0,-2 0-6 16,-2 2-3-16,-1 1-2 0,-1-1-6 0,-1 3-3 15,-4-1-1-15,0 1 1 0,0 2-10 0,-4 0-21 16,-1 2-12-16,-1 0-36 0,-1 4 5 16,-2 0-83-16,0 3-120 0</inkml:trace>
  <inkml:trace contextRef="#ctx0" brushRef="#br0" timeOffset="9810.2956">15632 9166 4 0,'5'4'17'0,"-1"0"-3"16,1 1-4-16,1-1-1 0,3 1-3 0,0-1-1 16,2 0 7-16,-2 1 11 0,6-1 8 0,1 1 7 15,1-3-2-15,12 0-16 0,0 3-9 0,-1-5 5 16,3 2-2-16,-2 0-5 0,2 0 0 16,-5 0-3-16,3 1 4 0,-1-3 0 0,3 2 4 15,0-2-1-15,13 0 0 0,3-2-4 0,1-1-6 16,3-1-1-16,2 0-1 0,-7 1 5 15,-4 1 4-15,-7 2-3 0,3 0 0 0,1 2-2 16,5 1-1-16,3 1 1 0,1-4-4 0,-1 2 0 16,-3 0 0-16,-5-2 0 0,-3 3 0 0,-3-1-1 15,2 0 3-15,5 0-2 0,-1 0 1 0,5 1 0 16,1-1 0-16,-6-2 3 0,-1 2-2 16,-3-4 4-16,-4 2-2 0,0-2 1 0,0-3 0 15,-1 5-1-15,4-2 1 0,-4 0 1 0,4 2-1 16,-4-2-4-16,-1-1 2 0,0 3-2 15,-5 0 0-15,2 0-3 0,-4 0 2 0,1 0-1 16,-6 3 0-16,1-1 1 0,-5 0-3 0,0 0 2 16,-2 0-1-16,-2 1 0 0,2-3 3 0,-6 0-3 15,-1 2 5-15,0-2 3 0,-4 0 13 16,-8 0 2-16,1 0 4 0,3 0-6 0,4-2-2 16,-3 2 2-16,3 0-4 0,-2 0-19 0,9-3 1 15,-7 1 2-15,2-2-3 0,0 2 0 16,0-3 4-16,-4-4-3 0,0 1 0 0,0-4 4 15,2 4-1-15,0-3 2 0,0 2 1 0,0-4-2 16,-5-5 1-16,5 0-2 0,-4-2 0 0,2 1 3 16,-1-1-3-16,-1 0 0 0,2 0 0 0,-3 0-2 15,1 0 2-15,-3 1-1 0,3-3 0 16,0 2 2-16,-3 0-3 0,3 0 0 0,1 0 1 16,-1-2-2-16,2 0 2 0,-5-2-1 0,5 2 0 15,0-3 2-15,-3-1-2 0,5 0 0 16,-4-3 0-16,2 0 2 0,0 3-2 0,-1 2 1 15,1 4 0-15,2 2 0 0,-2 3 1 0,2-1-2 16,0 3 0-16,-2 2 2 0,-1-2-2 0,3 2 4 16,0 0-3-16,-2 0 4 0,0 2-3 0,2 0 2 15,-2 0-2-15,2 0 1 0,-2 3-2 16,-1-1 3-16,3 0-3 0,0 1 3 0,-2 1-2 16,0 1 2-16,0 0-2 0,0-1-1 0,2 3-1 15,-5-2 2-15,5-1-4 0,-4 3 2 16,-1 0 2-16,-1 0-2 0,1-1-2 0,-6 1 2 15,-2 2-1-15,-2 0 2 0,-3 0 0 0,-2 0 1 16,-2 2-1-16,-2-2 0 0,-3 3 1 0,1-1-1 16,-3-2-1-16,5 2 3 0,-5 0-4 0,3-2 2 15,2 0 1-15,-3 2-2 0,1-2 1 16,-9 3-1-16,-5-1 1 0,0 0 1 0,-4 0-2 16,2 0 2-16,-4 3-1 0,2-1-1 0,8-2 0 15,1 3 2-15,0-3-3 0,-3 0 3 16,-3 0-1-16,-4 1 1 0,-1-1-2 0,0 0 1 15,4 3 0-15,4-5 0 0,3 2-1 0,2 0 1 16,2-2 0-16,-4 0 0 0,-3 2 0 0,1-4 0 16,-3 2 0-16,3 0 2 0,-1-4-2 15,3 1 0-15,4-1-1 0,5-1 0 0,-1 1 2 16,5-3 0-16,0 1-1 0,0-1-2 0,2 3 3 16,-4-3-2-16,0 1 1 0,-5 1-1 15,3 1 1-15,-1-1 1 0,1 1-2 0,-3 2 1 16,5-3-1-16,2 5 2 0,2-2-1 0,5 0 0 15,-1 0-1-15,3 0 2 0,2-1-2 0,0 1 2 16,0 0-2-16,2 0 2 0,0 0 0 0,3-1-2 16,-1 1-1-16,-2 0 4 0,5-3-2 15,-3 5-2-15,3-2 2 0,-1 0 0 0,1 2 1 16,-1-2-3-16,3 2 2 0,0-2-2 0,0 2 1 16,8 2-2-16,-1-2 0 0,-5 2 0 0,-2-2 0 15,-1 0 0-15,-1 0 2 0,4 2-2 16,-4 3 2-16,1-1 1 0,1-2-3 0,0 5 3 15,2-3 0-15,-2 3 0 0,2 4 1 0,2 0-2 16,-4-2 2-16,0 0-2 0,2 2 2 0,0 0 0 16,-3 0-1-16,3 4-1 0,5 1 1 15,-5-1-1-15,2 0 2 0,-2-4-2 0,2 0 1 16,-2 3 2-16,5 1-1 0,-3-2 0 0,2 3-1 16,-4-1 2-16,5 1 0 0,-3 4-1 15,0-3 0-15,0 7-1 0,0-2 4 0,-2 5-4 16,3-1 3-16,-3 3-1 0,-3 2-2 0,3 0 0 15,-2 0 1-15,2 4-1 0,-2-2 0 0,2-7 1 16,2 3-2-16,0-5 2 0,-2 1-2 16,3-3 3-16,-1 2-2 0,2 0-1 0,1-2 2 15,-3 0 0-15,0-4-1 0,3 2 2 0,-3-3 1 16,0 1 1-16,-2-3-3 0,0 1 2 0,2-3-3 16,-2 3 0-16,2-5 0 0,-2 0 2 0,0-3-2 15,0-1 1-15,0 0-1 0,0-3 2 16,0-2-1-16,0-11 7 0,0 5 10 0,0 2 5 15,0 0-10-15,0 2 1 0,0 0-7 0,0-3-4 16,0 3 0-16,0 0-2 0,0 0-2 16,3 5 1-16,-3-3-1 0,0 2 2 0,2-1-2 15,-2-3 2-15,0 0-2 0,4 0 0 0,-2 0-1 16,3-3 3-16,-3 1-2 0,2 0 2 0,1 2-1 16,1-4-1-16,1 4-1 0,0-5 2 0,1 3-2 15,1 0 2-15,0-3-2 0,2 3 1 16,0 0 0-16,2 0 2 0,5 0-2 0,4-3 2 15,2 3-2-15,3 0 1 0,1 0-1 0,1 2 1 16,0-3 1-16,2 3-1 0,-1 0-1 16,-1 0 1-16,0 0 0 0,-1 0 0 0,1 0 0 15,0 3-9-15,4 1-13 0,0 0-3 0,0 3-2 16,-2 0-5-16,-2-1-31 0,-5 3-24 0,0 0 15 16,-4 2-125-16</inkml:trace>
  <inkml:trace contextRef="#ctx0" brushRef="#br0" timeOffset="25775.4365">16847 3559 14 0,'-2'11'11'0,"0"2"9"15,-2 2-6-15,-1 1 10 0,3-1-15 0,-2 3 4 16,1-3-5-16,-1 5-1 0,-1-4 4 15,1 3 5-15,2-1 2 0,-3 0 8 0,1-3-9 16,0 1 15-16,-1-1-12 0,-1 0 1 0,1 1-9 16,-1-1-3-16,-3 1-4 0,0 4 0 0,-2-5-1 15,0 7-2-15,-2 0 3 0,-1 0 1 16,-1 2-7-16,0 1 3 0,-7 10-3 0,2-6 2 16,0-1 3-16,4-1 1 0,1-10 2 0,2 3 6 15,2-7-10-15,0-2 7 0,2-2-2 0,2-2-2 16,1-1-2-16,-1-1 2 0,3-1 0 15,1 1 0-15,1-5-2 0,-2 2-2 0,4-2-4 16,2-7-2-16,-4 10 1 0,0-1 2 0,-1-2-3 16,8-5 2-16,-3 1-16 0,0 4-62 0,-2-2 18 15,0 2 5-15,0 2-44 0,0 2 45 16</inkml:trace>
  <inkml:trace contextRef="#ctx0" brushRef="#br0" timeOffset="26259.6829">16402 3744 22 0,'-2'-5'46'16,"2"-6"-2"-16,0 0-3 0,0 3 16 0,0 3 19 15,0-1-48-15,0 1-18 0,0 1-8 0,6 4-7 16,-1 0-4-16,-3 0 5 0,0 0-1 0,-4-2 3 16,0 2-5-16,2 0 4 0,0 2 3 15,2 2 2-15,0-2 5 0,3 3 0 0,-1 1 8 16,3 5-5-16,-1-4 1 0,1 4 0 0,2 0-2 16,2 0 3-16,-2 2-5 0,2-2-3 0,0 3 0 15,2-3 2-15,-2 2 3 0,2-2-3 16,0 0 0-16,-2 0-2 0,3 0 6 0,-3 0-3 15,2-2 5-15,-2 2-5 0,2 0 0 0,0 2-2 16,-2-2 2-16,0 2 0 0,-2-2-5 0,0 3 1 16,2-3 0-16,-2 2 0 0,0 2-3 15,-3 1 3-15,3-3-1 0,-2-2 4 0,1 2-5 16,-3-2 3-16,2 0-2 0,-3 0 1 0,3-2 2 16,-3 0-4-16,-2 0 3 0,3 0-2 0,-1-3-2 15,-2-1 1-15,0 1-1 0,1 1-1 16,-1-5 3-16,0 2-4 0,0 1 0 0,0-1 2 15,1 1-3-15,-1-3 2 0,-2 2-1 0,2-4 2 16,-2 5-4-16,2-1-2 0,-2-4-18 16,0 4-25-16,2 3-30 0,1-3-17 0,-3 1-144 15</inkml:trace>
  <inkml:trace contextRef="#ctx0" brushRef="#br0" timeOffset="26993.8904">17218 3259 31 0,'-2'0'28'0,"-1"0"0"0,3-5-13 16,-2 5-12-16,0 0-8 0,2 0-3 0,0-2 5 15,0 2 3-15,0 2-2 0,0-2 7 0,-2 5 6 16,2 1 2-16,-2 3-2 0,2 2 18 16,-3 5 0-16,-1 1-11 0,0 8 3 0,-1-1-3 15,1 2-5-15,-1-1-8 0,3-1-4 0,-2-4 1 16,4-1 7-16,0-1-5 0,2 0 2 0,4-3 5 16,-1-2 3-16,-1-2 2 0,3 0-1 15,2-2-6-15,-3-2-2 0,3-3-2 0,0 3-6 16,0-3-3-16,0-4-2 0,-3 3-7 0,3-1 10 15,0-2-39-15,-3 0-15 0,3-2-67 16,-2-1 68-16</inkml:trace>
  <inkml:trace contextRef="#ctx0" brushRef="#br0" timeOffset="27165.7596">17328 3076 13 0,'0'-2'1'0,"-4"-1"64"16,1-3-33-16,-1-1-6 0,0 1 30 0,-3 1 14 16,3-4-37-16,-3 7-18 0,3-5-9 0,-1 3-5 15,1-3-4-15,-1 5-5 0,1 0-1 0,2 0-66 16,-3 2-60-16,3 0 81 0</inkml:trace>
  <inkml:trace contextRef="#ctx0" brushRef="#br0" timeOffset="27587.4952">17599 3340 33 0,'-4'-6'37'15,"-1"1"6"-15,1-6-3 0,2 9 15 0,0-9 15 16,-1 4-21-16,1 3-11 0,2-5-12 0,-2 7-22 15,0-5-5-15,2 3-5 0,0 2 0 16,0-3-1-16,0 3 4 0,-2 2 1 0,2 0 1 16,0 7-1-16,0-3 1 0,0 5-2 0,0 2 4 15,0 2-4-15,0 3-1 0,0 1 0 0,0 1-1 16,0 0 5-16,0-1-2 0,0 1-4 16,2-3-4-16,0 5 10 0,0-7-4 0,0 1 2 15,1 5-1-15,-1-5 0 0,0-1-3 0,0 0-32 16,0-2-31-16,1 0-29 0,-3-2 64 0,2-2-22 15</inkml:trace>
  <inkml:trace contextRef="#ctx0" brushRef="#br0" timeOffset="27853.0561">17396 3451 12 0,'-8'0'61'0,"3"0"-12"0,-1-3-5 0,1 3 42 15,1 0-51-15,-1 0-8 0,5 0-8 16,-2 0-8-16,0 0-2 0,4-2 8 0,0 2-12 16,5 0 1-16,2 0-7 0,4-4 0 0,2 2 0 15,5-3 0-15,2 1-3 0,0 2-1 0,3-1 1 16,-1-1-5-16,-2 4-26 0,7-4-2 15,-3 4 13-15,-8 0-39 0,-1 0 17 0,1 4-27 16,-5-4 38-16</inkml:trace>
  <inkml:trace contextRef="#ctx0" brushRef="#br0" timeOffset="28181.1087">17943 3224 30 0,'11'-5'85'0,"-4"1"47"0,-3 1-66 16,1-5 8-16,-5 3-39 0,2-1-11 0,-2 1-13 16,2 5 2-16,-9 0-10 0,5-4-4 0,4 2-4 15,1-1-2-15,-1 3 5 0,-2-2 1 0,2 2 0 16,-2 2 0-16,0 3 2 0,0 1 0 15,-2 5 2-15,0 3 1 0,-1 6-2 0,1-5 0 16,2 5-2-16,-2 4 0 0,2-2 1 0,0 2-1 16,0-6-1-16,0 11 0 0,0-5 0 15,0 0-1-15,4-2 2 0,-4-2-3 0,3-2 3 16,-1 4-1-16,0-9-1 0,0 2-13 0,0 3-24 16,1-5-41-16,-3 1 3 0,2-1-115 0</inkml:trace>
  <inkml:trace contextRef="#ctx0" brushRef="#br0" timeOffset="30211.8765">18014 4086 32 0,'4'11'12'0,"3"-3"-8"0,-1-1 2 0,1-3 6 16,0-4 17-16,1 0-12 0,1 0 14 0,4-4 6 15,-2 4 9-15,3-2-28 0,-1 0 2 0,0 2-11 16,3-3 4-16,-1 3 4 0,0 0-5 16,3 0-2-16,6 3 4 0,1 1-9 0,-1-4 0 15,2 0-4-15,1 0 0 0,-1 0 0 0,3 0-2 16,2 0 1-16,2 0-2 0,2-2 3 15,14 0 0-15,-1 2 2 0,-4-3 0 0,0 3-3 16,-4 0 2-16,-5 0 0 0,-6 0 0 0,-3 0 4 16,-4 0 3-16,1-2-1 0,-6 0-3 0,1 2-3 15,-5-2-2-15,0 0 2 0,-2 2-2 0,-2-3 2 16,-2 3 1-16,-1-2 6 0,-3 2 7 16,-1 0-3-16,-11 0-2 0,2 0-7 0,5 0-3 15,2 0-2-15,2 0-7 0,1 0-10 0,-1-4-15 16,-2 2-36-16,0-1-39 0,0 1-36 15</inkml:trace>
  <inkml:trace contextRef="#ctx0" brushRef="#br0" timeOffset="30727.3838">19778 3578 70 0,'-3'5'100'16,"3"-1"7"-16,-4-4-51 0,2-4-21 0,-3 2-25 16,3-1-19-16,2 3-2 0,0 0-3 0,0 3 13 15,0-1 0-15,-2 2 26 0,0 1-2 16,0 4-11-16,-3 4-3 0,-8 7 0 0,0 4-1 15,-3 0 4-15,-1 3-3 0,1 3 1 0,-4-3-3 16,3 2 2-16,-3 1-4 0,0-1-2 0,-9 13-3 16,3 2 0-16,-1-6 3 0,3-3-3 15,2 2 1-15,0-6 1 0,0 4 0 0,0-8 0 16,2-1 1-16,3-1-2 0,1-3 0 0,1-2 0 16,1-5-1-16,3 3-2 0,3-10 2 0,1 3-2 15,3-4 2-15,-1 2-1 0,1-2-5 0,2-1-7 16,-3-1-12-16,3 1-12 0,0-1-22 15,-1 1-37-15,3-6-36 0</inkml:trace>
  <inkml:trace contextRef="#ctx0" brushRef="#br0" timeOffset="31086.6729">19306 3717 64 0,'-9'11'62'0,"0"-8"87"0,3-1-83 0,-3-2-27 16,4 0-46-16,1 0-5 0,-1 0-32 15,5 0 42-15,-2 0 2 0,2 2 4 0,2 2 13 16,3 1 17-16,-1 4-17 0,3 2-4 0,4 0 0 16,0 2-6-16,0 0 2 0,2 5 7 0,3-1-2 15,1 1-6-15,-1 4 0 0,4 0 1 16,4 11 0-16,0-2-3 0,-2-2-3 0,-2 2 2 15,2-5 0-15,0 1-1 0,0 1 4 0,2-1 3 16,7 6 7-16,0-5-7 0,2-1-1 0,0-7-6 16,-2 0-3-16,-4-3-1 0,-1 1 1 15,-2-5-2-15,-4 0 0 0,-2 3-1 0,-5-5 1 16,0 2-2-16,-4-2 1 0,-2 2-1 0,-1-4-1 16,-1 4 0-16,1-2-11 0,-1 0-6 15,-1-2-22-15,1 2-18 0,-1-2-65 0,-2-2-61 16</inkml:trace>
  <inkml:trace contextRef="#ctx0" brushRef="#br0" timeOffset="31570.9359">20055 3029 22 0,'-8'12'46'0,"3"-1"2"0,-1-5-8 16,-1 1-6-16,3-3 39 0,-1-2-41 15,1-2-7-15,2 0-5 0,-1 0-1 0,3 0-4 16,-2 0 1-16,4 7-12 0,-2 0-1 0,0-10 3 15,-2-1-9-15,2 4 5 0,-2-2-5 0,2 0 4 16,0 2-5-16,0 0 4 0,0 0 0 16,0 2-2-16,0 0 3 0,2 5 2 0,-2-3-1 15,0 5 1-15,0 2 4 0,0 2-3 0,-2 0-2 16,0 5 4-16,-3-5-2 0,3 5 6 0,0-1 5 16,-3 1-6-16,3 0 0 0,-2-1-2 15,2-1-4-15,-1 4-1 0,-1-5 4 0,2 9-4 16,0-6 1-16,2 0-3 0,0-3 3 0,0 0-1 15,2 1-1-15,2-5 7 0,-2 2-7 0,3-2 6 16,-1 0-9-16,3-6 5 0,-1 3-2 16,8-1 0-16,1 0 0 0,3-5-1 0,4 0-1 15,0-2 1-15,0-2-3 0,4-3 2 0,-1-1-11 16,-1 1-9-16,-2-3-11 0,-2-3 7 0,0 2-9 16,-5-2-55-16,1-2 13 0,-3-1-112 15</inkml:trace>
  <inkml:trace contextRef="#ctx0" brushRef="#br0" timeOffset="31789.627">20022 2754 59 0,'-17'-11'35'0,"-1"4"-18"16,7 1 41-16,-2-3-17 0,6 7 0 0,-2-5-19 15,5 3-9-15,0 1-11 0,8 6-7 16,0-1 1-16,-4 0-9 0,3-2-34 0,-1 0 49 16,-7 0 1-16,5 0-4 0,-2 0 5 0,4 4-3 15,1-1-3-15,-1-1-2 0,0-2-1 0,0 4-49 16,3 1 1-16,-1-3 24 0,3 2-51 0</inkml:trace>
  <inkml:trace contextRef="#ctx0" brushRef="#br0" timeOffset="35538.7869">10142 5479 24 0,'-6'-4'20'0,"1"1"-4"0,1-1-9 15,0 0 2-15,-1-1-3 0,3-1 0 0,0 1 0 16,-1 1-3-16,1-1 4 0,0 1-7 0,0 0 3 16,0-1 1-16,2 3-2 0,-5-2 7 0,3 1-1 15,0-1-4-15,0 2 20 0,-1 0-9 0,1-3-5 16,0 3-1-16,0 0-6 0,0 0 2 16,-1-1-3-16,1 1-1 0,0-2 3 0,-2 4-5 15,4-3-4-15,-5 3 6 0,1 0-2 0,-3 0 1 16,1 3-1-16,-1-1 1 0,-4 2 9 15,0 1 4-15,-2 4-10 0,-1-3 3 0,-1 7-2 16,-3-2-2-16,1 3-2 0,1 1-1 0,1 0 2 16,2 3-3-16,-1 0 2 0,3 2 0 0,0-3 0 15,3 5 0-15,-1-2 0 0,0 2 3 16,4-2-4-16,-1 2 6 0,-1 0-2 0,5-2 0 16,-2 0-1-16,1 0 3 0,1-3-4 0,0-1 1 15,2 1-4-15,0 1 2 0,2-5 1 0,0 3-1 16,3 1-2-16,-3-3 4 0,2 1-1 15,3-2-1-15,0 0 0 0,-1 1 2 0,1-1 1 16,2 0 2-16,-3-2 1 0,3 2 0 0,0-2 4 16,2-2-2-16,-2 2 1 0,4-2 1 0,0-2 2 15,3 1-1-15,-1-3-6 0,3-1-1 16,2 1 0-16,2-3 0 0,0 0 4 0,2 0-3 16,-2-2-2-16,2-2 2 0,3-2-1 0,-5-1 0 15,2-1-1-15,-2-1 0 0,2 0 0 16,-2-1 2-16,3-1 0 0,1 0-1 0,1 0-2 15,-3-2 0-15,0 0 0 0,3 0 2 0,-5 0-2 16,-3-2 2-16,-1 2 2 0,0 2 1 0,-5-4-1 16,0 2-4-16,-4-2 1 0,0 2 5 0,-3-3-4 15,1 1 3-15,0 0-5 0,-1-3 0 16,-4-1 3-16,1-1 2 0,-1-2 0 0,-4-2-1 16,-1-2 2-16,-1 0 0 0,0-1-2 0,-3-1 2 15,0 0-1-15,1-1 1 0,-5 1-4 16,0 1-1-16,0 1-2 0,-5 4-2 0,1 3 1 15,-3 1 0-15,-4 3-1 0,0 2-2 0,-2 4-1 16,-7 1-3-16,2 4 5 0,-4-1-3 0,2 6-2 16,-2 1-9-16,2 3 0 0,1 1-4 0,-1 8-14 15,0-3-1-15,0 7-21 0,-2 2-19 16,2 13-74-16</inkml:trace>
  <inkml:trace contextRef="#ctx0" brushRef="#br0" timeOffset="38085.0215">16296 2924 37 0,'-6'8'41'0,"-6"1"-57"16,1-2 22-16,0-3 24 0,-2-1 3 0,2-1-4 15,-2 4-9-15,2-3 19 0,0-3 1 16,0 4-13-16,-2-2-15 0,2 3 1 0,-3 1-5 16,-3 5 2-16,-1 0 2 0,0 0 11 0,3 2-9 15,-3 1-7-15,1 1-4 0,1 3 0 0,1-1-2 16,-1 1-1-16,1 2 2 0,0 4 0 15,-1 0 2-15,-1 7 0 0,-1 5 0 0,0 1 0 16,3-4 6-16,-1 5-1 0,3-5-3 0,2 2-1 16,2-9-2-16,3 3 1 0,-3 0-1 0,2-3 3 15,1 5-1-15,-3 4 3 0,2 7-4 16,-2 2 5-16,-2 0-2 0,7 3-2 0,-3-5 1 16,3-5-3-16,4-2-1 0,0-2 1 15,0-2-2-15,7 2 0 0,-1 3-1 0,5-1 0 16,2 0 0-16,5 1 2 0,2-6 0 0,0 1-3 15,2-2 2-15,-2-5 4 0,-1 3-2 0,1-10 2 16,-2 8 0-16,0-3 5 0,-1 0-2 0,1 4 0 16,-3 3-5-16,3-5 2 0,0 2-9 15,-1 1 4-15,1 2 1 0,0-5-2 0,4-4 1 16,0-1-1-16,-3-3 0 0,3 2-1 0,-2-5-1 16,-2-2 2-16,0-2-3 0,-1 2-2 0,-1-7-5 15,-3 0-8-15,0 1-23 0,0-1-27 16,-2 1-36-16,0-5-88 0</inkml:trace>
  <inkml:trace contextRef="#ctx0" brushRef="#br0" timeOffset="39131.6495">20459 3005 42 0,'-5'-11'21'0,"-1"5"13"0,1-5-17 16,-1 2 13-16,-1 4 23 0,-4-6 3 0,5 5-52 15,-1-3 13-15,-2 4 11 0,3 1-9 0,1 0-13 16,1-1-20-16,-3 3-10 0,5 2-13 16,0-4 16-16,0 4 26 0,2-3-4 0,0 3 18 15,2 3-2-15,-2-3 5 0,4 4-6 0,1-2 9 16,1 3 5-16,-1 1-7 0,3 5-6 16,-1 0-2-16,2 0-2 0,2-2-5 0,0 7-2 15,0-3 1-15,2 0 3 0,0 7-1 0,1-7 3 16,3 5-5-16,5 6 2 0,3 5-4 0,-3-5 5 15,0 9-2-15,2-2-3 0,0 2-4 0,5 13 1 16,-3 3-2-16,1-5 1 0,-5 0-1 16,-2-2 2-16,2 6 2 0,-7-1-2 0,-4-1 1 15,-2 2-4-15,0 5 1 0,0 0-5 0,-5 2 4 16,0 3 1-16,-1-5-1 0,-8 0 1 16,1-3-2-16,-7-1 2 0,0 2-1 0,-3-7 1 15,1 0-2-15,-2-2 2 0,-3-3-1 0,-4-1 3 16,0 1-1-16,2-1 0 0,0-1-1 0,-2-1 4 15,3-5 5-15,-1-7-2 0,0-2-4 0,0 2-3 16,0-11-1-16,0 3-2 0,5-3-10 16,-1-4-10-16,3 0-19 0,4-5-25 0,1-2-42 15,-1 3-56-15</inkml:trace>
  <inkml:trace contextRef="#ctx0" brushRef="#br0" timeOffset="42146.6757">14318 3085 16 0,'0'-3'14'0,"0"3"-9"0,0 0 4 0,0 0-2 0,0 0 0 16,0 0-5-16,0 0 6 0,3 0 8 15,-3 0 1-15,0 0-5 0,0 0 2 0,0 5-2 16,2 1 18-16,-2-3-8 0,0 5-9 0,2-1-4 15,0 4 6-15,-2 0 15 0,5 0-14 16,-3 5 5-16,2 1 5 0,1-1-3 0,1 3-5 16,1 8-7-16,2-1 5 0,-3-1 0 0,1 1-4 15,0-2-6-15,-1 1-3 0,-1-3 3 0,-1-2 1 16,0 4 1-16,-1-2-4 0,-1 2-1 16,0 5 2-16,-2-5-5 0,0 5 4 0,0 4-2 15,0 4-3-15,0-2 3 0,0-1-4 0,2-1 1 16,-2 0 1-16,0-7-1 0,0 3 1 15,-2-3-2-15,2-8 0 0,-2 2 0 0,2-5 1 16,-2-2 4-16,2-4 3 0,-5 2 1 0,3-2 1 16,-2 2 3-16,-1-6-6 0,1 1 1 0,-5 1-4 15,0-1-1-15,0-1 3 0,-2 1-4 0,-2-6 1 16,-2 5-2-16,-3-5 1 0,-2 0-2 16,-6 0 2-16,-1-2 0 0,-4-1-1 0,-6-8 1 15,-3-4 0-15,-2 2 0 0,0-3 2 0,-2 3 5 16,-9-7-4-16,5 5-1 0,4 2 1 15,6-5-1-15,7 2-1 0,7 3 0 0,2 0-3 16,4-5 0-16,3 3 1 0,4 2-9 0,4-3-4 16,3 3-9-16,0 0-38 0,1 2-33 0,-1 4-41 15</inkml:trace>
  <inkml:trace contextRef="#ctx0" brushRef="#br0" timeOffset="42552.8332">13957 2970 38 0,'0'18'62'0,"0"-5"102"15,-5-7-128-15,3-1 22 0,-2-3-26 0,-1 0-11 16,1-2 3-16,2 0-9 0,-3 0-10 0,5 0 2 16,-2 0-2-16,2 0-7 0,-2 0 1 0,2 0-2 15,2 0 1-15,0 0-1 0,5-2 1 16,-3 2 2-16,5 0-2 0,2-2 0 0,5 2 1 16,-3 0 0-16,2-5 0 0,3 3 3 0,8 0 2 15,1 0 1-15,-1 2-1 0,5 0-1 0,2 0 0 16,7 0 5-16,0-2 13 0,4-3 1 15,11 5-9-15,-4-2 1 0,-3 0-5 0,-4 2 9 16,0-2-4-16,0 2-3 0,7-5-7 0,-2 3 0 16,-3 0-1-16,-6 0-1 0,-7-3-2 0,-5 1-1 15,-1 2-1-15,-3-5-1 0,0 3 0 16,-6 1-2-16,0-1-2 0,-1 2-9 0,-6-1-8 16,0 1-16-16,-2 2-21 0,-2 0-57 0,-1 0 15 15</inkml:trace>
  <inkml:trace contextRef="#ctx0" brushRef="#br0" timeOffset="43224.5496">14700 3847 18 0,'2'5'37'0,"2"2"-7"15,-4-7-18-15,0 0-9 0,0 0 23 0,0 0 4 16,0 0 18-16,0 0-30 0,0 0-4 0,0 0-10 16,0 0-2-16,0 0-7 0,0 0-6 0,0 0 3 15,0 0 3-15,0 0 8 0,0 2-1 16,3 0-2-16,-1 5 10 0,-2-5 2 0,4 7-3 15,-4-3 10-15,5 7-5 0,-5-2 2 0,4 7-2 16,-4-3 5-16,2 12 2 0,-2-1-5 16,2 1 2-16,-2-1-9 0,0 1-4 0,0 1 2 15,0-1-3-15,0 4-1 0,0-7 2 0,0-2-4 16,-2 2 2-16,0-4 2 0,0 2-1 0,0-4 4 16,-3 0-2-16,1-5-1 0,2 2-2 0,-1-6-2 15,-1-2-3-15,2 1 3 0,0-5-2 16,-1-6 0-16,3-3-3 0,0 6-3 0,0 0-7 15,-2-2-17-15,2 2-49 0,0 0 40 0,0 0-40 16,0 0 0-16</inkml:trace>
  <inkml:trace contextRef="#ctx0" brushRef="#br0" timeOffset="43943.1284">14687 3894 27 0,'0'-5'21'0,"0"3"-4"0,-3 2-4 16,3-2-6-16,-2 0-3 0,2 0-1 15,0 2-1-15,0 0 3 0,0 0 3 0,0 0 11 16,0 0-1-16,0 0 0 0,0 0-5 0,0-5 3 15,0 5-7-15,0 0 1 0,0 0-5 0,0 0 2 16,0 0-5-16,0 0-6 0,0 0 4 16,2 0 4-16,1 0 2 0,1 0-2 0,7-4-3 15,-2 2 2-15,4 2-3 0,2-7 1 0,1 3-2 16,4-1-3-16,-3 3 5 0,1-3-1 16,4 3 5-16,-2-2-2 0,-2 2 3 0,-5 2 4 15,2 2 7-15,-4 2 6 0,-2-4-10 0,0 5 4 16,-2-1 4-16,-1 3 1 0,-4 4-12 0,3-2 3 15,-5 4-9-15,-2 0 4 0,-3 2-2 16,1 3-3-16,-1-2-1 0,1 3-3 0,-3-3 3 16,-4 6-4-16,2 0 3 0,1 0-1 0,-3-7-4 15,4 1 1-15,3-5 1 0,-3 2 1 0,0-2-5 16,1-2-3-16,-3 2-12 0,-2 0-16 16,-2-2-10-16,-3-3-3 0,1 1-28 0,-5-3-5 15,2 3 53-15</inkml:trace>
  <inkml:trace contextRef="#ctx0" brushRef="#br0" timeOffset="44630.4683">15086 3828 205 0,'8'22'181'0,"-5"0"-121"16,-1-9-52-16,0-4-4 0,0-9 0 0,-2 4 7 15,0-2-10-15,0 3-1 0,0-5-5 0,0 2 0 16,0 2 7-16,-2 1 2 0,2-1 3 0,-2 5-3 15,0 4-2-15,-3 5 0 0,3 2 0 16,-2 4-3-16,-1 2 1 0,1 12-2 0,-1-3 1 16,1 1-1-16,2-3 2 0,2 0-1 0,0-5 0 15,0 1-2-15,0-3 2 0,0-1-2 0,2-5 3 16,-2-1 1-16,2-5-3 0,0 1 2 16,-2-6-1-16,0 0 7 0,0-9 10 0,0 0 14 15,0 0-9-15,3 0-5 0,-3 0-1 0,0 0-2 16,0 0 0-16,0 0-2 0,0 2-11 15,2-2-6-15,0-2-5 0,0-3 0 0,0-1 1 16,3-3-2-16,-1-2-5 0,1 0 3 0,-3-5 2 16,0-1 6-16,0-3 3 0,1 0-2 0,-1-6-2 15,-2 1-10-15,2-3 12 0,-4-12 4 16,0 3-2-16,2-3 4 0,-3 5 0 0,1 4 1 16,-2 0-2-16,-1 4 4 0,1 3 10 0,2 4 3 15,-3 0 2-15,3 5-8 0,-2 2-3 0,-1 0 4 16,5 1-3-16,-2 4-5 0,2 3 1 0,-2-4-6 15,2 3 0-15,2 1 2 0,0 3-3 16,0 0 4-16,1 2-4 0,3 0 3 0,3-4-1 16,0 4-3-16,2 4 4 0,0-4-2 0,2 2 0 15,3 0 0-15,-1 1 1 0,3 3 0 16,-3-1 0-16,3 1-2 0,2-4 2 0,-1 3 0 16,3-1-1-16,1-4 0 0,1 5 2 0,-2-3-1 15,2 0 1-15,-2 3-2 0,0-5 4 0,-2 0-4 16,0 0 2-16,-2-5 0 0,-5 3-2 15,0 2-1-15,-2 0-1 0,0-2-6 0,-4 2-3 16,1-3-16-16,-3 3-15 0,-1-2-26 0,3 2-24 16,-5 0-23-16</inkml:trace>
  <inkml:trace contextRef="#ctx0" brushRef="#br0" timeOffset="44849.1661">15132 4147 281 0,'2'9'103'0,"0"-2"-80"0,1-3 0 0,-3-2 1 16,0-2-4-16,0 0-9 0,4 0-5 0,-2-4 0 15,5 2 4-15,-1-7 0 0,5 0-8 0,5 0-3 16,-3 1-2-16,7-4 4 0,0 1-2 15,4 3-4-15,5-3-14 0,-1 0-51 0,14-3-17 16,-2 3-62-16</inkml:trace>
  <inkml:trace contextRef="#ctx0" brushRef="#br0" timeOffset="49332.4798">14162 4579 17 0,'-2'0'29'16,"2"0"22"-16,-3 7-24 0,-1-7-12 0,4 0 8 15,-2 0 5-15,0 0-23 0,2 0 2 0,0 2-5 16,0-2-9-16,0 0 34 0,0 0 21 16,4 0-30-16,-2 3 1 0,5-1-10 0,2 2-4 15,2 1 3-15,2-1 4 0,5 3 7 0,-1-3-11 16,5 3 6-16,2-1-7 0,1 1 5 0,10-1-1 16,2 1-6-16,-1 0-1 0,-1-3-3 15,3 0-1-15,1-1 0 0,1 1 1 0,6 1 1 16,14 1 0-16,-5-1 0 0,0 3-1 0,-7-3 2 15,-1 1 3-15,-3-1 6 0,2-3-7 0,0-2 6 16,1 0 0-16,-3-4 7 0,0-1-9 16,-4 3-1-16,-3-2-1 0,-6-3-2 0,0 3-4 15,-2-1 1-15,-1 3 0 0,-1-5-1 0,-1 5 1 16,-2 0-1-16,-2 0-2 0,-2-1 2 0,0 1-2 16,-7 2 2-16,1-2-1 0,-8 2-1 15,5-2 0-15,-6 2 2 0,1 0-2 0,-4 0 4 16,-13 0-1-16,7 2 4 0,0-2-6 0,1 0 1 15,1 0-1-15,2 0-1 0,0 0 2 0,0 0-1 16,0 0 0-16,0 0 2 0,0 0 4 16,5-2 0-16,-3 2 4 0,2 0 2 0,-4 0 1 15,2 0 1-15,1 0 1 0,-3 0 2 0,0 0 2 16,0 0-5-16,0 0-1 0,0 0-51 0,0-2 33 16,0 2 3-16,-3-7-4 0,1 0-2 15,2-1 1-15,0 1 1 0,0 0-2 0,0-6-6 16,0 2-4-16,2 0 9 0,1 0 2 0,-1-2 3 15,0 2 2-15,0-5-1 0,0 3 0 16,1-2-2-16,-1-3 1 0,0 5 2 0,-2-5-2 16,2 5 4-16,-2-7 1 0,0 0-2 0,0 0 0 15,0-2-1-15,0-2-1 0,5-2 5 0,-3-1-3 16,2-1 2-16,1-5-1 0,4-9 0 0,-3-7 0 16,1 1 1-16,-3-5 1 0,1-9-2 15,-3 7 0-15,4 0 0 0,-3 4 0 0,1 0 2 16,3-4-2-16,-3 0 1 0,0 4-1 0,1 1 0 15,-3 10 0-15,2 5-1 0,1 4 1 16,-3 4 0-16,2-1 0 0,1-3 1 0,-3 4-3 16,3-6 3-16,-3 0-1 0,2 5-2 0,1-8 0 15,-1 3 1-15,0 7 2 0,1-5-1 0,-3 4-1 16,0 5 2-16,3-2-1 0,-5 4 0 16,2 3-1-16,0-5 2 0,0 0-2 0,0 2 3 15,1 2-2-15,-3 0 0 0,0 3 2 0,0 2-2 16,-3 2 0-16,1-3 1 0,2 3-4 0,-4 0 2 15,4-2 2-15,-5 4-2 0,3 3-2 16,-2-1 1-16,-1-2 0 0,-1 5 0 0,-1-3-4 16,-2 3 2-16,-2-1-4 0,-2 3-1 0,-5-2 6 15,-4 4-3-15,-4 0 1 0,-7 2 0 0,-11 7 2 16,-5-5-2-16,-1 5 3 0,3 0 3 16,1-2 0-16,2-1-1 0,-2 5 2 0,-7-6-3 15,0 3 3-15,-2-5-1 0,-1 5 1 0,6-3-1 16,1 1-1-16,3-3 1 0,-3 1 0 0,-10 3 1 15,-9-1-2-15,-5 5 2 0,7-6-3 16,4 1 2-16,-2 1 0 0,-15-7-2 0,1 2 0 16,8 0 1-16,-1-4-2 0,10 2 0 0,-6-2 3 15,-5 0-2-15,1-3 1 0,20 1 1 0,-2 2-1 16,12-3 0-16,1-1-1 0,-2 1 1 16,2 3 0-16,-2-2 0 0,1 4 1 0,3-7-1 15,5 7 0-15,7-2 0 0,-1 0 0 0,7 2-1 16,3-3 2-16,3 3-1 0,3 0 1 0,5 0-2 15,-1 0 1-15,0 0-1 0,1 3-1 16,1-1-1-16,3 5 1 0,-2-3 0 0,2 5 0 16,2 2 2-16,0 2 0 0,-3-2 2 0,6 7 0 15,-3 1-3-15,4 4 1 0,-2-1 1 0,3 2-2 16,1 0 1-16,-1 3 0 0,1 3 2 16,5 10-2-16,-2 6 0 0,0 5 0 0,-2 2 1 15,6 9-1-15,-2-7 1 0,-2-2-1 0,2 0 3 16,0-5-4-16,-2 10 2 0,-1-8 2 0,1 1 4 15,-2 0-4-15,4-12 0 0,-2-3 7 16,-1-1-4-16,1 0-4 0,0-2 1 0,-2 11-1 16,-1-2-1-16,1 5-1 0,-5 1 0 0,0-6 2 15,1 0-2-15,-3-11 0 0,0 0 0 16,0-7 1-16,0 0-1 0,0-2-1 0,0-2 1 16,-3 0 0-16,-1 0 3 0,2 0-3 0,-3-1-1 15,1 1 2-15,-1-4 0 0,3-3-2 0,0-2 2 16,2 0-1-16,0-4 2 0,0-1-2 0,-2-1 0 15,2-1 0-15,2-2 0 0,-2-13 1 16,0 7-3-16,2 2 3 0,-2 2 0 0,0-5-3 16,0 5 1-16,2 0 1 0,-2 0 5 0,0 5-4 15,0-1 1-15,3 0-1 0,-1 1-5 16,2 1 8-16,1-1-4 0,1 1-2 0,3 3 4 16,-2-2-1-16,4 2-2 0,0-1 2 0,4 4-3 15,3-4 3-15,-3 1-2 0,5 0-1 0,2-2-4 16,0 1-29-16,7-1-55 0,2 0-33 15</inkml:trace>
  <inkml:trace contextRef="#ctx0" brushRef="#br0" timeOffset="55268.6703">21769 3481 34 0,'-18'14'53'0,"5"-3"-23"16,-3-7 40-16,7 3-1 0,-2-7-17 0,5 4-25 15,-1-2 9-15,3-2-14 0,-1 0-9 0,3 5-7 16,-2-5-1-16,2 0-6 0,-1 0 4 0,3 0-5 16,-2 0 10-16,2 0-2 0,-2 0-1 15,2 0-2-15,0 0-1 0,4 0 8 0,1 0-3 16,1 0-3-16,5-5 0 0,0 5-1 0,7-4-4 16,0 2 3-16,2-3-4 0,2 3 1 15,2 0 0-15,7 0 1 0,2-3-2 0,0 1 2 16,0 4-1-16,2-2-1 0,3-1 3 0,-3 3-3 15,0 3 1-15,7-1 2 0,-9-2-2 0,-6 4-2 16,-5 1 3-16,-5-3-1 0,-6 0 1 16,-2 0-2-16,0 3 1 0,-5-5-2 0,1 0 1 15,-12 0-11-15,5 0-5 0,0 0-33 0,0 0-27 16,2 0-39-16,0 0-17 0</inkml:trace>
  <inkml:trace contextRef="#ctx0" brushRef="#br0" timeOffset="55627.9565">21394 3971 38 0,'4'9'50'0,"-2"-3"31"0,1-6-41 15,1-4-11-15,0 0 4 0,7 1-6 0,0-8 5 16,7 5 10-16,4-1-15 0,7-4-6 0,2 2-6 16,6 0-1-16,3 3-1 0,4-5 3 15,11-5-6-15,-6 8-2 0,-1-3 1 0,-6 2-2 16,-2 7-6-16,-3-7-2 0,-2 6-1 0,1 1-2 16,-1 2 3-16,-2 0-1 0,0 0 0 15,-6 0 0-15,-3 0-1 0,-2 2 3 0,-7 1-3 16,-4-1-1-16,-2 0 3 0,-4-2-1 0,1 5-1 15,-4-5-1-15,-10 0 4 0,3 0-2 0,1 0 3 16,2 0-6-16,2 0 4 0,-3 0-12 16,3 0-11-16,-2 0-14 0,2 0-23 0,0 0 9 15,0 0-29-15</inkml:trace>
  <inkml:trace contextRef="#ctx0" brushRef="#br0" timeOffset="58267.9626">22847 3916 48 0,'-5'2'38'0,"-1"-2"-25"0,1 0 20 16,1 0 52-16,0 0-31 0,-3 0-33 0,5 0 4 16,-1 0-2-16,1 0-4 0,0-2-7 15,2 2-6-15,0 0-4 0,-2 0-6 0,2 0 8 16,0 0-4-16,0 0 1 0,0 0 5 0,0 0-4 15,0 0 1-15,0-5-2 0,0 5 13 0,2-2 9 16,-2 2-9-16,4 0 2 0,1 0-4 16,2-2-5-16,1 2 5 0,3 0 0 0,3 0-4 15,-1-2-4-15,2 2 1 0,1 0 5 0,-1 0-2 16,3 0-2-16,-1-5 1 0,1 5 1 0,-3 0 2 16,5 5-5-16,0-5 1 0,2 0-5 15,-2 0 0-15,-2 0 1 0,-1 0 3 0,-1 2-3 16,-3-2-1-16,0 0-1 0,0 0-1 0,-4 2-1 15,2-2 0-15,-2 0 1 0,2 0-1 0,-4 0 0 16,-1 0-1-16,1 0-1 0,-3-2-9 16,3 2 0-16,-3 0-3 0,5 0-17 0,-4-2 0 15,3 2-29-15,-1 0-36 0,2 0-26 0</inkml:trace>
  <inkml:trace contextRef="#ctx0" brushRef="#br0" timeOffset="58689.7378">23488 3387 225 0,'0'4'193'0,"-2"-2"-189"0,0 5-2 0,0-7 9 0,2 0-8 16,0 0-4-16,0 0-5 0,0 0 3 16,-2 0 3-16,2 0 15 0,0 0 5 0,0 2-3 15,0 0-4-15,0 1-7 0,2 1-1 0,0 7 6 16,-2-7-6-16,2 7-1 0,0 3 1 16,1-1-2-16,-3 4-1 0,2-1 1 0,-2 6-1 15,0 0 3-15,-2 13-3 0,-1 1-2 0,1-1 1 16,-2 0 0-16,2 3 2 0,-3-3 5 0,1 5 3 15,-3-1 0-15,3-1 6 0,-7 15-7 16,4-3-4-16,-2-1 1 0,5-5-3 0,-3 0-2 16,5-4 1-16,0-5-2 0,2-6 1 0,2-3-3 15,0 1 1-15,3-12-1 0,-1 5-3 0,-2-9 4 16,0-2-1-16,-2 0-1 0,3-3-3 16,-1 1-16-16,-2-3-4 0,0-13 5 0,0 7-1 15,0-2-1-15,0 2-38 0,0 2-11 0,0 2-210 16</inkml:trace>
  <inkml:trace contextRef="#ctx0" brushRef="#br0" timeOffset="59142.7538">23599 3839 90 0,'2'-5'163'0,"-2"-4"-138"16,-2 3 64-16,2 1-28 0,0 1-31 0,-3 4-9 15,1-4-16-15,-2 8-1 0,2-2-3 16,-1 0 1-16,3-2-2 0,3-4 2 0,-3 4-6 16,0-4 2-16,2 1 7 0,-2 3 1 0,0 0-1 15,0 7 1-15,-2-7-3 0,2 7-3 0,-5 1-5 16,-1 3 5-16,-3 0-3 0,-2 5 4 16,2 2-3-16,-2-3 3 0,-2 0-1 0,2 3 1 15,2-3-2-15,-2 1 1 0,2-1 0 0,0 1 1 16,3-3 6-16,-3-2 7 0,2-2 4 0,3 0-5 15,-1-3 13-15,3 1-8 0,-2-3-7 16,4 3 1-16,-3-7-2 0,1 2-3 0,2 0-3 16,-2 1-3-16,2-3-2 0,0 2-3 0,0 0 5 15,0-2 0-15,2 0 3 0,0 2-1 0,3 0 2 16,1 1 0-16,3 3-2 0,0-6 3 16,4 5-3-16,1 1-1 0,1 1-2 0,0-1 1 15,5 1 1-15,5 4-2 0,-3-2 4 0,0 2-2 16,0-2 0-16,-2 2 0 0,-1-2-2 15,1 2 1-15,-2 0-2 0,-3-3-1 0,1 1 0 16,-3 2 0-16,-2-6 3 0,2 1-3 0,-4-1-1 16,0 1-2-16,-3-3-12 0,1-1-14 0,-3 2-21 15,-4-6 21-15,0 0-2 0,0 2-38 16,0 0-27-16,0 0-24 0</inkml:trace>
  <inkml:trace contextRef="#ctx0" brushRef="#br0" timeOffset="59814.4693">24428 3612 286 0,'-5'0'144'0,"1"0"-144"15,-1-5 25-15,1 3 7 0,2-2 2 0,-3 1-24 16,3 3-17-16,0 0 1 0,0-4-4 0,0 2 5 16,-1 2 0-16,1 0 1 0,2 0 0 15,-4 0 1-15,2 6 5 0,-3-3-4 0,-1 8 2 16,-3 0 0-16,-2 2 0 0,-3 9-1 0,1-4 1 16,-2 1 0-16,-1 3 0 0,-3 0 1 0,-6 9-1 15,-1-2-1-15,2-3 5 0,-1 1 5 0,-1-5 7 16,-3 0-1-16,5 2 3 0,-5-4-3 15,5 0 7-15,0-2-9 0,-3 1 3 0,3-3-4 16,6-5-1-16,1-2-5 0,6 4-4 0,-2-9 0 16,4 3-3-16,0 0 0 0,4-5 1 15,1 0-5-15,8-4-10 0,-8 4 16 0,4 0-1 16,0 0 1-16,0 3 0 0,4-1 3 0,3 1 1 16,0 1 3-16,4-1 0 0,4-1-2 0,3-2-2 15,-3 3-2-15,5-1 3 0,2 0-1 0,2-4 1 16,3 0-3-16,8 0-1 0,0-4 2 15,-2 4 0-15,-2-2-1 0,2 0 2 0,-2 2-1 16,5-3-2-16,-3 3 1 0,0 0-1 0,0 0-2 16,0 0 2-16,0 3-1 0,-7-1 0 15,1 0 1-15,-5 2-1 0,-2-4 0 0,-5 5-1 16,-2-5 0-16,-2 7 1 0,-2-7-1 0,-2 0 1 16,-1 2 0-16,-3-2-1 0,-10-2 2 0,5 2 1 15,0 0 12-15,-1 0 3 0,3 0 10 0,3 0-29 16,1 0 0-16,-6-7-1 0,0 2 2 15,-3 1 1-15,1-5 5 0,-3 0 3 0,-2-4-4 16,-2 0-1-16,-2-2 1 0,-2-5-3 0,-3 0 3 16,0 0-6-16,1 2 2 0,-10-13-1 15,1 3 1-15,4 6 1 0,-2-7 1 0,4 5-3 16,0 0 2-16,2 2-1 0,3 2-1 0,2-2-1 16,2 4 0-16,0 3-17 0,4 4-9 0,0 2-14 15,1 2-12-15,3 1-33 0,1 6-34 16,2 2-11-16,0-4-15 0</inkml:trace>
  <inkml:trace contextRef="#ctx0" brushRef="#br0" timeOffset="60080.0319">24979 3259 13 0,'-5'-5'27'0,"1"3"-24"0,0 0-6 0,-1 0-5 15,1 0-9-15</inkml:trace>
  <inkml:trace contextRef="#ctx0" brushRef="#br0" timeOffset="60486.1887">24935 3184 26 0,'0'-7'35'15,"-2"-2"-15"-15,-3 1 26 0,3 1 13 0,0-4 5 16,-3 2-29-16,1 0-3 0,-3 3 24 0,3-3-29 16,-3 0-12-16,1 5-6 0,-1-3 0 0,-2 0 2 15,0 3-4-15,1-3-3 0,-3 7-1 16,2-6 0-16,-4 4-2 0,-1-1 2 0,-1 3 1 15,-1 0-3-15,1 0 4 0,0 5-5 0,-1-1 2 16,5-2-5-16,-2 3 4 0,2 1-1 0,2-1 0 16,-2 1 1-16,4 5 3 0,1 3 3 15,-3-10-3-15,5 7 6 0,-3 9-7 0,3-5 0 16,1 5 2-16,1-2 1 0,0 0-4 0,2 4 1 16,2-5 0-16,0 3 0 0,1 2 0 15,1-4-2-15,0-1 0 0,1 3 1 0,1-2-1 16,-1-1 3-16,1-1 1 0,3 2 5 0,0-1-3 15,-2-4-2-15,1 1-3 0,1-3 0 0,0 2-2 16,2-2 2-16,-4-2-3 0,-1-3 4 16,-1-1 12-16,-1-1 8 0,3-6-4 0,-7 6 5 15,0-1-2-15,2 1-1 0,-2-4-3 0,0 2-4 16,0-2-3-16,0 2 0 0,0-2-4 0,2 0 1 16,-2 0-6-16,0 0-1 0,-2-2-1 15,2 0 0-15,-2 2 0 0,2 0 1 0,0-4-2 16,-2 1 0-16,-1 1-1 0,1 0-8 0,0 0-4 15,2 2-22-15,-2-5-2 0,-3 5-14 0,5-2 1 16,-2 0-10-16,0 2-27 0,0-2-47 16,-3 2 14-16</inkml:trace>
  <inkml:trace contextRef="#ctx0" brushRef="#br0" timeOffset="60767.3728">24412 3340 149 0,'-4'3'28'0,"-1"-3"-30"0,3 0 60 0,0 0-16 15,0 0-19-15,2 0-14 0,-2-3 11 0,2 3 10 16,0 0 5-16,0 0-16 0,0 0 0 0,0 0-3 15,0 3-1-15,2-3-7 0,-2 0 2 0,0 0-1 16,0 0 5-16,0 0-6 0,0-3-9 16,4 3-2-16,-2-6 1 0,3 1-13 0,-1-1-30 15,1-1-7-15,1 0-74 0,1 3-106 0</inkml:trace>
  <inkml:trace contextRef="#ctx0" brushRef="#br0" timeOffset="61329.7359">24776 3109 277 0,'-4'2'107'0,"1"-2"-99"0,-1 2 29 0,2-2 8 15,-3 0-28-15,3 0-9 0,0-2 2 16,0 2-4-16,-3 0 0 0,5 2-1 0,0-2-5 16,-2 0 6-16,0 0-3 0,2 0-6 0,0 5 0 15,-2-5-1-15,2 0-3 0,-2 0 5 0,2 0 4 16,-3 2-5-16,-1 0 2 0,0 7-1 16,-3 0 1-16,0 4-5 0,1-2 4 0,-1 4 2 15,0 1 0-15,3 4-1 0,2 0 5 0,-3-1 4 16,5 1 3-16,0 2-5 0,5-2 0 0,-1 4 4 15,1 1-1-15,3-3 1 0,-1-5 1 16,2 1 2-16,0-3-3 0,0 1-2 0,2-3 4 16,-3 2-7-16,6-4 1 0,-3-2-3 0,4 2-4 15,-2 5 0-15,5-7 0 0,0 2 1 16,-1 4-2-16,1-6 1 0,-1 6-1 0,1-4 4 16,0 3-2-16,-5-1 1 0,2 2-1 0,-1 3 1 15,-3-3-2-15,0 5 1 0,0-4-2 0,0 8 0 16,-2 0 3-16,2-2-2 0,-3 0 1 0,1 0 0 15,2 0 0-15,-4-6 1 0,-1 4 1 16,3-7 5-16,-2 2 2 0,-3 5-2 0,3-5-2 16,0 1-1-16,-3 2 1 0,3 1-3 0,-3 1 1 15,0-2 0-15,-1-3 1 0,-3 1 5 16,0-1-5-16,0-4 1 0,-5 2-3 0,1-2-5 16,-1 1-5-16,-1-1-14 0,-3 2-6 0,0-2-7 15,-4-2-15-15,0-1-3 0,-5 1-48 0,0 0-44 16</inkml:trace>
  <inkml:trace contextRef="#ctx0" brushRef="#br0" timeOffset="61720.2725">24831 3731 385 0,'5'8'71'15,"-1"1"-106"-15,-2-4 46 0,0-1 33 0,-2 3-30 16,3-7-16-16,-1 4-4 0,-2-4-1 15,4 0 7-15,1 0-5 0,-3 0 1 0,2 0 1 16,1-2-1-16,-1 2-10 0,0-2-7 0,-4 2 19 16,3 0 2-16,-1 0 4 0,0 0 1 0,-2 0 0 15,0 0-1-15,0 0 6 0,0 0 3 0,2 0 8 16,-2 0-6-16,0 0 18 0,0 2 6 16,-2-2-11-16,2 0-12 0,-2 2 6 0,0 0-2 15,-5 3 7-15,-2 1 1 0,-4 5-2 0,-5 7-9 16,-1-3-11-16,-6 12-3 0,-8 6-5 15,0 4-9-15,0 3-59 0,4 0 3 0,3 0-62 16,-7 15-106-16</inkml:trace>
  <inkml:trace contextRef="#ctx0" brushRef="#br0" timeOffset="65063.234">6795 10111 37 0,'-6'5'6'0,"1"-5"-2"15,1-2 0-15,0-3-1 0,4 1 11 0,2-5-4 16,2 2-1-16,3-1 8 0,4-3 0 0,-2 0 5 15,4 0 1-15,4-3 2 0,1 1-12 16,0 0 15-16,2 0-4 0,-1-3-11 0,1 3-7 16,0-2-2-16,2-1-2 0,2-4 1 0,3 0-2 15,8-10 1-15,7-4-3 0,7 4 1 16,12-10-1-16,5 2 2 0,-2 5 1 0,-6 2 3 16,-5-4 0-16,2 2 4 0,2-4-2 0,16-5 1 15,-5 6 3-15,-6 1 4 0,0 2-2 0,4 0-2 16,0 4 3-16,9 1-8 0,0 1 2 15,0-4-4-15,2-2 1 0,11-2-3 0,-2 0 3 16,7-3 0-16,-3 3-1 0,3-2 2 0,-1 3-1 16,5-1-1-16,3 9 1 0,-1-5-2 0,2 4 3 15,-1 1 1-15,-1-7-1 0,4 2 2 16,-1-2 1-16,1 0-1 0,1 0 2 0,0-2-1 16,-1 6-4-16,10-2 1 0,-5 7 0 0,0-1-2 15,0 6 0-15,11-1-2 0,-2-2 2 16,0 0-1-16,-3-3-3 0,10-1 2 0,-5 2 0 15,4-3-1-15,1-4 0 0,-7 1 2 0,-1-4 2 16,10 1 4-16,-2 0-1 0,-1 0 0 0,1 0-2 16,-1 0-1-16,1-9-2 0,3 0 1 0,1-8 0 15,-4-1 0-15,-1 0 1 0,3 0-2 16,0 7-2-16,1 0 1 0,1-2 0 0,-4 0-4 16,-3-7 2-16,3-2 0 0,-1 4 1 0,5-2-1 15,-5 9 0-15,-4 0 1 0,-4-5-1 0,6 1 1 16,3-7 0-16,-10 0 1 0,3 4-2 15,-9-2 1-15,3 7 1 0,-3-1-1 0,0-1 0 16,-2-3 2-16,-1-4-1 0,-3 0 2 0,-1 4-1 16,-8 3 1-16,2 1-1 0,-12 3 3 15,1-2 4-15,2-3 2 0,0-3-3 0,-4-1 3 16,-1 4-4-16,-6 1-2 0,-2 8-3 0,6 0 3 16,-4 1-4-16,-8-3 0 0,-1-5-1 0,-2 1 3 15,0 2-3-15,2 0-1 0,0 6 1 0,-13-1-1 16,0 6 0-16,-5 2 0 0,3-5-1 15,-3 3 0-15,1-6 1 0,-1-1 0 0,-3 0-3 16,-8 1 4-16,-2 6-1 0,-8-3 0 0,-1 8 0 16,1 1 0-16,-1 5-2 0,1 0 2 15,1-2-1-15,1 0-3 0,2-3 3 0,-5-2 1 16,5 1 0-16,-7-3-1 0,1 0 0 0,-6 0 2 16,1 5-1-16,-4-1-1 0,-1 5 0 0,-2 0 4 15,-2 0-3-15,0 0 0 0,-2 4 2 0,0 1 3 16,-2-3-3-16,-3 4 0 0,3 1-4 15,-1 0 3-15,1 1-1 0,0 1-1 0,-3 4 1 16,0-6 0-16,3 4-2 0,0 2-3 0,1-2 6 16,1 0-3-16,-2 0 4 0,2 0-3 15,0 0 0-15,-1 0 0 0,-1 0 2 0,2 0-1 16,-3 2 0-16,3 2 0 0,-2-1-2 0,-3 1 1 16,1 3 1-16,-1-1 0 0,-2 1-1 0,3 2 0 15,-8 6-2-15,1-2-1 0,2-2-1 16,-2 2-1-16,2-2-4 0,0 3 1 0,0-3 6 15,0 0-10-15,-2 0 7 0,0 0-6 0,4-5 13 16,-2 5 2-16,-2 0 0 0,-7 2-4 0,0 1 3 16,-4 3-3-16,-5 5 4 0,-2-4-2 15,0 4-1-15,1 0 0 0,-6 2 2 0,1 3-3 16,-16 1-2-16,-1 3 1 0,-1 0 3 0,-5 0 0 16,-1 0-1-16,-12 6-1 0,7-4 2 0,9-2 0 15,2-5-2-15,9 1 2 0,5-3-2 0,3-2 3 16,3-4-4-16,7-1 3 0,2-1-1 15,4-3 0-15,0 2-1 0,2-4 1 0,5 2-1 16,9-4-3-16,-3 0 1 0,-2 2-5 0,1-2 10 16,-6 4 2-16,3-2-2 0,3-2 0 15,3 0-2-15,7-3 1 0,-4 1 0 0,7-5-1 16,1 2 0-16,3-4 1 0,4 0 1 0,5-2-3 16,6-2 2-16,1-3-2 0,17-4 3 0,-3 0-2 15,1-2 0-15,-5-1 0 0,1 1 0 16,10-7 0-16,-9 3 1 0,-1 3-1 0,-3 6-1 15,-7 1 2-15,-6 0 2 0,-2 5-2 0,-3 4 0 16,-6 3 2-16,-4 1 1 0,-3 1-3 16,-4 4 2-16,2-5-2 0,-5 3 1 0,3 0-2 15,-4 0 0-15,-1 2 0 0,3 0 1 0,-3 0 2 16,3 2-5-16,-3 0 3 0,3 3 0 0,-1-3-1 16,-1 2-1-16,1 1 1 0,1 1 0 0,-1 1 1 15,-1 2 0-15,2 0 0 0,-1 2 1 16,-1 0-1-16,-1 4 2 0,0 0-2 0,-1 3 1 15,1 0-1-15,-2-1 3 0,0 3-4 0,-2 0 1 16,3 0 0-16,-1 0 0 0,0 0 0 16,0-3 0-16,-2 3-1 0,2-5 1 0,1 3-3 15,1-5 3-15,-4 1-2 0,4 1 0 0,-4-4-2 16,5 0 2-16,-3 0-2 0,0 0 1 0,0-2-10 16,1 0-32-16,-3 0 9 0,4-1-3 0,-4 1-48 15,4 0-20-15,-4 4-86 0</inkml:trace>
  <inkml:trace contextRef="#ctx0" brushRef="#br0" timeOffset="69031.2816">5695 9688 17 0,'-6'9'15'0,"-1"0"-4"0,-4-3 2 16,2-1 1-16,-2-1 2 0,2 1 2 0,-2-1-9 16,2-2 11-16,3 3 5 0,-1-5 20 0,1 4-13 15,-1-4-1-15,-2 4-14 0,5-4 4 16,-5 5-3-16,2-5 10 0,1 2-10 0,-3 0-5 16,2 1 1-16,1-3-8 0,-1 2 1 0,0 0-2 15,1-2 0-15,-1 0 0 0,1 0-1 0,-1 0-4 16,3 0 1-16,-3 0 0 0,0 0 1 15,1-2 1-15,-1 2 0 0,-2-2 3 0,3 2-3 16,-3-3 1-16,-2 1 0 0,0 2-3 0,0-2 2 16,-5-3-2-16,-4 5 1 0,3 0 0 0,-5-2 5 15,0 2-4-15,-5-2 0 0,3 2-1 16,-5 2 3-16,1-2 1 0,1 2-3 0,1 3-3 16,-1-1-3-16,3 3 4 0,-5 4-3 0,1 2 2 15,1 5-3-15,-4 2 2 0,1 2 0 16,-4 2 2-16,-1 5-2 0,2 1 0 0,-2-1-1 15,8-2 3-15,1-3-2 0,4-4 1 0,4-3-3 16,-4 1 3-16,5-3 2 0,1-1-1 0,1-1-2 16,-5 0 2-16,4-2 1 0,1 0-1 0,2 2 0 15,-3-2-1-15,1 5 1 0,-1-3-1 16,1 5-2-16,2-1 1 0,-3 3 2 0,5-2-2 16,0-1 1-16,-2 1 0 0,6-2 0 0,1-3-1 15,-1 2 1-15,5-2 0 0,-2 1 0 0,4-1 0 16,0 2-1-16,-3-1 1 0,6-1 0 15,1 0-1-15,-4 0 1 0,4 0-1 0,1 1 2 16,1-1-2-16,5 0 4 0,-2 0-3 0,2 3 1 16,3-1 0-16,1 3-2 0,3 2 1 15,1 0-2-15,1 2 3 0,-2 2-2 0,2 0 2 16,-3 3-2-16,1-3 0 0,0 0 3 0,-3 0-1 16,1 1 0-16,-3-3-1 0,2-2-1 0,-2-3 2 15,5 1-2-15,0-3 0 0,4-4 2 16,0 2-1-16,2-2 2 0,0 1-4 0,5-1 4 15,0-3-3-15,2 3-2 0,-3-2 5 0,1 0-2 16,-3 0 1-16,1-3-1 0,-3 1 5 0,-2-3-3 16,2 1 1-16,1-3-4 0,-1-2 2 15,4 0 0-15,3-2 0 0,2-3 5 0,-2 1 0 16,5-3 0-16,-3-1 1 0,0-1 0 0,-2 0-1 16,-3-2 2-16,-1 0-1 0,-1-2 2 0,1-3-5 15,1-1 0-15,3-1-1 0,2 0-2 16,3-1 0-16,1 1 1 0,-4-2-1 0,0 0-1 15,-2-2 2-15,-2 0 1 0,-7-4-1 0,0 1 5 16,-5-3-2-16,1 1 4 0,2-1 7 0,-2 1-2 16,-1 1-5-16,3 1-1 0,-2 1-1 15,2 0-4-15,-3-3-1 0,3-8 2 0,0-4-1 16,0-6 0-16,-5-3 3 0,1 4-1 0,-10 0 4 16,-1 6 1-16,-8 3 0 0,-3 0-4 15,-3 6 2-15,-2-6-2 0,-5-3 1 0,-1-1-2 16,-7-3-5-16,-1 0 2 0,-6 2-6 0,1 3 2 15,-3 4-1-15,2 6 2 0,-5 3-4 0,-1 4 3 16,-3 0-3-16,-2 7-9 0,-8 2-11 0,-3 4-5 16,-5 3 1-16,3 8-4 0,5 3-8 15,-1 11-8-15,-7 1-45 0,1 8-29 0,-5 1-59 16</inkml:trace>
  <inkml:trace contextRef="#ctx0" brushRef="#br0" timeOffset="72530.5167">23940 3475 18 0,'0'-5'17'0,"3"1"-1"16,-1 2 2-16,-2-3 1 0,2 3-7 16,0-2 1-16,-2 2-7 0,0-1 4 0,0 1-6 15,2 2-3-15,-2 0 1 0,0 0 1 0,3 0 7 16,-3-4 25-16,0 4-16 0,0 0-4 16,0 0-8-16,-3 0-4 0,3 0-4 0,0 0 6 15,0 0-5-15,0 0-1 0,0 4 4 0,0-4 8 16,-2 0 2-16,2 0 6 0,0 0-2 0,0 5 2 15,0-5-8-15,0 6 11 0,0-6-10 0,0 5 1 16,0-3-3-16,0 4 1 0,0-1-8 16,0 1 6-16,2-3-3 0,-2 5 1 0,0-3-2 15,0 4 2-15,-2-3-3 0,2 1 0 0,-2 2 0 16,0 0 2-16,0-3 2 0,-3 5 4 16,1-2-2-16,-3 4 3 0,1-2-3 0,-3 0-3 15,0 3 0-15,-2 1-4 0,-2 0-1 0,-5 3 0 16,0 0-2-16,-4 2-2 0,0-1 1 0,-2-1 0 15,-2 0 2-15,-3-3-2 0,-4 1 1 0,-2-1-1 16,-1 0-1-16,5-6 1 0,5 2 2 16,4-6-3-16,4 1 2 0,3-1-5 0,-1 4-6 15,3-7-42-15,2 7-10 0,2-7-50 16,0 7-41-16</inkml:trace>
  <inkml:trace contextRef="#ctx0" brushRef="#br0" timeOffset="73483.492">23561 4458 22 0,'-4'0'32'0,"-1"2"-2"15,1-4-11-15,-3 2-22 0,3-2 4 0,-1 2-4 16,1-2 3-16,-3 2-2 0,3-2-3 15,0 2 5-15,-1 0 2 0,1 0-7 0,-3 2 1 16,3 0 1-16,-1 0 2 0,-1 3 2 0,-1-3 6 16,3 4-4-16,-1-3 0 0,1-1-2 0,2 2 6 15,0-2 3-15,-1 3 11 0,1-1 30 16,2-1-11-16,2-1 10 0,1 2-24 0,-1 1-6 16,4-1 0-16,3-2 3 0,2 3-11 0,5-3-3 15,-1 0-3-15,7 2 6 0,0-1-1 0,11-1-1 16,0 0-4-16,-2 0 2 0,-2-2 0 15,-5 2-4-15,0 3-2 0,-4-5-2 0,0 0 0 16,-5 0-2-16,-1 2-1 0,-3-2 3 0,-2 2 0 16,-3-2-1-16,-1 0-2 0,-5 0-1 0,-3 0 6 15,3 0 2-15,3 0-3 0,-1 0-4 16,0 0 1-16,-4-2 2 0,0 2-4 0,-5-2 4 16,-2 2 0-16,-4 0-2 0,0-5 3 0,-5 5-4 15,-2-2-6-15,-2 2-3 0,-2 2 0 16,0-2-26-16,-3 5-11 0,3-5-4 0,-5 2-33 15,-4 2-38-15</inkml:trace>
  <inkml:trace contextRef="#ctx0" brushRef="#br0" timeOffset="74311.418">24324 4496 49 0,'-9'-7'49'0,"5"0"-19"0,-1 1 25 0,1 1 18 0,4 3-31 16,7-2-12-16,-5 4-16 0,0 0-1 15,0-2-8-15,-2 2-3 0,0 0-2 0,0 0-16 16,0 0 9-16,0 0 7 0,-2 0 6 0,4 2 8 16,0-2 8-16,3 4-3 0,4-2-1 0,-1 3-7 15,8-1-1-15,2 3 0 0,1-3-3 16,3 3 1-16,3 0 4 0,1-5-5 0,-2 2 1 15,3 1 1-15,-1-3-3 0,3-2-1 0,11 4-4 16,-3-4 1-16,3 0-1 0,-3-2-1 0,3 0 0 16,-5 0-2-16,1 2 5 0,-8-7-3 15,-1 5 0-15,-5 0 3 0,-7 2 1 0,-2-7 5 16,-4 7-2-16,-9-2 2 0,0 2-1 0,0 0-4 16,0-2-6-16,-2 2 0 0,6-3 1 15,-1 1 1-15,-1 0-2 0,-4 0-1 0,-1-1-1 16,1 1-4-16,-2-2-7 0,2 2 10 0,-7-3 1 15,-2 5 3-15,-2-4 0 0,-5 2 1 0,-6 2 1 16,-5 0 0-16,-2 0-2 0,-2 2 0 16,-2 2 2-16,-1-2 0 0,-10 3-1 0,2-1-1 15,4 3 2-15,1-3-2 0,3-1 2 0,6 1-3 16,1 3 3-16,7-7-1 0,2 2 1 0,7 0 0 16,2-2 1-16,6 2-1 0,1 3 2 15,2-5 8-15,4 0-5 0,-4 0-3 0,0 0 3 16,4-5-1-16,2 3-3 0,7 2 1 0,5-4 1 15,3-1-5-15,3 3 3 0,5-5-2 0,2 3 0 16,1-3 0-16,1 1 1 0,18 1-1 16,-1-6-1-16,1 2 4 0,-1 5-3 0,-1-7-1 15,-5 4 2-15,-3 1-2 0,-3 1 1 0,-8 1-5 16,-4 2-28-16,-4-3-26 0,-4 5 0 0,-7 0-21 16,-1 5-14-16,-3-5-139 0</inkml:trace>
  <inkml:trace contextRef="#ctx0" brushRef="#br0" timeOffset="77404.4383">6698 9995 17 0,'-4'-3'19'0,"2"1"-5"0,-3-2 6 16,5-1 11-16,-4 3 0 0,4-2-19 0,-2 2 49 15,0-1-2-15,2-1-19 0,-3 2-15 0,1-3 14 16,2 5-16-16,-2-4-14 0,0 4 4 0,2-4-5 15,-2 4 2-15,2-3 3 0,-3 1-1 0,1 0-1 16,2 0 7-16,0 0-5 0,0 2-1 16,0-3 1-16,-2 1-4 0,2 0 1 0,0 0 3 15,-2-1-2-15,2 1-3 0,0 0 0 0,0 0-3 16,0 0-2-16,-3-1 0 0,1 1-6 16,2 0 1-16,-4 0 3 0,4-3-2 0,-5 5-2 15,3-4 0-15,-2 4 0 0,2-2 0 0,-3-3 2 16,3 5-1-16,-2-2-1 0,-1 2 2 0,3-2-4 15,-2 2 0-15,-1 0-2 0,3 0-1 16,0 0-1-16,0 2-4 0,-1-2-2 0,1 0-6 16,0 2-11-16,0-2-4 0,2 0-6 0,0 0-48 15,0 3-20-15,0 1-39 0</inkml:trace>
  <inkml:trace contextRef="#ctx0" brushRef="#br0" timeOffset="78701.0673">6820 9739 47 0,'-3'4'7'0,"3"3"3"0,0-3 4 0,-2-1 4 16,0-1-15-16,0 0 6 0,0-2-1 0,2 2 4 15,-5-2 3-15,3 0 31 0,-2-2 1 16,1 2 0-16,1-2-15 0,-2 2 0 0,-1 0-6 16,-1 0-6-16,4-2-5 0,-3-1-5 0,1 3 4 15,-1-2-5-15,3 0 0 0,-5 2 1 0,5-2-5 16,0-1 5-16,-2 1-3 0,-1 2 3 16,1-4-5-16,2 4 5 0,-3-2-5 0,1-1 3 15,-1-1-4-15,1 4 4 0,-3-4-5 0,3 1-1 16,0 1 0-16,-1 0-1 0,-1 0-3 15,1 0 1-15,-1 2 1 0,1-3-1 0,-1 1-2 16,-1 2 0-16,0 2 0 0,1-2 2 0,-1 3 0 16,-2-3 0-16,0 4 0 0,3-2 0 0,-5 3 0 15,2-1 1-15,-2 3 0 0,-2-1 0 16,-3 5 0-16,3-2-1 0,-2 2 2 0,-3 0-1 16,0 2 0-16,1-2-1 0,-1 3 1 0,-2-1 0 15,3 0 1-15,-3 0-1 0,0 3 1 0,0-3-1 16,2 2 1-16,1-1-1 0,1-3 1 15,3 4 0-15,-2-4-1 0,4 2 2 0,0-4-4 16,0 4 3-16,2 1-1 0,0-6-1 0,0 4 2 16,3-1-1-16,-3 0-1 0,0 0 1 0,0 0 0 15,2-3 0-15,-4 1 0 0,7 2 1 16,-5-4-2-16,5 2 1 0,-1-3 1 0,1 1-2 16,2 0 2-16,0-1-1 0,-1 1-2 0,1-1 5 15,4 1 0-15,-2 0-4 0,3 1 2 0,1-1-1 16,-2 2 0-16,3 0 1 0,-1 0-3 15,3 2 2-15,-1 0 1 0,1 0-1 0,-3 2 0 16,1 0 1-16,1 0 0 0,-1 0-2 0,-3 3 2 16,2-1 1-16,-2 3-1 0,1-3 0 0,-1 5-1 15,-4-4-1-15,2 1 3 0,0-1-3 16,0-3 1-16,-3 0 1 0,1 0-1 0,2-1 1 16,0-1 0-16,0-3-3 0,2 1 4 0,-2 0-2 15,3 0 1-15,-1 0-2 0,0-1 3 0,3 1-1 16,-5 0-1-16,4 0 3 0,-2 2 2 15,3-2-2-15,-3 2-1 0,2-2 1 0,-2 4 1 16,3-2-4-16,-1 4 1 0,1-4-3 0,-1 3 3 16,0-3 2-16,3 2-3 0,-3-2 0 15,1-2 1-15,1-1 0 0,1 3-1 0,0-2 0 16,1 2 1-16,-1-2 1 0,2 2-1 0,-2-2 1 16,-1 2-1-16,5-2 0 0,-2 0-1 0,0 2 2 15,0-3-2-15,2 4 1 0,-3-4-1 0,4 1 1 16,-4-2 0-16,3 2 1 0,0-5 4 15,3 3-3-15,-6-3-1 0,3 3 4 0,0-5-3 16,0 4-1-16,1-1 3 0,-1-3-1 0,-3 0 0 16,3 0 1-16,0 1 2 0,3 1-4 0,-6-4 8 15,6 0 1-15,-3 0 3 0,0 0-2 16,-2-2-2-16,4 0-2 0,-2-3 1 0,0 1-3 16,2-3 1-16,0 1-5 0,1-3-2 0,1 0 0 15,0 0-1-15,3-2 2 0,-3 2-2 16,3-2 1-16,0 0-1 0,-1 2 0 0,3-4 3 15,-2 0 4-15,2-2-6 0,-3-1 8 0,3-2-4 16,-2 1 1-16,-1-3-2 0,3 0-2 0,-4 0 2 16,1 0-4-16,-1 1 2 0,-3-1 1 15,-2 2 0-15,0 1 6 0,-2 1 3 0,-2 3-2 16,-3 0-4-16,0-1-1 0,-1 3 0 0,1-2 0 16,-2 2 0-16,0-2 0 0,-2 2 0 0,0-2-3 15,-2-1 1-15,0 1-3 0,-2-4 0 16,-1-1 0-16,-4-4 1 0,-2-5-2 0,-2-1 1 15,0-5 1-15,0 0-1 0,-3-3-2 0,1 3 2 16,-3 0-1-16,0 4 0 0,1 1 0 0,-3-1 2 16,2 3-4-16,3-1 3 0,-5 1-1 15,0-1-1-15,3 3 0 0,-3 0-3 0,0 0 3 16,0 4-3-16,-2 0 1 0,0 4 0 0,2 1-4 16,-2 4-4-16,2 4-10 0,3 3-21 15,-1 0-39-15,3 4-10 0,-1 4-22 0,1 3-63 16,-3 6-79-16</inkml:trace>
  <inkml:trace contextRef="#ctx0" brushRef="#br0" timeOffset="80106.9876">9523 10052 3 0,'-2'2'49'0,"2"3"-36"0,0-5 16 16,2 0 16-16,0-3 3 0,0 1-3 0,3-2-10 15,-1 2-12-15,0-3 1 0,1 1-4 16,-1-1-7-16,-2 1 1 0,1 0 11 0,-1 1-9 15,0-1-8-15,-2-3-2 0,2 3 1 0,-4-3-4 16,0 1-2-16,2-3-1 0,-5 2 0 16,1-2 3-16,0 1 1 0,-1-1-2 0,-1 0 4 15,1 0 4-15,-4-2 4 0,5 0-1 0,-5 2-4 16,3-4 5-16,-3 0 2 0,-2 0-2 0,2 2-7 16,0-3 3-16,-2 1-4 0,2 4 0 0,-2 0-3 15,0 1-2-15,2 1-1 0,1-2 2 16,-1 3-2-16,-2 1-3 0,2 3 1 0,0 0 1 15,0 0-2-15,0-1 2 0,1 3 0 16,-1 3 1-16,-2-1-4 0,2 0 4 0,-2 0-1 16,-2 3 0-16,-1-1 2 0,1 0-2 0,-2 1 0 15,-1-1 2-15,1 3-4 0,-1-1 1 0,1-1 1 16,-3 4 0-16,1-3 1 0,-1 3 1 0,3 0-2 16,-3-2-1-16,0 1 3 0,-1 3-1 15,1-2-1-15,0 0 1 0,-2 0-1 0,3 0 3 16,-3-1-4-16,-4 1 2 0,-3 2 0 0,3 3-1 15,-5-3 1-15,3 0 0 0,-1 2-1 16,3-4 1-16,4 2 0 0,3-3-2 0,3-1 1 16,6-2-1-16,-1-1-4 0,0 0-2 0,5 1-1 15,1-3 5-15,10-2 2 0,-5 0 1 0,0 0 0 16,-2 0 3-16,0 0-3 0,0 0 2 0,-4 4-1 16,0-4-1-16,-1 5 2 0,3-3-1 15,0 0 2-15,-5 3-3 0,3 1 2 0,-1 3 0 16,1 0-3-16,0 0 4 0,-1 2-3 0,1 0 0 15,-1-2 2-15,1 2-1 0,-1 0 0 16,3 2-1-16,0-2 3 0,-2 2-3 0,1-2 0 16,1 2 1-16,0 3-1 0,2-1 1 0,0-2 0 15,0 3 1-15,-2-1-2 0,2-2 1 0,2 3 1 16,-4-1-1-16,2 1 1 0,2 1-1 0,-2-1 1 16,2 2-2-16,-2-3 2 0,2 3-2 15,1-1 0-15,-1-1 1 0,0-3 0 0,5 2 1 16,-3 1 0-16,0-3-2 0,1 0 3 0,-1 0-2 15,1 1 1-15,-1-1 0 0,3 0-2 16,-3 0 1-16,3-2 1 0,-1 3-1 0,1-3 1 16,2 2 2-16,-3-2 1 0,1-2-1 0,0 0 2 15,1 2 2-15,1-3-3 0,-2 1-1 0,2 0 2 16,-3-2-1-16,3 1-1 0,-2 1-3 16,-1 0 3-16,5 0-1 0,-2 0 0 0,0-3 2 15,2 3 3-15,2-2-1 0,1 2-1 0,1-5-1 16,0 0 3-16,3 1 3 0,0-3 6 15,2 0-5-15,2-4-5 0,0 0 0 0,2 0-3 16,-2-1 1-16,2-1 0 0,3 0-4 0,-3-3 3 16,0 5-3-16,-2 0 2 0,-2 2-3 0,0 0 0 15,-2 0 2-15,-1 0-1 0,1 0 2 0,-1 0 4 16,-1-3 9-16,4-1-4 0,-5-5 4 16,5-2-7-16,0-7 0 0,0 1 1 0,-3-5 2 15,1 0-4-15,-3-3 3 0,1 3 1 0,-3-2 2 16,-2 4-1-16,-2 0 0 0,-2 1-1 15,-5 1-6-15,-2-2 2 0,0 0-4 0,-2-2 1 16,-3 0-2-16,-2-4 0 0,-1-1 0 0,1-4-2 16,-4-2-1-16,2-4 0 0,0-1 0 0,-2-3 2 15,0 1-3-15,3 2 2 0,-1 5 0 0,4 5 0 16,-4 1-1-16,5 1 0 0,-3 4 0 16,-1-3 2-16,3 6 2 0,-4-1-3 0,5 6 0 15,-3-1-1-15,-1 4-5 0,3 4-12 0,-4 1-14 16,1-1-24-16,-4 3-36 0,1-1 10 15,-4 5-50-15,-5 5-180 0</inkml:trace>
  <inkml:trace contextRef="#ctx0" brushRef="#br0" timeOffset="123674.9232">6798 15637 4 0,'17'-16'5'0,"3"3"-4"0,-2-7 5 0,-1-2-5 15,-1 2 4-15,-1-2 3 0,1 3-3 0,-1-6 3 16,-2 1-3-16,1-5 0 0,-3 1-3 0,-3-3 7 15,-1 2 1-15,-3-4 2 0,-1 2-8 16,-1 0 0-16,-4 1-2 0,-1 3-1 0,1-4 1 16,0 3-3-16,-2-1-1 0,1-2 0 0,-1-2-5 15,-3-7-5-15,-1-4 2 0,-1 4 9 16,-5 1-2-16,1 6 0 0,-4 0 1 0,-1 6-5 16,0-1-3-16,-4 3 6 0,0 3-8 0</inkml:trace>
  <inkml:trace contextRef="#ctx0" brushRef="#br0" timeOffset="169304.7758">12131 15688 11 0,'-4'4'16'0,"-3"0"2"0,3-1-2 16,2-1-9-16,-1 0-4 0,-1-2-4 16,2 2 4-16,-1-2-1 0,1 0 10 0,2 0-7 15,-2 0 5-15,2 0 3 0,-2-2 20 0,2 2-4 16,0 0 13-16,0-2-11 0,0 2-22 0,0-2-12 16,0 2-5-16,0 0 7 0,2 0 11 0,-2 0 0 15,2 0-2-15,3 2-3 0,-1 0 8 16,1-2-1-16,-1 4 1 0,3-1 1 0,1-1 9 15,3 2-11-15,0-2 2 0,3 3-2 0,1-5 1 16,5 4-2-16,0-4-5 0,2 5-1 16,6-3 2-16,1 0 2 0,0 3-2 0,-1-3 0 15,1 2 1-15,0-2 2 0,-3 1 2 0,3 1-8 16,2-4 8-16,2 2 0 0,2 0-2 0,14-2 1 16,-1 0-2-16,3 0 9 0,-3-2-8 15,5 2-5-15,-6 0 6 0,-6 0-4 0,1 0-5 16,2 2 0-16,3-2-2 0,6 0 3 0,-3 3-1 15,-1-1 4-15,-1 0-4 0,-4 2-1 0,1-1 0 16,3-1-2-16,7 0 3 0,3-2 4 16,1 0-2-16,-2 0 0 0,-1 0-1 0,-1-2 7 15,6 0-1-15,6-3-5 0,7-1 7 0,-5 1-2 16,-7 3 6-16,2-2-6 0,4 1-2 0,9-1 2 16,-6 2-3-16,-3 2-1 0,-4-2-3 15,9-1-1-15,4 3-2 0,-2 3 1 0,-7-1-2 16,0 2 1-16,-4-2-1 0,3 1 1 0,10 1 0 15,-7 0 1-15,-4 1-2 0,-2-3 1 0,0 2 2 16,5 1 4-16,6-5 8 0,-3 4-2 16,-5-2 0-16,-4 1-4 0,1 3 2 0,5-1-6 15,1-1-1-15,-4 0-2 0,-8 1-2 0,-1-1 2 16,-2 3-1-16,3-3 3 0,6-2-2 0,-1 1-1 16,-1-1 2-16,-2 0-3 0,-3-2 4 15,5 0-3-15,2 0 4 0,4-2-3 0,-8 0 5 16,-3-3-1-16,0 3-4 0,1 2 3 0,6 0-2 15,-3 0 0-15,3 0 2 0,-6 0-3 16,-8 2 2-16,1 0-2 0,2-2 0 0,0 5-1 16,6-3 4-16,1-2-2 0,-3 2-2 0,-4-2 0 15,-2 0 1-15,2 0 1 0,6 0 0 0,1 0-2 16,2-4 1-16,-3 2 0 0,-8-3-2 0,-1 1 2 16,1-1-1-16,0 1 4 0,2 0-4 15,-2 1 4-15,-5-1 0 0,-4 0 1 0,-9 1-3 16,-2 1 0-16,-7-2 1 0,5 4-1 0,-5-2-2 15,5 2 1-15,-1 0 1 0,1 0-1 16,-3 0-1-16,3 0 0 0,-3 0 1 0,-1 0 0 16,-5 0-1-16,-3 0 1 0,-4 0 1 0,1 0-2 15,-6 2-1-15,3-2 1 0,-4 2 2 0,0-2-2 16,-1 0 1-16,-1 0 0 0,-5 0 0 16,4 0 5-16,-13 2 2 0,3-2-4 0,3 0 3 15,1 0-4-15,2 0 5 0,0 0 1 0,5 0-1 16,-5 0 3-16,2 0 7 0,2-2 1 0,-4 2-14 15,0 0-2-15,0-4-4 0,0 1 3 16,-2-1-2-16,0 0 0 0,0-5 1 0,-3 2 0 16,1-4 2-16,-1 0-3 0,1-2 0 0,0-3 1 15,-1 1 0-15,1-3 0 0,-3-4-2 0,3-2 2 16,-1 0-1-16,1 0 1 0,2-1-1 16,0-1 1-16,-1-3-1 0,1 1 0 0,2-3 0 15,-2-5-1-15,2-1 1 0,0-12 0 0,-2 3 1 16,2 2-1-16,2 2 0 0,0 2-1 15,-2 3 2-15,5-3 0 0,-1-2-2 0,-2-2 2 16,3 2 1-16,1 3-4 0,-4-1 4 0,1 2 0 16,1 5-1-16,-2 3-1 0,3 1 0 0,-1 2 0 15,-2 1 2-15,3 2-3 0,-5-3 0 0,2 1 3 16,0 2-2-16,-2-1 2 0,2 3-2 16,-2 0 2-16,-2 2-2 0,2 5 0 0,-2-1 0 15,2 3-1-15,-2 4 0 0,2-2-1 0,-3 3-4 16,1 1 3-16,0 0-6 0,-2 5-2 0,1-2-3 15,-3 2 6-15,-1-1 7 0,-2 3 2 16,1 0-2-16,-3 0 4 0,-5 0-3 0,-2 3 1 16,1-1 1-16,-5-2 0 0,0 2 0 0,-3 0 0 15,1-2 1-15,-2 2 0 0,-1 1-4 0,-8-1 5 16,2 0-2-16,2 0-3 0,-2-2 1 16,-2 0 3-16,-1 0-1 0,-3 0-2 0,-5 2 1 15,-9 1-1-15,2 1 2 0,0 0-3 0,1-1 2 16,-1 1-3-16,-2 0 0 0,-4 1 1 15,-7-1-3-15,2 1 2 0,0-1-1 0,1 3 3 16,1-3-2-16,0 1 4 0,-3-1-3 0,-4 0 2 16,3 3 0-16,3-3 0 0,-3 3 2 0,2-5-3 15,-9 3 2-15,-1-1-1 0,8 3-1 16,0-3 1-16,0 0 1 0,0 1-1 0,-15 1 1 16,4 3-2-16,4-2 4 0,0 2-3 0,3-5 0 15,-5 3-1-15,-2-1 2 0,3 1-1 0,8-3-3 16,0 3 2-16,-2 0 0 0,-9 1-1 0,2-3-4 15,2 4 2-15,7-1-1 0,0-1 1 16,-2 0-1-16,-6-3 3 0,5 1 1 0,-1-1 0 16,11-2 2-16,-1 0 1 0,-3 1-3 0,-3-1 1 15,0-4-1-15,0-1 0 0,7-1 2 16,4 4-2-16,-5-4 0 0,-1 1 2 0,-5 1-2 16,-5-2 0-16,12-1 3 0,0 1-3 0,4-3 2 15,-2 3 0-15,-7-3-1 0,0 3 0 0,3-3 0 16,4 3 2-16,6-1-2 0,1 1 0 0,-1-3 2 15,-6 3-2-15,4 0-2 0,-2-3 3 16,7 3 0-16,2-1-3 0,4-2 2 0,1-1 1 16,-1-1-1-16,-2 2-1 0,-2-4 0 0,0 5 1 15,2-5 1-15,4 4-2 0,3-2 2 16,4 0-1-16,0 1 0 0,1-1 0 0,-1 2-1 16,-5-2 2-16,-1 5-2 0,-5-1 1 0,2 3 1 15,-4 2-3-15,5 2 3 0,-1 1-2 0,0-1 1 16,5 2 1-16,-3-2-3 0,-1 3 0 15,-3-1-5-15,-2 1 2 0,2-1 2 0,2 1 4 16,3 1-2-16,1-1 4 0,6 1-3 0,-1-1-1 16,0-1-1-16,0 0 3 0,-4 1-1 15,2-1 2-15,0-2-2 0,-3 3 0 0,8-3 2 16,1 0-1-16,3 0-1 0,0 1 3 0,4-3-1 16,2 0-2-16,3 0 2 0,1 0-1 0,3 0 0 15,-2 0 1-15,2 0 0 0,0 0-3 0,2 0 0 16,-2 0 1-16,2 0-1 0,3 0 0 15,-3 0 0-15,5 0 1 0,-3 2-2 0,3 0-4 16,-1-2-10-16,1 0-9 0,2 4 16 0,-1-1 12 16,-1 1-1-16,2 0 1 0,0 1-1 15,-1 4-1-15,3 0 0 0,-4 4 0 0,4-2 2 16,-2 6-1-16,0-1 0 0,-1 4-2 0,3 0 5 16,-2 4-3-16,4 0-2 0,-2 0 2 0,0 5 0 15,5 2 3-15,-1 2 0 0,3 11 0 0,-1 0-3 16,-1 0 5-16,-1 5 2 0,-2-5-2 15,-2 7 0-15,-2-7-4 0,-2-3 0 0,-1 1-1 16,-1 2-2-16,-1 5 2 0,1-1-4 0,-1-1 3 16,0-1 0-16,1-6-1 0,1-5 0 15,3-2 0-15,2-4-2 0,-2-1 3 0,4-3-4 16,0-3-6-16,5 0-15 0,2-5-29 0,0 1-31 16,4-2-5-16,2-3-167 0</inkml:trace>
  <inkml:trace contextRef="#ctx0" brushRef="#br0" timeOffset="171179.4034">18300 14759 39 0,'-4'-8'37'0,"-3"1"-2"16,1 0-26-16,-3-2 7 0,-2 3-26 0,0-3 27 16,-2 2-4-16,-3 3-10 0,1-3 6 0,-5 3 10 15,2 0-24-15,-2-1-5 0,-2 1-12 0,0-1 21 16,0 3 26-16,-2 0 8 0,0 0-20 16,0 0 7-16,-1 2-3 0,-1 0-1 0,2 0 3 15,-10 4 0-15,1 3 6 0,-2-1-6 0,0 1-13 16,2 2 0-16,-3 2-7 0,1 0-1 0,7 2 1 15,-1 0 1-15,0 3-3 0,7-1 0 16,-2 3 3-16,6-1-2 0,1 3 3 0,3-2-2 16,-1 4 3-16,4-2-2 0,2-1 0 0,-2 1 3 15,2-2 1-15,3 2 5 0,-3-3 10 16,2 1-9-16,-2 0-7 0,3-1 5 0,-3 1-4 16,5-3-4-16,-3-1 1 0,5 1 8 0,0-2-5 15,2 1 0-15,0-1 3 0,0 0-2 0,4 2 2 16,0 1-4-16,1-1 0 0,1 3 2 0,3 2 0 15,4 0-1-15,3 4 0 0,-1 2 0 16,1 1-3-16,-1-1 0 0,1 1 0 0,-3-1-1 16,0-2 1-16,0 3 1 0,1-3-2 0,1-4 7 15,3 0 0-15,-3 0 7 0,5-3-1 16,0-1 2-16,0-1 0 0,4-2-1 0,0 1-4 16,0-3 5-16,3 0 1 0,1-2-4 0,1-3 3 15,0 3-8-15,2-5 0 0,0 1-5 0,-1-5 7 16,-1 0-2-16,2 0-1 0,2-5 0 0,-2 1 2 15,2 0 7-15,-4-3-14 0,1 3 4 16,-1-8 3-16,0 4 0 0,-3-6-2 0,-1 1-2 16,-1-4 3-16,-4-1-1 0,-1-2 0 0,1 0 1 15,-4-2 4-15,-1 2 3 0,1-4-5 16,-5-2 5-16,-3-5 3 0,1 0-2 0,-2 0 0 16,-3-4-9-16,1-1 0 0,-5 1-1 0,-3 0-5 15,-3 4-1-15,-3-2 0 0,-2 4 1 0,-2-4 0 16,-3 2-4-16,-6-4 2 0,-2 2 1 15,0-2-2-15,2-3 1 0,0 3-1 0,-7 0-6 16,3 4-3-16,-3 4 6 0,-2 5 1 0,5 2 5 16,-1 3-2-16,1 4-14 0,-1-1 2 0,1 3 2 15,-3 5 2-15,5-1-13 0,-3 5-23 16,-1 2-17-16,-1 7-12 0,-6 1 9 0,-9 17-73 16,-7 1-161-16</inkml:trace>
  <inkml:trace contextRef="#ctx0" brushRef="#br0" timeOffset="172382.2841">16629 15524 5 0,'9'7'154'15,"2"0"-78"-15,-4-1-16 0,-1-4-48 0,-1 1-10 16,-1 1 2-16,-2-4-6 0,3 2-3 0,-3 1-10 16,0-3 8-16,0 2-6 0,0-2 11 15,-2 2 7-15,3-2 10 0,-1 2-3 0,-2-2-1 16,2 0 12-16,-2 0 0 0,0 0-6 0,2 2 0 16,-2-2-8-16,2 3-6 0,-2-3 4 0,0 0 1 15,3 2 0-15,-3 0 1 0,2 0 4 16,-2 0 0-16,0-2-2 0,0 3 2 0,0-3-3 15,0 2 1-15,0-2 2 0,2 0-2 0,-2 0 1 16,0 0-6-16,0 0 2 0,0 2-2 0,0-2 0 16,0 0-3-16,0 0 0 0,0 0-2 15,0 0 1-15,0 0-2 0,0-2-4 0,0 4-2 16,0-2 8-16,2 0-1 0,-2 2-1 0,0 0 1 16,0 3 3-16,0 1 1 0,2 1 0 0,-2 4 2 15,3-2 1-15,-1 6-1 0,0 3-3 16,0 2 4-16,0 4-5 0,1 11 1 0,-1 1-1 15,-2 5-1-15,0 1-2 0,0 7 2 0,-2 17-3 16,-1 0 5-16,-1 3-1 0,0 5 2 0,-1-12 5 16,3-15-4-16,0-8 0 0,2-6 1 15,0-4 5-15,4 0-2 0,-2-1 0 0,1-1-5 16,1 1 1-16,-2-3 3 0,0-3-2 0,3 0-2 16,-3-5 0-16,2 1-3 0,-1 2-1 15,-1-5 0-15,2 1-2 0,-4-3 1 0,5 2 1 16,-5-1 0-16,2-3-1 0,0 4-2 0,-2-6-2 15,2 2-1-15,-2-2-2 0,3 0-3 0,-3-3-12 16,0-1-6-16,-3-3-7 0,1 0 5 16,2 2-18-16,-4-4-17 0,-1 5-58 0,1-5-67 15</inkml:trace>
  <inkml:trace contextRef="#ctx0" brushRef="#br0" timeOffset="173991.2394">16622 15628 4 0,'-6'-9'42'0,"-3"3"-25"0,0-3-2 15,0 2-10-15,1-2 0 0,1 1 2 0,-2 1-2 16,5-2-6-16,-3 3 15 0,0-3 3 16,3 4 9-16,0-1 35 0,1-1-7 0,-1 0-23 15,2 3 26-15,0 2-25 0,-1-3-12 0,3 3-8 16,0 0-9-16,-2 6-7 0,2 1-5 0,-2-7 7 16,2-1 3-16,0 3 1 0,-2 0 1 15,0 5 3-15,2-3-1 0,-5 5-3 0,3-1 0 16,-2 5 4-16,-1-2 4 0,1 7 2 0,-3-1-4 15,1 3 2-15,-1 1-1 0,0 1-3 0,1 5 0 16,-3-6-3-16,4 6-3 0,-3-6 1 16,3 4 0-16,-1 1-1 0,-1-2 0 0,3-2 0 15,-1 0 0-15,3-5 1 0,-2-4-1 0,4-2 1 16,-3 0-1-16,1-3 10 0,2-1 5 0,0-1 5 16,0 0 27-16,0-1-10 0,-2-1 8 15,2-2-28-15,0 0-17 0,0 0-2 0,2-5 0 16,-2 1 2-16,2-3 1 0,1-1-3 0,1-6 0 15,0 1 1-15,3-2 1 0,-3-3-3 16,7-2 2-16,-4-2 0 0,4-2-1 0,0-3 1 16,7-6 0-16,-3 3 1 0,3 1-2 0,-3 2 2 15,-2 3-2-15,1 2 2 0,-1 0 0 0,-2 4 5 16,0 1-1-16,-2 1-2 0,2 5-3 0,-5-2 1 16,1 4 0-16,0 0-1 0,-3 1 2 15,0 1-3-15,1 3 1 0,2-3 1 0,-5 5-1 16,-2 2 1-16,0 2-4 0,-2 0 1 0,2-2-5 15,0 0 3-15,2 0 4 0,0-2-3 16,2 0 1-16,-1 0 2 0,-1 2 1 0,4 0-1 16,-1 0 0-16,-1 2-1 0,1-2 2 0,1 4-2 15,1-2 0-15,-1 3 4 0,-1-1-5 0,1 3 1 16,3-1 3-16,-2 1 2 0,0 0 0 16,1 2-1-16,-1-1 3 0,2 3 0 0,0 0 0 15,2 5-1-15,0-1-2 0,-3 1 2 0,3-1 1 16,1 1 0-16,-1-1-4 0,0 0 2 0,0 1 3 15,2-1-4-15,0 1 0 0,0 1-2 16,0-1 2-16,3 4-4 0,-3-5 2 0,3 5 1 16,-5-5 0-16,4 3-3 0,-4-3 4 0,0 1-4 15,-2-5 3-15,0 2-1 0,0-4 0 0,-5 0 0 16,3-3 2-16,-3 1-2 0,0-3 3 16,-1-1 6-16,-1-1 4 0,-2 0 4 0,-5-6 2 15,1-1 2-15,2 5-3 0,2 0-5 0,0 0-3 16,0 0-3-16,0-2-2 0,0 0 3 15,0 6-10-15,0-4-1 0,0 0 1 0,0 0-2 16,0-4-1-16,-5 2-2 0,1-5 3 0,0 3-2 16,-5-3-2-16,0 0 4 0,-2-2-6 0,0 3 3 15,-2-1-1-15,-5-2 2 0,0 3-1 0,-1 1 0 16,-1 1 3-16,0 0-1 0,-2 1 1 16,0 3-2-16,0 0-1 0,0 3 3 0,-9 1 2 15,2 0 1-15,0 1 2 0,1 1-1 0,4 1 2 16,-1 0-3-16,1-3 3 0,4 3-3 0,3-3 4 15,-1 1-5-15,2-1 5 0,8-2-3 16,-3 0 3-16,2 1-2 0,4-3 3 0,-1 0-3 16,10 0 1-16,-2 0-1 0,-2 0 1 0,0 0-1 15,0 0-2-15,0 0-2 0,0 0-1 0,3 0-1 16,-3 0-1-16,0 0-1 0,-3 0 7 16,3 0-2-16,0 0 5 0,3 0-3 0,3-3 1 15,3 1 0-15,2 0-3 0,4-2 4 0,1 1-2 16,2-1-1-16,4-3 1 0,-3 3 2 15,3-3-3-15,-2 1 2 0,2-3 1 0,0 0-4 16,-2 0 3-16,9-4 0 0,-3 0 0 0,-1 0 0 16,-5-1-2-16,-1 1 5 0,-1 2 0 0,-5 0 4 15,-2 2 2-15,-4 3 0 0,-1-1-4 16,-1 0-5-16,-1 3-4 0,-4 2 0 0,-4-5-8 16,2 5 3-16,-5 0 2 0,-2 2 6 0,-4 0-2 15,-2 0 4-15,-5 4-2 0,0 1-1 0,-2 1 1 16,-2 1 0-16,-3 2 0 0,1-3 2 0,1 3-3 15,-1 0 2-15,6-3-1 0,-2 1 3 16,4 0 6-16,5-3 4 0,0 0 2 0,4-1-14 16,0-1 3-16,3 0-1 0,1 0-6 0,1-2-1 15,4-2 2-15,2 0 2 0,3-3-1 16,1-3 1-16,5 1-1 0,0-4 1 0,5 0 0 16,-1 0-3-16,0 0 5 0,3-2-4 0,-2 2 2 15,3-3 1-15,-3 1-1 0,-1 2-1 0,1 0 2 16,-3 0 0-16,-4 2 0 0,2 3 0 15,-5-1 3-15,3 3-1 0,-4-1-5 0,-3 3-4 16,-4 0-2-16,2 0 5 0,-9 4 4 0,0 0-2 16,-6 3 0-16,-3 1 1 0,-2 1 0 0,-4-1 0 15,0 5 1-15,-1-2-3 0,-1 2 3 16,4-2 0-16,0 0 0 0,-3 2 0 0,6-5 2 16,3 1 3-16,7-2-2 0,1-3-3 0,3 0 0 15,1 0 0-15,-1-2-1 0,5 0 0 0,5-2 0 16,4-2 0-16,4-5 0 0,2 2-1 15,3-4 2-15,4 0-2 0,0 0 1 0,2-2-1 16,0 2 3-16,-1-2-2 0,5-3 0 0,-4 1-1 16,-2 1 3-16,-6 3 2 0,-1 3 7 0,-6 3 1 15,0-1-4-15,-2 1-5 0,-5 3-9 16,2 0 0-16,-6 0 0 0,-2 2 3 0,-3 0 3 16,-4 2 0-16,-2 2 0 0,-3-2 0 0,-1 5 0 15,-1-3 2-15,3 1 1 0,-1-3 0 0,3 2 4 16,2 1-6-16,2-3-2 0,2-2-9 15,1 2-11-15,4 0-5 0,2-2-16 0,4-2-29 16,5 0-22-16,4-5-44 0,5 3-235 0</inkml:trace>
</inkml:ink>
</file>

<file path=ppt/ink/ink12.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49:50.695"/>
    </inkml:context>
    <inkml:brush xml:id="br0">
      <inkml:brushProperty name="width" value="0.05292" units="cm"/>
      <inkml:brushProperty name="height" value="0.05292" units="cm"/>
      <inkml:brushProperty name="color" value="#FF0000"/>
    </inkml:brush>
  </inkml:definitions>
  <inkml:trace contextRef="#ctx0" brushRef="#br0">15258 5872 5 0,'15'2'27'0,"1"-2"-9"0,1 0-2 0,10 0-8 16,1 0-3-16,1 0 2 0,0 0-6 0,1 2 11 16,1-2 0-16,0 0 0 0,0 2-4 0,0 0 2 15,0-2-3-15,0 3-7 0,8-1 1 16,-3-2-1-16,3 0-1 0,-1 2 3 0,1 0 1 15,1-2 5-15,-5 0 2 0,3 2 5 0,-3-2-2 16,-2-2 2-16,0 2 2 0,3-4-7 0,3-1 1 16,5 1 2-16,1-3 5 0,-1 7-4 15,0-2-5-15,-2 2-1 0,-5 0-2 0,-4 2-2 16,0 3-1-16,0 1 0 0,5-1-2 0,1-1-1 16,1 1 3-16,2-3-1 0,-2 2 3 0,-1-2 3 15,-3 3 4-15,-1-3 0 0,-2 2-3 16,0-1-7-16,2-3 0 0,5 0 0 0,9-3 1 15,-1 3 0-15,1 0 1 0,-3 0 2 0,-2 0-1 16,-4-2-1-16,-3 2 1 0,1-2 2 0,1 0-1 16,1 0 3-16,4-1-2 0,0 3 3 15,-4 0-1-15,-5 5-6 0,-2-3-3 0,-4 2 2 16,2 1-1-16,-3-1-1 0,8 5 0 0,3-2 0 16,10 2-1-16,-3 2 0 0,3-3 1 0,-1 6 0 15,-1-6 2-15,-1-1-2 0,2-5 7 16,5-4-1-16,9 2 0 0,2-4-2 0,-7 1 6 15,-4 3-2-15,-11 0 3 0,-2 0-1 0,-3-2 0 16,5 2-2-16,4 0-4 0,5 2 0 16,-5-2-1-16,3 5-4 0,-9-1 3 0,-3-2-2 15,1 3-1-15,-1 1-1 0,3-1 2 0,-3-1 1 16,7 1-2-16,-2 1-2 0,-4 1 3 0,-1-3-1 16,-8 1 0-16,0 1 2 0,-5-1-1 15,0-1 4-15,-2 1-2 0,2 1 1 0,1-4 5 16,-1 1 0-16,2-1-1 0,3 0-2 0,0 0-3 15,2 0 1-15,-5-2-3 0,0 0 2 0,-3 3-2 16,-4-1 1-16,-1-2 3 0,-5 2-3 0,3-2 0 16,-5 2 0-16,-2-2-1 0,-1 0 0 15,3 2 0-15,-2 1 0 0,2-3 2 0,-2 2 1 16,2-2-1-16,-2 0 1 0,2 0 0 0,-2 0-2 16,2-2 1-16,-2-1 2 0,-1 3-2 15,3-2-1-15,-2 0-2 0,0 0 3 0,0 2-3 16,0-2 1-16,-1-1 0 0,1 3-2 0,2-2 2 15,-4 0 2-15,2 2-2 0,-3-2 1 0,1-3 3 16,-3 5-1-16,3-2 2 0,-3 0-2 16,1 2 0-16,-1-2 1 0,1 0-2 0,-3 2-2 15,0-5 3-15,0 5 3 0,-2-2-2 0,0-2-4 16,2 4 6-16,1-5-6 0,-3 1 4 0,0-1-2 16,0 1-2-16,0-5 0 0,0 2 1 15,0-4 0-15,0 3-3 0,0-3 3 0,-5-5-3 16,1-1 2-16,-1-1-1 0,1 0-2 0,0-2 4 15,-1 1-5-15,5-3 5 0,-2 2-2 0,2-2 0 16,2 0 1-16,0-3 0 0,3 1-1 16,-1-2 1-16,3-3 0 0,-3 0 0 0,3-10-1 15,-3 1 3-15,1 1-2 0,-5 1-1 0,2 3-1 16,-4 2 1-16,2 5-2 0,-3 0 1 0,-1 1 2 16,-3 3-1-16,3 0 1 0,0-2-1 15,-1 0-1-15,3-1-3 0,0 3 6 0,0 0-2 16,-1 0 2-16,3 0-1 0,0 5 2 0,0-1-2 15,0 5 0-15,3 2 0 0,-3 2 1 0,0-2-2 16,0 2 0-16,-3 2-5 0,1-1 5 16,0 3 0-16,0-1-2 0,-3 1 1 0,3 1-3 15,-2-1-6-15,-3 1 2 0,1-1-9 0,-1 3 0 16,-2 0 10-16,-2 0 7 0,0 0 0 16,-2-1 2-16,0 3-1 0,-1 0 1 0,1-2-1 15,-2 0-1-15,1 2 3 0,-1-2-1 0,0 0 1 16,-3 2 0-16,0-3-3 0,-1 3 3 0,-4 0-1 15,-1-4 0-15,-4 2 0 0,-12 2-1 0,-9 0-1 16,-6-5 3-16,-13 3-3 0,6 0 2 16,5 0 0-16,2-3-2 0,-7 5 1 0,-4-2 1 15,-9 0-1-15,9-2-1 0,4-1 2 0,0 1-5 16,-8 2-3-16,-10-3 2 0,8 1 4 16,-3-1 1-16,11-1 0 0,-3 1 2 0,-7 1-2 15,3-3 1-15,9 1-2 0,0 1 1 0,5 1 0 16,-2-3 2-16,-8 5-4 0,-3 0 3 0,8 0-1 15,3-3 1-15,4 1-1 0,-1 2 0 0,-3-3 0 16,-7 3 0-16,-5 2 1 0,7 0-3 16,5 0 3-16,-5 2-8 0,-22-2 0 0,4 5-4 15,1-5 3-15,1 4 5 0,1-2 3 0,2-2 0 16,-3 5 0-16,3-5-1 0,15 0 0 16,-2 0-6-16,-2 0-13 0,-6 4-1 0,8-2 6 15,-5 3 9-15,14-5-5 0,4 4 7 0,-1-2 0 16,-6 0 4-16,-4 3 1 0,-1-3 2 0,5 0-2 15,5 0 0-15,9-2 1 0,2 0 2 0,0 0 0 16,1-2 0-16,-1 0 2 0,2 0 4 16,9-3-5-16,2 1-1 0,5 0 6 0,4-1-5 15,3 3-1-15,1-2-3 0,5-1 3 16,0 1-2-16,5-1-1 0,-5 1-1 0,2 0 1 16,0 1-1-16,-2 1 1 0,0-2 0 0,0 2-1 15,0 2 0-15,-5-3 0 0,3 3 1 0,0 0-2 16,-3 0 2-16,1 0-2 0,2 3 1 0,0-3 0 15,-1 2 0-15,3 0 0 0,3 0 1 16,-4 0-1-16,4 3 0 0,1-1 0 0,-2 1 0 16,3 1 0-16,-3 1 1 0,0-1-1 0,2 3 0 15,-1-2 0-15,-1 4 0 0,0-2-1 16,2 0 1-16,-2 2 1 0,3 0 1 0,-3 0-2 16,2 0 1-16,1 2-1 0,-3 0-2 0,5 0 2 15,-1 1 3-15,-1-1 0 0,6 0 3 0,-3 0 3 16,6 3-7-16,-1-1 4 0,4 3-3 0,3-1 0 15,2 1-2-15,2 4 1 0,1 0 0 16,3-4 1-16,8 8 1 0,-1 1-1 0,-2-1-1 16,0-2 1-16,-4 1-2 0,-3-1 1 0,-2 0 0 15,-2 0-2-15,-4 5 3 0,-1-2-5 0,-3 3 2 16,-1 3 2-16,-2 5-2 0,0-3 0 16,-2 5 1-16,2-7 2 0,0-4 0 0,2-3 1 15,0-4-1-15,3-4 3 0,-1-3-1 0,3 1-1 16,-3-3 4-16,0-2-4 0,-1 2 0 0,-1-4-3 15,2 4 2-15,-4-2-2 0,0 5 2 16,0-5-5-16,0 2 0 0,-2 0-1 0,0-2 1 16,0 2-1-16,-3-2-14 0,3 3-43 0,0-3-9 15,0 0-18-15,-1 0-29 0,1 0-123 16</inkml:trace>
  <inkml:trace contextRef="#ctx0" brushRef="#br0" timeOffset="2655.6075">15632 5151 18 0,'0'-14'22'0,"-2"6"-7"16,0-4-3-16,2 4 1 0,-2 1 4 16,0-4 4-16,-1 4-7 0,1-1 4 0,0-1-5 15,0 2-11-15,-3-2 0 0,3 3 10 0,-2-1 0 16,-1 0-6-16,1 3 0 0,0-3 0 15,-1 1 0-15,1 1 8 0,-3-1-10 0,3 1 3 16,-3 1-6-16,1 2 2 0,-1-3-5 0,-4 1 0 16,0 4 0-16,0-2 1 0,-5 2-3 0,3 2 3 15,-2-2-1-15,-1 2 1 0,1 3-1 16,-1-1 0-16,-1 0 2 0,-1 1-1 0,0 1-1 16,1 1 2-16,-1 2 0 0,1 0 0 0,-1 2 0 15,0 0 0-15,3 2 0 0,-1 0-1 0,3 3 0 16,0 1 1-16,0-1 1 0,4-1 0 15,-2 3 0-15,2-3 0 0,-2 5 0 0,2-2-4 16,3 2 4-16,-3-1 0 0,0 3 0 0,2-2-2 16,-1 2 3-16,1 0-1 0,-2-2-1 0,3 0 2 15,-1 0-3-15,2-5 2 0,-1 3 1 0,4 2-1 16,-3-3 0-16,3 3 1 0,-2 0 0 16,4 2-3-16,0 2 4 0,2 1-4 0,0-3 3 15,2-2-3-15,5-3 0 0,0-4 4 0,-2 3-2 16,6-3 2-16,-2-2 1 0,0 2 4 15,2-4-5-15,0 2-1 0,-2-2-1 0,0-2 5 16,3 1 1-16,-3-1-2 0,2-2 1 0,2-1 1 16,1 3 4-16,1-3-3 0,6-2 1 0,5 0 6 15,5-2 0-15,0 0 8 0,3-4-8 16,-1 2-1-16,-4-3-2 0,0 1 2 0,-5 0 0 16,-6-3 1-16,0 0 2 0,-5 1-3 0,-2-3-7 15,3 0 2-15,-3-2-6 0,3-2-2 0,-1-3-1 16,5-1 0-16,0-1 0 0,0-2 5 15,2-2 9-15,0-2-2 0,-3-3 3 0,-3 1-3 16,-5-3 0-16,-2 3 3 0,-5-3-9 0,-6 1 0 16,-2-1-4-16,-5 0-3 0,-5-2-2 0,-3-4 2 15,-1 2-1-15,-4-7 1 0,2 7-4 16,5 2 0-16,4 5-14 0,2 4-1 0,0 2 2 16,3 5-3-16,-1 6-14 0,3 0-28 0,1 5-54 15,-1-1 26-15,0 5-84 0</inkml:trace>
  <inkml:trace contextRef="#ctx0" brushRef="#br0" timeOffset="3920.9395">17227 5151 9 0,'-3'-9'24'0,"1"0"-7"0,2 2-5 0,-4-2 1 15,2 1 4-15,-1 1-4 0,1-2 11 0,0 3 1 16,0-1-9-16,0 0 11 0,-3-1-5 0,3 3 9 31,-2-4-13-31,1 3-9 0,-1-1 8 0,-1-2-3 0,-1 3-6 0,-1-1 0 0,3 0 5 16,-5-1-8-16,0-1-1 0,-2 2-1 0,-4 1-3 15,2 1-2-15,-7 1-4 0,0-1 6 0,0 3-2 16,-2 0 0-16,0 2 1 0,-2 0-2 0,-1 4 2 16,1-1-1-16,0 3 2 0,2-4-2 15,0 5-2-15,2 2 4 0,0 0-2 0,2-1-1 16,1 3 3-16,1 0 0 0,1 3 0 0,2-3 0 15,-1 2 0-15,1 2-1 0,4 1 1 16,-2-1-2-16,3-1 2 0,-1 3 0 0,2 1-2 16,-4 4 1-16,5-5 2 0,-3 1-2 0,0 2 1 15,-2 0-1-15,2 6 0 0,-2 1 0 0,2-1 2 16,-2-2-1-16,0 1 2 0,2-1-2 16,-2 0 1-16,2 5 0 0,3 2-1 0,-3 2 0 15,2 2 0-15,1 9 0 0,1-6 2 0,3-3-2 16,0-6-1-16,2-3 3 0,2-4-2 0,0-2 2 15,5-2 1-15,0-5-5 0,4-2 6 16,0 0-5-16,2 0 7 0,2-2-8 0,1 0 4 16,1-1 8-16,-1 1 0 0,1 2-5 0,3-2 7 15,-4 0 6-15,4-3-9 0,-7 3 9 0,4-2 7 16,-1-1 13-16,-3-3-14 0,5-3-11 16,-1-3-2-16,5-3 0 0,3-5-6 0,6-5 5 15,4-3-3-15,2 1-2 0,7-9 0 0,-2 3 1 16,-2 0 1-16,-5 2-1 0,-4-5 5 0,-2 1-6 15,-7-3 4-15,-2-2 3 0,-3-2-5 16,-3-4 6-16,1-1-7 0,-6 1 2 0,2 2-2 16,-5 2-3-16,1 0-5 0,-5 2 2 0,3-2 1 15,-3-3-4-15,-2-3 1 0,2-3-3 0,0 4 0 16,1 3-5-16,-1 4-12 0,0 5-6 16,0 1 3-16,0 6-3 0,1 5-3 0,-3 3-22 15,0 5-14-15,2-1-91 0</inkml:trace>
  <inkml:trace contextRef="#ctx0" brushRef="#br0" timeOffset="9372.7764">6559 5865 43 0,'5'-7'37'0,"-3"3"21"16,0-3-17-16,-2 1-1 0,2 1-13 0,1-1-3 15,-3-1-9-15,0 0-9 0,0 3-7 0,-3 0-4 16,1-3 1-16,-2 3 3 0,-3-1-4 16,1 1 5-16,-1 2 3 0,-2-3 0 0,-2 1 0 15,0 2 1-15,-2-1-2 0,0-1-1 0,-3 2 6 16,-4 0-2-16,-2-1 1 0,-2 1-2 0,2 2-2 15,-2-4-1-15,2 1-1 0,-2 3-2 16,-1-2 4-16,-1 2 1 0,-1-2 5 0,-4 2-4 16,-2 2 1-16,3-2-7 0,-12 5 3 0,2-3-3 15,2 0 1-15,3 5 0 0,4-1 0 0,3 1 2 16,3 2-5-16,6 2 2 0,-1-2 0 16,0 2 0-16,4-3 1 0,1 3-1 0,0 3 3 15,-1-3-3-15,-1 2 2 0,1 2 2 0,3-1-2 16,0-1-1-16,-1 0 6 0,6 0-5 15,-1 1 2-15,2-1 1 0,1 2-5 0,-3 3 3 16,4-3 1-16,-4 1-2 0,3 1-1 0,-1 1 0 16,-2 0 0-16,3 1 2 0,-1-1-3 0,1 0 2 15,1-3 2-15,-1 1-4 0,1 1 4 0,1-1-3 16,-1-1-3-16,3 3 3 0,-2-1 1 16,4 5 0-16,-2-2 0 0,-1 5 2 0,3-3-5 15,3 0 3-15,-3 2-1 0,2-4 2 0,2 0-2 16,1-3-1-16,1-1 2 0,1-1 10 15,6 1-2-15,-2-3-1 0,4-2 1 0,3 0-1 16,2-2-1-16,0-1 4 0,0-1-2 0,-1 0-5 16,1-1-2-16,0-1 0 0,-2 1 0 0,2 1-2 15,-3 0 2-15,1-1 0 0,0 1-1 16,-3-1-1-16,0 3 2 0,1-2-1 0,-1-1 1 16,1 1 11-16,-1-3-4 0,1 3-1 0,3-3-1 15,-1 1-1-15,2-3 1 0,2 0-1 0,-2 1-2 16,2-1-1-16,0-2 1 0,-2 0-1 15,4 0 2-15,-4 0 0 0,0 0 1 0,0 0 5 16,-3-2 4-16,1 2-2 0,-1-3 1 0,-3 3-2 16,1-4-2-16,-2 2-1 0,3-1-1 0,-1-3-2 15,5 1-3-15,0-1 3 0,2-3-3 16,2 2 0-16,3-1 1 0,-1-1 2 0,-2 0 4 16,1 0 1-16,-1-2-2 0,-4 0 3 0,0-2 8 15,-3 2-5-15,-4-2-1 0,3-3 3 0,-7 1-2 16,2-5-4-16,-2 0 0 0,-1 0 0 15,-1 0-3-15,-3-2-6 0,3 2 4 0,-3-4-3 16,3 0 3-16,-3 2-1 0,1-2 3 0,-1-1 0 16,-2 3-2-16,-2 0 1 0,0 0 0 0,-4 0-1 15,0-2-4-15,-3 2 2 0,0-2 2 16,1-3-2-16,-3 3 1 0,2-3-3 0,-1 1 1 16,1 0 1-16,-2 1 1 0,0 1-1 0,-4 2 1 15,0 2-6-15,-3 0-1 0,-3 3 3 0,-8 3-1 16,-2 3 1-16,-1 5-3 0,-4 1-2 15,1 3-1-15,0 2-3 0,5 0-1 0,1 0-21 16,5 5-13-16,2-1 2 0,3 3-15 0,1 1 8 16,3 1-34-16,2 2-62 0,2 3-39 15</inkml:trace>
  <inkml:trace contextRef="#ctx0" brushRef="#br0" timeOffset="11622.2439">8905 5984 3 0,'0'-4'9'0,"5"-3"-3"15,-5 0 10-15,2 1-9 0,-2 1 5 0,2-1-1 16,-4-3-3-16,2 2-1 0,-2 1 11 16,0-3 27-16,-1 2-20 0,-1-2 2 0,0 3 1 15,-3-3-13-15,0 2-9 0,1 1 1 0,-1-1-3 16,1 3 2-16,-5-3-1 0,-1 3-3 0,-1-1 0 15,0 1-2-15,-2-1 0 0,-3 5-1 16,0-4 0-16,-2 4 1 0,-6 2 0 0,0 0 1 16,1 3 4-16,-1-1 5 0,-3 3-5 0,3 0 6 15,-1-1-7-15,-1 1 4 0,-1-1 7 0,2 1 4 16,-1 4-12-16,1-4-4 0,3-1-2 16,0 5 1-16,4-4-1 0,0 2-5 0,5 0 4 15,-1-1-1-15,3 1 3 0,2 2 0 0,0-2-2 16,2 0 1-16,0 2 0 0,1-2 1 0,1 2-1 15,0 0-2-15,1-2 1 0,-1 4 3 16,3 0 1-16,-1 0-4 0,1 3-2 0,-1-1 4 16,3-2-2-16,0 3-2 0,0-1 3 0,0-4 0 15,2 2 0-15,4 1 0 0,-4-3-1 16,7 2 4-16,-3-2-2 0,5 2 0 0,-5 0 2 16,7 1-3-16,-2-1 0 0,0 4 0 0,2 1-1 15,2 2 0-15,-2 0 2 0,7 2-4 0,-3 2 3 16,1-2 1-16,-3-2-2 0,2 0 6 0,-1-3 0 15,-1-1 1-15,0-1-1 0,0-1 1 16,1-1-3-16,1-2 1 0,-2 0-1 0,0-2 1 16,3 0 0-16,-1-3-3 0,1 3 3 0,-1-2-1 15,1 1-1-15,-3-3-2 0,-2 1 1 16,2 1 1-16,0 0 1 0,-2-3 2 0,3 3-2 16,-3-1 6-16,2 1-3 0,-2-3 1 0,2 1 0 15,-2 1 1-15,0-1-3 0,5-3 5 0,-3 2-2 16,0 1 1-16,2-5 2 0,1 2-2 15,-1 0 5-15,3-2 5 0,-3 0-6 0,-1-2 5 16,-1 0-2-16,-2 0 0 0,0-3-11 0,0 1 0 16,0-1 3-16,2-3-7 0,0-4 0 0,3 1-2 15,-1-4 4-15,1-3 4 0,1-1 5 16,1-10 2-16,-5-4-1 0,0-5-6 0,-4-1 5 16,-2-5-3-16,-3-5-5 0,-1-8-2 0,-3 6-2 15,-5 2 0-15,1 10-2 0,-1 1-6 0,-1-1 3 16,-5 3-4-16,-3 3 1 0,-3 0-3 15,-3 9-13-15,-4 4-3 0,-5 5 16 0,-2 4 1 16,-2 4-8-16,4 0-10 0,-6 7-6 0,6 0-17 16,1 5 6-16,1-1-33 0,1 7-47 0,4 2 7 15,6 7-71-15</inkml:trace>
  <inkml:trace contextRef="#ctx0" brushRef="#br0" timeOffset="33008.1302">12570 9133 25 0,'-4'-3'31'0,"1"-1"17"0,-3 2-34 0,1 0-9 15,3-3 16-15,0 1 18 0,0-3-10 16,-1 0 24-16,1 1-18 0,0-1 1 0,2-2 12 16,0 3-18-16,-2-3-15 0,2 2 1 0,-2-1-4 15,2-1 1-15,-3 0-3 0,1 0-7 0,0-2-1 16,0 2-1-16,-3 0 0 0,3 1-2 0,-2-1-3 15,-1 0 1-15,1 2 3 0,0-1-2 16,-3 1 0-16,-2 0 2 0,3 1-1 0,-3-3 0 16,0 4 2-16,0-3-2 0,-2 1 2 0,-2 0-1 15,-5-1 1-15,1 1-1 0,-3-2 0 16,0 0 0-16,-4 1-2 0,-1 1 2 0,1-2-2 16,-5 0 3-16,1-2-2 0,1 2 2 0,-6-2-1 15,0 3 0-15,2-1-1 0,0 0 0 0,-2 2 0 16,-4 3 1-16,-5 0-2 0,0-1 3 15,-6 3 0-15,3-3-3 0,6 3 2 0,4-2 0 16,1-1 0-16,1-1-2 0,-2 1 2 0,-2 1 0 16,-3 0 1-16,-2 1-1 0,-2-1 0 0,6 4 1 15,-1-2-2-15,8 2 2 0,2-2-1 16,3 2-1-16,-1 2 0 0,-1 0 2 0,-3-2-2 16,-2 4 0-16,-5 3 2 0,1 0-2 0,-3-1 1 15,5 1-1-15,2-3 0 0,4 1 3 0,3-3-1 16,1 0-2-16,1 3 1 0,0-3-1 15,-3 2 1-15,-1-2-2 0,-1 3 3 0,0 1-1 16,-4-1-1-16,2 1 0 0,1 1 0 0,1 2 1 16,0-3 0-16,5 3 0 0,0 0 0 0,2 0 0 15,0 0-1-15,0 0 2 0,-3 2-2 16,1-3 0-16,-5 3 2 0,1-2-1 0,-3 2-1 16,-4 0 1-16,2-2 0 0,2 0 0 0,2 0-2 15,5-3 3-15,2 1-1 0,4 0-1 0,3-3 2 16,-1 3-2-16,5-3 1 0,0 0 0 15,0 1 0-15,2-1 0 0,-2 1 0 0,2-1-2 16,-2 0 1-16,0 1 1 0,0-1 0 0,0 1-1 16,0 1 1-16,-4-1-1 0,2 1 2 15,-1 1-1-15,-1 0-2 0,0 1 3 0,-1 1-1 16,1 0-1-16,-1 2 2 0,3-2-2 0,0 0 2 16,2-3-2-16,2 1 2 0,0-3-3 0,0 3 2 15,5-3 1-15,-5 1-3 0,2 1 3 0,1-1-1 16,-3 1 1-16,2 1-2 0,-1 2 0 15,-1 0 1-15,0-1 0 0,0 3-1 0,-2 1 2 16,0 1-1-16,0 0-1 0,-2 2 2 0,2-1-1 16,-5-1-1-16,1 2 1 0,0 1 0 15,-1-3 0-15,1 0-1 0,1-4 0 0,3 2 1 16,0 0 0-16,0 0 0 0,3 0-1 0,-3 0 2 16,2 2-3-16,0-2 2 0,2 3 0 0,-2 1 0 15,3 0 0-15,-3 1 0 0,2 2 1 16,1-1-1-16,-1 1 1 0,1-1-2 0,-1 1 2 15,0 0-2-15,-2 2 1 0,5-3 1 0,0 1-2 16,-1-3 2-16,-1-1-2 0,3-1 1 0,1 0-2 16,0 0 4-16,0-2-3 0,2 2 2 15,0-2 1-15,0 1-4 0,2 1 2 0,-2 0 1 16,2 0-1-16,3 0-1 0,-5 1 1 0,4 1 0 16,-4 1 0-16,2-3 0 0,0 2 1 0,-2 1-2 15,3 1 3-15,-1-1-2 0,-2-1-1 16,2-2 2-16,0 5-2 0,-2 0 2 0,2-3-1 15,1 1-1-15,-3-1 2 0,4 0-2 0,-4-1 2 16,5-1-2-16,-5 2 2 0,2-2-2 16,0 1 1-16,-2-1 0 0,2 0 0 0,-2 3 0 15,2-3 0-15,-4 0 0 0,2 3 0 0,-2 1 2 16,0 1-4-16,-3-1 2 0,1 5 0 0,-1-2 0 16,1 0 0-16,2-2 0 0,-3-1 0 0,1-3 1 15,2 1 0-15,2 1-1 0,0-5 0 16,0 0 0-16,0-3 1 0,0 1-1 0,0 0 1 15,2-2 0-15,0-1-1 0,0 3 1 0,1-2-2 16,-1 2 1-16,0-3 1 0,-2 3-2 0,4-2 2 16,-4-1-2-16,3 1 3 0,-1 2-2 15,-2-3-1-15,2 3 2 0,0-2-2 0,-2 1 1 16,0 1 1-16,0-2 0 0,0 2-1 0,0-3 2 16,0 3-2-16,3 0 1 0,-3-2 0 0,0 1 0 15,0 1 0-15,0 0 0 0,-3 0 0 16,3 2 2-16,0-2-4 0,0 2 1 0,0 0 2 15,0-2 0-15,-2 2-3 0,2 0 1 0,-2 0 1 16,2 0-2-16,-2 2 1 0,2-2 0 16,0 0 1-16,0-2-1 0,-3 2 0 0,3 0-1 15,-2 0 2-15,2-2 0 0,0 0-1 0,0-1 0 16,-2 3 2-16,2-2-3 0,0 0 0 0,-2 0 3 16,2 0-3-16,-2-1 3 0,2 3-2 15,-3 0 0-15,1 1 0 0,0 1 1 0,-2 0 0 16,4 2-2-16,-5 1 3 0,3-1-3 0,0 1 2 15,-3-1-1-15,1 1 1 0,2-3-2 0,0 2 3 16,-3 1-2-16,5-5 1 0,-2 2 0 16,0 0 0-16,2-2-2 0,0 2 1 0,0-2 2 15,0 5-1-15,0-5 0 0,0 2 0 0,2-2 0 16,0 2 0-16,0 1 1 0,1-3-2 0,1 4 2 16,0-2-3-16,-1 3 3 0,1-1-3 15,0-2 2-15,1 3-1 0,-1-1 1 0,1 1 0 16,-3-1-1-16,2 1 0 0,-2-1-1 0,3-2 2 15,-3 3-1-15,3-3 0 0,-3 0 0 0,2 3 0 16,1-5 0-16,-1 2 1 0,0-2 0 16,1 2-1-16,1-4-1 0,1 4 1 0,0-2 1 15,1 0-2-15,1-2 1 0,2 2 2 0,0 0-3 16,0-2 1-16,-2 0 0 0,2 2 0 0,0-2 0 16,0-1 0-16,0 1 1 0,-2 0-1 15,2 0 0-15,-2 0 0 0,2-1 1 0,-2 1-1 16,2 0 1-16,-5 0 0 0,3 0 2 0,0 0 1 15,0-1-2-15,0-1 1 0,-1 2-1 16,1-3 1-16,0 3 1 0,0-2-2 0,0 2 0 16,2-3 0-16,-2 1-3 0,-1 2 3 0,3-3-2 15,-2 1 0-15,2 2 4 0,0-3-2 0,3 1-1 16,-1 0 4-16,0-3-3 0,5 0-1 0,-3 1 2 16,3 1-2-16,2-3-1 0,-1 1 2 15,1 0-3-15,2-1 3 0,0 1-1 0,3 0-2 16,-6 1 2-16,1-1-2 0,-4 3 1 0,1-3 0 15,-1 1 0-15,1 1 1 0,-1-1-2 0,-1-1 2 16,3 1-1-16,0 1-1 0,1-1 2 16,3-1-1-16,1 0 1 0,-1 1 0 0,4-3 0 15,0 2 5-15,1-4 3 0,4 0-4 0,-3 0 1 16,3-2-2-16,-2-2-3 0,0 2 2 16,2-3 5-16,2 1-1 0,0-1-3 0,6-1-4 15,1-1 1-15,2-2 1 0,-2 3-3 0,-3-1 3 16,-4 1-4-16,-4 1 4 0,-3-2 0 0,-1 3 5 15,1-3 0-15,0 3 0 0,5-5-2 16,0 3-4-16,2-1-1 0,-2 0 1 0,2 3 0 16,0-3 1-16,-2 3 3 0,-2 0-1 0,-3-3-1 15,-1-2 1-15,-1 2-1 0,0-4 2 0,0 0-4 16,5-2 2-16,-3 0-1 0,5 0 1 16,0 0 1-16,0-1 2 0,-2 1-2 0,-1 2 1 15,-1-2 2-15,-1 2 5 0,1-2-7 0,-5-1 0 16,0 3-4-16,0-2 1 0,0 0-1 0,0 0-1 15,-2-1 3-15,4 1-4 0,-4 0 2 0,4 0 0 16,0-3 0-16,1 1 1 0,1-1-1 16,-2 1-1-16,-2 2 0 0,0-3 3 0,-2 1 0 15,-2 4-1-15,-3-2 1 0,-1-1-1 0,-1-1 2 16,-2 2-1-16,0-3-2 0,0 1 2 16,0-1-2-16,2 1 0 0,-2-3-1 0,2 3 4 15,1-1-3-15,-6 1 1 0,4 2-1 0,-1-3 1 16,-3-1-2-16,6-1 2 0,-3-4-1 0,0 0 0 15,2-4 0-15,2-1 2 0,1 1-2 16,-3-1 1-16,0-1-2 0,0 1 0 0,-2 1 1 16,3 4-1-16,-6-1 1 0,1 4 0 0,0-1 2 15,2 2-3-15,-2-2 2 0,0 5-2 0,0-3 4 16,-1 3-4-16,1-5 1 0,0 2 1 0,-2-4 2 16,2 2-1-16,-3-4-2 0,3 0 3 15,-2-3-3-15,-1 1 1 0,3 0 0 0,-5-3 1 16,3 2-1-16,2 1 1 0,0 2 1 0,-3-3-1 15,5 5 0-15,-4 0 1 0,0 0 1 16,1 0-2-16,-1-2 4 0,0 0-1 0,-1-1 1 16,-1-3-2-16,1 1-3 0,-1-1 0 0,-1-3 0 15,0 0 2-15,-4 2-3 0,3 0 2 16,-3 1-3-16,0-1 1 0,0 0 2 0,0-4-2 16,-3 0-1-16,1-2 3 0,0 0-4 0,0-3 3 15,2 3-3-15,-5 0 4 0,1 6-5 0,0 0 2 16,-1 3 1-16,-1-1-1 0,-1-1 1 0,0 1-3 15,-1-3 2-15,3-4 0 0,-1-1-3 16,-1-5-3-16,0 1-5 0,1-1 4 0,-5 7-1 16,2 0 0-16,0 6-1 0,-2 3-1 0,2 4-4 15,-4-2-12-15,2 5-15 0,-7 1-28 0,3 3-14 16,-7 2-7-16,0 4-61 0,0 5-146 16</inkml:trace>
  <inkml:trace contextRef="#ctx0" brushRef="#br0" timeOffset="34679.616">13677 8897 35 0,'-2'-9'50'0,"2"-2"-24"0,-3 0-6 0,1 0 31 16,2 0 9-16,-4-3-24 0,2 3-9 0,-1-2-13 15,1 4 2-15,-2-4-9 0,1 0 12 16,-1 4-6-16,0-6-8 0,-3 1 0 0,0-1-4 16,-1 2-2-16,1 0-2 0,-4-3 0 0,0 3 0 15,-4 0-2-15,1-3-2 0,-3 5 2 0,-1 0 0 16,-2 0 3-16,-2 5 2 0,0-1-2 15,0 3-5-15,0 1 6 0,-2 3-1 0,2 0 1 16,0 5 0-16,2-1-2 0,0 5 3 0,0 0-2 16,-2 2 2-16,2 0 0 0,0 2-1 0,-2 0 1 15,2 5-1-15,-4-3-1 0,4 1 4 16,3-3 1-16,-1 0-2 0,0 0 2 0,-1 1-3 16,1-1 2-16,0 0-3 0,-1 3 2 0,3-1-3 15,-2 0 4-15,3 1-2 0,2-3 4 0,0 0-2 16,4 1-1-16,0-1 1 0,0 2-1 15,2-2 0-15,1 3-1 0,1 2 0 0,1-1 2 16,0 5-2-16,1 2 3 0,-1 3-1 0,0-1 0 16,-1 3-2-16,3 2 2 0,-5 0 5 0,3 0 1 15,0 0-2-15,-1-3-2 0,-1 3 5 16,1-4-6-16,3-1 1 0,-3-2 0 0,3 1-1 16,0 3 0-16,2 1-2 0,0 2 1 0,0 0-1 15,0-1 0-15,0 4-1 0,-2-4 4 16,2 1 2-16,-2 0-1 0,-1-4 1 0,1-1-2 15,-2 0 2-15,2 1 3 0,-1-1-5 0,1 3-1 16,2 2 1-16,-2 0-2 0,2 4 0 0,0 0-1 16,0 5-1-16,0-2 2 0,-2-3 0 15,2 0-4-15,0 0 3 0,0 1 1 0,0 1 0 16,0 3 1-16,-2-3 1 0,-3 3-2 0,1 0 0 16,-3-5 0-16,-2-2 2 0,3-2-3 0,-1 0 1 15,1-5 0-15,1 1 3 0,3-3-2 16,0 2 1-16,2-1-3 0,0 1 2 0,2 1 0 15,0-1-4-15,-2 0 2 0,5 1 2 0,-1-1-3 16,0 3-1-16,1-2 0 0,1-3 3 0,-1 0-3 16,1 0 2-16,1 1 0 0,-3 1-1 15,3 3 1-15,0 4 1 0,-1 2 2 0,-1 2-1 16,-1 1 0-16,0-1-3 0,-1-3 3 0,-1 1-2 16,0-7 0-16,0-1-1 0,1-3 2 0,-1 0 2 15,0-6-1-15,0 0-2 0,3-3 2 16,-3 1-1-16,0-3 0 0,2 0-1 0,1 0-1 15,-1 3 1-15,3-5 0 0,2 2 1 0,-5 0-2 16,3-2 2-16,-1 5-1 0,3-3 1 0,-2 0 1 16,2 0 1-16,-1 1-3 0,1 1 2 15,0 0 1-15,0-1-2 0,0 1 0 0,2 1-1 16,2-1 1-16,-2 0 0 0,2 3-2 0,0-5 5 16,3 0-2-16,-3 1 1 0,0-5 1 0,0 2 2 15,-4-5-2-15,5 1 2 0,-3 2 3 16,0-3-6-16,-3 1 1 0,6-3-2 0,-6 3-2 15,3-1 1-15,-2-1-3 0,2-1 3 0,-2 3-2 16,0-3-1-16,-2 1 0 0,4 1 3 0,-3-1-4 16,-1-1 4-16,2 3-2 0,0-3 0 15,-1 1 2-15,1-1-2 0,0 0 5 0,0 1 5 16,0-3 5-16,4 0 2 0,-2-2 1 0,2 0-7 16,3-4-3-16,-1 2-5 0,5-5-1 15,0 0 0-15,4-1 0 0,0-3-2 0,9-5 0 16,0-2-1-16,-4 3 2 0,0 0-1 0,-1-3 0 15,-1 3 0-15,-3-3 2 0,-2-2 0 0,0 2 3 16,-2-1 0-16,2-1 2 0,-4 2 2 16,-1 0-7-16,-1 1 1 0,-1-3 1 0,1 2 0 15,-1-4 2-15,1-2-2 0,-3 0 1 0,2-5-4 16,1 3-1-16,-3-3 2 0,2-2-2 0,-1 2 2 16,-1-1-2-16,-2-1 0 0,-2 0 0 15,-3-2 1-15,1-5 1 0,-3-4 0 0,3-4 0 16,-5-2-2-16,0-3 1 0,-2 0 3 0,3 3-1 15,-3 1 1-15,-3 3-3 0,1-2 1 0,0-3-2 16,-3-1 2-16,-6-3-2 0,-2 0-1 16,0 2 2-16,-9 5-2 0,0-3 0 0,-2-4 2 15,-5-2-1-15,3-6-1 0,-3 1 0 0,5 5 2 16,2 2-1-16,4 0 1 0,-2 2-1 0,9 1 0 16,-2-1 2-16,4 0-1 0,0 5-3 15,0 4 3-15,1 5-2 0,-1 1 3 0,0-1-2 16,-2-3-3-16,0-6 4 0,-5-3-2 0,1-1 0 15,-5 1 2-15,3 3-3 0,-1 4 2 0,0 4 1 16,5 1-2-16,-2-3-1 0,6 1 1 16,-4-1 0-16,4 0 2 0,2 3-2 0,3 4 0 15,-1 6 1-15,1 3-1 0,-1 2-2 0,1 0 0 16,0 4-3-16,1 1 2 0,1 3-2 0,2 1-5 16,-2 2-5-16,2-2-9 0,0 2-5 15,-2 0-23-15,2 4-24 0,0 1-19 0,0 3-153 16,0 1 124-16,0 4 50 0</inkml:trace>
  <inkml:trace contextRef="#ctx0" brushRef="#br0" timeOffset="41709.2767">6026 8619 33 0,'-5'2'15'0,"3"0"-9"0,-2-2-3 0,-1 0 3 16,1 0 5-16,2-2-1 0,-3 0 2 0,3 0-7 15,-2 2-2-15,-1-3-2 0,1 1 6 16,0-2-4-16,-3-1-2 0,3 3-2 0,-3 0 2 15,-2-5 2-15,3 5-3 0,-3 0 1 0,0-2 2 16,0 1 4-16,-2 1-4 0,0 2 4 0,0 0-4 16,0 0-4-16,-4 0 0 0,1 0 3 15,1 2 4-15,-5 3 8 0,-1-3-5 0,-1 2-5 16,0 3-1-16,0 0 0 0,2-1 0 0,-1 1-5 16,-1 2 6-16,0-1-1 0,0 3-1 0,0-2-2 15,0 5 1-15,3-1-1 0,-1 0 1 16,0 2 1-16,3 1 5 0,2-5 2 0,0 2-10 15,4-2-6-15,2 0 7 0,3 0-1 0,-1-2 0 16,3 0-3-16,0 0 3 0,2 2 1 0,2-3-1 16,-2 3 3-16,4 1 0 0,-4-1-1 15,7 0-2-15,-5 0 12 0,3 0 9 0,-1 0-7 16,3 0-1-16,-1 2-8 0,3-2 6 0,2 2-5 16,0-2 2-16,0 2-5 0,5 3 3 0,-3-1-4 15,2-2 2-15,3 5 3 0,2 0 0 16,0 2-3-16,8 4 0 0,3-2-1 0,-2 0 2 15,2 2 1-15,-3-2 2 0,1 0-2 0,-5 3-5 16,1-6 2-16,-1-1-2 0,-2-3 0 0,0 1 4 16,2-5-4-16,0 0 11 0,1-2-5 15,-1 0 6-15,0-5 1 0,0 0 5 0,-2-1-1 16,5-1-1-16,-3-2-3 0,5-5 0 0,-3 1-5 16,1-3 1-16,-1-1-4 0,1-1 1 0,1-2 1 15,5-5-4-15,1 3 0 0,7-9 0 16,1 0-1-16,-2 0 2 0,-3 0-1 0,-3-5 1 15,-8 8 1-15,-2-6 3 0,-6 8 1 0,0-5 2 16,-3 2-4-16,-4-2 1 0,0 0 1 16,-2-3 3-16,0 1-1 0,-3 0-2 0,3 0 0 15,-5-5 7-15,-1 3-4 0,-3-5-3 0,-3-2-4 16,-3-3-3-16,-3-1 0 0,-11-3-4 0,0-2 1 16,-6 3-1-16,-3 6-1 0,-6 4 0 15,-5 7 1-15,-10 6 1 0,-3 3 1 0,-5 2-7 16,1 7-5-16,4-1-20 0,0 10-3 0,-2 1 10 15,-4 8 5-15,-10 1-15 0,-1 9-8 0,12-4-2 16,3 4-33-16,7 3-13 0,-1 8-109 16</inkml:trace>
  <inkml:trace contextRef="#ctx0" brushRef="#br0" timeOffset="58486.5778">12749 14190 6 0,'17'0'29'0,"-1"0"9"0,1 0-19 15,-1 0-10-15,-1 0 9 0,3 3 10 16,-3-3-16-16,1 2 0 0,3-2-3 0,3 2-2 15,1-2 17-15,1 0-4 0,0 0-5 0,3-2 0 16,1 2-7-16,3 0 2 0,2 0-2 0,5-2 2 16,1 4-2-16,-6-2-2 0,-2 0 3 15,0 0 2-15,0 0-4 0,0-2-3 0,2 2 10 16,2-3 0-16,3 3 2 0,-1-2-8 0,5 0-2 16,-4-2 0-16,-5 1-3 0,-5 3 3 15,1 0-3-15,-3 0 4 0,1 0-4 0,-1 0 0 16,3 0 1-16,2 0-4 0,2 3 0 0,2-1 4 15,3 2-2-15,-1 1-1 0,-2 1 5 0,-4 1 0 16,-2 0-5-16,2-1 0 0,0-1 0 0,2-1-1 16,0 0 2-16,7 3 0 0,4-3 1 15,0-4 3-15,2 3-1 0,-4-1 3 0,-2-2-4 16,-3-2 2-16,1-1-1 0,3 3-1 0,8 0-1 16,2 0 2-16,-1 0-1 0,1 0-1 15,-7-2-1-15,0 0-2 0,-4 0 1 0,0 2-1 16,4-2 1-16,4-1-3 0,3 3 3 0,0 0-2 15,-3 0 1-15,-6 0 1 0,2 0 0 0,-2 0 0 16,4 0-1-16,5 0 2 0,4 0 1 0,0 0 1 16,-4-2-3-16,-2 4 3 0,-8 1-3 15,1-1 0-15,2-2 2 0,5 4-3 0,4-2-1 16,0 1 2-16,-3 1 0 0,-5 0-3 0,-6-1 0 16,1-1 2-16,-3 2 2 0,5-2-4 15,7 1 3-15,4-3-3 0,0 2 2 0,0-2 2 16,-5 0-3-16,1-2 3 0,-1-1-3 0,5 1 2 15,2 0 0-15,2 0-1 0,-1 2 3 0,-8-2 2 16,-4-1-1-16,-2 3-2 0,2 0-1 0,9-2 2 16,4 0-2-16,1 0 0 0,-1 2 0 15,-8 0-1-15,-3 0 2 0,-2-2-3 0,2 2 1 16,7-3 1-16,2 3-1 0,3-2 0 0,-3 0 1 16,-7 0 0-16,1 0 0 0,2-1-1 15,1-1 3-15,8 2-1 0,2 0-1 0,-3-3 1 16,-8 3 3-16,-7 2 3 0,5-4-4 0,3 1-2 15,8-1-1-15,2 0 1 0,-3 1-1 0,-1 1 0 16,-6-2 2-16,4-1-4 0,1 1 1 16,5 2 0-16,-1-3 1 0,-3 5-1 0,-5 0 1 15,-3-4 2-15,-1 2-4 0,10-3 1 0,5 1 1 16,0-1-1-16,-2 1 0 0,-2 0 1 0,-3-1-1 16,5-1 1-16,6-1-4 0,0-2 4 15,-2 3 0-15,-6-3-2 0,-5 2 3 0,2-2 2 16,1 0-3-16,-1 5 4 0,0-3 3 0,-6 5 0 15,-2 0-2-15,-3 2 0 0,-2-4-4 0,7 4-1 16,2-3 0-16,2 3-2 0,0-2 2 16,-2 4-2-16,-5-2 1 0,1-2 0 0,-3 0 0 15,5 2-1-15,2-4 1 0,0-1 1 0,-3 3-2 16,-1 0 1-16,-5-5 1 0,5 5-1 0,-1-2 0 16,3 1 1-16,2-1 1 0,-3 2 0 15,1-3 1-15,-2 1-2 0,-5 2 1 0,2-1 3 16,-2 1-3-16,2-2 0 0,1 4-2 0,-1-5 1 15,2 3 2-15,-3 0-2 0,-1 0 0 0,-5-3-3 16,5 5 4-16,1 0-4 0,1 0 3 16,-2 3-3-16,0-1 3 0,-2 0-2 0,-7 0 1 15,-2 0 0-15,-6-2 1 0,-1 3-1 0,1-1 0 16,-1 0 2-16,5 0 0 0,2-2 1 0,7 0 1 16,2 0-1-16,0 0-2 0,-3 0 0 15,1 0-1-15,-5-2 4 0,-2 0-1 0,0 2 4 16,-2-2-1-16,4-3 1 0,5 3-3 0,2 0-3 15,2-3 1-15,-2-1 0 0,-2 4-2 0,-3-1 1 16,-1-1-2-16,-3 2 1 0,2 0 1 16,-2 2-2-16,2-3 2 0,0-1 1 0,1 2-3 15,-3 0 1-15,-4-3 2 0,-3 3-2 0,-2 0 0 16,-6-3 4-16,-1 3 0 0,-3 0-1 0,-1 0-2 16,-2-3 1-16,-2 3 0 0,4 0-4 15,0 0 2-15,-2-3 1 0,3 3-1 0,-1 0-1 16,0 0 0-16,-2-1 2 0,0 3-1 0,-2-2 0 15,-3 0 4-15,-1 2 2 0,-1 0-4 16,-10 0 8-16,3 0 1 0,-1 2-1 0,2-2-1 16,2 0-1-16,0 0-4 0,0-2-2 0,2 2-2 15,2-4 0-15,-1 1 0 0,-1-3 1 0,0-1-2 16,0 1 1-16,0-3 0 0,1 0 0 0,-3-2 0 16,2 0 1-16,-2-2 1 0,2 4-2 15,0-7 0-15,-2 3 1 0,0-2-2 0,3-1 0 16,-1-1 1-16,0-1-1 0,0-2 2 0,0 3-3 15,1-3 2-15,1-2-2 0,-2 0 1 16,0 0 1-16,1-3-2 0,-1-1 1 0,2-1 0 16,-2-8 1-16,3 0-1 0,-1 0 1 0,1-1 1 15,1 1-1-15,-1 2-1 0,-1 0 0 0,3 2 1 16,-1 2 0-16,1 3 0 0,2-3-3 16,0 1 3-16,-3-1-2 0,3-2 0 0,-2 0-1 15,-3 0-2-15,0-2-4 0,-1 0 4 0,-1 2 4 16,-2 0 1-16,0 3-1 0,0 1 2 0,0 1-2 15,-2 6 2-15,4-2-1 0,-4 2 0 16,2 0 1-16,0 0 0 0,-3 1-1 0,3-1-1 16,0 2 2-16,-4 0-2 0,2-1-2 0,0 1 0 15,-3 3-1-15,1-3-6 0,2 2 0 0,-3 1 0 16,1 2 4-16,-1 0 3 0,1-1 4 16,-1 1-2-16,-1 4 2 0,-1-2 0 0,3 0-1 15,-1 2 2-15,1 1-3 0,0 1 2 0,1 3-1 16,1-3 1-16,0 0-2 0,0 3 2 0,0 0-3 15,-1-1 3-15,1 1-1 0,0 1-2 16,2-1-10-16,-2 2 2 0,0-3-3 0,-1 3 1 16,1-2-9-16,-2 4 11 0,-1-5 0 0,-1 3 7 15,-3 0-3-15,-2 0 6 0,-2 0 0 0,-1-1 0 16,1-1 0-16,-2 4 0 0,-3-2 0 16,5 0 1-16,-3 2-1 0,-1-3 2 0,1 1-2 15,-1 0 2-15,-3 0-3 0,-2 2 1 0,-2-2 2 16,-1-1-2-16,-10 3 2 0,-5 0-4 15,1 0 3-15,-1 0 1 0,-2-2-3 0,2 2 3 16,1 0 1-16,-5 2-3 0,0 1 1 0,-5-1-1 16,-4 0 0-16,-2 0 0 0,0 0 1 0,0-2-1 15,6 0 0-15,5-2 0 0,-4 2 1 16,1 0 0-16,-6 0-3 0,-2-2 3 0,5 2-5 16,1-2 0-16,7 0 2 0,3-1 3 0,1-1-3 15,-6 4 2-15,-2-4 1 0,-5 4-2 0,2-5 2 16,-1 5-1-16,8-4 0 0,2 4 1 15,5-2-1-15,2-1 0 0,-5 3-1 0,-1-2 2 16,-6 0-1-16,-1-2 0 0,4 1 2 0,0-1-3 16,7 2 0-16,2-1 2 0,-2 1-1 0,4 0 0 15,-9-2-1-15,-2-1 2 0,-6 3-2 16,-3-2 1-16,5 1 1 0,2 1-2 0,4 0 1 16,5 0 1-16,-1 0-1 0,-1-1-1 0,-5 1 2 15,-2 0-1-15,-5 2 1 0,1 0-1 0,2 0-1 16,4 0 2-16,2 2-1 0,-2 0-1 15,-4-2 1-15,-7 3 1 0,-4-1-2 0,-3 4 2 16,5-1-1-16,2-1 0 0,2 3 0 0,-2-1 0 16,-4 1 0-16,-2 0-1 0,-5-3 1 0,4 3-1 15,9-3 1-15,1 3 1 0,-1-1-4 16,-4-1 0-16,-5 1-2 0,-1-1 3 0,1-1-1 16,7 1 1-16,2-3 4 0,-1 2-3 0,-1 1 0 15,-7-1 3-15,3-2-3 0,2 0 2 16,2-2 0-16,4 3-3 0,-1 1 4 0,-3 0-2 15,-7 1 0-15,1 2 0 0,-1-3 0 0,3 0-1 16,4 1 1-16,-5 4 1 0,1-3-2 0,-7-1 0 16,2 1 0-16,1-1 2 0,6-1-2 0,-3 3 1 15,1-3 0-15,-5 0 0 0,0 1-1 16,3 1-1-16,4-1 2 0,4-1-4 0,3-1 1 16,-5-1 1-16,0 2 2 0,-2-2-3 0,-1 3 2 15,1-3 0-15,2 2 2 0,1 1-1 0,-1-5-1 16,-7 0 1-16,3 2 1 0,-3 0 0 15,5 0-2-15,4 1 1 0,5-3 2 0,-2 2-2 16,-8-2 0-16,4 2-1 0,-4-2 1 0,4 2 2 16,1-2-2-16,7 0 0 0,-5 0 0 15,1 0 1-15,-3-2-2 0,-4 2 3 0,0 0-2 16,2 2 0-16,4-2-1 0,3 0 1 0,2 0 0 16,-5 0 0-16,-4 0 0 0,-2 2 1 0,0 1-2 15,5 3 1-15,3-6-1 0,3 2 1 16,0-2-1-16,-4-2 0 0,-5 2 0 0,-3 2-1 15,1 1 1-15,5-1-3 0,1 0 4 0,5 2-2 16,-4-1-2-16,-5-1-6 0,-2 0 2 0,-5 2 4 16,7 3 3-16,2 2 1 0,3-5 1 15,-1 3-1-15,1-3 0 0,-7 1-1 0,0-1 1 16,2 3-2-16,4-1 0 0,3-1 2 0,4 1-3 16,0-1 2-16,-4-1-2 0,-3 1 2 0,-1-1-2 15,-1 3-1-15,7-3 1 0,2 0-1 16,7 1 0-16,-1-1 1 0,-3 1-5 0,-3-1 4 15,-7 1 0-15,-1 1 2 0,-1 3 1 0,4-5 2 16,6 3-2-16,3-5 1 0,5 0-1 0,2-2 2 16,3 0 0-16,-6-2-1 0,1 0 0 15,0-2 1-15,2-1 0 0,1 1-2 0,5-3 4 16,1 1-3-16,2-3 0 0,2 2 0 0,5 0 2 16,-1-1-2-16,3 1 1 0,0-2-1 0,0 3-1 15,2-3 2-15,-5 0-1 0,1 0 0 16,-3 3 2-16,0-3-3 0,1 2 1 0,-5 1 1 15,2-1-2-15,0 2 3 0,-2 1-3 0,2 0 2 16,0 1-1-16,0-1 1 0,3 0 1 0,1 1-3 16,3-1 1-16,-2 2 0 0,2 0 1 15,1-1-2-15,-1 1 3 0,-2-2-4 0,2 4 3 16,-3 0 0-16,1-2-1 0,-1 2 1 0,1 0-2 16,-3 2 2-16,-2 0 0 0,3 0-2 0,-3 3 2 15,2-3-2-15,1 2 1 0,1-2 1 16,1 3-1-16,-1-3-1 0,1 2 1 0,-1-1 1 15,3-1 0-15,0 0-1 0,0 0 0 0,4 0 3 16,0-2-3-16,5 0-3 0,-1 3-6 0,3-1 3 16,0-2 0-16,2 4 2 0,-2-1 2 15,-1 1-1-15,1 0 4 0,2 1 0 0,0-1-1 16,-2 5 1-16,2-2 1 0,-2 1-2 0,2-1 2 16,0 2 0-16,0 0 1 0,0 2 1 0,0 2-3 15,0-2 2-15,4 4-4 0,-4-1 3 16,5 1-1-16,-1 3 0 0,1-1 1 0,-1-1 0 15,3 1 1-15,-1 3 0 0,1 0-1 0,-3 0 4 16,1 0 3-16,-1 2 1 0,0 0-1 16,1 2-4-16,-5 3-2 0,4-1 1 0,-4 5 5 15,0 4-6-15,0 0-3 0,0 3 4 0,-2-5 2 16,-2 0-1-16,1-2-2 0,1-2-1 0,-2 1 0 16,2 4 2-16,-3-1-1 0,3 2-3 0,0 0 1 15,0 3-1-15,2-3 1 0,-3-2 0 16,1-2 4-16,0-2-2 0,2-3-1 0,-4 0 0 15,1 1-2-15,-1-3 2 0,0 0-3 0,1 1-1 16,-1-3 1-16,2 0-4 0,-1 0 5 16,-1-5 0-16,2 3-3 0,2 0-4 0,0-2-27 15,-2-1-26-15,4 3-5 0,-2-2-80 0,4 2-142 16</inkml:trace>
  <inkml:trace contextRef="#ctx0" brushRef="#br0" timeOffset="61626.4543">12409 14281 19 0,'-2'0'62'0,"2"0"-30"16,-5-2-17-16,5-1 1 0,-4 1-10 16,2-2-1-16,-3 2 1 0,1-1 0 0,-1 1 4 15,-1 0 48-15,-1 2-16 0,3-2-10 0,-3 0-18 16,5 2-8-16,-2-3-10 0,1 3-1 0,1-2-3 15,0 2 1-15,0 0 4 0,2 2 3 16,-2 1 2-16,-1 1 5 0,1 3 5 0,0 1 9 16,0 6 3-16,-3-1-5 0,1 2-11 0,0 10-7 15,-3-1 3-15,3 2 3 0,-5 5-3 0,2 2 3 16,-4 5 0-16,2 1-5 0,-2 12 1 16,0-2 0-16,0-5-2 0,5-2 0 0,-3 0-1 15,2-3 2-15,-2 5-1 0,3 9 1 0,-3 7-3 16,2-3 3-16,1-2-2 0,1-4 3 0,1-5-1 15,-1-2 1-15,1-2 1 0,0 0 0 16,-3-2 0-16,3-1-2 0,-1-1 1 0,1-3-2 16,4-4 1-16,-2-2-1 0,2-3 0 0,0 1-1 15,0-1 1-15,0-2 2 0,0 1-1 16,0-3 1-16,0 0-2 0,0 0 1 0,0-2 1 16,0-5-3-16,0 1 1 0,-3-1 0 0,3-6-1 15,0 2 0-15,0-2 1 0,-2 2-1 0,2-3-1 16,-2-1 0-16,2 0 1 0,0-3 1 0,0 1-1 15,0-3 4-15,0-11 2 0,0 4-1 16,0 3 3-16,0 0 1 0,0 2 4 0,0-2 2 16,0 2-1-16,0 0-3 0,0 0-2 0,0 4-3 15,0 1-4-15,0-3 1 0,0 0-4 16,0 0 0-16,0-2 1 0,0 0-2 0,0 3 0 16,0-3-1-16,0 0-6 0,0 0 6 0,0 0 2 15,0 0-1-15,2 0-4 0,0 2 7 0,-2-2-2 16,5 0 1-16,-3 2-1 0,2 0-2 15,3 0 5-15,0 1 1 0,-3-1-3 0,7 0 1 16,-2 0 2-16,2 0 2 0,2 1 1 0,3-1-3 16,1 0 3-16,7-2-4 0,1 0-2 0,1 0 1 15,-2 0 0-15,1 0-1 0,1 2 0 16,-2 0 0-16,1 1 1 0,1-1-1 0,-2 2-1 16,3-2 3-16,4 3-2 0,0-1 2 0,10 1 3 15,6-3-3-15,-1 0 1 0,3-2-1 0,6 0-2 16,-2 0 1-16,-7 0 1 0,2 0-1 15,3 2 0-15,4 0 1 0,-2 1-2 0,-2 1 1 16,0-2 3-16,-3 3-3 0,1-1-1 0,3 3 0 16,6-3 1-16,4 3-1 0,-3-1 0 0,1-1 0 15,-1-1 1-15,3-2-2 0,0 3 0 16,8-1 3-16,1-2-4 0,-5 3 5 0,2-5-2 16,5 2-1-16,-2-2 0 0,4 0 1 0,-1 0 1 15,1 0-2-15,0 2 1 0,3-2 1 0,-1 0-1 16,-2 0 0-16,0 0-1 0,-3 2 3 15,1-2-4-15,0 0 2 0,2-2 1 0,-2 2 0 16,-1-2-3-16,8 0 2 0,-1 0 0 0,1-3-1 16,-1 1-1-16,-2-1 2 0,0 1-1 15,5-3 0-15,-3 1 1 0,-4-3-3 0,0 2 3 16,2 1-2-16,3-1 2 0,-3 0-1 0,0 1-1 16,-2-1 1-16,-2 1-1 0,6 1 2 0,-4-1 0 15,0-3-2-15,-2 4 2 0,4-3-2 0,0 3 2 16,0-1 7-16,1 1-3 0,-8 1-3 15,1 1-1-15,1 1 0 0,3 2 0 0,-9-2 1 16,3 2-3-16,-5 0 2 0,2 0-1 0,13 0 1 16,-4 0 0-16,-4-2 1 0,-1 2 1 15,3-2-1-15,-4 2 4 0,5 0-6 0,-1 0 1 16,-7 0 1-16,1 2-3 0,-1-2 0 0,4 4 2 16,1-4-2-16,-1 5 1 0,-8-3 1 0,0 2-1 15,2 1 1-15,0-3 0 0,4 0-3 16,0 3 5-16,-6-5-4 0,-2 4 2 0,6-4 0 15,0 4 1-15,5-1 1 0,-3-1-1 0,-9 2 0 16,3-2 1-16,-2 3-1 0,4-1 3 0,0 1-2 16,-1-3 1-16,-1 0 0 0,-2 0-3 0,1 0 1 15,6 1 0-15,1-1 2 0,0-2-2 16,-4 0 3-16,-2-2-3 0,2 2 2 0,2-3-4 16,2 3 2-16,1 0 1 0,-5-2-4 0,-3 2 4 15,1 2-1-15,0 1-1 0,0-1 0 16,-1 2-1-16,-5-2 0 0,-4 1 1 0,-3 1-1 15,-5 3 0-15,2-3 2 0,1 3-2 0,1-3 0 16,-2 3 1-16,1-3-1 0,-1 1-1 0,-2-1 2 16,5 0 0-16,1 1-1 0,3-1 2 15,5 1-3-15,-1-3 1 0,-2 0 1 0,0 0 0 16,0 0-1-16,0-2 2 0,3 0-2 0,-5 3 2 16,0-1 1-16,-3-2-4 0,-6 0 3 0,1 4 2 15,-1-4 3-15,0 5-5 0,0-1 3 16,0 3-1-16,0-3-1 0,0 5-1 0,-6-2-1 15,1 1 0-15,-1 1-1 0,-3 0 1 0,0-2-2 16,1-3 1-16,-6 0 0 0,-1-1 1 0,-2 1 0 16,-3-2 0-16,-4 0 3 0,-5-2-3 15,-2 3 5-15,-4-3-4 0,0 0 2 0,-2 2 4 16,-5-2-1-16,2 0 1 0,-15-2-3 0,5-1-1 16,3 3 0-16,-1 0-2 0,4 0 1 0,0 0-2 15,0 0 0-15,0 0 2 0,-2 0-3 16,2 0 4-16,0 0 0 0,0 0-1 0,4 0 1 15,-2 0-1-15,3 0-1 0,-3 0-7 0,-2 0-3 16,0-4 5-16,2-3-6 0,-2 1 7 0,0-3-3 16,2-4 2-16,-2 0-2 0,0-1 3 15,0-3-4-15,0-5 1 0,0-3 6 0,3 1-2 16,-1-2 0-16,0-1 0 0,2-1 0 0,1-1 1 16,-1-2-3-16,1-2 0 0,1-2-2 15,1-7 4-15,4 0 0 0,-2 2 0 0,0 3-1 16,-1-3 0-16,-1 5 2 0,0-1-8 0,-1-1-2 15,1-1 1-15,-3-3 1 0,1-4 6 0,-3 1-1 16,2 2-3-16,-2 3-10 0,1 1 2 0,-1 1-2 16,-2-3 5-16,4-2-7 0,1-2 12 15,1 0 4-15,-1 2 4 0,-1 2 1 0,1 7 3 16,-3 3 3-16,0 3-1 0,0 1 0 0,-2-1-1 16,0 1-4-16,0 1-2 0,-4 1 0 15,4-2-3-15,-5 1 0 0,3-1-2 0,0 0-4 16,-3 1 4-16,3 1 3 0,0 0 2 0,-5 2-2 15,5 2 2-15,0 2-1 0,-2 1 1 0,1 1-4 16,1 3-5-16,2-2 2 0,0 4 2 0,-2-3 2 16,2 3 3-16,0-2 0 0,0 2-1 15,0 0 0-15,2 2 2 0,-2 0-3 0,0 3 5 16,0-1-2-16,0 3-1 0,0-1 3 0,0 1-4 16,0 4 1-16,0 9-1 0,2-5-1 15,-2-2-5-15,0-2-12 0,0 0 6 0,0 3 1 16,-2-3 9-16,2 0-1 0,0-5 2 0,-2 1 4 15,2 2-4-15,-4-1 3 0,-3 3-3 0,-2 3 3 16,0-6-3-16,-2 3 1 0,-2 0 2 0,-9 5-2 16,0-3 0-16,-4 0-1 0,-3 0 3 15,-4 1 0-15,-2-1-3 0,-1 0 1 0,-3 0 0 16,-3-2 0-16,-11 7 0 0,-2-5 1 16,-3 0-1-16,-19 3 3 0,-2-1-1 0,6-4-2 15,5 2-1-15,2 0 1 0,-1 1 2 0,-12-3-2 16,6 0 1-16,0 0-2 0,3 0 1 0,-7 0-1 15,0 0 3-15,-3-3-3 0,-1 3 1 0,3-2 1 16,-1 2-2-16,-7 0 2 0,0 0-1 16,0 0 0-16,0 0 0 0,-2 0-2 0,0 0-2 15,2 0 4-15,-2 2-1 0,-3 1 0 0,1-1 1 16,-1 0 1-16,-1 0-1 0,1 3-1 16,-1-3 0-16,-3 0 2 0,2 2-1 0,5-1 1 15,-2 1-1-15,2-2 0 0,-1 0 1 0,6 1-3 16,-6-1 4-16,1 0-2 0,0 0-1 0,4-2 2 15,3 3-2-15,-3-1 1 0,-2-2 1 0,2 4-2 16,0-2 2-16,-2 3-1 0,2-3 0 16,1 2-1-16,-3-1 1 0,4 3-1 0,1-4 2 15,-3 1-2-15,0-1 1 0,2 0 0 0,3-2 1 16,-5 2-2-16,0 0 3 0,7 1-2 16,-2-3-2-16,6 2 3 0,-2 0-1 0,-2-2 0 15,2 2 1-15,5 0-2 0,-1 3 1 0,-4-3 1 16,0 2-1-16,2-4 0 0,-2 5 0 0,5-5 0 15,-1 4 0-15,-2-2 0 0,-2 3 0 0,5-5 0 16,-1 4 0-16,3-4 1 0,-3 2-3 16,1 1 3-16,-3-3-1 0,9 0-1 0,-4 0 3 15,8-3-2-15,-4 3 0 0,-2-4-1 0,0-3 2 16,2 3-1-16,5 0 1 0,-3-1 0 16,2 1-1-16,-6-1 0 0,0-1 4 0,7-1-4 15,-3 3 1-15,4-1-1 0,1 1 1 0,-5 0 0 16,-2 1 1-16,5 1-2 0,-1-2 2 0,5-1 0 15,0 3-3-15,-7 0 1 0,3-2 2 16,-5-3-3-16,2 2 1 0,7-1 0 0,4 1 1 16,1 3-1-16,-3-2 1 0,-5-3-3 0,-1 3 3 15,4-1-2-15,0 1 3 0,6 0-2 0,-2-1 1 16,-8 3 0-16,-3 0-2 0,-6 2 4 16,4 0-1-16,7 2 0 0,1-2 2 0,-3 0-3 15,-5 2 0-15,-7-2 2 0,3 2 0 0,8 1-1 16,1-1 0-16,2 0-1 0,-5 5 1 0,-2-3-2 15,0 0 0-15,9 3 2 0,2-3-4 16,7 5 3-16,-3-2 0 0,-4 0-2 0,-2-1-1 16,2 1 0-16,3-3-23 0,3 1 11 0,8-1 1 15,-6 3-5-15,4-1-18 0,-6 1-19 0,-1-1-14 16,1 3-89-16,1-2-95 0</inkml:trace>
  <inkml:trace contextRef="#ctx0" brushRef="#br0" timeOffset="81762.4326">10197 9144 14 0,'-6'0'38'0,"-1"-3"-12"0,3 3-10 0,-3 0-13 16,3-2 7-16,-1 2-12 0,1 0 15 0,-3 2-7 16,-1-2 11-16,1 0 13 0,-2 5-24 0,0-3 0 15,-4 0-2-15,2 3-1 0,0-1 1 0,-2 3-3 16,-3 1 1-16,-1-1 1 0,1 2 0 0,1 0-1 15,-3 2 3-15,1-2-5 0,1-3 2 16,-1 3-1-16,1 0-2 0,-2-3 2 0,3 1 1 16,0 0 14-16,1-1 9 0,1-1-13 0,-2-1 3 15,1 0-3-15,1 3 4 0,0 0-4 16,0-1 1-16,0 3-8 0,-1 0 9 0,1 2-8 16,-2 0 4-16,4 0 7 0,-3 2-5 0,3 0-3 15,0-1-4-15,0 1-3 0,2-2-2 0,1 0-3 16,3-2 0-16,-1 2 3 0,1-3-1 15,3 1 3-15,0-2-2 0,2 2 3 0,0 2-1 16,-2-2 5-16,4 2-5 0,-2-3-1 0,0 6-1 16,0-1-2-16,0 0 4 0,2 3-4 0,-2-1 2 15,0 0-2-15,0 1 1 0,2-1-2 16,-4-4 0-16,4 2 4 0,0-1-3 0,1 1 5 16,1-2 0-16,-2 0 1 0,3 0-1 0,-1-2-2 15,0 4 3-15,1-2-2 0,-1-2 1 0,1 4 2 16,-1 0-2-16,1 0 1 0,1 3 5 15,-1-1 4-15,-3 3-2 0,2 2-3 0,1-3-5 16,-1 3 1-16,-2-2-1 0,3 2 1 0,-3-3 0 16,0 3-3-16,2-4 3 0,-1 3-1 15,1-5 3-15,-2 1 2 0,3 1-3 0,-3-5 0 16,2 2-3-16,1-4 0 0,-1 2-1 0,1-3-2 16,-1-1 4-16,0 2 0 0,1-2-3 0,1-1 8 15,-1 1-5-15,1-1-2 0,1 1 1 0,0 0-2 16,-3-1 2-16,5 3-2 0,-3 0 0 15,3 0 1-15,0 2 0 0,0-2-1 0,0 4 0 16,0 0 0-16,-1 0 1 0,1 0-2 0,0 3 1 16,0-3 2-16,0 0 0 0,-1 1 0 15,1-3 4-15,0 2-1 0,0-2-1 0,2 2-2 16,-4-2 2-16,1-2-1 0,1 2 0 0,-2-2-1 16,-1 0 2-16,3 2-2 0,-2-5 3 0,2 1-2 15,2-1-1-15,-2 1 3 0,-1 0-4 0,3-1 2 16,-2-1-1-16,2-1 1 0,-2 1-1 15,2-1 0-15,0 3-2 0,-2-5 0 0,2 2 2 16,0 1-2-16,0-3 0 0,-2 2 2 0,2 3 1 16,-2-3-2-16,2 1 2 0,0-1-1 15,2-2 2-15,-2 3-1 0,2-3 1 0,3 0 0 16,-3 0-3-16,2-2 0 0,3 0 1 0,-3 0 1 16,5-2-3-16,-2 2 1 0,-1-4 2 0,3 1-1 15,-2 1 0-15,0 0 2 0,1-2 1 16,-1-1 2-16,2-1-2 0,0-1-4 0,0-4 2 15,2 0 0-15,0-2-3 0,-2 2 3 0,-1-3 0 16,-1 3-3-16,0 0 3 0,-1 3 1 0,-1-3 3 16,-1 2-3-16,3-2-2 0,-1 2 5 15,-1-4 1-15,2-3-3 0,-3 3-2 0,5-5 1 16,-3 1-3-16,1-1 2 0,2-2 0 0,-2-2-1 16,-1 0-2-16,-1-2 1 0,-3 0 0 0,0-1 1 15,0 1-1-15,-4 2 2 0,2 0-2 16,-2 0 5-16,-2 0 0 0,-3 0-1 0,3-5 1 15,-5 3-1-15,0-7 1 0,-2 3 0 0,-2-3-2 16,0 0 0-16,-5-2 0 0,0 0 2 0,-1 4-5 16,-3 0 1-16,-3 1 0 0,1 1 0 15,-2-1-2-15,-5 1 0 0,-4-1-1 0,-5-3 4 16,-2 2-3-16,-4 0 2 0,-1 3-2 0,-3 2-3 16,-1 4 6-16,3 0-4 0,-3 5 0 0,5-1 2 15,2 1-1-15,-7 1-1 0,0 3 1 16,-4 3-1-16,-4-1 0 0,-1 2-1 0,1 5 2 15,3 0-2-15,-1 2 3 0,-2 4-4 0,-5 3 3 16,-7 2-1-16,-2 2-2 0,3 0 3 0,-1 4-2 16,10 0-2-16,-1 5-4 0,5-2-7 15,-5 8-12-15,2 1-6 0,1 6 0 0,8 0-12 16,3 0-41-16,13 0-22 0,6-2-62 0</inkml:trace>
  <inkml:trace contextRef="#ctx0" brushRef="#br0" timeOffset="82496.6343">10491 9479 31 0,'-7'-3'50'0,"3"3"-25"16,-1 0-8-16,3-2-4 0,2-9 12 0,0 7 5 15,0-1-1-15,0 5 25 0,0 0-9 0,0-2 21 16,0 2-23-16,0-2-20 0,0 6-5 16,-2-4-4-16,4 0 0 0,0-4-3 0,3-3-1 15,-1-1 0-15,7-6 3 0,0-3-5 0,5-3 1 16,1-4-4-16,5-1 5 0,11-19 2 0,3 2 0 16,-1-4-5-16,5 2 2 0,8-20-4 15,-4 7 1-15,0 2 3 0,3-7-2 0,-10 7-1 16,-4 4 0-16,-4-2-2 0,2 2-3 0,4 1 3 15,2 1-1-15,1 3 1 0,4 0 0 0,2-1 1 16,2-3-2-16,1-19-3 0,3 5 1 16,1 0-1-16,11-2 2 0,2 4 0 0,-3-1-2 15,3-1 1-15,-11-3 2 0,-2 12-2 0,0-2 1 16,-1 13 2-16,1-2-2 0,0 1 2 16,-9 1-4-16,0-2 3 0,-7 2-3 0,-4 4 1 15,-3 3-1-15,1 6 2 0,0 2-3 0,-1 5 1 16,1 4 0-16,2-4-1 0,-2 4 1 0,-3-4 0 15,0 0 2-15,-1 2-4 0,-3-1 3 0,-2 6-1 16,-5-1-4-16,-4 7-7 0,-2 0-8 16,-2 5-8-16,-3 1-13 0,-2 1-7 0,5 2 5 15,-7 2 9-15,4 4-42 0,-4 3-45 0,2 1-128 16</inkml:trace>
  <inkml:trace contextRef="#ctx0" brushRef="#br0" timeOffset="83293.3192">10559 8941 102 0,'0'-2'68'0,"-2"2"-6"0,-3-3-28 15,1 1 8-15,-5 0 18 0,5 2-20 0,-1-2-17 16,-1 2-11-16,1 0-5 0,3 0-6 0,0 0 0 15,0-3-4-15,0 3-6 0,2 0 2 16,-3 0-3-16,3 0 2 0,0 0 19 0,0 3-2 16,0-3 0-16,3 0-4 0,-3 2-3 0,4 0 2 15,-2 3 0-15,0-3 2 0,3 0 1 0,-3 5 0 16,2-3 0-16,1 3-1 0,-1-1 1 16,-2 3-2-16,3 0-2 0,-3 2 2 0,2 0 0 15,-1 4 5-15,-1 1-3 0,-2 1 5 0,4 5-2 16,-4 3 3-16,0-1-5 0,0-2-2 15,0 2-1-15,0-2-3 0,-2 3 2 0,-2-1-2 16,4-2 0-16,-5 0 4 0,3 2 0 0,0-2 0 16,-3 2-2-16,3-2 0 0,0 1 0 0,0-4-2 15,2-1 3-15,-2-3-2 0,2-1 1 16,0-3 0-16,-3-7-2 0,3 1 3 0,3-10-1 16,-3 3 1-16,0 2-4 0,0-2 0 0,0 2-1 15,0 0 0-15,0 0 0 0,0 0 1 0,0 0 1 16,0 4 5-16,0-2 3 0,0 1-4 15,0-1 2-15,0 0 2 0,0-2 3 0,0 0-7 16,0 0-8-16,0-2 4 0,0-3-1 0,4-1 1 16,0-1-1-16,1-2-1 0,1 0-2 0,3 1-1 15,0-3 0-15,4 0 4 0,1 2-3 0,1-2 2 16,0 2 1-16,5 0-2 0,2 0 2 16,0 3 0-16,14-8-1 0,-3 3-5 0,4 0-20 15,-2 3-17-15,5-6-45 0,0 3-13 0,19-2-135 16</inkml:trace>
  <inkml:trace contextRef="#ctx0" brushRef="#br0" timeOffset="105913.2735">12025 10317 3 0,'-2'-5'12'15,"-2"1"-5"-15,1-3 5 0,1 0 22 0,-2 1-17 16,4-1 2-16,-5 1-3 0,1-1 7 0,2-2 12 16,-3 5-14-16,1-3-10 0,0 1-9 0,-3-1 3 15,0 3-1-15,1-1 0 0,-1 1 6 16,1 2-6-16,-3-3-3 0,0 3-2 0,2 0-3 16,-4-3 3-16,2 5 7 0,-2-2-3 0,0 2 0 15,0 0-3-15,-4 2-1 0,0-2 2 16,-1 5 5-16,1-1-5 0,4 1 4 0,-7 1 3 15,3 5-4-15,-3-2-2 0,2 0 0 0,1 4-2 16,-5 0-1-16,5-2-1 0,-5 3 3 0,0 1-3 16,0 0 3-16,0 3 0 0,-2-3 0 0,0 3 2 15,2-2-2-15,3-1 1 0,-1 0-2 16,3 1 0-16,-1-1 1 0,3-1-1 0,0 3 3 16,2 1 0-16,0 4 1 0,2-2 8 0,0 4-6 15,3 2 2-15,-1 1-2 0,3-1-1 16,-1 3-4-16,1 0 6 0,1-3-3 0,3 1-3 15,-2-1 5-15,2-4 7 0,0 0-6 0,0-2 7 16,2 0-7-16,1-3-4 0,-1 3 9 0,2 0-4 16,-1 0-3-16,1 2 0 0,0 0-1 15,1 0 1-15,-3 2-2 0,2-4-1 0,1 2 0 16,-1 0-1-16,3-2 3 0,-3-2-2 0,1 2 0 16,-1-1 2-16,3-1 1 0,-1-2 2 0,1-1-1 15,2 0 2-15,0-1-1 0,-1-3-5 16,1 0 1-16,2 0-1 0,0-2 6 0,-2 2-3 15,4 0 3-15,-2-3-4 0,2 1-1 0,1 0 3 16,1 0 1-16,1-5-4 0,-1 5 3 0,-2-2-2 16,3-1 0-16,-3 3 3 0,0-4-2 15,0 3-1-15,3-1 2 0,-3 0-3 0,-2-1 4 16,2 1 4-16,-2-3 4 0,5 1 0 0,-3-1 7 16,0-4-7-16,3 0 2 0,-1 0-3 0,5-4-5 15,2-1-2-15,7-6-3 0,-1 2 0 16,1-2 0-16,2-2-4 0,0 2 2 0,-3 0 2 15,1 2-1-15,-7-2 4 0,0 0 5 0,-6 0 9 16,-1 0-6-16,-6 0 3 0,2-2-2 0,-2 2-6 16,-1-2 2-16,-1-1-6 0,2 3 2 15,-2-2-5-15,-1-2 0 0,1-1-3 0,-1-4 3 16,1-2-3-16,0-2 3 0,-1-5 0 0,3-4-1 16,-2 0 2-16,-1-2 4 0,-1-2-7 0,-1-1-3 15,-2 3 1-15,-4 0 5 0,0 1 1 16,-5-3-4-16,1 0 3 0,-5-1-5 0,6-2 2 15,-4-2-1-15,3 3-2 0,-3 3-3 0,-2 6 2 16,0-1 2-16,-2 4-1 0,-3 3 4 0,1-2-4 16,2-1 2-16,-3 3 1 0,3-3-2 15,2 1-2-15,0 2 3 0,0 2-4 0,0 0-3 16,4 4 2-16,1-2-8 0,-1 7-2 0,0 2-12 16,3 2-13-16,2 0-46 0,-3 5-48 0,5-1 27 15,-2 5-37-15,0 3-61 0</inkml:trace>
  <inkml:trace contextRef="#ctx0" brushRef="#br0" timeOffset="107147.3536">7605 10735 14 0,'-29'5'16'0,"0"-1"-7"0,-2 7-4 0,-2 0 4 16,5 3-1-16,1 1-6 0,-1 3 2 0,-1-3 2 16,0 5 25-16,-2 0-7 0,0 2-8 15,3-2 1-15,-3 6-11 0,2 5 7 0,-2 2-9 16,7 0 4-16,2 2 0 0,2-2-6 0,3 3 2 15,3-5-2-15,1 2 0 0,0-5 1 16,2 3 2-16,0-2-1 0,2 2 1 0,0 0 0 16,7 2 1-16,0 4-4 0,0-4 2 0,2 3-1 15,2-6 5-15,0 1-2 0,0-2 0 0,3-3-3 16,1-1 6-16,3-1 1 0,0-2 0 16,4 0 3-16,3 2-7 0,-1-2 2 0,0 5 1 15,3-1 0-15,0 1-1 0,2-1-3 0,8 3 2 16,3-3-2-16,2 1-2 0,2-5 8 0,1 0-5 15,-3-5-3-15,0-1-3 0,-4-1 9 16,-3-1 10-16,3-3-12 0,-1 0 6 0,8-3-13 16,1-1 2-16,3 0 3 0,-3-3 0 0,5-4 6 15,-2-4-1-15,-1-1 8 0,1-6-2 0,-2-4 1 16,-1-3-3-16,3-4 0 0,2-2-1 16,2-7 1-16,0-2-1 0,-2-2 0 0,-2-3-4 15,-7 3 0-15,-7 0-5 0,-8 2 4 0,-1 2 2 16,-3 2-7-16,-6 0 2 0,1 1-1 0,-2-1 3 15,2-2-3-15,-7-4-2 0,-2-5 3 16,-2-2-2-16,-1-4-2 0,-3 0 0 0,-1 2 1 16,-2 2-1-16,1 2 1 0,-1-2-3 0,-2 0 1 15,0-4 1-15,-5 2 0 0,1 0-2 0,-5 0 0 16,-2 8 1-16,-5 8-1 0,-1 3 0 16,-3 3-2-16,0 5 4 0,0-1-3 0,-2 5 2 15,4 0-1-15,3-1 2 0,0 3-4 0,3 0 0 16,1 3 3-16,3 1-3 0,-1 0-6 0,2 5 1 15,-2 2 2-15,3 0 0 0,-3 4 2 16,0 3-4-16,5 0-2 0,-3 2 0 0,2-1-4 16,1 6-3-16,2-3-14 0,2 4-1 0,0-2 12 15,2 3 5-15,2-1-7 0,1-4-3 0,1 2-6 16,3-2-19-16,4 0 11 0,0 3 8 16,5-1-45-16,0 0 19 0,6 0-52 0</inkml:trace>
</inkml:ink>
</file>

<file path=ppt/ink/ink13.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1:02.616"/>
    </inkml:context>
    <inkml:brush xml:id="br0">
      <inkml:brushProperty name="width" value="0.05292" units="cm"/>
      <inkml:brushProperty name="height" value="0.05292" units="cm"/>
      <inkml:brushProperty name="color" value="#FF0000"/>
    </inkml:brush>
  </inkml:definitions>
  <inkml:trace contextRef="#ctx0" brushRef="#br0">20133 2084 3 0,'11'-3'-1'0</inkml:trace>
  <inkml:trace contextRef="#ctx0" brushRef="#br0" timeOffset="1187.2618">20203 2070 1 0,'18'-4'1'0,"2"2"5"0,2-3-1 16,0 5 3-16,0-4 10 0,4 2-5 0,10 2-9 16,1-2 2-16,-2 2-2 0,3 0-1 15,-3 2-1-15,0-2 0 0,1 6 5 0,-6-6 1 16,1 5-1-16,-2 1 2 0,0-3-5 0,-5-3 3 16,9 4 15-16,-2 3-19 0,2-3 4 0,2-2-1 15,3 3 0-15,1-1-3 0,1-2 0 16,6 5 16-16,-4-5-14 0,-4 0 7 0,-1 5-8 15,3-7 1-15,4 2-5 0,0 0-1 0,7 0 1 16,-5 3 1-16,-2-1 1 0,-4 5-5 0,-5-7 5 16,-2 5-2-16,3-3 0 0,1 1-2 15,7-1 1-15,5 1-2 0,-1-3-2 0,-2 2 5 16,-4-2 0-16,-6 1-2 0,-8-1 3 0,1-2 0 16,-3 6-2-16,5-6 3 0,2 0 2 0,5 0 1 15,4 3-1-15,0-1-1 0,-1 0 1 16,-3 2-4-16,-3-1 3 0,-6-1-4 0,-3 0 2 15,-1 5-3-15,-1-3 10 0,0 3-2 0,3-5 2 16,-1 0 0-16,3 5-7 0,-3-3 2 0,3 3-2 16,-3-5 1-16,1 0-1 0,-3 5-1 15,0-5 0-15,-4-2 1 0,0 7-1 0,2-3 1 16,-2 0 1-16,2 3-1 0,2-5-1 0,5 7 0 16,2-7 0-16,2 3 1 0,2 1 2 15,-2-4 5-15,-2 7 3 0,0-6 9 0,-5-1-4 16,-1 0 8-16,-3 5-8 0,0-7-4 0,-3 2-6 15,1 7-6-15,0-7 2 0,2 2-2 0,5 3-1 16,1-3 0-16,3 5 0 0,0 0-1 16,2-5 2-16,0 5-2 0,-2 2 4 0,-2-4-3 15,-1 2-1-15,-1 2 3 0,-3-3 2 0,0 3-2 16,-2 0 4-16,3-6 5 0,-1 4 0 0,0-3-4 16,3 1-2-16,-3 4 1 0,5-2-3 15,-5-5 1-15,4 5-1 0,-1 4 0 0,-3-4-3 16,-2 0 1-16,0 0 0 0,-2 4-1 0,0-2 2 15,-2 0-3-15,-1 2 0 0,-1-2 2 0,4 2 0 16,-3-2-1-16,1 3 1 0,2-3 0 16,-1 0 0-16,1 2-2 0,-2-2 1 0,-3 4 1 15,1-6-2-15,-3 2 1 0,0 5 2 0,1-3-4 16,-3 0 2-16,0 5 1 0,2-1 0 0,-2 1 0 16,-2 4 0-16,2 0-2 0,-3-2 2 15,1 4-1-15,-2-2 1 0,0 3-1 0,-1-3 1 16,3-3-1-16,-5 1 1 0,3 0 0 0,0 2-1 15,-3-6 1-15,0 6 0 0,3-5 1 0,-3 5 0 16,1 0 0-16,-3 0-2 0,0 3 1 16,3-5 0-16,-3-1 0 0,0-1 1 0,2 0-1 15,3-3 0-15,-2-4 0 0,-1 2 2 0,0-2-2 16,1 3-1-16,-1-1 3 0,3 0-2 0,-3 0 0 16,-2 1 0-16,3 1 1 0,-3-2-1 15,2-2 1-15,-1 2-1 0,-1 1-1 0,-2-1 2 16,4-2 0-16,-4 0-1 0,0 2-2 0,0 0 3 15,2 1-2-15,-2 1 1 0,-2-2 1 0,2 5-4 16,0 0 4-16,-2-1 0 0,0 1 3 16,0-1-1-16,-3 1 3 0,3-5-2 0,0 1-3 15,-5 1 1-15,5-4-1 0,0 0 0 0,0-2 0 16,-1 0-1-16,1 2-1 0,0-7 2 0,2 1-1 16,0-1 0-16,0-2 1 0,-2 0 1 15,4 1 0-15,-2 1 1 0,0-13-1 0,0 11-1 16,2 5 1-16,-2-5-2 0,0 0 2 0,0 5-3 15,0-7 3-15,0 2-1 0,0 3 0 16,0 1-1-16,0-6 1 0,-2 5-2 0,0 1 2 16,2-4-2-16,0 3 2 0,0-1-1 0,0-2 8 15,-2 3 4-15,2-5 1 0,0 2-5 0,-3 3 2 16,3-5-4-16,0 0-4 0,0 0-2 0,0 0 1 16,0 0-1-16,0 0 0 0,0 0-3 15,0 0 3-15,0 0 0 0,0-5-3 0,0 5 2 16,0 0 0-16,0-2 1 0,0 2 0 0,0 0 1 15,0 0 2-15,0 0 6 0,0-2 11 16,0 2-7-16,3-3-14 0,-1 1 1 0,-2 2-4 16,4-6 3-16,1 1 1 0,1 1 0 0,1-3-2 15,-1 3 5-15,1-3-4 0,-3 5 2 0,3-7 1 16,0 3-1-16,-1-1-3 0,-1 0 4 0,1 1 0 16,1-3 0-16,0 2-1 0,-3 1-1 15,3-3 1-15,-3 4-2 0,0-3 2 0,1 1-3 16,-1 3 0-16,-2 1-5 0,3-5-14 0,-3 5-2 15,0 1 10-15,3-2 1 0,-1 2-10 16,-2-1-5-16,3 1-17 0,1 2-19 0,1-4-12 16,0 4-14-16,-3-2 29 0</inkml:trace>
  <inkml:trace contextRef="#ctx0" brushRef="#br0" timeOffset="2999.2944">24355 3237 21 0,'-2'-2'47'0,"4"-3"-20"0,-4 3-15 16,2-2-8-16,0 4 22 0,0-7-10 0,2 5-5 16,-2-1-8-16,0-3 0 0,4 4 6 0,-4-3 11 15,3 5-12-15,-1-4 4 0,0 2-8 0,0-1-6 16,0 3-5-16,-2-2 3 0,3 2-1 16,-1 0 0-16,-2 0-1 0,0 0 3 0,0 2-3 15,0 3-5-15,0-1 10 0,0 1 5 0,-5 3-5 16,1 4 7-16,-3-6-1 0,3 3 0 15,-3 0 4-15,-2 2 1 0,5-5-3 0,-3 1 7 16,3 2-10-16,0-7 2 0,1 2 0 0,1 3 8 16,-2-3-3-16,2 3-2 0,-1-7-8 0,1 4-2 15,2 3 3-15,0-7 2 0,0 7 4 16,0-5 28-16,0 2 0 0,5 1-8 0,-3-3-8 16,4 5-7-16,1-5-4 0,2 0-4 0,2 2-2 15,-2-4 2-15,4 0-2 0,-2 0 2 0,2 0-2 16,-2 0 0-16,2 0-1 0,1-4 7 15,-6 4-3-15,1-4 8 0,2 1 0 0,-4 3-2 16,0-4-7-16,-1 0-3 0,-1 1 0 0,-1-3-3 16,3 1-1-16,-5-1 1 0,0 1 1 0,2 3-3 15,-4-7 0-15,3 7 0 0,-3-5 5 16,0 3 2-16,0 2 4 0,0-7 7 0,0 7-6 16,0-3-2-16,-3 3-9 0,3-2 0 0,0 4-4 15,0 0 1-15,0 0-7 0,-2-5 12 16,0 10-1-16,0-5 1 0,-3 2-1 0,-1 2-2 15,-1 3 2-15,-2 2-1 0,1-3-2 0,1 3-6 16,0 0-1-16,1 2 9 0,-1-2 1 0,3 0 1 16,-1 2 0-16,3-2 2 0,0 2-2 0,0-5 0 15,2 3 0-15,2 2 1 0,0-2-1 16,0-2 1-16,3 1 0 0,1-1-1 0,1 0 0 16,2-1 1-16,0-1 0 0,2 1 1 0,0-4 4 15,-3 1 4-15,3-1 1 0,0 2 9 0,-2-4-11 16,0 0 2-16,0 0 3 0,0-4-2 15,-3-1-9-15,1 5 3 0,0-2-3 0,-3-4-2 16,3 1 2-16,-5 1-6 0,0-3 1 0,0 1 2 16,0-1-4-16,-2-4-12 0,-2 2 1 0,0-2 7 15,-2 2 2-15,-1-2 5 0,-4 2 1 16,1 1-2-16,-3 1 0 0,-5 0 4 0,-2 3-4 16,-4 2 0-16,0 0-1 0,0 2 4 0,-11 2-1 15,13 0-1-15,-4 2-1 0,-2 3 3 0,1 2-7 16,1 0 6-16,7 2-2 0,1-5-4 15,1 3-5-15,4 0-7 0,2 2 15 0,2-4-2 16,1 1 7-16,1 1-2 0,3-2 0 0,2 2 1 16,-2-3 0-16,4 1 4 0,-2-1-5 0,4-1 4 15,1 1 3-15,1-1-1 0,3 1-1 16,0-3 2-16,4 1-5 0,3 0 2 0,-3-1 4 16,5-3-5-16,-3 0 2 0,3 2-5 0,-3-2 3 15,1-2 0-15,-1-1-1 0,-2 3 3 0,0 0 0 16,-2-4 0-16,0 0-3 0,-2 1-1 15,-2-3 1-15,0 1-3 0,-3-3 0 0,-2 3-1 16,0-6 1-16,-2 0 0 0,0 0-2 0,-4 0 4 16,2-2 2-16,-3 4 7 0,1-2-3 15,-1 7-5-15,-1-5-3 0,-1 0 0 0,1 5-1 16,-1 1 0-16,-2-3 0 0,0 4 1 0,3 2-1 16,-3 0 0-16,0 0-1 0,0 2 2 0,0 0-10 15,3 2-2-15,-1 3 7 0,1 2 3 16,1-5 4-16,1 5 0 0,-1 2-2 0,5-2-4 15,0-2 5-15,0 1-2 0,3 1 2 0,1 2 0 16,0-6 0-16,5 3 2 0,-2 1-1 0,4-7 0 16,-2 3-1-16,4 1 2 0,-2-6-2 15,0 5 0-15,0-5 7 0,2 0 10 0,-2 0-6 16,0-2 4-16,-2-1-4 0,0 3-2 0,-2-4 0 16,1 2-1-16,-1-3-7 0,-3 3 2 0,1-7-6 15,-1 3 3-15,-4-1-4 0,2-2 1 16,-4 5 0-16,0-7 1 0,-2 0-3 0,-3 2 1 15,-2 5 3-15,-2-7 0 0,0 6 2 0,-4-1-1 16,-1 1-2-16,1 3 1 0,-3 0 0 0,1 2 0 16,1 2-1-16,1 0 0 0,1 3 0 15,1-3-3-15,2 2-3 0,0 1-6 0,5-1 13 16,-1 3 7-16,3-3-4 0,-1 0 2 0,3 1-4 16,-3-3 2-16,5 3 0 0,0-1 0 0,-2-2 0 15,4 0 0-15,-2 1 2 0,0 1 8 16,3-4-1-16,-1 2 1 0,0-2-4 0,0 2 2 15,-2-2-4-15,0 3 1 0,3-3-2 0,-3 0 0 16,2 2-1-16,-2-2 3 0,0 0-1 0,0 0 0 16,0 0-3-16,2 0 3 0,-2 0-2 15,0 0 3-15,0 0-3 0,0 0 0 0,2 0 0 16,-2 0 0-16,0 0-2 0,0 0 4 0,0 0-4 16,0 0 2-16,2 0-2 0,-2 0-2 0,0 0 1 15,0 0-1-15,0 0-2 0,0 0 0 16,0 0 2-16,0 0-2 0,0 0 1 0,0 0 1 15,0 0-3-15,0 0 2 0,0 0 0 0,0 0 1 16,0 0 0-16,0 0-1 0,0 0-2 16,0 0 2-16,0 0-1 0,0 0 1 0,0 0-1 15,3 0-1-15,-3 0 0 0,0 0 0 0,0-2 1 16,0 2-1-16,0 0-2 0,0 0 2 0,0 2-3 16,0-2 2-16,0 0 2 0,0 0 0 15,0 0 3-15,0 0 0 0,0 0 0 0,0 0-2 16,0 0 2-16,0 0 0 0,0 0-3 0,0 0 2 15,0 0 2-15,0 0-1 0,0 0-1 0,0 0-1 16,0 0 2-16,0 0-1 0,0 0 1 16,0 0-2-16,0 0 0 0,0 0 2 0,0 0 0 15,0 0-3-15,0 0 1 0,0 0 2 0,0 0-2 16,0 0-1-16,0 0-8 0,0 0-6 0,0 0 3 16,0 0-10-16,0 0-4 0,0 0-11 15,0 0 43-15,0 0-65 0,0 0 31 0,0 0-41 16,0 0-42-16,0 0-61 0</inkml:trace>
  <inkml:trace contextRef="#ctx0" brushRef="#br0" timeOffset="4483.3202">24245 1744 59 0,'-9'0'43'0,"2"-7"-9"16,3 3 17-16,2 2-26 0,-1 0 12 0,8-7 0 16,-1 7-15-16,-2-3-13 0,-2 5-7 0,0 0-8 15,0 0-6-15,0 0 0 0,3 0 8 16,-8 0 2-16,3 5 0 0,0-3 2 0,2 2 2 16,0 1 4-16,0-3 4 0,0 4-1 0,2 1-4 15,0-3 0-15,0 5 9 0,1 0-4 0,-1-2 5 16,0 2 2-16,0 2-4 0,0-3-6 0,-2-1-1 15,3 2 0-15,-1-3 2 0,-2 1-3 16,2 0 1-16,0-1-3 0,0 1 1 0,-2 2-3 16,-2-7 2-16,2 9 1 0,0-7 1 0,0 5-1 15,0 0 1-15,0-2-3 0,0 1 0 16,0 6-2-16,2-3 5 0,1 4-3 0,-3 1 0 16,0-3 1-16,2 0-2 0,0 2 1 0,-2 3 4 15,2-5 0-15,0 5 1 0,-2 0-4 0,3 4 1 16,-1-7-3-16,-2 5 1 0,0 2 2 0,2-4-5 15,0 6 4-15,1-2-1 0,-1 0-2 16,0 0 2-16,2-4-3 0,1 1 0 0,-1 4 0 16,1-10 2-16,1 9-1 0,1-7-2 0,-3 5 3 15,1-2-1-15,1-1 0 0,-1 5 0 16,1 0-2-16,1-2 2 0,-3 0-1 0,1 2 1 16,-1 0-1-16,1 2 3 0,-3 1-1 0,0-3 0 15,-2 2 0-15,-2 0 2 0,0 1 1 0,-3-1 3 16,1 0-2-16,-3-2-2 0,0 2 3 0,3 1-3 15,-3 1 4-15,3-2-4 0,0 3 2 16,-1-3-2-16,3 0 2 0,0-2 1 0,2-2-3 16,2 2 1-16,-2-2 1 0,4-2-3 0,-1 2 2 15,1-1-3-15,0-3 0 0,3 4-1 16,-3 2 2-16,3-5 1 0,-3 8 3 0,1 3 5 16,2 1-5-16,-1 2 6 0,3 4-7 0,0 0-3 15,2 5-3-15,-2 2 2 0,2-11 0 0,-3 0 1 16,-3-3-2-16,4 1-1 0,-5 2 4 0,3-2-2 15,-3 4 6-15,1 2 1 0,-5 0 2 16,0 0 1-16,-3 1 2 0,-1-1-4 0,-3-4-3 16,5 4 2-16,-2 0-3 0,-1 5-1 15,1-2-2-15,-1 6 1 0,1 4-3 0,2 1 0 16,-5-3 0-16,7 0 0 0,-2-4-1 0,2-2 1 16,0 2-1-16,0 4 2 0,2 7 0 0,0 0 0 15,-2 0-2-15,0-7 0 0,3-6 2 0,-3-5-2 16,0-4 3-16,-3-2-3 0,3 1 1 15,0-1 2-15,-2 2-2 0,2-2 1 0,-2 2-1 16,2-5-1-16,-2 0 0 0,2-1-1 0,0-5-1 16,-2-1-5-16,2-3-5 0,0-5-10 0,0-2 4 15,-3 2-1-15,3-2 2 0,0-3 6 16,0 1-4-16,0-1-9 0,0 1 1 0,0 0-15 16,-2 1 17-16,2 1-5 0,-4 2-13 0,-1 0-89 15,1 5-20-15</inkml:trace>
  <inkml:trace contextRef="#ctx0" brushRef="#br0" timeOffset="23916.3676">15659 7212 15 0,'0'-2'21'0,"-2"-3"-9"16,0 1-9-16,2 2-3 0,-3 0-3 15,1-1 1-15,2 3 2 0,5-2-3 0,-3 2 0 16,0 0 2-16,-2-2-4 0,-4 2 2 0,-1-2-21 16</inkml:trace>
  <inkml:trace contextRef="#ctx0" brushRef="#br0" timeOffset="23978.8491">15632 7157 5 0,'-2'-2'9'0,"2"-3"-11"0,0 3 1 0,0 0-3 15</inkml:trace>
  <inkml:trace contextRef="#ctx0" brushRef="#br0" timeOffset="26603.3083">2271 8367 23 0,'13'0'40'0,"5"0"-17"0,0 0-7 0,4-4-2 16,0 2-8-16,2-3 8 0,0-1-2 0,5-1-10 15,4 1 15-15,7-3-11 0,4 0-5 0,15-6 11 16,-2 1-9-16,-1-1-2 0,1 2 6 0,14-3 6 16,-8 7-10-16,4 3 6 0,-10-1-1 0,-4 5 9 15,-2 0-2-15,-5-3 5 0,0 1-3 16,9-1 2-16,3 1 6 0,1-3-10 0,1 1-2 16,-5-3 1-16,-9 2-4 0,5 1-3 0,-3-1-3 15,7 3-2-15,-6-3-1 0,-1 3 4 16,1-3-1-16,-7 1-1 0,-7 1-2 0,-4 1-1 15,2 2 2-15,-4-3-1 0,-1 5 0 0,1 0 0 16,-2 0-1-16,-10 0 1 0,1 2-4 0,-9 1 2 16,-1-1 6-16,1 0-8 0,-4-2 6 15,-1 2 2-15,-4 0 1 0,-11-2 1 0,4 0-4 16,5 0-1-16,-2 0-2 0,4 0-2 0,-2 0-18 16,2 0-85-16,2 0 53 0,2 3-101 0,-2 1 80 15</inkml:trace>
  <inkml:trace contextRef="#ctx0" brushRef="#br0" timeOffset="42052.8719">11390 10517 5 0,'5'0'51'0,"-3"2"-25"16,0-2-7-16,0 0-8 0,1-2 15 0,-3 0-14 16,2 0 11-16,0 0-13 0,0-3 8 0,-2 1 7 15,0 2 3-15,0-1 0 0,0-3 1 0,0 1 12 16,0 3-11-16,0-2-20 0,-2 2 5 15,0-3-7-15,0-2-2 0,-1 5-1 0,1-2 8 16,-2-1-2-16,-1 3-2 0,1-4-2 0,-3 1-2 16,3 3-2-16,-3 0-1 0,1-3 0 15,1 1 2-15,-1 2-2 0,-3-3 1 0,2 1 1 16,-2 0 2-16,3 1-2 0,-1-1-2 0,-4 0-2 16,2-1 3-16,0 1-1 0,-2 2 2 0,-2-1-5 15,0-1 2-15,-7 2 1 0,-2-1 0 16,0 3 1-16,-2-2 2 0,-3 4-5 0,1-2 2 15,-1 3 0-15,3-1-4 0,-2-2 4 0,1 4-2 16,6-4-2-16,-3 5 1 0,4-3 1 0,-2 2-2 16,5-1 2-16,-1-1-2 0,3 0 1 15,-2 0 1-15,1 3-2 0,3-3 2 0,-4 2 0 16,4 1 1-16,-2-1 0 0,-1-2-1 0,1 3 0 16,0-1-2-16,0 0 3 0,2 3 1 0,-5 0-3 15,3-1 3-15,-2 3-2 0,-1-2 1 16,1 2-2-16,-3-3 3 0,3 1-1 0,-1 4-2 15,3-5 1-15,0 3 1 0,2 0-2 0,0-2 2 16,0 1-1-16,2 1 0 0,0 2 2 0,2-2-1 16,-1 2-2-16,-3 0 2 0,4 2 1 15,-2-2-2-15,0 3 0 0,-2-1 2 0,2 0-2 16,-2 0 1-16,5 1-3 0,-3-3 4 0,0 0-2 16,3 0-2-16,-3 0 2 0,4 0-1 0,-1-2 0 15,1-1 2-15,1 1-2 0,0-2-1 16,1 2 4-16,-1-3-2 0,4 5-1 0,-2-4 3 15,-1-1-3-15,3 5 2 0,0-4-2 0,0 2 0 16,0 0 2-16,0 0-1 0,0-1 0 16,0-1-2-16,0 2 3 0,0 2 0 0,0-2-2 15,0-1 1-15,0 3 1 0,0-2-2 0,-2 2 3 16,2-2-2-16,0 2-1 0,0 2 0 0,0-2 2 16,2 0-2-16,-2 3 1 0,3 1 1 15,-3-2-3-15,4 1 2 0,-2 1 0 0,1 0 2 16,1 1-3-16,-2-1 1 0,0 1 0 0,1 1 0 15,1-1 0-15,0-1-1 0,-1 1 0 0,-1-1 0 16,2-2 0-16,1 1 4 0,-1-3-4 16,3 0 1-16,-3 2 2 0,0-4-1 0,5 2 0 15,-4-2 0-15,3 4-1 0,-1-2 2 0,2 0-2 16,-2 2 2-16,1-2-2 0,-1-2 1 0,0 2 0 16,-1 0-1-16,1 0 3 0,-1-2 0 15,-1 2 0-15,1 0 1 0,1-2-2 0,0 2 2 16,-3-3-1-16,3 4 1 0,2-6-2 0,-5 3 1 15,7 0-2-15,-4 0-1 0,1-1 2 0,1-1 1 16,0 4-3-16,2-2 2 0,0 0-2 16,0-1 0-16,5 1 1 0,-3 0 0 0,0 0 0 15,2 0 1-15,1 0 1 0,-1-3 2 0,-1 1 4 16,1-1 0-16,-2 1-3 0,0-3 1 0,3 1 2 16,-3 1-1-16,0-1-3 0,3-3 5 15,-1 0-5-15,-2 1 4 0,3-1-6 0,-1-2 3 16,-2 2 0-16,3-2-1 0,-1 0 2 0,-1-2-4 15,1 2 1-15,0 0 2 0,3-5-2 0,0 5 3 16,-1-4 0-16,1-1-2 0,0 3 4 16,1-2 0-16,1-1-3 0,2-3 0 0,0-1-2 15,-2 0 1-15,5 0-3 0,-6 0 2 0,1-2-2 16,0 3 0-16,-4-1 0 0,-1 0 1 0,0 0-1 16,-1 0 0-16,-3 0-1 0,2-2 1 15,-4 5-2-15,4-5 2 0,0 2-1 0,0 0 3 16,-2 0-1-16,3 0-1 0,-1 1 0 0,2-1 1 15,1-2-1-15,-1 0-2 0,3 0 2 0,-1-2-1 16,1 2 0-16,0-3-2 0,-3 3 4 16,1 0 2-16,-3 2-1 0,0 1 2 0,-2 1-3 15,-2-2 2-15,0 3 3 0,-3-1 0 0,1-2 3 16,-3 3-5-16,1-1 3 0,-1 0-6 16,-4 1-1-16,2-3-1 0,1 0-3 0,-1 0 3 15,0-4 1-15,0 0-2 0,0-3 1 0,3 1-1 16,-3-5 1-16,0 0 0 0,3 3-1 0,-5-8 1 15,0-1 1-15,-3-3-1 0,-1-2 0 0,-3 0 0 16,-1 1-1-16,-1 1 0 0,-4 2-1 16,-1-1 1-16,-3 4 1 0,-1-1-2 0,0 1 0 15,-1 0 2-15,1-3 0 0,0-1-2 0,3-1 0 16,2 3 1-16,2-1 0 0,2 3-1 16,-2 0 0-16,2 2 0 0,2 2 0 0,1 0-1 15,-3 7-3-15,2-3-7 0,3 3 0 0,-5 2 1 16,2 0-2-16,-1 2-5 0,1 0 4 0,-2-2-11 15,3 2-1-15,-1-2-17 0,-2 3 6 0,0 1-24 16,3 0 11-16,-1 1-27 0,0 4-62 16,3-1-151-16</inkml:trace>
  <inkml:trace contextRef="#ctx0" brushRef="#br0" timeOffset="63626.2979">8041 14221 7 0,'0'0'12'16,"0"0"10"-16,0 0 0 0,0 0 6 0,0 0-15 15,0 0-4-15,0 0-6 0,0 0 3 0,0 0-7 16,0 0 1-16,0 0 1 0,0 0-1 0,0 0-1 15,0 0-1-15,0 0 1 0,0 0 4 0,0 0 1 16,0 0-3-16,0 0-3 0,0 0 1 16,0 0 0-16,0 0 4 0,0 0 5 0,0 0-3 15,0 0-2-15,0 0 0 0,0 0 3 0,0 0-6 16,0 0 2-16,0 0 2 0,0 0-3 16,0 0-1-16,0 0 2 0,0 0 1 0,0 0 11 15,7 0 0-15,2-2 3 0,-3 2-10 0,3 0 7 16,-2 0-6-16,-1 0 3 0,1 2 3 0,-3-2-6 15,3 0-3-15,-3 0 0 0,1 0-1 0,-1 0 0 16,1 0-1-16,-3 0-2 0,0 0 1 16,2 0 1-16,-1 0 3 0,1 0-2 0,-2 0 1 15,0 3 4-15,1-3 0 0,1-3-3 0,0 3 0 16,-1 0-3-16,1 0 3 0,-2 0-6 16,3 0 2-16,-1 0-2 0,3-2 0 0,-3 2 0 15,0 0 3-15,1 0 0 0,1 0-3 0,-1 0 2 16,-1 0 1-16,1-2 1 0,-3 2-3 0,2 0 1 15,1-2 1-15,-1 2-3 0,-2 0 0 16,1 0 0-16,1 0 0 0,0-2 1 0,1 2 0 16,-1 0-2-16,1 0 0 0,-1 0 1 0,3 0 0 15,-1 0 2-15,-1-3-5 0,1 3 6 0,3-2-3 16,-5 2 2-16,5-2 0 0,-2 2-2 16,-3-2 2-16,3 2 2 0,0 0-4 0,-1 0 1 15,-1 0-1-15,1 0 0 0,-1 0-1 0,1 0 1 16,-1 0 1-16,-1 0 0 0,0 0-2 15,1 0 2-15,-1 2-1 0,-2-2 2 0,1 0-2 16,1 2 1-16,0-2 2 0,-1 0-3 0,1 0 1 16,-2 2 4-16,3-2-4 0,-3 0 3 0,2 3-1 15,1-3 0-15,-1 0 0 0,-2 0-1 16,3 0 0-16,-1 0 4 0,-2 0-3 0,1 0 2 16,-1 0 0-16,2 0-2 0,-4 0-3 0,2 0 1 15,1 0 0-15,-3 0 0 0,2 0-1 0,0 0 0 16,-2 0 0-16,2 0 1 0,0 0-2 0,1 0 1 15,-1 0 1-15,0 0-2 0,2 0 1 16,-1 0 0-16,-1 0 0 0,0 0-2 0,0 0 2 16,3 0 0-16,-3 0 0 0,2 0 0 0,-1 0 0 15,-1 0-1-15,2 0 2 0,-4 0-2 16,5 0 2-16,-3 0 0 0,0 2-1 0,0-2 0 16,0 0 1-16,1 0 0 0,-3 0 1 0,0 2 3 15,2-2 4-15,-2 0 1 0,2 0-1 0,-2 0 0 16,0 0 7-16,0 0-2 0,0 0 0 0,0 0 1 15,0 0 0-15,0 0-4 0,-2-2-14 16,2 2-1-16,0-2 4 0,0-1-2 0,-2 1 1 16,2 0 0-16,0-2 1 0,0 1-1 0,0-1 1 15,-3-1-1-15,3 1 2 0,-2 2-2 16,2-3 2-16,0-1 1 0,0 1 1 0,-2 1-2 16,0 0-2-16,2-1 2 0,-2-1-2 0,-1-1 2 15,1 0-3-15,-2 1 2 0,2-1-1 0,-1-2 0 16,-1 0 0-16,2 3 0 0,-1-1 0 15,1-4-1-15,0 2 3 0,0 1-2 0,0 1 0 16,2-2 1-16,0-2 0 0,0 2 0 0,0 3-1 16,0-3 1-16,2 2 0 0,-2-2 1 0,2 5-1 15,-2-5-1-15,0 5 1 0,2-3 1 16,-2 1 0-16,2-1-2 0,-2 0 1 0,3 3 0 16,-3 0 0-16,0-1 0 0,0-1 0 0,0 1 0 15,0 1 0-15,0-1-1 0,0 3 1 0,0-2 0 16,0-1 1-16,0 3-2 0,0-2 1 15,0 1 1-15,0-1 0 0,-3 0-2 0,3-1 2 16,0 1 0-16,0-1-1 0,-2 1 1 0,2-3-1 16,0 3 0-16,0-3 0 0,0 3-1 15,0-3 2-15,0 3-2 0,0-3 3 0,0 1-2 16,2-1 2-16,-2 3-1 0,0-1 0 0,0-1 1 16,0-1 3-16,3 0 1 0,-3 3-1 0,0 0-2 15,0-3 1-15,0 3 0 0,0-1-1 0,0 1-3 16,0-3 0-16,0 3 0 0,-3-1 2 15,3 1-2-15,0-1 0 0,0-1 0 0,0 1-1 16,0 1 1-16,-2 0-2 0,2-1 3 0,-2 1-1 16,2-1-4-16,0 1 5 0,0 0-2 15,0 1 3-15,-2-3-2 0,2 1-1 0,0 3 1 16,0 0 1-16,-2-2 0 0,2 1 0 0,0-1-1 16,0 2 0-16,0 0-2 0,0-1 2 0,0 1 0 15,0 2 1-15,0 0-3 0,0-2 1 0,0 2 2 16,0 0-2-16,0-2 0 0,0 2 3 15,0 0-3-15,0 0 1 0,0 0-1 0,0 2 2 16,0-2-1-16,0 0 0 0,0 0 0 0,0 0 0 16,0 2 0-16,0-2 0 0,0 0 1 0,0 0-1 15,0 0 0-15,0 0 0 0,0 0-1 16,0 0 1-16,0 2 1 0,0-2-1 0,0 0-1 16,0 0 0-16,0 3 0 0,0-3 3 0,0 0-2 15,0 0 0-15,0 0-1 0,0 0 2 16,0 0 2-16,0 0 1 0,0 0-1 0,0 0 2 15,0 0-2-15,0 2-1 0,0-2 1 0,0 0-1 16,-3 0 0-16,3 0-1 0,0 0-1 0,0 0-1 16,0 0 0-16,-2-2 1 0,0 2-1 0,2 0 0 15,-2 0 1-15,0 0-1 0,2-3 2 16,-3 3-2-16,1-2 1 0,0 2 0 0,0 0-1 16,0 0 1-16,-3-2-1 0,3 2-1 0,0-2 1 15,-3 2 0-15,3 0 0 0,0 0 0 16,-2 0 0-16,-1 0 0 0,1 0 1 0,-1 0-1 15,1 2 1-15,-3-2 2 0,1 0-4 0,1 2 3 16,-1-2 0-16,-1 0-1 0,0 0-1 0,-1 0 2 16,1 0-1-16,-2 0-1 0,3 0 1 15,-3 0 1-15,0 0 0 0,2 0-1 0,-1 0 0 16,-1 0-1-16,2 0 1 0,-2 0 1 0,0 0 0 16,3 0-2-16,-3 0 0 0,0 0-1 0,3-2 1 15,-3 0-1-15,0 2 1 0,2 0-1 16,-2-3-1-16,3 3 0 0,-3-2-5 0,0 2-2 15,3 0 6-15,-3 2-2 0,0-2 3 0,2 3 1 16,-1-3 0-16,-1 0 0 0,2 2 3 0,-2 0 1 16,3-2-3-16,-1 2 1 0,0 1-1 15,-1-3 2-15,1 2 0 0,-2 0 0 0,3-2-2 16,-3 2 2-16,4-2-1 0,-1 0 0 0,1 2 0 16,3-2-2-16,0 0 2 0,-2 3-1 15,4-3 1-15,-3 0 0 0,1 0 2 0,0 0-4 16,2 0 4-16,0 0-4 0,0 0 4 0,0 0-2 15,0 0 0-15,0 0-1 0,0 0 2 0,0 0-2 16,0 0 1-16,0 0 2 0,0 0-3 0,0 0 1 16,0 0 1-16,0 0-2 0,0 0 2 15,-2 0-1-15,-1 0 1 0,3 0-2 0,0 0 1 16,0 0-1-16,0 0 1 0,0 0-4 0,0-3-2 16,0 3 4-16,0 0-1 0,0 0 1 15,0 3-2-15,0-3-1 0,0 0-2 0,0 0 2 16,0 0 6-16,0 0 0 0,0 0 1 0,0 2-4 15,0 0 4-15,0-2-2 0,0 4-2 0,0-1 4 16,0 1-2-16,0-2 1 0,0 3-2 0,0-1 1 16,0 3 2-16,0-3-3 0,0 3 2 15,0-1-2-15,0 1 3 0,0-1-3 0,-2 3 2 16,2-2-2-16,-2 2 1 0,2-3 1 0,0 3-2 16,-2-2 2-16,0-1-1 0,-1 3 2 15,3-2-2-15,0 2-1 0,-2-3 2 0,2 1-1 16,-2 0 0-16,2 1 0 0,0-1 1 0,-2 2 0 15,2-3-1-15,-2 3-1 0,-1 0 0 0,3 0 3 16,0 0-3-16,0-1 2 0,-2 3-1 16,0-2 0-16,2 2 0 0,-2-2 1 0,0 0 0 15,-1-2-2-15,3 1 3 0,0-1-3 0,-2 0 3 16,2-1-3-16,0 1 2 0,-2-1-2 0,4-1 2 16,-2 2-2-16,0 1 1 0,0-1 1 15,0 0-1-15,0-1 1 0,0 3-2 0,0-2 1 16,0 1 2-16,0 1-1 0,0 0-2 0,-2 0 1 15,2 0 0-15,0 0 0 0,-2-1 0 0,2 3 0 16,0-2 1-16,0 0-1 0,0 0 0 16,0 0 1-16,0-1-3 0,0-1 3 0,0 2-1 15,0-2 1-15,0-1-1 0,0 1 0 0,0-3 0 16,0 3 0-16,0-3 1 0,0 1-1 0,0-1 0 16,0 0 0-16,0 1-1 0,0-1 1 15,0-2-6-15,0 3-19 0,0-3-25 0,0 2-14 16,2-1-42-16,-2 1-32 0</inkml:trace>
  <inkml:trace contextRef="#ctx0" brushRef="#br0" timeOffset="64657.4734">8052 14232 9 0,'0'0'32'0,"0"0"6"0,0 0-21 15,0 0 6-15,0 0-14 0,0 0-5 16,0 0-3-16,0 0 6 0,0 0-3 0,0 0 6 16,0 0 0-16,0 0 25 0,0 0-13 0,0 0-10 15,0 0 4-15,0 0-12 0,0 0 1 0,0 0-9 16,0 0 13-16,2 0 8 0,-2 0-8 16,3 0 1-16,-1 0 12 0,2 0 7 0,1 0-13 15,-1 0-6-15,0-2-2 0,3 2 1 0,-3 0-3 16,5 0 1-16,-4 0-1 0,3 0-4 0,-1 0-2 15,2 0 1-15,-2-2 2 0,1 4-1 16,1-2 0-16,0 0-1 0,0 0 4 0,0 2 0 16,-3-2 0-16,1 3-4 0,-3-1 2 0,3 0-2 15,-3-2-2-15,1 4 4 0,-1-4-3 0,1 5 0 16,-3-5 1-16,2 4-2 0,-2-4 1 16,1 5 0-16,-1-5 1 0,0 2 1 0,-2 0 1 15,4 0-5-15,-4-2 4 0,5 2-3 0,-3 1 2 16,0-3-2-16,0 0 0 0,3 2-1 15,-5 0-6-15,4-2-24 0,-2 2-10 0,3 0-41 16,-1-2-48-16,-2 5 37 0</inkml:trace>
  <inkml:trace contextRef="#ctx0" brushRef="#br0" timeOffset="81965.9631">17855 13428 62 0,'2'-3'66'0,"-2"1"-14"0,0 0-8 0,-2 0-8 16,2 0-11-16,-4-1-2 0,1-1-13 0,-1 0 0 15,0 1-2-15,-1-1-2 0,1 0-5 0,-1-1 0 16,1 5 1-16,-1-4 2 0,-1 2-8 15,1-1 3-15,-1 3 2 0,-1 0 4 0,1 0-2 16,-3 0 3-16,0 3 4 0,0-1 1 0,-2 2-4 16,0-2-1-16,0 1 3 0,-2 1 3 0,0 0-2 15,-1-1 1-15,3 1 2 0,-2-4-2 16,0 4-3-16,0-4 2 0,-1 3 1 0,3-1 1 16,-6-2-6-16,4 2 0 0,-1-2-1 0,1 0 7 15,0 0 6-15,0 2-8 0,-1-2-3 0,1-2-4 16,0 2-2-16,0 0-5 0,-1 0 4 15,-1 0 0-15,0 0-1 0,1 0 0 0,-1 0-1 16,0 2 1-16,1-2-2 0,-1 5 0 0,-1-3 1 16,3 2 0-16,0-2 0 0,0 3-2 0,0 1 3 15,1 1-4-15,1-3-3 0,0 1 7 16,0 1 1-16,3 1-2 0,1 0 2 0,0-3-1 16,-1 3-2-16,3-1 1 0,1 1 0 0,-3 0 2 15,3 1-2-15,-1-1 1 0,3 2-2 0,0 0 3 16,-5 2 1-16,5-2-2 0,0 2 1 15,-3-3 8-15,3 6 6 0,0-3-12 0,0 0-1 16,0 2 1-16,-1-2-3 0,1 2 0 0,0-2 1 16,0 0-1-16,2 2 2 0,0 1-2 0,0-1 1 15,-2 0 0-15,2 0-1 0,0-2 0 16,0 5-1-16,0-5 3 0,0 2-2 0,2 0-1 16,-2-2 2-16,0 3 0 0,2-3-3 0,0 4 1 15,-2-4-3-15,5 0 1 0,-5 0 2 0,4 0 3 16,-2 0-4-16,3-2 5 0,-1 0 0 15,0 0-2-15,1-1 4 0,2 1 2 0,-3-2-5 16,3 2 2-16,-1-3 1 0,-1 3-3 0,1-2-1 16,1 1 0-16,-1-1 0 0,1 0 1 15,0-1 2-15,-3 1 1 0,5 0-2 0,-3-1 1 16,1 1-1-16,2-1-1 0,0 1 2 0,-3-3-2 16,3 3 1-16,-2-3-2 0,-1 3 0 0,5-3 0 15,-6 1 2-15,4-1-1 0,-3 3 0 16,1-3 1-16,-1 3 1 0,1-3-1 0,2 3 3 15,-5-3-3-15,5 5-2 0,-2-2 2 0,-3-1 1 16,5 1-1-16,-5 0 0 0,3 1 3 0,0-3-3 16,-1-1 2-16,-1 3 2 0,1-3 6 15,1-1-6-15,-1-1 4 0,-1 0-2 0,2 0 1 16,-1-2-1-16,1 0-2 0,-3 0-2 0,3 0 3 16,-1 0-3-16,1 0-3 0,0-2 1 0,-1 0-1 15,1 2 0-15,-1-2 1 0,-1 2-1 16,1 0 1-16,-1-3-1 0,2 3-2 0,-3 0 4 15,3-2-4-15,-3 2 2 0,0-2 0 0,1 0 1 16,1 2 0-16,-1 0 0 0,-1-3 0 0,1 1-2 16,-3 2 1-16,2 0-1 0,1 0 0 15,-1-2 2-15,0 2-3 0,-1-2 4 0,1 2 3 16,0 0-2-16,-1 0 2 0,1-2-3 0,1-1 0 16,-1 3-1-16,0-2 4 0,1 0 4 0,-3 0 1 15,2 2-3-15,1-5 2 0,-3 3-5 16,2-2 0-16,-1-1-2 0,3 1-1 0,-1-5-1 15,-1 5 4-15,0-7-3 0,3 2 3 0,-3 0 2 16,1-2 0-16,-1-2 2 0,1 0-1 0,-3-1-2 16,0-5-3-16,0 1-1 0,-2 2-2 15,0-3 1-15,2-1-2 0,1 0-1 0,-1 0 3 16,-2-2 1-16,4 0-4 0,-4-2 2 0,3 2 0 16,-1-3 3-16,0 1-4 0,-2 0 5 0,0 2-2 15,0-2 1-15,2 4 1 0,-4 0-3 16,-2 2 2-16,-1 1 2 0,1 3-1 0,-5-1 0 15,0 0-4-15,-2 1 2 0,-2-1-2 0,0 2-3 16,-3 2-9-16,1-3-1 0,-1 3-4 16,-4 3 2-16,3 1-5 0,-1-2 2 0,1 3-7 15,-1 1-19-15,0 3-12 0,3 0-69 0,2 2-2 16,-3 2-187-16</inkml:trace>
  <inkml:trace contextRef="#ctx0" brushRef="#br0" timeOffset="96243.678">17185 8709 12 0,'0'5'11'0,"-3"-1"4"0,3 0-2 15,-2 3-7-15,0 2 1 0,0-3 2 0,2 3-1 16,0 2-4-16,0 0 2 0,-2 0-2 0,2 0-2 16,0 3 7-16,2-1-2 0,-2 0 0 0,0 0 2 15,0 3 0-15,2-1-3 0,-2 1-3 0,2 1 2 16,-2-1-1-16,-2 6 17 0,2 0 20 16,0 0-17-16,0 2-9 0,-2-2-8 0,0 2 0 15,2 1-5-15,-3-3 1 0,1 0-4 0,2-2 3 16,-2-3-1-16,2 1 2 0,0-3 7 15,0-1 1-15,2-1-5 0,-2-2 2 0,2-2-5 16,-2-1 6-16,3-1 3 0,-1 0-5 0,0-1 5 16,0 1-3-16,0-3-2 0,1 1 0 0,-3-1-5 15,0 3 2-15,2-3-5 0,-2 1 0 16,2-3-1-16,-2 0 2 0,0 2-1 0,0-1 1 16,0-1-1-16,-2-7 1 0,2 8-2 0,0 1-5 15,0-2-9-15,0 0-8 0,0-2-1 0,-2 3 2 16,2-3 12-16,2 2-16 0,-2-2-3 15,0 0 0-15,0 0-7 0,0-2 27 0,0 2 6 16,0 0 3-16,0 0 0 0,0-3 2 0,0 3-2 16,0 0-5-16,0 0 2 0,-2-2 4 0,2 0 0 15,0 2 0-15,-3-4 0 0,1 1 0 16,0-1 0-16,0 0 2 0,-3-1-2 0,3 1-1 16,-2-3 3-16,-1 3-1 0,1-5 11 0,0 2-7 15,-3 1 8-15,3-3 11 0,-1 0-13 16,-1 0 11-16,1 0-3 0,1-2-4 0,-3 3 1 15,1-3 1-15,1-3 0 0,1 3 4 0,-3 2 2 16,3-2-13-16,-3 0 5 0,0 3-6 0,3-1 0 16,-3-2-5-16,3 4-2 0,-5 0-1 0,5-1 1 15,-3 1 1-15,1-2-2 0,-1 3 4 16,3 1 0-16,-3 1 3 0,3-1-4 0,-1 1 2 16,3 2-4-16,0-3-1 0,-1 5-3 0,1-2 2 15,2 0 1-15,-2 2-2 0,2 0 1 16,-2 0 0-16,2 0 1 0,0 0-2 0,0 0-1 15,0 0 3-15,0 0 0 0,2 2 2 0,0 0-2 16,-2 3 0-16,5 1 3 0,-3 3-3 0,2 0 0 16,1 0 2-16,1 2 0 0,1 0-3 15,0 4 3-15,-1-4 2 0,3 5-4 0,0-3 3 16,-3 0-1-16,3 3 1 0,0-3-1 0,-2 0 1 16,1 0 1-16,-1 1-3 0,0-3-1 0,-1-3 0 15,1 3 0-15,0 0-1 0,-3-4 2 16,0 4-1-16,1-6 0 0,-1 1 1 0,-2 1 1 15,3-5-1-15,-3 2 4 0,0 1 3 0,0-5 6 16,-2 2-2-16,0 0-2 0,3-2 5 0,-1 0-3 16,-2 2 3-16,0-4 4 0,0 2-7 15,2-2-5-15,0-2-5 0,3-3-1 0,-1-4-2 16,0-2-1-16,3-3-1 0,0-4 2 0,-1 3-1 16,3-1-4-16,-2-2 0 0,-1 7-22 0,1-2-6 15,2 1-1-15,-3 3-10 0,1 3-46 16,2-1-61-16</inkml:trace>
  <inkml:trace contextRef="#ctx0" brushRef="#br0" timeOffset="101023.5652">21669 10623 2 0,'0'0'15'0,"0"0"9"0,3 0 8 0,-3 0-13 16,0 0-9-16,0 0 1 0,0 2-6 0,0-2-2 15,0 0 1-15,0 0-1 0,0 0 2 0,0 0-3 16,0 0 2-16,0 0-4 0,0 0-1 16,2 2 25-16,-2-2 2 0,0 3-7 0,0-1 11 15,2 2-9-15,-2 3-3 0,0-3-4 0,0 5-9 16,0-2 5-16,0 2-3 0,0-1-5 0,0 3 4 15,0-2 6-15,0 2-10 0,-2 2 3 0,2-2-3 16,-2 3-2-16,2-1 5 0,-3 0-1 16,3 0 3-16,0 7 3 0,-2-2-7 0,0 2-4 15,0 0 0-15,0-1 3 0,-1 1-3 0,3 0-1 16,0 2 4-16,-2-2-2 0,0 4 7 16,0-4-2-16,2 4 10 0,0-4-7 0,0 2-6 15,0-2 1-15,0 0-2 0,0-2 1 0,0-3 0 16,0 0 1-16,2-1 0 0,0-1 2 0,-2 0-1 15,2-2-2-15,1 0 2 0,-3 0-2 16,2 0-2-16,-2 0 1 0,0-2 1 0,0 2 0 16,0-2-2-16,0 2 0 0,-2 0 1 0,-1-2-2 15,3 2 1-15,0-2 0 0,-2-1 0 16,0 1-1-16,2-2 1 0,0-1 1 0,0-1-1 16,0 1 0-16,0-1 2 0,0-1-2 0,0-1 1 15,0 1-1-15,0-2 1 0,0 0 2 0,0 3-2 16,0-3-2-16,0 0 3 0,0 0-2 0,0-2 2 15,0 5-2-15,0-3 4 0,0 0-1 16,0-2 1-16,0 2-2 0,0-2-1 0,2 0 1 16,-2 0 2-16,0 0 8 0,0 0-4 0,0 0 1 15,0 0-2-15,0-2-3 0,0 2 6 16,0 0-5-16,0 0 0 0,0 0 1 0,0-2-2 16,0 2-2-16,0-2-2 0,0 2 1 0,-2-2-3 15,2-1 0-15,0-1 3 0,-2 0-3 0,0-1 3 16,-1-1-2-16,1-1 1 0,0-2 0 15,-2 0-1-15,1-2 0 0,1 2-1 0,-2-2-2 16,-1-2 3-16,1 2 2 0,-1-2-3 0,1 2 3 16,0-2-3-16,-3-1 2 0,3 1 1 0,-3 2-1 15,0-2-1-15,1 2 0 0,-1-2 2 16,1 4-4-16,-1-4 3 0,3 2-1 0,-3-3 2 16,2 3-3-16,-1-2 2 0,-1 0 1 0,3 2 0 15,2 0-2-15,-3 0 2 0,3 4 0 0,0-2 3 16,0 5-2-16,-1 0-3 0,1-1 3 15,0 1-4-15,2 2 1 0,0-1 0 0,-2 1 1 16,2 2-1-16,0-2-1 0,0 2-5 0,0-2 0 16,0 2-4-16,0 0 10 0,0 2 0 15,0-2 3-15,2 2-4 0,-2 0 4 0,2 1-3 16,3 3 3-16,-5-1-3 0,4-1 1 0,0 5 1 16,1-3-2-16,-1 3 2 0,3 2-2 0,-1-2 2 15,1 2-1-15,-2 2 0 0,3-2 0 0,-1-2 0 16,2 4-1-16,-3-2 3 0,3 0-3 15,-2 0 2-15,-1 1 0 0,3-1 1 0,0 0-1 16,-2 0 4-16,2 0-4 0,-3 0 2 0,3 0-2 16,0-3-1-16,0 1 1 0,-1 5 0 0,3-3-2 15,-2 0 2-15,0-3-2 0,0 1 3 16,0-2-1-16,-3 2-2 0,1-1 1 0,0-1 2 16,-3 0-2-16,0-1 1 0,3 1 1 0,-5-3 0 15,0 1 2-15,3-3-1 0,-5 2 2 0,2-1 5 16,0-1 5-16,-2 0-1 0,2-2-1 15,-2 2 0-15,0-2-1 0,3 0 2 0,-3 0 6 16,0 0 3-16,0 0-6 0,0 0 3 0,0 0-13 16,-3 0-3-16,3-2 0 0,-2 0-1 0,2-3 1 15,-2 1-2-15,0-3-1 0,0 3 1 16,-1-5-4-16,-1 0 1 0,0-2 3 0,1 0-1 16,-1 2 1-16,0-4-2 0,-1 2 1 0,3-2 1 15,-2 2-1-15,1-2 0 0,1-1 2 16,0 1-3-16,2 2 1 0,-2-2-2 0,2 0-2 15,0 0 1-15,2-1 1 0,-2-1 2 0,2 2-2 16,0 2 0-16,1-7 1 0,1 3 0 0,-2 1-1 16,0 1 1-16,1 4 0 0,-1-2 1 0,0 2-3 15,0 1 2-15,0-1 0 0,-2 2-1 16,3-2 0-16,-1 3 3 0,-2 1 2 0,0-1 0 16,2-1-1-16,-2 0 1 0,0 3-2 0,0 2-2 15,0-3 2-15,2 1-4 0,-2 2 1 16,0 0-1-16,0-1 3 0,0 1-5 0,0 2 3 15,0 0-3-15,0 0 0 0,0-2 2 0,0 2-1 16,0 2-3-16,0-2 4 0,-2 0-1 0,2 0 0 16,0 0 2-16,0 0 1 0,0 0 0 15,0 0 1-15,0 2-1 0,-2-2-1 0,2 0 2 16,0 3-2-16,0-3 2 0,0 0-2 0,2 0 2 16,-4 0-1-16,2 0 0 0,0 0 0 0,0 2 0 15,0-2-1-15,0 0 0 0,0 2-12 16,0-2-41-16,0 0 25 0,0 0-26 0,0 0 10 15,0 2-36-15,0 0-72 0,0 1-107 0</inkml:trace>
</inkml:ink>
</file>

<file path=ppt/ink/ink14.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3:12.600"/>
    </inkml:context>
    <inkml:brush xml:id="br0">
      <inkml:brushProperty name="width" value="0.05292" units="cm"/>
      <inkml:brushProperty name="height" value="0.05292" units="cm"/>
      <inkml:brushProperty name="color" value="#FF0000"/>
    </inkml:brush>
  </inkml:definitions>
  <inkml:trace contextRef="#ctx0" brushRef="#br0">8281 4363 18 0,'-8'0'13'0,"-3"0"-1"0,2 0-5 0,-2 0 1 16,2 0 0-16,0 0 0 0,-2 5 9 15,0-5-8-15,-2 6 3 0,2-3 1 0,0-1 4 16,-2 2 3-16,2-2-4 0,-3 1-1 0,3-1-3 16,0 0-6-16,-2-2 0 0,4 0 0 15,0 2-2-15,-2-4 0 0,5 2 1 0,-3 0-4 16,2 0-1-16,1 0 0 0,-3 2-1 0,0 3-1 15,-2-5-1-15,0 4 3 0,-4 3 1 0,1-3-2 16,-1 5 0-16,0 2-5 0,1-4 4 16,1 4 4-16,0 0-3 0,-3 0 2 0,5 2-2 15,0-2 0-15,0 2-1 0,2-2 2 0,-2 2 2 16,3-4-2-16,-1 2-2 0,0-2 2 16,0 2 1-16,3-7 4 0,-3 5 1 0,0-2-2 15,0 0 2-15,-2-1 4 0,2 3-3 0,-2 0-3 16,-2-3 1-16,0 5-2 0,0-2 3 0,-3 2-1 15,1 0-1-15,-1 0 2 0,-1 3-4 0,1-1 2 16,1 2-3-16,-1-4 1 0,3 5-2 16,2-3 1-16,2 0-1 0,-2 0-1 0,5 1-1 15,-3-1 3-15,4-4-4 0,1 4 3 0,-3-2-1 16,5 0 1-16,0-2 1 0,-2 0-4 16,1-1 3-16,1 6 0 0,0-6 0 0,2 1 1 15,0 2-1-15,0 0 1 0,0 0-1 0,2-2 2 16,0 2-4-16,-2-2 3 0,5 2 0 0,-5-2 0 15,4 0 0-15,-2-1-1 0,3 1 2 0,-1 0-1 16,1 0 1-16,1 0 0 0,1 0 2 16,2-3 1-16,-1 3 13 0,1 0 10 0,2 0-15 15,3-1 1-15,-1 1-9 0,2 0 1 0,1 0-3 16,-1 0 0-16,3 2-2 0,-3-2 1 16,3 2-1-16,2-3 0 0,-1 3-1 0,-1-2 0 15,0 2 2-15,-1-2-2 0,3 0-1 0,-4 0 3 16,1 0-2-16,-1-1 0 0,-1-1 0 0,1 0 1 15,-3 1 1-15,4-1-1 0,-1 2 2 0,-1 0-1 16,5-3 3-16,2 1-1 0,0 0 5 16,3-1-7-16,-1-1 3 0,2-1 0 0,1 0-2 15,-1-1-1-15,-2 1 1 0,1-4-3 0,-6 4 1 16,4-1 1-16,-4-1 2 0,1 2-2 0,2-2 0 16,-2 1 1-16,4-1-2 0,1 2 2 15,-1-4 2-15,5 2 0 0,-1-2-1 0,1 0 2 16,2-2-4-16,0 2 0 0,-3-4 2 0,1 2-2 15,2-3-1-15,-5 1 1 0,3-1-1 16,0 1 2-16,1 2-2 0,6-3 0 0,1 1 1 16,5 0 0-16,-2 4-1 0,-5-5 1 0,-2 3-2 15,-2 2 0-15,-7 0 1 0,1 0 1 16,-3 2 0-16,0 0 4 0,2-2-1 0,2 3 1 16,3-1-3-16,2 0 0 0,2-4-1 0,0 2 0 15,2 0-1-15,-2 0 1 0,-4-2 1 0,-3 2 2 16,-1-3-2-16,-3 3-2 0,0 0-1 0,2 0 1 15,0 0-1-15,1 0-1 0,5 0 1 16,-1 3-2-16,0-1 2 0,-1 2-1 0,-1-2 1 16,2 3-1-16,-5-1 1 0,-2 3-1 0,0-1 1 15,-2 1 1-15,0 0-2 0,-3-1 2 0,1 1-1 16,4 2 3-16,2-5 2 0,3 3 2 0,4-1-1 16,2-3 0-16,4 1 2 0,3-4-3 15,2-4-2-15,-5 1-1 0,-2-1 1 0,1 0-1 16,-3-1 0-16,4 1 0 0,-1-1-1 0,3 1 2 15,1 2-3-15,-3-3 1 0,-1 3-1 16,-3 0 1-16,0 2 0 0,-5-2-2 0,-1-1 1 16,4 3 0-16,-3 3 0 0,6-3 0 0,1 4 0 15,9 0-1-15,0-1 0 0,-4 1 2 16,2 1-1-16,-7-1 0 0,-2-2-1 0,-2 3 1 16,-3-3 1-16,3 0-1 0,-2 2-1 0,6-1 1 15,1-1 2-15,3 0-2 0,-1-2 0 0,-3 2 1 16,-2-2-2-16,-2 2 1 0,-5 1 1 0,1-1-2 15,2 2 1-15,-3-4 0 0,3 2 0 16,-1 1 1-16,5-1-2 0,0 0 2 0,5-2 0 16,-3 2-1-16,0 0-1 0,-1 3 1 0,-1-3 1 15,-5 0-1-15,1 3 1 0,2-3-1 0,-3 0 0 16,3 0 1-16,2-2-2 0,3 0 2 16,-1-4 0-16,0 4-1 0,-2-2 1 0,-4 2 0 15,0-3 0-15,-3 1-1 0,1 2 1 0,-1 0-1 16,-2 0 0-16,5 0-1 0,2 0 1 15,2-2 1-15,2 2-1 0,-2 0 0 0,3 0 1 16,-1 2-3-16,-2 0 2 0,-4 1 1 0,-1-3 0 16,-1 4-2-16,-3-4 3 0,5 2-3 0,-5 0 1 15,7 1 0-15,-3-6 0 0,1 3 1 0,2 0-3 16,-2 0 4-16,-1 0-2 0,1 0-1 16,0 0 0-16,-3 0 3 0,3 0-2 0,-3 0 1 15,3 0-1-15,-1-4 2 0,3 4-1 0,0-4-2 16,2 1 3-16,-4-1-2 0,0 0 0 15,1-1-2-15,-5 3 2 0,-1 0 1 0,-2 0 1 16,-4-3-3-16,-1 5 2 0,-1-2 1 0,-5 0-1 16,0 2 1-16,-2-2 1 0,-1-1-1 0,3 3 1 15,-2-4 0-15,0 2-2 0,0 0 2 16,0-3-4-16,2 1 3 0,0-1 0 0,0-1-3 16,0-1 2-16,-2 3 2 0,-1-5-4 0,3 2 4 15,-2-2 0-15,0 1-3 0,-2-3 2 0,-1 2 1 16,1-4-1-16,-3-1-1 0,-1-1-1 15,1-3 1-15,-4 3-1 0,0-5 1 0,0 0 0 16,-2-4-2-16,2 0 1 0,-5-5 0 0,1 0-1 16,4 1 1-16,-2 1 0 0,0 3 0 15,2-3-2-15,0 1 2 0,0 0 2 0,2 1 1 16,-2-3-3-16,0 1 3 0,0-2-2 0,-5 1 1 16,3-1 0-16,-2 3-1 0,-1-3-1 0,-1 5 0 15,-3 4 1-15,-2-4-1 0,-2 4-1 16,-1 0 1-16,-1 5-2 0,-3-3 0 0,1 2 2 15,-3 3-2-15,0-2-4 0,0-3 2 0,0 3-1 16,-4 2 1-16,0-5 1 0,-9 5-1 0,-3 2-1 16,-10 6 0-16,-2-1 4 0,-1 1 1 0,5-1-1 15,4 1 0-15,5 3 1 0,2-5 0 16,-2 3 0-16,-5 2 0 0,-6 0 0 0,-7 2 0 16,0 0-1-16,7 0 2 0,2 2-1 0,4 0 0 15,2 0-1-15,-4-2 2 0,-4 2 0 0,-5 1-1 16,-4 1-1-16,5-2 1 0,-1 3 1 15,9-1 0-15,5-4-1 0,-1 0 0 0,1 0-1 16,-10 0 2-16,3 0-1 0,-4-4-1 0,4 1 2 16,4 1-1-16,2 0-1 0,5-2 1 0,2-1 1 15,-6 1-1-15,-3 2-1 0,-4-3 1 16,-2 3 1-16,-3 0-1 0,3 2 0 0,4 0 0 16,2 0-3-16,5 0 1 0,-2 0-1 0,-5 0 1 15,-2 2 0-15,-5 0 0 0,-2 0 1 0,5 3 0 16,2-3 2-16,9 0-2 0,0 0 1 15,1-2 0-15,-3 3 0 0,-5 1 0 0,-6-2 1 16,-1 0-3-16,1 5 3 0,3-3-1 0,1 1-1 16,9-1 1-16,-2 1 0 0,-3 1 0 15,-4-4 1-15,-7 3-1 0,-2 1 0 0,2 1-1 16,3-2 2-16,8 1-2 0,3-1 1 0,-1-1 1 16,-4 3-2-16,-4-3 2 0,-5 0-1 0,5 1 0 15,-2-3 0-15,8 2 0 0,5 1 0 16,2-5 0-16,4 0 0 0,-2 0 1 0,-2 0 0 15,-7 2-4-15,1-2 4 0,-1 0 0 0,0 0-1 16,3-2-1-16,1 2 2 0,6 0 0 0,1-7-3 16,0 7 2-16,1-2 2 0,-1 0-3 15,-6 2 1-15,-3 0 1 0,-4 0-3 0,0 0 4 16,5-2-4-16,2-1 3 0,2 1-1 0,6 0-1 16,-4 0 2-16,5 0-1 0,-3 2 0 0,-4 0 1 15,-4-5-1-15,-3 3-1 0,-4 2 2 0,4 0-1 16,3-2 1-16,6 0-2 0,2 2 1 15,-4072-5-1-15,8151 1 2 0,-4074-1-2 0,-5 3 1 16,-1-2 2-16,-3-1-2 0,-5 1 0 0,-2 2 0 16,1-1 1-16,1 3-2 0,5-2 2 15,2 2 0-15,5 0-1 0,-3 0-1 0,3 0 1 16,-3 2 0-16,0-2-1 0,-4 3 2 0,2-1-1 16,1 2 1-16,-1-4-8 0,4 5-4 0,1 1-27 15,1 1-11-15,6 2-13 0,-1 4-12 0,0 2-101 16</inkml:trace>
  <inkml:trace contextRef="#ctx0" brushRef="#br0" timeOffset="3998.9252">1204 10253 13 0,'4'4'19'0,"1"-2"-1"16,1 3-9-16,3-1 16 0,2 0-9 0,2-1 32 15,5-1-1-15,-3 0-18 0,7-2 15 0,-4 0-22 16,6-2-7-16,-2 2 6 0,7-2-4 0,-5-1-8 16,1 1-2-16,-1 0-3 0,9-5 5 15,2 5-4-15,-6 0 2 0,6-2-4 0,-2-1-1 16,2 1 2-16,5-1-3 0,2 3 2 0,11-2-3 16,-2 2 2-16,-5 2 0 0,-2 0 0 0,-4 2 0 15,-3 0 2-15,3 0-3 0,0 3 3 16,6-1 0-16,-4-2-2 0,2 0 2 0,-7 5-2 15,5-3 0-15,-6 1 3 0,-6-3-3 0,6 0 3 16,-1 0-4-16,7-2 1 0,6-2 0 0,3 2-1 16,0-2 0-16,-3 2-1 0,-8 2 3 15,-2-2-2-15,1 2-1 0,-4 1 2 0,7 1 2 16,5 0-4-16,1 3 2 0,-4-3 0 0,0 3 1 16,-6 0-1-16,-1 2 1 0,-4-1-3 0,0 1 3 15,7-2 2-15,4-3-1 0,5-2 0 16,1-2 0-16,1-4-3 0,-5 0 11 0,-1-3-7 15,-4-2-2-15,6 3-1 0,-1-3 6 0,5 2-3 16,4 3 3-16,-7-3-6 0,-1 5 3 0,-10 2 1 16,-2 0-5-16,-1 0-1 0,-1 0-2 15,2 2 1-15,7 0 1 0,0-2-2 0,2 2 1 16,0 1 1-16,-4-3 2 0,-7 0-1 0,-2 0-2 16,-1 0 2-16,1 0-1 0,2-3 0 0,3 1 2 15,-1-2-2-15,2 4 1 0,-1-2 0 16,-5 2 0-16,-1-3 0 0,-3 3-1 0,-1 3-1 15,-4-3 1-15,-2 0 1 0,-2 0 0 0,-3 0-2 16,1 2 3-16,-1 0 1 0,3-2-1 0,-3-2 3 16,5 2-1-16,0-2-1 0,2-1 5 15,-2 1-4-15,2-2-1 0,0-1 1 0,-2 1-3 16,-3 2 1-16,1-3-2 0,-3 1 0 0,-4 2 0 16,0 0 0-16,3-1 2 0,-5 1-1 15,-1 0 2-15,1 0-1 0,0 0 0 0,-5 2-3 16,3 0 3-16,-3-3-3 0,1 3 1 0,-1-2 1 15,-2 2-2-15,3 0 1 0,-3 0 0 0,-9 0 1 16,5 0 0-16,2 0 2 0,0 0 1 0,-2 0 3 16,2 0-1-16,0 0 4 0,0 0-2 15,0 0-1-15,0 0-2 0,0 0-3 0,0-2-3 16,0 0 3-16,4 2 0 0,-4-5-2 0,5 3 2 16,-5-2-2-16,2 2 0 0,0-5 1 15,-2 3-2-15,0-5 1 0,0 0 2 0,2 0-3 16,-2-2 1-16,0-4 2 0,0 1-4 0,3-1 3 15,-1-1-1-15,-2-1 0 0,4 4-1 0,-1-5 1 16,1 0-1-16,-2 3 2 0,0-3-3 0,5-2 4 16,-5 1-3-16,3-1 1 0,-3 0 1 15,4-4-2-15,-3-1 2 0,-1 1-2 0,2-2 1 16,-2-3 0-16,3 5-1 0,-3-9 2 0,2 4-4 16,-4 3 5-16,0-1-2 0,3 1-2 15,-3-1 2-15,2-1 1 0,-2-1 0 0,0-2-2 16,-2 2 1-16,2 1 0 0,0-3 1 0,-3 2-2 15,1 3 1-15,2 1 1 0,-4 3-1 0,2 3-1 16,-3 1 3-16,1 0-3 0,-1 5 0 0,3 0 2 16,-4 0-1-16,1 4 1 0,1-4-1 15,2 2 0-15,-3-1 0 0,3 1-1 0,-2 3 4 16,1-1-3-16,1 2 3 0,-2 1-4 16,1 1 3-16,1 1-2 0,0 2 0 0,2-3-1 15,-2 5 1-15,0-2 0 0,2 9-1 0,0-3 1 16,-3-4 0-16,1-2 0 0,2 0 1 0,-4-3-1 15,4 5-1-15,-2-2 2 0,-1 2 0 0,1-2-1 16,2 2 0-16,-2 0 1 0,0-2-2 16,-3 2 2-16,1 0-2 0,4-3 2 0,-7 1-2 15,3 0 1-15,0 0 1 0,-3 2-2 0,0-2 1 16,1 2 0-16,-5 0-1 0,0 0 2 16,-3 2-1-16,-1-2 1 0,-3 0-3 0,1 0 3 15,-3 2-2-15,-2 0 2 0,-2-2-2 0,-1 5 1 16,1-3 1-16,0 2-2 0,2-2 1 0,-7 3-2 15,3 1 0-15,-3 1 2 0,-2-3 0 0,-9 10 0 16,-6-3-1-16,2 0 2 0,0-2-1 16,-5 2 0-16,1 0-1 0,6-3 2 0,5-3-1 15,8 1 0-15,-4-1 0 0,0 1 0 0,-5-1 0 16,1-1 0-16,-5 1-1 0,0-3 1 16,2 0 1-16,5 0-2 0,0 0 1 0,6 3 0 15,-6-1 1-15,4 1-2 0,-2-3 1 0,2 0 0 16,-4 0 0-16,-1-2 0 0,1-2 1 0,4 0-2 15,-2-3 1-15,7 3 0 0,-1 0 1 0,3-5-1 16,-2 5-1-16,1-2 1 0,5 2 1 16,-4-3-2-16,2 1 1 0,0-3 0 0,-2 3 0 15,0-1 0-15,-5 1-2 0,5 0 3 0,-3-3 0 16,3 3-2-16,0-1 1 0,2 1 1 16,0-3-1-16,2 1 0 0,0 1 0 0,2 1-1 15,1-1 2-15,-5 1-2 0,2 2 2 0,-4-1-2 16,-1-1 2-16,-3 2-1 0,-1 0 0 0,0 2-1 15,-6 0 0-15,4-3 2 0,-2 3 0 16,4 0-1-16,3 3-2 0,4-3 2 0,-2 0 0 16,-3 0 0-16,3 2 0 0,0 0 0 0,-5 0-1 15,-2 0 2-15,3 1-1 0,-8-1 0 0,1 0 0 16,4-2 0-16,-2 0-1 0,2 0 2 16,7 0-1-16,-7 0 0 0,7 0 0 0,-3-2 0 15,-1 2 0-15,-1-2-1 0,-4 2 0 0,-2 0 3 16,-1 0-2-16,1 0 0 0,2 0 0 0,4 0 0 15,-2 0 0-15,7 0 0 0,0 0 0 16,0 0-2-16,2 0 2 0,0 0-2 0,-3 0 0 16,-1 4-3-16,2-2-4 0,-5 3 4 0,0-1 4 15,-2 3 1-15,3 2 0 0,1-3-2 0,5 1 4 16,-2-1-2-16,2 1 1 0,9 0 0 16,-5-3-1-16,5 3 0 0,4-3 1 0,-2 0-1 15,4-1-1-15,-4 1 1 0,3 0-1 0,-1-1 0 16,2-1 0-16,1 2 0 0,-1-4-1 0,0 5-3 15,3-3 0-15,-1 2 2 0,1-1-5 16,2-1 4-16,0 2-1 0,-3-4 1 0,1 5 2 16,4-1-1-16,-2-2 2 0,2 3 1 0,0-3-3 15,-5 2 2-15,5 1-1 0,0-3 0 16,5 4 0-16,-5-1 1 0,0-1-1 0,2 1 2 16,-2 1 0-16,4 1 0 0,1-1 0 0,-3-1 2 15,0 2-2-15,0 1 0 0,0-3-2 0,3 1 4 16,-5 3-1-16,2-2-1 0,-2 2 0 0,5 4 0 15,-5 0 1-15,4-2-1 0,-4 5 0 16,0-1 0-16,0 0 0 0,-4 1 0 0,1 1 1 16,-1 3 0-16,-1-2-1 0,1 0 0 0,2-1 0 15,-5 3 1-15,3-5-3 0,2 3 4 0,-5-2-2 16,3-1 0-16,-1 3 0 0,1-1 2 16,2 1-3-16,-1 0 2 0,-5 1-2 0,5 3 2 15,-3 3-1-15,1 1 1 0,-3 1 0 0,3-1-1 16,-4-4 1-16,7 2-2 0,-5-2 2 15,5 0-1-15,0-2-2 0,2-2 4 0,-4-3-2 16,4 3 0-16,0-5 1 0,4 0-3 0,-4 1 2 16,2-1 1-16,0-2-1 0,1 4 1 0,1-4-2 15,-2 3 1-15,0-1 0 0,5 0 0 16,-5 0-1-16,-2 5-4 0,5-3-3 0,1 3-20 16,-3 0-7-16,5 2-3 0,-1-1 7 0,2 3-48 15,0 0-31-15,2 1-13 0</inkml:trace>
  <inkml:trace contextRef="#ctx0" brushRef="#br0" timeOffset="7841.5818">11280 8769 19 0,'7'-2'26'0,"4"-5"-15"0,-2 3 1 0,2-3-4 16,-3 5 4-16,6-7 2 0,-3 2-7 0,4 3-1 16,-4-3 2-16,2 5 9 0,3-5 7 15,-1 3-4-15,3 0-6 0,2-3 1 0,2 0-8 16,2 1 8-16,2 1-3 0,1 1-4 0,-1 0-6 15,3-1-2-15,0 3 2 0,-1-3 1 16,1 3 0-16,-3 0 0 0,8 0 0 0,1 2-3 16,4 0 1-16,1 0 0 0,4 2 1 0,9 0-2 15,-4 3 3-15,-5 1-2 0,-5 1 2 0,-1 0-1 16,-3 1-1-16,7-1 3 0,4 0 1 16,5-1-2-16,2 1 0 0,0-1-2 0,-5 1-1 15,-1 2 3-15,-5-3 2 0,6-1-2 0,3-3 3 16,8 0 1-16,3 3 10 0,-7-1-8 0,-2 1-3 15,-4-1 1-15,-3-2-1 0,11 3 5 16,3-1-6-16,6-2 1 0,-2 3-1 0,-7-1 0 16,-4 0 0-16,2 1 0 0,7-3-2 0,4 2 0 15,5-1-2-15,-10-1 2 0,-1 0-3 0,2 2 2 16,6-1 1-16,11-3-1 0,-4 2 0 16,-4-2-1-16,-3 0 1 0,12-2 1 0,-1-1 2 15,-2 1-4-15,3 0 5 0,1-2 1 0,1-1-3 16,4 1-3-16,0-3 4 0,-5 3-2 15,-3-1 3-15,10 1-1 0,-2 2 0 0,-5-3-4 16,3 3 2-16,6-2-4 0,1 4 3 0,-1-5-1 16,1 3-1-16,4 0 1 0,-3 0 0 0,1 0 0 15,2-1-3-15,-1 1 3 0,1 0 0 0,0 2-2 16,0 0 0-16,0 0 2 0,-1 2-1 16,-1-2 0-16,2 2 0 0,-3-2 0 0,-1 3 0 15,6-1-1-15,-2-4 0 0,-1 2 1 0,3 0 1 16,0 0-3-16,0-3 3 0,3 1-2 0,-1-2 1 15,-2 1 1-15,2-1 0 0,0 0 2 16,1-1 5-16,-3 1-1 0,0-1-1 0,0 1 3 16,2 2-3-16,-2-3-2 0,-2 3-1 0,2 0 1 15,-5 0-1-15,5 2-1 0,-2-2-2 0,-2 2 3 16,2-3-4-16,-3 3 1 0,1-2 1 16,-5 2-2-16,-2-2 1 0,4 0 1 0,-2-3 0 15,-2 3-3-15,0-2 4 0,0-1-2 0,0-1 0 16,-2 1 2-16,-4-1-1 0,-1-1 0 15,0 0 2-15,-1 3 2 0,-1 0-2 0,-11-3 0 16,0 3-2-16,9-1-1 0,-2 5 2 0,-9 0-2 16,2 0-1-16,-11 2 1 0,2 1 0 0,1-1 0 15,-1 4-1-15,-2-1 0 0,-2 1 1 16,-11 3 0-16,-2 0-1 0,-7 0 0 0,0-2 0 16,0 4 0-16,2-3 1 0,5 1 1 0,-3 2-2 15,3 0 1-15,-5 2-2 0,0 1 2 0,-4-3-1 16,-6 4 0-16,-1-4 2 0,-2 2-2 15,0 1 1-15,2-3-1 0,0 2 2 0,3-2-1 16,-1 0 1-16,1 0-3 0,1-2 2 0,-1 0 1 16,-1-1 0-16,-1-1-2 0,-3 2 3 0,-2-5-2 15,-3 3 1-15,1-3 0 0,-5 1 1 16,0-3-1-16,-4 0 4 0,0-2 1 0,2 2 0 16,-2-2 3-16,0 0-4 0,-1 0 0 0,1-2 7 15,0 2-8-15,-2-2-2 0,1 0 1 0,1 0-1 16,-2-3 2-16,2 1 3 0,-3 1 1 15,1-1 2-15,0 0-5 0,-3-1-1 0,3 1-2 16,-3-1-1-16,0 1-2 0,1-3 2 0,-1 1-3 16,1-1 2-16,1-4-1 0,1 2 2 0,-3-2-2 15,5 0 1-15,-2-2-1 0,-1 0 1 16,3 0 0-16,0-3-2 0,-2 1 3 0,1-1 1 16,1 1-4-16,-2-1 4 0,2-1 0 0,-1-1-3 15,-1 1 3-15,2 1-3 0,-3 1 2 0,1-3 0 16,0 3-2-16,-1-3 1 0,-1 2 1 15,4 1-2-15,-3-3-1 0,3 1 2 0,-2-3 0 16,4 0-1-16,-3 0 2 0,3-2-1 0,-2 0-1 16,0-2 1-16,-2 2-2 0,2 0 2 0,-3-2 0 15,3-1 0-15,0-1-2 0,0 2 1 16,-3-1 1-16,3 3-5 0,-2 0 2 0,-3 2-1 16,1 3 4-16,-1-3 0 0,-4 4 1 0,0 1-1 15,0-3 2-15,0 3-2 0,-4 0 2 0,4 1-3 16,-5-1 0-16,3-1 0 0,0 3 1 15,-3-2-1-15,3 2 2 0,0 2-1 0,0 0-2 16,-1 2 0-16,-1 0 4 0,2-2-4 0,0 2 2 16,-1 0-2-16,1 0 0 0,0 1 2 15,-2-1 1-15,1 0-3 0,1 0 1 0,-2 0 0 16,-1 0 0-16,1 1 1 0,0-1-2 0,-1 0 2 16,1 0 1-16,-1 0-1 0,1 1 1 0,0-1-2 15,-1 2 1-15,1 0 2 0,-1 1-3 0,1-3-1 16,-3 2 2-16,3 1 0 0,-1-1 3 15,-1 1-2-15,1-3-2 0,-1 4 1 0,-1-1 0 16,1-1 1-16,-3 1-3 0,-2-3 1 0,0 2-1 16,-5-2 1-16,-4 0-2 0,1 1 3 15,-6-3-2-15,-8 0 0 0,-2 0 0 0,0 0 2 16,-1 0-2-16,6-1-2 0,-6 4 4 0,5-3-2 16,-6 2-1-16,-3-2 2 0,-13 2 0 0,-2 0 1 15,-2 0 0-15,0 3 0 0,4 1 0 16,0-1 1-16,-5 1-2 0,-8 1 2 0,-13 4-2 15,8-2 2-15,3 2-1 0,2 0 0 0,-9-3-1 16,0 6 1-16,-4-3 1 0,1 2-4 0,-1 0 1 16,-3 0-3-16,-1 1 2 0,-3-1-1 15,4 0 4-15,-2-2-1 0,-4 2 0 0,0-2 2 16,4 0 0-16,0 0-2 0,-4 0 1 0,0-2 0 16,0 2 0-16,0 0 1 0,-1 0 0 0,-1 0-2 15,0 2 2-15,-3-2-3 0,0 2 4 16,1 1-3-16,-3-1 0 0,2-2 2 0,5 0 0 15,-2 2-1-15,-1-2-1 0,1 0 1 0,2 0 0 16,0 0 2-16,-5 0-2 0,0-2-1 0,5 2 0 16,-2 0 2-16,-3 0-2 0,3 0 3 15,-1 2-3-15,1-2 1 0,-5 2 0 0,2 0 0 16,1-2 0-16,1 5-1 0,-3-1-1 0,1-2 1 16,0 3-1-16,1-3 2 0,-1 0-2 0,-2 5 2 15,5-3 0-15,0 1-2 0,1-1 0 16,1 0 1-16,0 1 0 0,-2 1 0 0,4-1-1 15,-3-1 2-15,1 1 0 0,0-1-1 0,4 1 1 16,1-3 0-16,-6 0-1 0,1-2 3 16,4 2-2-16,1-2-1 0,-1 0 1 0,-2 2 1 15,4-2-3-15,1 0 4 0,1 0-3 0,3 0 2 16,-2 0-2-16,-3 0 1 0,12 0 0 0,-3 0-1 16,-4-2 0-16,-3 2 2 0,5 0-2 0,3-2 1 15,5 0-1-15,-5 2 1 0,-6 0-1 16,1 0 0-16,9 0-1 0,0 2 0 0,1 0-4 15,-10 0 2-15,2 1 0 0,-2-1 3 0,13 2-1 16,0-4 1-16,3 2 0 0,-6 1 1 16,-1-3-1-16,2 0-2 0,9 0 1 0,4-3 1 15,-2 1 0-15,-1 2 2 0,-5-4-1 0,-1 2 2 16,7-1-3-16,6-1 4 0,5 0-2 0,5-3-1 16,-3 0 0-16,-5 1 1 0,-1-1-1 15,-3 0 1-15,7 1-2 0,0-1 1 0,11-2 2 16,0 5-1-16,2-5 0 0,0 5-2 0,-6-3 2 15,-1 3-1-15,-8 2 0 0,2 2 0 0,0 2 1 16,-1-2 0-16,10 2-2 0,0 2 1 16,2-4 0-16,0 3 1 0,-3-1-1 0,-3-2 0 15,-1 4-1-15,-4-2 1 0,4 1-2 0,3 1 1 16,4-2 1-16,2 0 1 0,4 1-1 0,1-1 1 16,0 0-1-16,-3-2-1 0,0 4 1 15,-2-1 1-15,-2-1-1 0,0 2 0 0,2 1 0 16,0-1-1-16,7 0 2 0,-2 3-2 0,6-3 1 15,2 1-1-15,5-1 1 0,2 1-1 0,2-1 2 16,0 1-1-16,1-1-2 0,-1 0 2 16,0 1-4-16,2 1 2 0,1 1 2 0,-1 2-4 15,3-3 3-15,-3 5 0 0,3-2 0 0,-1 5 1 16,1-6 0-16,-3 6-1 0,5-1 2 0,-2 0 0 16,1 2-1-16,-1-1 0 0,0 1 2 15,1 1-1-15,-1 1 0 0,-3 1-1 0,3 4-1 16,0 0 3-16,1 7-2 0,-1 4 1 0,-3-2-1 15,3 4 1-15,-3 0 0 0,3-2 0 0,-1 0-1 16,1-2 1-16,2-4-1 0,0-1 0 16,-1-2 0-16,1 3-1 0,0-1 0 0,2 1 0 15,-2 1-17-15,4 5-15 0,0 3-27 0,0-3-17 16,5 6 10-16,4-3-30 0,2-3-66 0</inkml:trace>
  <inkml:trace contextRef="#ctx0" brushRef="#br0" timeOffset="13308.7718">3887 10191 7 0,'2'0'27'15,"-2"0"-15"-15,0 2-10 0,3 0 9 0,-1-2 1 16,0 0-5-16,0 2 7 0,0 1-2 0,3-3-5 16,-5 4-3-16,4-4 2 0,-2 2-4 15,3 1 5-15,-3-1 8 0,0 2-11 0,3 1 0 16,-1-1-1-16,0 0-4 0,3 5 0 0,-5 2 2 16,3 0 0-16,-1 0 0 0,1 2 2 0,1 5-3 15,-1-2 3-15,1 3 7 0,3 3 2 16,0 0-5-16,-3 3-4 0,3-5-3 0,0-3 5 15,-2-1 5-15,-1-1 2 0,1-2-9 0,2 1 2 16,-5-6 3-16,5 1-2 0,-2 2-1 0,-1-2-2 16,1 0 1-16,-1 0 0 0,3-3-4 15,-2 5 4-15,2-4 0 0,-1 2-3 0,4 0 3 16,-4-1-3-16,1 3 0 0,2-2 3 0,-2 2-2 16,0 2 3-16,2 1 3 0,2-1-3 15,-2 0-1-15,-2 3-1 0,2-1 1 0,-2 0 1 16,2 3-2-16,-2 0-1 0,2-1-2 0,-5-1 2 15,5-3-2-15,-4 2-1 0,-1-1 4 0,3-3-2 16,-2-2 4-16,0 2-4 0,-1-3 4 16,1 1-5-16,-1 0 3 0,1 0 1 0,0 0-5 15,-1-1 3-15,1 1 2 0,-1-2-1 0,-3 2-1 16,1-3 3-16,3 1-1 0,-3-3-3 0,-2 1 2 16,0-3-1-16,1 2-1 0,-1-4 3 15,0 5-5-15,0-3 5 0,-2 0-5 0,5 0 3 16,-5 1 0-16,0-1-2 0,0-2 2 0,-5-5 2 15,3 1 2-15,0 4 4 0,6 4-1 0,-4-4 2 16,5 3 5-16,-5-1 7 0,0-2-2 16,0 0-4-16,0 0-18 0,0 0 1 0,0-2-1 15,-5-1 2-15,3-1-3 0,0-3-1 0,-3-1 1 16,1 1 2-16,-3-4-1 0,-1 0-1 0,1 0-2 16,0 0 4-16,-4-2-2 0,3-1 0 15,-1-1 2-15,-4 0-2 0,2-1 2 0,-1-2 0 16,-1 1-3-16,0-3 2 0,-5-6 0 0,1-1 0 15,-1 3 2-15,0-3-2 0,5 3-1 16,-2 0 3-16,-1 0-2 0,3-1 1 0,0 3-2 16,-3 0 2-16,5 2 0 0,0-2 1 0,0 5-3 15,3-1 1-15,-3 0 0 0,4-1 1 0,0 1 0 16,3 0 1-16,-3 1-1 0,3-1 0 0,-1 0-1 16,3 1 1-16,-2-1-1 0,2 3 1 15,-5-1 1-15,3 1 0 0,-1 2-2 0,1-1 1 16,-1-1-2-16,1 4 3 0,0 0-1 0,1 0 0 15,-5 2-2-15,3 2 3 0,1-1 0 16,-1 1-3-16,1 0 3 0,0 1-3 0,-1 1 2 16,-2 1 1-16,3 0-1 0,0-1-1 0,1 3 3 15,-1-5-4-15,0 5 2 0,1 0 1 0,1-3-2 16,-2 1 1-16,-1 4 1 0,5-4-1 0,-4 1-1 16,2 3 2-16,2-2-1 0,-5 0-1 15,5 2 2-15,-4-2-1 0,4 2 2 0,0-2-4 16,-2 2 3-16,0 0 1 0,2-3-1 0,0 1-2 15,-3 2 0-15,3-2-1 0,0 0 2 16,0 2-2-16,0 0 1 0,0 0 1 0,0 0 0 16,0 0-2-16,0 2 1 0,0-2 2 0,3 2-2 15,-3-2 2-15,2 0-3 0,0 0 2 0,-2 2 0 16,2 1-1-16,0-3-1 0,3 2 1 16,-3 0-1-16,0 0 1 0,0 0 0 0,3-2 1 15,-3 5 0-15,2-3-1 0,-1 2 1 0,3-1 1 16,-4-1-3-16,1 2 1 0,1-1 0 0,-2 1-1 15,0 0 2-15,5 1 0 0,-5 1-1 16,1-1 1-16,-1 4-1 0,0-5 1 0,2 3 1 16,-4 1-2-16,5-3 1 0,-5 4 0 0,2-3 0 15,0 1 1-15,0 0-2 0,1 1 1 0,-3-1-1 16,2 0 2-16,0 1-1 0,-2-1 1 16,0 0-1-16,4-1 0 0,-4 3-1 0,0-5 1 15,0 3 0-15,0-3 0 0,3 3 0 0,-3-3-1 16,0-1 1-16,0 3 1 0,0-3-2 0,0-1 1 15,0 2-1-15,0-4 2 0,-3 5-1 16,3-3 0-16,0 0 0 0,0 0 1 0,0 0-1 16,0 1 0-16,-4-1 0 0,4 0 1 0,-2 0-2 15,2 0 2-15,-2 1-3 0,2-1 3 0,-3-2-1 16,3 2 0-16,-2 0 0 0,0 0 1 16,2-2-2-16,0 3 2 0,-2-1-3 0,0 2 4 15,2-2-2-15,0 3-2 0,-3-1 3 0,3 1-1 16,-2-1 0-16,2 3 0 0,-2-1 1 0,0 1-3 15,2 0 3-15,-2-1-2 0,-1 1 0 16,1-1 1-16,2 1-1 0,-4 0 0 0,-1-3 1 16,3 3 0-16,-2-1 1 0,4-1-2 0,-5 1 2 15,3-1-1-15,0-1 0 0,-3 3-1 0,3-3 2 16,-2 1-2-16,4-3 1 0,-5 0 0 16,3 2 0-16,0-1 1 0,0-1-2 0,2 0 2 15,0 0-2-15,-5 0 2 0,3-2 0 0,2 0-1 16,-2 3 0-16,2-3 0 0,0 0 0 0,0 0 1 15,0 0 1-15,0 0 5 0,0 0 6 16,0 0-6-16,0-3-9 0,0 3 4 0,0 0-3 16,0-2 4-16,0 0-2 0,0-2-2 0,0 1 2 15,0-1-2-15,0 0 2 0,0-1-3 16,0-1 1-16,0-1 2 0,2 0 0 0,0 1-1 16,3-3 1-16,-5 0-3 0,0-2 2 0,2 0 1 15,-2-2-1-15,2 0 0 0,5-1 0 0,-7-3 1 16,0 3-2-16,2-3 1 0,-2-1 2 0,0 0-3 15,2 1 1-15,-2-7-1 0,0-1 2 16,0 3-1-16,0 0-1 0,0 2 3 0,2 3-4 16,-2-1 3-16,3 3 0 0,-1-1-3 0,-2 3 3 15,4-2-1-15,-4 1 0 0,5 6 0 16,-5-3-1-16,4 2 4 0,-4 0-3 0,2 2 0 16,-2 1 1-16,0-1 0 0,0 5-1 0,0 0 0 15,0 4-1-15,0 0 4 0,0 0-1 0,0-6-4 16,2 2 2-16,-2-3 1 0,0 3-2 0,0 2 0 15,0-2 0-15,0 0 1 0,0 2-1 16,0 0 0-16,0 0 1 0,0 0 0 0,0 0 1 16,0 2-2-16,0 0 2 0,3-2-2 0,-3 2 1 15,4 0 1-15,-4 1-1 0,2 1 0 16,1-2 0-16,3 0 0 0,-1 3 2 0,-1-1-3 16,3-2 1-16,1 3 0 0,-1-1 0 0,2 1 1 15,0-1-3-15,2 3 2 0,2-3 1 0,0 1-1 16,0 1 1-16,5 1-5 0,-5-3 4 15,7 3 0-15,-2-3 1 0,6 5 0 0,-2-2-1 16,2-3-2-16,-4 0 2 0,2 1 2 0,0 1-3 16,-2-1 1-16,0-1 0 0,-5 1 1 15,5-1-2-15,-7-2 2 0,5 5-2 0,-3-5 1 16,1 3 1-16,-1-1-1 0,1 3 0 0,-1-3 1 16,1-2-2-16,-3 0 1 0,0 3 1 0,0-1-1 15,1-4 1-15,-6 5-1 0,3-3-1 0,-2 0-1 16,0 0 3-16,0 0-1 0,-3 1-1 15,3-3 0-15,-4 4-3 0,4-2-20 0,-3 0-6 16,-1 5-27-16,-1-2-17 0,0 3-54 0</inkml:trace>
  <inkml:trace contextRef="#ctx0" brushRef="#br0" timeOffset="14964.5456">3144 9395 13 0,'-20'4'19'0,"-4"-1"-8"0,2-3-3 15,2 0-4-15,-4 0 4 0,-5-3 1 0,1-1-3 16,3 2 1-16,1-3-5 0,-2-1 1 0,-1 1-3 16,5 3 1-16,0 0-1 0,2 0-3 15,-4 2 3-15,4 2 1 0,0 0-2 0,-2 2-1 16,2 5 0-16,-4-2 2 0,-2 6 0 0,-1-2-2 16,-1 2 2-16,-1 3 1 0,2 1-4 15,1 3 4-15,-5-2-2 0,7 0 1 0,2 1-2 16,4-1 2-16,3-2-1 0,-1-1 1 0,3 3 1 15,4-3-1-15,-2-2-1 0,5 0 2 0,-5 1 0 16,2-3-2-16,0 4-1 0,2-4 3 16,-4 2 0-16,2-2 2 0,-2 3 2 0,7-1-1 15,-7 0-2-15,2 3-2 0,5 1-2 0,-7 1 2 16,6-3 1-16,-1 5-4 0,6 0 5 0,-5-2 0 16,10 1-2-16,-5-3 2 0,4 4-3 15,3-5 1-15,-1 3 3 0,3-3-5 0,0 1 3 16,2-3-2-16,-4-2 3 0,-1 0-1 0,1 2-1 15,-1-4 4-15,3 0-2 0,-2 0 0 0,2-3 3 16,0 1-6-16,2-1 3 0,0 3 1 16,-3-4-2-16,3 1 0 0,0 1-3 0,7 0 4 15,-5-3 9-15,3 3-8 0,1-1-1 0,3 1 11 16,7 2-5-16,-1-3 1 0,7 3-1 16,-4 0 4-16,4 0-3 0,-4 0-5 0,4-1 5 15,-5 1-2-15,-1 2-1 0,-1 0 1 0,-1 0-2 16,3-2 11-16,-4-2-4 0,-1 1-3 0,3-3 1 15,3-3-2-15,-1-2-1 0,1-2 1 0,0-3-1 16,-3 3-2-16,3-4-1 0,-1 1 0 16,-3-1 7-16,-1-3 1 0,-2 4-7 0,2-3 2 15,-2 1-2-15,5-2-5 0,-1 3 2 0,5-1 0 16,0 0 1-16,2 1 0 0,0-1-1 16,0 3 2-16,0-3-1 0,-9 0 3 0,3 3-1 15,-3-3-1-15,-4-1-2 0,2-1-1 0,2-2 1 16,-4 2 0-16,2-2 1 0,7 0-2 0,-5-2 3 15,0 2 2-15,3-3-3 0,-1-1 1 0,3 0 1 16,-5-3 2-16,0 2-2 0,-1-3-3 16,-6 3-1-16,1 1 0 0,-5-1 0 0,-2 1-2 15,0 2 3-15,0-1-2 0,-2-1 0 0,2-3 0 16,0 3 1-16,-2-3 1 0,2 1 1 16,0 1-1-16,0-1-1 0,0 1 1 0,-2 1 1 15,0 1 0-15,-1 1 0 0,-1 0-2 0,0 0 4 16,-1-3 0-16,1 5-4 0,-3-2 5 0,1-2-4 15,1 4-1-15,-1-5-4 0,-1 3 2 16,-2-2 0-16,3-1 0 0,-1-2 0 0,1 3 2 16,1-3-4-16,-4 1 5 0,3-1-2 0,-3 3-2 15,-2-1 4-15,2-1 1 0,-4 3-5 0,-2-1 1 16,-3 2 1-16,-4-1-3 0,-5 1 2 16,-1 2 0-16,-5 0 2 0,-9 2-2 0,0 5 2 15,-4-3-3-15,-3 5 2 0,-1-2-1 0,-3 4-1 16,-7 2-1-16,-13 5 3 0,1-1-5 0,6-1 2 15,8 3 1-15,8-1-7 0,3 2-3 16,3 0-5-16,-2 2-7 0,0 0-8 0,-7 2 5 16,2 2-8-16,-4 1 2 0,0 8-21 0,4 0-39 15,3 1-23-15</inkml:trace>
  <inkml:trace contextRef="#ctx0" brushRef="#br0" timeOffset="35615.0767">11304 11939 6 0,'0'-4'15'0,"0"0"-6"0,0 1 10 15,0-1-6-15,0 2-3 0,0-1-2 16,0 3 9-16,0-2-9 0,0 0-4 0,-2 0 3 15,2 2 6-15,0 0 7 0,0-2 10 0,0 2-6 16,-2 0-3-16,2-3-25 0,0 3 23 16,0-2 16-16,0 0 6 0,0-2-23 0,-2-1-5 15,2-1-9-15,-2 1 9 0,-1 1-4 0,1-5 2 16,-2 2-3-16,1-1 7 0,1 1-4 0,-4-2-6 16,1 0-2-16,1 0 2 0,-1 3 1 0,-3-3-3 15,1-2-2-15,-2 2 0 0,0 0 2 16,-2 3-1-16,3-3 2 0,-6-2-1 0,3 4 1 15,-6-4-2-15,1 2-1 0,-1 1 1 0,-1-1-3 16,2 0 3-16,-1 2-1 0,-1 1 1 16,1-1-1-16,1 3-1 0,-2-3-1 0,3 3 4 15,0 2-5-15,-1-3 1 0,1 3 0 0,-3 0 3 16,3-1-3-16,-1 1 2 0,-4 0 0 0,5 0-1 16,-3 2 1-16,-2-2 1 0,1 2 4 0,-3-3 2 15,0 3-3-15,2-2-6 0,-2 0 1 16,0 0 1-16,-3 0 1 0,1 2 1 0,0-3-2 15,4 1 1-15,0 2 0 0,0-2-4 16,5 0 4-16,-1 2-3 0,3-2 1 0,-2-1 0 16,2 1-1-16,-3 2 0 0,3 0 2 0,-3 0-3 15,3 0 2-15,-2 0-1 0,-1 0 0 0,1 0 0 16,2 0 1-16,-3 0-1 0,-1 2 0 0,1 1 0 16,1-1 2-16,2 0-3 0,-3 0 1 15,3-2 0-15,-3 2 2 0,3-2-2 0,0 3 2 16,0-3 2-16,0 2-4 0,1 0 1 0,-1-2 1 15,2 2 1-15,0 0-1 0,0 1-1 0,2 1 2 16,1-2-2-16,-3 0-2 0,2 3 3 16,-2-1-2-16,2 1 3 0,0-1-2 0,0 1 0 15,0-1 0-15,3 0 0 0,-3 3-1 0,2-3 1 16,-1 1 0-16,1 1 1 0,0 1-1 0,-2-3 0 16,3 3-2-16,-1 0 3 0,1-1-2 15,-1-1 1-15,0 4 1 0,-1-3-3 0,-1 3 3 16,0 2 0-16,0 0-3 0,-2 2 3 0,0 3-1 15,0-3 0-15,-4 2 2 0,4 3-4 16,-3 0 1-16,3-1 3 0,0-1-1 0,-2 4-3 16,4-1 2-16,0-3 1 0,3-1-2 0,-3 3 2 15,2-3-2-15,3-1 3 0,-3 1-3 0,3-4 1 16,-3 2-1-16,3 3 2 0,0-1 0 16,-3 1-3-16,3-1 2 0,-3 5 0 0,2 2-1 15,-1 4 3-15,-1-1-3 0,3 1 1 0,-3-2 1 16,1 3-3-16,-1-3 3 0,0 0 0 0,3 0-1 15,-3-1 0-15,1-4 0 0,1-1-2 16,1-3 2-16,-3 1 2 0,3-3-1 0,-3 3-1 16,3-3 2-16,-3 4 3 0,1 1-3 0,-1 2-1 15,-2 2 1-15,3 0-1 0,-3 4 1 0,0 1-1 16,-2-1 3-16,2 3-4 0,3-3-1 16,-3 1 1-16,2-1 2 0,0-1-3 0,1-1 0 15,1-2 2-15,3 0-1 0,-2 0 0 0,-1 5-1 16,3-1 1-16,-2 3-1 0,2-1 1 0,-1 1 1 15,1 0-1-15,2-1 0 0,0-1 1 16,0-3 0-16,0 0-1 0,2-2 1 0,1-2-1 16,-3 0 2-16,0 0-3 0,0 0 3 0,0 0-2 15,-3-1-1-15,3 3 2 0,-2 5-2 0,0-3 2 16,0 3-2-16,2-3 3 0,0 0-3 16,0 0 3-16,2-2-3 0,-2 3 0 0,2-1 2 15,3 0 0-15,-5 0-1 0,4 1 0 0,-2 1 0 16,0 3 1-16,1-3 0 0,-1 5-1 0,-2-2 0 15,0-3 2-15,0 1-1 0,2-5 2 16,-2 0-2-16,0-2 0 0,2-3 1 0,-2-1-1 16,2-3 0-16,-2-2-1 0,0 0 0 0,3 2 0 15,-1-2 1-15,-2 0 0 0,0 0-1 0,4 3 1 16,-4-1 1-16,2 0-2 0,1 7-1 16,-1 2 2-16,0 7-2 0,0 4 1 0,0 2 0 15,1 2 0-15,-1-1 0 0,0-5 0 0,0-7 2 16,1-4-3-16,-1-3 2 0,-2-6-2 0,2-2 2 15,0 2 0-15,0 0-1 0,1-2 0 16,-1-2 1-16,0 4 0 0,2-5-1 0,-1 1 1 16,-1 2 2-16,0-1-3 0,2 1 4 0,-1 2-1 15,-1 3 0-15,2-1-2 0,1 4 0 16,-3 1-2-16,2 6 1 0,3 1-1 0,-1 3-1 16,1-1 3-16,0 1 0 0,1-3-1 0,4-1 2 15,-4-7-2-15,1-1 0 0,-2-5 3 0,2 0-3 16,-5-2 1-16,3 2-2 0,1-5 1 0,-1 3 2 15,0-2-2-15,-1-1 0 0,3 3 0 16,-2-2 1-16,2 2-1 0,-5-3 1 0,5 3-2 16,-3 0 1-16,3-2 2 0,-2 1-3 0,2 1 0 15,-1 2 4-15,1-2 0 0,0 2-1 16,2-2-1-16,0 0 0 0,2 0 0 0,1-3 0 16,1 3-1-16,0 2 0 0,1-2 0 0,2 0 1 15,-1 2-1-15,1-3 2 0,-1-1 3 0,3 2-3 16,-2-2-1-16,-3-3-1 0,-1 0 0 0,-1 1 0 15,2-1 1-15,-4 3-1 0,3-5 0 16,-3 0 0-16,2 3 1 0,0-3 0 0,-2 0-1 16,4 0 0-16,-1 0-1 0,1 5 2 0,3-5-1 15,-3 0-1-15,5 3 1 0,2-3 1 16,0 0-1-16,0 3 1 0,0-5-3 0,2 2 4 16,-4 0-2-16,2 0 2 0,0-2 3 0,-2 3-5 15,0-1 2-15,0 0 0 0,0 0-1 0,-3 3 1 16,1-3 1-16,0 0-1 0,2 5-2 15,-3-5 0-15,1 0 1 0,-3 0 0 0,3 0 0 16,2-2 1-16,0 0-1 0,-1 0 11 0,1 0-10 16,0 0-3-16,0-2 3 0,0 0 0 0,-3 0 1 15,1-3 0-15,-2 1 0 0,-3 0 3 16,0-1-3-16,2 1 1 0,-1-1-1 0,-3 1-2 16,2-1 2-16,-2 1-3 0,0 0 2 0,0-1-1 15,2 1-1-15,-2-1 4 0,0-1 1 0,2 1 0 16,-4-3 0-16,2 3-4 0,3-4-1 15,-3 3 2-15,2-3-1 0,2 0 1 0,1-2-3 16,-1 0 2-16,3-2 0 0,-1 0-2 0,1-3 1 16,0 1 1-16,-1-1-2 0,1-1 1 15,-3-1 1-15,1 3 1 0,-3-1 0 0,0 1-1 16,-2-1 0-16,3 1 3 0,-3 2-4 0,0-3 1 16,0 3 0-16,0 0 3 0,0-1-3 0,-3 1 3 15,3 0 0-15,-2 0 4 0,2-3-4 0,-2 1 3 16,2 0-1-16,-2-3-1 0,0-2 1 15,0 0 0-15,-1 0-3 0,3-4 2 0,1 2-3 16,-1-2 2-16,0 2-2 0,0-3-1 0,0 6 3 16,-3-6-2-16,3 6-2 0,0-1 3 15,-2-2-3-15,0 0 1 0,0-5 2 0,0 1-2 16,0-3 1-16,-3 0-1 0,1 1 0 0,-1-1 3 16,-1 3-1-16,-1-3-1 0,-2 5-1 0,-2-1 3 15,0 6-2-15,0-6 4 0,-2 3-5 16,0 0 1-16,2-2-1 0,-2-3 1 0,2-1 0 15,0-10 1-15,-2 1 1 0,-1-9-2 0,1 1-1 16,0 6 0-16,-2 1 2 0,1 7 1 0,1 3 0 16,-2 1-3-16,2 1 4 0,-3-1-3 15,-1 3 2-15,-1-2-2 0,-2-3 1 0,0 0 0 16,-2 1-4-16,-2-8 3 0,0 3-1 0,2 2-2 16,0 1 2-16,0 1-1 0,0 2 0 0,0-3-1 15,2 1 1-15,-2-6-2 0,4-3 3 16,3 1-1-16,-1-1-1 0,1-1 2 0,0 3-3 15,-1 3 3-15,1 2-1 0,-5 3 0 0,0-3-1 16,-2 0 0-16,0-4 3 0,0 2-2 16,0-3 1-16,2 1-2 0,0 2 2 0,-2 0 0 15,3 4 1-15,1 5 0 0,-2 2 0 0,0 2-2 16,3 0 1-16,-1 5-2 0,0-3 2 0,-1 3-1 16,3-1 0-16,-1 1 1 0,-1-3-3 0,3 1 3 15,-5-3-2-15,0 0 2 0,0-2-1 16,-4-2-2-16,4-1 4 0,-4-1-3 0,2-1 0 15,0 5 1-15,2 0-1 0,0 5 2 0,0 1-2 16,3 3 1-16,1 0 0 0,-4 4-2 0,5 0-2 16,-3 0 1-16,1-2 2 0,1 2-1 15,-1 1-5-15,1-1-1 0,1 0-4 0,0 2-13 16,1-1-6-16,-1-3-3 0,2-3-5 0,2-1-6 16,2-3-38-16,2-2-2 0,3 3-123 0,4-3-33 15</inkml:trace>
  <inkml:trace contextRef="#ctx0" brushRef="#br0" timeOffset="40738.6598">3556 6213 13 0,'3'0'11'0,"-3"0"1"0,4-2-2 15,-4 0-2-15,2 2 3 0,0 0-1 0,1-2-4 16,-1-1-3-16,2 3 10 0,-2 0 39 0,3 3-9 16,-1-1-8-16,-4 2 5 0,5 1-15 0,-3 4-11 15,2 2 3-15,-4 2 4 0,0 2 5 16,0 5-9-16,0 2-7 0,-4 9 1 0,0 0-1 15,1 2-4-15,3-2-2 0,-6 0-2 0,3-3 2 16,1-1-3-16,0-1-2 0,2-2 0 0,0-1-1 16,0-4 1-16,0-1-2 0,4 0 1 15,-1-3 2-15,-1-4-3 0,2 0-7 0,3-2 0 16,-3 0 1-16,3-3-21 0,0-1-21 0,-3-1 12 16,3 1-41-16,-5-1-7 0,0-2 39 15</inkml:trace>
  <inkml:trace contextRef="#ctx0" brushRef="#br0" timeOffset="41129.177">3506 6502 31 0,'-9'-2'30'0,"-2"2"7"15,2-2 9-15,-2 2 8 0,2-2 10 0,0-1-27 16,3 3-13-16,1 0 3 0,-1-2-14 0,1 0-9 16,1 2-2-16,4 0-3 0,-4 0-5 15,4 0 4-15,0 0-14 0,-3 0 22 0,3 0 10 16,0 0-8-16,3 0 2 0,1 2-2 0,-2 0 2 16,3 3-5-16,1-1 2 0,1 3 7 15,-1-1-7-15,3 1 3 0,0 4-1 0,-2-2 2 16,1 6 5-16,3-2-5 0,-4 3-1 0,2 4-10 15,0 0 2-15,2 4-3 0,0 5 0 0,-2-3 1 16,-1-2 0-16,1-2 0 0,-2 0 0 16,2-4 0-16,-3-3 1 0,5 1 10 0,-6-5 8 15,4-2 11-15,2-5 7 0,0 1-21 0,2-10-5 16,4-2-8-16,6-8-1 0,1-7-4 16,4-2-1-16,1-9 3 0,4-3-6 0,0 1-30 15,3-5-27-15,3-17 10 0,3 0-61 0,-4 6-188 16</inkml:trace>
  <inkml:trace contextRef="#ctx0" brushRef="#br0" timeOffset="41832.0981">3830 7719 41 0,'4'22'44'16,"-2"0"3"-16,1-2 4 0,-3 0-23 0,0-2-14 15,0-1-1-15,2 1-3 0,2-3 3 0,-4 3 1 16,5-3 2-16,-3 1-4 0,2 4-1 16,3-3 0-16,0 3 12 0,-1 0-9 0,-1 6-1 15,3 3-6-15,-3 4-5 0,-1 3-1 0,-4-3-2 16,2 2 0-16,-2-2-2 0,-2 2 1 0,2-2 2 15,0 0 0-15,-2 0-2 0,2-6-3 16,0-1 1-16,0-6-12 0,0 0-12 0,0-7 7 16,0-2 0-16,0-4-18 0,2 0-89 0,-2-1 100 15,0-4 9-15,0-10-14 0</inkml:trace>
  <inkml:trace contextRef="#ctx0" brushRef="#br0" timeOffset="42206.9935">3669 8041 72 0,'-9'9'96'0,"-4"2"-47"0,2-2-14 0,-2 0 16 16,-1-1-31-16,6-3-6 0,-1-1-24 15,4 1-7-15,1-1 11 0,2-2 11 0,-1 3 16 16,3-1 12-16,3 1-10 0,3 1-11 0,1-1-1 16,2 3 4-16,2 1-3 0,0 0-5 0,2 2-5 15,7 0-1-15,-5 2-3 0,1 0 1 0,1 3 0 16,5-3 1-16,-6 3-2 0,4-1 3 16,0 5 3-16,-1-5 4 0,1 1-1 0,-4-1 2 15,-3-2 0-15,-2 1 4 0,-2-3-8 0,0 0 2 16,-3-3 0-16,3 1-1 0,-5-2 0 15,3-3 6-15,2 1 2 0,-5-3 2 0,3-2-1 16,2-2-3-16,-1-7-12 0,4-7-1 0,3-6-3 16,7-8-13-16,2-6-15 0,9-8-10 0,9-11-26 15,11-29-158-15</inkml:trace>
</inkml:ink>
</file>

<file path=ppt/ink/ink15.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4:55.883"/>
    </inkml:context>
    <inkml:brush xml:id="br0">
      <inkml:brushProperty name="width" value="0.05292" units="cm"/>
      <inkml:brushProperty name="height" value="0.05292" units="cm"/>
      <inkml:brushProperty name="color" value="#FF0000"/>
    </inkml:brush>
  </inkml:definitions>
  <inkml:trace contextRef="#ctx0" brushRef="#br0">23010 9388 1 0,'-2'-6'29'0,"0"1"-5"0,-1 3-5 0,1-2 2 16,2-1-4-16,-4 3-1 0,1-2 0 0,3 1-5 16,-2 1-4-16,0 0-4 0,2 0 11 15,-2 2 10-15,0-2-1 0,2-1 4 0,-5 3-16 16,5-2-1-16,-4 0 5 0,2 0-2 0,-3 0-8 16,1-1-1-16,-1-1-4 0,-1 2 6 15,-1 0-3-15,-2-3 4 0,-2 3-6 0,0-2-3 16,-4 1-2-16,2 1 4 0,-3 0-4 0,-6 2 0 15,0-2 12-15,2 2-7 0,3 0-3 0,1 0-1 16,-1 0 16-16,3 0-13 0,1 2 3 0,2-2-7 16,2 0-1-16,-6 2 6 0,-1-2-2 15,1 5 1-15,-3-5-2 0,-2 4 6 0,5-2-1 16,-3 0 3-16,3 1-3 0,2-3-5 0,0 2 5 16,1 0-3-16,1 2-2 0,0-4 2 15,0 7 0-15,3-5 1 0,-3 0 0 0,2 3 0 16,0-1 2-16,2 1 0 0,1-1 0 0,-1 3-4 15,3-3 2-15,-1 3-2 0,1 2 2 0,2-1 0 16,-5 1-1-16,5 2 2 0,-3 0-4 0,1 0 1 16,0 2 3-16,-1 1-3 0,-1-1 2 15,1 0 0-15,-4 0-1 0,5 1 0 0,-3-1 0 16,1 0 1-16,-1 0-2 0,0-2 1 0,3 3-2 16,0-3 5-16,-1 0-1 0,1-3-1 15,2 3 1-15,2-2-1 0,0 2 0 0,0-2-1 16,-3-2-1-16,3 2 4 0,0-1-4 0,0 3 4 15,0-4 0-15,0 2-1 0,-2 0 5 0,2-1-3 16,0-1 5-16,0 2-9 0,-2-3 3 0,2 3-3 16,0 0 1-16,0-2 2 0,0 2-1 15,0-1-1-15,0-1 1 0,0 2-1 0,0-3 0 16,0 3-1-16,0-2 2 0,2-1-1 0,0 5 1 16,1-2-2-16,1 0 3 0,0 2 0 15,1-2 0-15,1 4 0 0,1-2-1 0,-2 2 0 16,1 1 0-16,3-1 0 0,-2 2 1 0,-1 1 0 15,1-3-1-15,2 2-2 0,-3 1 2 0,3-1-5 16,0-1 5-16,0 1-2 0,0-2-1 0,2 0 1 16,-3-2 1-16,3 3 3 0,-2-3-2 15,4 0 1-15,-2-2 2 0,0 2 0 0,3 0 3 16,1-3-2-16,-2 3 2 0,3 0-1 16,-1 1-6-16,3-1 3 0,-3 2-3 0,5-2 1 15,4 4 1-15,1-2-2 0,1 3-1 0,5-3 1 16,-2-2 0-16,2 0 0 0,-3 0 0 0,3 0 4 15,0 0 3-15,-2-2 2 0,-1-2-2 0,1 1-3 16,0-1-4-16,-1 0 3 0,3-3 2 16,2-2-2-16,5 1 4 0,6-6 1 0,2-3-2 15,3-3 1-15,-5 0 1 0,-9 0 1 0,0-2-4 16,-6 0 3-16,2 2-2 0,-3-2 0 16,-1 3 0-16,2-3 1 0,-5 2-2 0,0-5 1 15,-2 3 3-15,-2-2 4 0,-2 0-5 0,-5-2 0 16,2-3-3-16,-4-2 2 0,0 0-3 0,-2-4 0 15,-4 0 1-15,1-7-1 0,-1 2-3 0,-3-4-2 16,0-2 3-16,-4-7-5 0,-3-7-4 16,-6-3 5-16,2 1 0 0,1 2-2 0,-6 7 1 15,3 1-1-15,-2 1 5 0,-2-2-4 0,-3-2 1 16,-4 2-2-16,-2 2 1 0,-3 1 1 16,1 3-3-16,-3 3 1 0,-2 9-2 0,3 2-1 15,-3 4-22-15,0 7-8 0,-7 0-5 0,-6 5-3 16,-9 1-5-16,-6 3-5 0,-1 2-16 0,1 4-31 15,4 3-11-15,2 2-49 0</inkml:trace>
  <inkml:trace contextRef="#ctx0" brushRef="#br0" timeOffset="3702.0696">15747 10175 22 0,'-2'-4'20'0,"0"4"-11"0,2-2-6 16,-2 0-4-16,-1 2-1 0,3 0 2 0,0-3-2 15,0 3 3-15,0 0-3 0,0-2-1 0,0 2 3 16,0 0-1-16,0 0 0 0,3 0 3 16,-3 0 0-16,2 0 2 0,-2 0 1 0,4 0 2 15,-4 0-1-15,5 0-3 0,-3 0 5 0,0 2 0 16,0-2 0-16,3 0 1 0,-3 0-3 0,2 3 2 15,1-3 16-15,-1 0 3 0,0 2-11 16,3-2-2-16,2 2 8 0,-3-2-4 0,3 0 2 16,2 0-5-16,0 0 1 0,5 0 0 0,-1-2-9 15,1 0 1-15,-1 2 0 0,3-5-1 0,2 3 0 16,-3-2-2-16,7-1 3 0,-2 1-3 16,3-3-1-16,-3 3-3 0,2-1 4 0,-2 1 0 15,2 0-1-15,3-1 1 0,-3 3-3 0,0-3 2 16,3 1 0-16,-1 2-1 0,1-3-2 0,-3 3 0 15,-2 0-1-15,0-2 1 0,-2 1-2 16,0 1 1-16,-5 2 0 0,1 0-1 0,-3 0-1 16,0 0 2-16,-2 0-1 0,-2 0-1 0,0 2 2 15,-3 1 0-15,3-1 0 0,-4 0 0 0,1 2 0 16,1-1-2-16,-3-1 2 0,1 0-1 16,1 0 1-16,-4 0 0 0,5-2 0 0,-3 3 3 15,-1-1-1-15,3-2 1 0,-1 0 3 0,-1 2-1 16,-2 0-2-16,0-2 1 0,3 0-2 0,-5 0-1 15,2 3 1-15,0-3-2 0,1 2 1 16,-1-2 1-16,0 0 3 0,-2 0 7 0,0 0 3 16,0 0 7-16,0 0 2 0,0 0-4 0,0 0 4 15,0 0-8-15,0 0-20 0,-2 0 3 0,0-2 0 16,-1-1 4-16,-1 3-1 0,-1-2-1 16,1 0 2-16,0-3-1 0,-1-1-1 0,-1 1 1 15,1 1-1-15,1-3 0 0,-3-1-2 0,1 1 2 16,-1 0 0-16,3-4 1 0,-3 3-2 0,0-3 1 15,1 0 0-15,1-3 1 0,-1 1-2 16,1-2-1-16,-1-1-1 0,1-1 1 0,1-1 3 16,2 0-2-16,-3-8 0 0,1 2-2 0,-1-3 3 15,1 3-2-15,2 2 2 0,0-2-3 16,-1 4 1-16,1 0 2 0,0 0-1 0,0 2-2 16,0-1 1-16,-1 1 1 0,1 0 0 0,0-2-2 15,-2 1 3-15,-1 1-3 0,1-2 2 0,-1 2-1 16,1 1 1-16,-3-3 0 0,3 2-1 15,-5 1 0-15,2-1 2 0,-1 3-2 0,-1 1 1 16,2 1 0-16,-2 2 1 0,3 2-1 0,-3 0-3 16,0 1 5-16,0 1-4 0,3 3 2 0,-3-1 0 15,-2 1-2-15,2-1 1 0,-2 5 1 16,-2 0-2-16,2 0 1 0,-2 0 1 0,-5 0-1 16,0 5 1-16,1-1 0 0,-5 1 1 0,-3-1-2 15,5 3 2-15,-4-3-1 0,4 5-1 0,1-2 1 16,-1-3 0-16,2 3-1 0,-2-1 1 15,3 1 0-15,-1-1 2 0,-2-1-4 0,-2 4 2 16,0-3 0-16,-4 1 0 0,1 2 0 0,-1-1 1 16,2-1-1-16,2 0 0 0,-3 2-1 15,5-3 1-15,1-1 0 0,-1 1 0 0,6 1-1 16,-1-3 1-16,2-2 0 0,2 3-1 0,0-3 2 16,2 0-1-16,-2 0 1 0,2-2-3 0,0 0 3 15,0 0-1-15,1 0 0 0,-1 0 0 0,0 0 0 16,2 0 0-16,1 0 0 0,-1-2 0 15,1 0-1-15,1 2 2 0,-1 0-1 0,-1 0-1 16,3 0 0-16,-1 0 1 0,1 0 1 0,-1-2-1 16,3 2 0-16,0 0-1 0,6-2 2 15,-2 2-2-15,1 0 0 0,-1 0 1 0,-2-3-2 16,-5 6 1-16,1-3-8 0,2 0 6 0,0 2 2 16,2-2 1-16,-3 2-1 0,3 0 1 0,0 0 1 15,3 3-1-15,-3-1 1 0,2 1 0 0,0 1-2 16,2 1 1-16,1-1 1 0,-1 6-1 15,3-4 2-15,-3 1-3 0,1 2 1 0,4 0-1 16,-3-2 3-16,-1 2-2 0,1 0 0 0,1 2 1 16,-1-4-1-16,1 4 0 0,0-2 0 15,-1 0 1-15,1 3-1 0,0-3 1 0,1 6-1 16,3-1 0-16,-2-1 0 0,0 1 0 0,-2 1 0 16,1-1 1-16,-3 3-1 0,1-1 0 0,-1 0 2 15,1 2-2-15,-1-3 2 0,-1 3-2 16,1-2 2-16,-1 2-2 0,-2-3-2 0,3 3 2 15,-1-4 1-15,1 1-1 0,-1-1 0 0,0-5 0 16,1 2-2-16,-1-4 2 0,-2 2-1 0,3-5 2 16,-1 3-3-16,-2-4 3 0,1-1-3 15,1 0 2-15,0 1 1 0,-1-1-3 0,1-2 0 16,-2 3-2-16,0-1-27 0,3-2-31 0,1 3 4 16,-1 1-41-16,-1 1-79 0</inkml:trace>
  <inkml:trace contextRef="#ctx0" brushRef="#br0" timeOffset="14620.9548">12660 10711 17 0,'-2'-4'14'0,"-2"2"6"0,1-3 0 15,1 1 15-15,0 2-25 0,0-1-5 16,0 1-13-16,2-2 2 0,-3 4-1 0,3-2 6 16,0-1-3-16,3 3 6 0,1-2 5 0,0 0-4 15,3 2 5-15,2-2 3 0,0 2 0 0,2-2-7 16,0 2 15-16,2 0-5 0,2 0 3 15,1 0-8-15,2 0-9 0,-1 0 7 0,1 0 3 16,2 2-1-16,-1 0-3 0,1-2 2 0,7 4 5 16,-1-1-8-16,1-1-1 0,1 2 1 15,1 3 1-15,2-5 7 0,2 2 4 0,0 1-8 16,7-1 9-16,-1-2-9 0,-3 1-4 0,-3-3 6 16,-2 0-5-16,-3-3 3 0,-3 1 3 0,1 0-5 15,-4 0-3-15,2 0 0 0,1-1 0 16,1 1-1-16,-2 2 1 0,1-2-1 0,1 2-1 15,0 0-2-15,-1 0 0 0,1 0 1 0,-4 0 0 16,0 2-1-16,-4 3 2 0,0-5-1 0,-3 4 2 16,0-4-3-16,1 4 2 0,-1-4 2 15,5 5-1-15,-2-5 0 0,4 0-1 0,-2 2 0 16,4-2 1-16,0-2 1 0,-4 2-1 0,4 0 2 16,-4-2-4-16,0-1 4 0,0 3-4 0,-3-2 0 15,-1 2 1-15,-1 0-2 0,-1 0 1 16,-1 0-2-16,0 0 2 0,0 2 1 0,-2-2-1 15,2 0-1-15,-2 0 2 0,1 0 6 0,1 0-3 16,-2-2 4-16,2 0-2 0,2-2-2 16,5-1-2-16,2-1-2 0,5-3 1 0,-3 0-1 15,3 0 2-15,-1 0-2 0,-4 3 3 0,0-3-4 16,-4 4 1-16,-3 1 1 0,-2 0-4 0,-4 1 4 16,2 1-2-16,-2 2 0 0,-2-2 0 0,-3 0 3 15,-2 2 6-15,0-2-2 0,-10 6 8 16,1-2 1-16,5-2 4 0,0 0-1 0,2 0 16 15,4-2-34-15,-2 0-3 0,3 0 7 0,-5-3-3 16,0 1 0-16,0-1-3 0,0-1 2 16,0-1-2-16,-3 1 1 0,3-1 2 0,-2-2-2 15,4 5 0-15,-2-5 0 0,0 0 0 0,-2 0 3 16,2 0-1-16,-2 1-4 0,0-3 2 0,2 2 0 16,0 2-2-16,-2-2 0 0,-1-2 0 0,1-2 2 15,0-2 1-15,2 1-3 0,-4-1-1 16,4-5-2-16,0 2 4 0,0-1 1 0,0-1-5 15,0-2 2-15,-3 0 3 0,3-3 0 0,0 1-1 16,-2 0 0-16,2 0 1 0,0-1-1 0,0 1 2 16,-2 2-3-16,4-2 2 0,0 4-1 15,-2-4 1-15,3 0 1 0,1-1-1 0,-4-1-2 16,4 2 3-16,-4-1 0 0,3 3-2 0,-1 0 1 16,-2 2 0-16,0 1 0 0,-2 1-2 15,2 2 1-15,-3 1 0 0,1 0 2 0,0 1-3 16,0 3 1-16,-3-2 2 0,1 4-2 0,2-2 2 15,-3 2-2-15,1 3 1 0,0-1-1 0,1 1 1 16,-1-1 0-16,0 5-2 0,1-3 3 16,1 3-2-16,-2-2 0 0,1 2 0 0,1-1 1 15,0 1 1-15,0 0-3 0,-3 0 0 0,3 2 0 16,-2 0 0-16,2-2 2 0,-3-1 0 0,1 3-3 16,-3 0 3-16,1 0-2 0,-3 0 4 15,0 0-2-15,-2 0 1 0,2 0-1 0,-2 0 0 16,-2 0-1-16,0 0 0 0,-1 0 1 0,-1 0 1 15,-3 0 0-15,3 0 0 0,-5 0-1 0,2 0-1 16,-1 0 2-16,1 0-3 0,-4 0 2 0,0 0 0 16,2 3-1-16,-4-1 0 0,-1 0 1 15,1 2 1-15,-4-1-2 0,-8 1 2 0,-1-2-4 16,2 3 3-16,-5-3-1 0,5 0-1 0,-1-2 1 16,3 0 1-16,0 0 0 0,0 2 0 15,2-4-2-15,-4 2 3 0,-5-2-3 0,-4 0 4 16,0-3-5-16,4 3 4 0,-2-2-2 0,7 1 2 15,2 1-3-15,0 0 3 0,0 2-2 0,-5 2-1 16,-1 0-2-16,-8-2-6 0,3 7-1 16,-2-3 5-16,4 1-6 0,5 1 6 0,-1 3 0 15,7-4-1-15,0 3 3 0,-4 1 1 0,0-2 1 16,-3-1 1-16,3 3-1 0,0-4 0 0,4 4 4 16,0-3-4-16,5-1 4 0,1 1-2 15,3-1 1-15,3-1-1 0,1 0 1 0,2-4-2 16,3 0 2-16,0 0 0 0,0 0-1 0,2 0 2 15,-2 0-1-15,2-2 0 0,2 0-1 0,0 2 2 16,2-2 1-16,1 2-2 0,1-2 0 16,1-1 0-16,2 3 1 0,-1-2 0 0,3 2 0 15,9 0-3-15,-2-2-1 0,-5 2-3 0,0 0-13 16,-2 0-2-16,2 0 20 0,-4 2 1 16,-2-2 2-16,4 0-3 0,0 5 1 0,2-5-1 15,2 4 0-15,1 0 2 0,-1 1-1 0,3 1 0 16,0-1-2-16,1 1 2 0,-1 1-1 0,2 2 2 15,-3 0-2-15,3 0 0 0,0-1 0 16,-2 1 1-16,-1 2 1 0,3-2-1 0,-2 2 0 16,-1 2-1-16,1-2 2 0,0 0-1 0,-3 3 0 15,0-1-1-15,3 2 1 0,0-2 0 0,-3 3-2 16,3 2 3-16,-1-1-1 0,1 3 0 16,-3-2 0-16,1 1-1 0,1 1 1 0,-1 2 3 15,-1 0-3-15,1 3 0 0,-3 1-2 0,4 1 3 16,-1 1-2-16,-1 1 0 0,3 4 1 0,2 0 2 15,-3-2-1-15,1-5-1 0,2-1 3 0,-3-3-2 16,1-5 1-16,-1-1 2 0,1-3-3 16,0 0 1-16,-1-2-3 0,-1 0 4 0,-1-2-3 15,3 0 1-15,-3-2-2 0,-2-1 3 0,5-1-2 16,-5-1 3-16,0-2 0 0,1-2 1 16,-6-6-5-16,3 3 1 0,0-1-1 0,0 4-4 15,0 0 0-15,0 0 4 0,0 0-6 0,5 2-20 16,-1 0-20-16,1 3-52 0,-1-1-26 0</inkml:trace>
  <inkml:trace contextRef="#ctx0" brushRef="#br0" timeOffset="16698.529">14325 10619 10 0,'-11'-5'23'0,"2"1"1"0,0-3 15 15,1 3-21-15,1-3-9 0,2 1-7 0,1 1-2 16,2-1-8-16,0 1 7 0,-1 1-5 0,3-1 8 16,3 3-5-16,-3-2 8 0,4-1-1 0,0-1 2 15,-1 3 3-15,1-1-4 0,1 0 1 16,-5 1-5-16,2-1-1 0,0 4 0 0,0-2 3 15,3 0-4-15,-3 2 4 0,0 0 0 0,2-3 6 16,1 3 0-16,-1 0 18 0,5 3-5 0,-2-3 3 16,-1 0 0-16,3 2-8 0,2 0-4 15,0-2-3-15,0 4-5 0,5-4 0 0,-1 5 0 16,0-5 4-16,5 2 2 0,2 2-1 0,0-4 4 16,11 0 1-16,-2 3-8 0,2-3 4 0,0-3-1 15,3 3-2-15,-3-4-6 0,2 2 0 16,0-3 0-16,-2 3 2 0,3 0-2 0,8-5 0 15,0 3 0-15,2 0 1 0,0-1-5 0,1 1 2 16,4 2-1-16,-7-3-2 0,-9 3 4 0,-4 0-2 16,-3 2 1-16,-1-2-1 0,-3 2 2 15,3-3 1-15,-5 6-1 0,0-3-1 0,-2 2 1 16,-1-2-1-16,-3 2 2 0,1 0 0 0,1-2 2 16,-2 0 1-16,-1 2-4 0,3-2-2 15,1 3 3-15,-1-3-3 0,-2 0 2 0,-1 0-1 16,0 0 0-16,-1 0-1 0,-1 0 3 0,-2 0-2 15,0 0 3-15,-5 0-2 0,1 0 0 0,0 0 0 16,-3 0 0-16,1 0-1 0,-5 0 1 0,-7 0-2 16,3 0 0-16,1 0 3 0,1 0-2 15,2 0 7-15,0 0 4 0,0 0 0 0,0 0 5 16,0 0-1-16,2 0 1 0,3 0-4 0,-3 0 3 16,0 0 6-16,-2 0-16 0,0 0-6 0,0 0-4 15,0 0 3-15,0 0 0 0,-2-3-2 16,0 3 1-16,-3-2 2 0,3 2-1 0,-2-4 0 15,-1 4 1-15,1-5-1 0,-3 3 0 0,1 0 1 16,-1 0 0-16,3-3 0 0,-5 3 2 16,0 0-2-16,2-3-1 0,-4 1 2 0,3 2-1 15,-6-3 0-15,3 1 0 0,0 0-1 0,-2-3 0 16,-2 3 1-16,1-1 3 0,1 1-4 0,0-1 2 16,0 1 1-16,-3 2-2 0,3-3 3 15,0 1-3-15,0 2 2 0,4-3 0 0,-2 3-2 16,2 0 2-16,0-2-1 0,2 4 1 0,1-5 0 15,-1 5 1-15,3-2-1 0,2 0 0 0,-3 2-1 16,5 0-1-16,-2 0 2 0,2 0-5 16,-2-3-6-16,2 3 2 0,0 0 10 0,2 3-2 15,0-3-1-15,0 0 1 0,5 2 0 0,0 0 1 16,-1 0-1-16,5 1 0 0,0 1 0 0,3 0 0 16,-1-1-2-16,2 1 3 0,1 0 1 15,1-1-1-15,1 1-1 0,0 0 1 0,-1 1-2 16,3-1 2-16,4 1 0 0,-2-1-2 0,0 3 2 15,-2-1-2-15,0 1-1 0,2-3 3 0,-2 3-1 16,0-3 0-16,0 1 2 0,-1-1-2 16,-1 1 0-16,0-3-1 0,-3 2 2 0,-2-2 0 15,3 1-2-15,-7-1 1 0,2 0 0 0,-5 0 2 16,1 0-2-16,-3-2 0 0,1 5 1 16,-3-3 2-16,-9-2-3 0,5 2 3 0,4 0 1 15,3-2 0-15,-5 3 1 0,0-1 5 0,-2 0-3 16,-1 0 0-16,1 0-4 0,-2 1-5 0,-3 1 2 15,0 0 1-15,-6 3-5 0,2 0 2 0,-4 1 3 16,-3 1-2-16,1 0-1 0,-1 2 2 16,-2 2-1-16,0 1-2 0,-8 3 2 0,1 1-1 15,3 0-2-15,-5-1-7 0,3 3-7 0,-3-2-5 16,-2 1-16-16,3 1-29 0,-8 2-16 0,3 0-11 16</inkml:trace>
  <inkml:trace contextRef="#ctx0" brushRef="#br0" timeOffset="29632.337">14834 12828 4 0,'-4'-5'6'0,"-1"1"-3"0,5 0-8 16</inkml:trace>
  <inkml:trace contextRef="#ctx0" brushRef="#br0" timeOffset="555474.9914">11606 11761 48 0,'0'-2'79'0,"-2"-3"-4"16,0 1-47-16,0-1 24 0,-3 1 16 0,1-1-36 15,0 1-18-15,-1 0-8 0,1-1-1 16,-3 1-1-16,3 2 1 0,-3-3-4 0,3 3 3 16,-3 0 2-16,0-3-5 0,1 3 4 0,-1-2 1 15,-2 4-2-15,1-5-6 0,-1 3 3 16,-2 0-1-16,0-2-1 0,0 1 1 0,-3 1-1 16,3-2 3-16,-2 2-1 0,0-1 2 0,0 1 3 15,-3-2 2-15,5-1 6 0,-2 3-8 0,0-2-2 16,0-1-2-16,-1 1-2 0,1-1 2 15,-2 1 0-15,-3 0 2 0,3-1 3 0,-1 1 1 16,-1-1 4-16,1 1-7 0,-2 2-2 0,1-3 3 16,-3 3 0-16,2 0-1 0,-1 0-5 0,-1 0-2 15,0 2-1-15,0-3 2 0,-2 3 3 16,2 3-2-16,-2-1-2 0,2-2 2 0,0 4-2 16,1-2 2-16,-1 3-2 0,0 1 2 0,0 1-1 15,0 0 0-15,-2-3-2 0,-4 5 5 0,1 2-2 16,1-4 2-16,4-1 1 0,-4 1 0 15,4-3-4-15,-2 3 1 0,0 2 0 0,0-1-1 16,-2 6 2-16,0-1 0 0,-1 5-2 0,3-3 2 16,2 3-1-16,-2-1 1 0,3 1-1 0,-1-1-1 15,0 1-2-15,2-2 3 0,-2-1-1 16,3-2-2-16,-1 0 3 0,3 1-2 0,1 1 1 16,1-2 1-16,0 1 1 0,0 1-2 0,-1-2 1 15,6-2-1-15,-3 2 0 0,4-1 1 0,0 1-1 16,-1-2 1-16,1 4-1 0,0 1 2 15,3-1-2-15,-5 5 1 0,3 4 2 0,-3 0-5 16,-2 3 5-16,2 2-2 0,2-1 1 0,-2 1 1 16,3 0-2-16,-3 1 2 0,2-1-3 0,-1-2 3 15,-3-1-1-15,2 0 0 0,0-1 1 16,0 3-2-16,0-1 3 0,3 1-4 0,1 1 3 16,1 2-2-16,-3-2 1 0,3 2 0 0,-1-5-3 15,-1 5 3-15,1-5 0 0,3-1-2 0,-2-1 1 16,2-2 1-16,-1 2-1 0,1-2 0 15,0 5 0-15,0-1 0 0,0 7 0 0,-1 0 0 16,1 3 0-16,-2 3-1 0,-1-1 2 0,3-5-1 16,0-5-1-16,0 1 1 0,-1-7 1 0,1 0-2 15,0-2 2-15,2-2-1 0,0 2-1 16,0-1 1-16,2 1 0 0,0 0-1 0,-2 2 2 16,5 0-1-16,-3 0 1 0,2 0-2 0,3-2 2 15,-2 2-1-15,1 0-1 0,-1-2 1 16,-1 0 1-16,3 0-2 0,-1-3 2 0,1 1-2 15,-3 0 2-15,1-3-1 0,-1 3 0 0,3 2 0 16,-3-3-1-16,0 5 3 0,1 0-3 0,-1 3 1 16,1-1 1-16,-1 0-1 0,-2-2-1 0,3 0 2 15,-1-2 0-15,1 2-1 0,1-2 1 16,-1-2-2-16,1-1 2 0,1-1-1 0,-1-1 0 16,5 0 2-16,-4 1-4 0,2 2 3 0,2-5-2 15,0 4 3-15,-2 1-2 0,2 0 0 16,0-1 1-16,0 1-1 0,0 0 1 0,2-1 0 15,-2 1 3-15,4 0-1 0,-1-3-1 0,-1 0 0 16,2 1 2-16,1-1 0 0,-3 1-1 0,2 1 3 16,1-1 2-16,-3-1-5 0,3 1 1 0,-1-3-3 15,0 2 0-15,-1-1 1 0,-1-3-2 16,2 2 2-16,-1-2-2 0,1 0 0 0,0 2 0 16,1-2 1-16,2 0-1 0,1 0 1 0,1 0 0 15,0 0-1-15,2-2 0 0,0 2 0 16,2-2-1-16,1 2 2 0,-1-2-1 0,-2-1-2 15,2 1 2-15,-2 0 2 0,0 0-4 0,0 0 4 16,-2-5-2-16,-2 3-1 0,-3-1 3 0,1-1 1 16,1-1 3-16,-1 1 1 0,-1-3 3 15,1 2-4-15,1-2 3 0,3 1-1 0,-2-1 3 16,2-2-3-16,2 0-4 0,-3 0 2 0,4 0-1 16,-1 0 2-16,0-2-2 0,0-1-1 0,0 3-1 15,-2-4-2-15,-1 2 1 0,-1-3-3 16,0 1 2-16,-3 2-2 0,1 0 4 0,-1-5-5 15,0 3 2-15,3 1 3 0,0-1-4 0,2 0 1 16,2-1 1-16,0 1-2 0,4-3 3 0,-2 3-3 16,3-3 2-16,-1 0-1 0,-1 3 0 15,-3-3 3-15,2 1 3 0,-4-1-4 0,-3 1 2 16,1-3 0-16,0 2 0 0,-3-2 1 0,-2 3 2 16,3-3-2-16,1 0-5 0,1 0 4 15,0-2-1-15,4 2 0 0,0-2-5 0,2-2 5 16,0 0-3-16,3 0 3 0,-1 0-3 0,-2-1 0 15,3 1 1-15,-5 0 0 0,0-3-1 0,-2 3 1 16,0-2 0-16,-1-1 4 0,-3 1-1 0,-3-3 0 16,3 3-2-16,-3-3 3 0,-2 1 2 15,4 1-2-15,-4-2-1 0,3 1 3 0,1-1-3 16,-2-4-4-16,0 2 3 0,3-2-1 0,-3 2-2 16,3 1 2-16,-3-1-1 0,-2 0-2 15,0 2 2-15,0-2-1 0,0 1 2 0,-2 1-2 16,-1-2 2-16,-1 0-2 0,2-2 5 0,-5 2-2 15,1-2-1-15,-1 2 1 0,-2-2 0 0,1 0 0 16,-1 0 0-16,-4-2 0 0,2 4-1 0,-3-2 2 16,1 0-2-16,0 0 0 0,2 0-3 15,-2 0 3-15,2-2-1 0,0-3-2 0,0 1 4 16,-2-3-2-16,-1-2 3 0,3 0-4 0,-4-2 2 16,2 2 1-16,-5-2-1 0,3 2 3 15,-3 3-1-15,-2 1-1 0,3 3-2 0,-3-2 0 16,0 1 1-16,0-1-1 0,0-3-3 0,3-2 4 15,-3 1-3-15,2-6 2 0,-4 3 3 0,2 0-4 16,1 4-1-16,-3-1 1 0,2 3 1 0,-2 1-3 16,-2 1 2-16,2 1 0 0,-3-5 1 15,3 3-3-15,-2-3 3 0,2 1-2 0,0-1 1 16,0 0 3-16,0 1-4 0,0 1 3 0,2-1-2 16,2 1 1-16,-1 3-1 0,-1 2 0 15,2 0-1-15,-2 2 2 0,3 0-1 0,-1 2-1 16,1-1 4-16,1 1-3 0,1-2 0 0,-3 0 1 15,1-2-2-15,1 5 2 0,-4-3 0 0,3 2-3 16,-3-2 2-16,-2 3 2 0,2 1-2 0,0-1 0 16,0 1-1-16,-2 1 2 0,3 1-1 15,-3 3-2-15,2-4 3 0,-2 4-1 0,0 0 0 16,0 0 0-16,-3 2 1 0,1-2-1 0,0 0 1 16,0 2-2-16,-1-2 3 0,1 0-2 15,0 0-1-15,2-2 3 0,-2 0 0 0,2-1-4 16,0-1 5-16,0 2-4 0,0 0 5 0,2-1-5 15,0 3 1-15,0-2 2 0,-2 2-2 0,2-2 0 16,-2-3-1-16,0 3 2 0,-2 0 0 16,2 0-2-16,-2 0 2 0,-3 1-1 0,1 4 1 15,0-3-3-15,-1 4 3 0,3 0-2 0,0-1 1 16,-3 3 0-16,5-1-1 0,-2 1 2 0,2-1-2 16,0 1 0-16,0 1 1 0,0 2 1 15,2-1 0-15,-2 1-3 0,2 0 2 0,3 0 0 16,-3 2 0-16,4-3 1 0,1 1-2 0,0 2 3 15,-3 0-2-15,5-2 1 0,-3 2-1 0,3-2 0 16,0 2 2-16,0 0-3 0,8 4 2 16,-4-4-3-16,1 0 3 0,-1 0-3 0,-2 0 2 15,0 0 1-15,0 0-2 0,0 0-1 0,0 2 2 16,-2-4 0-16,-1 2-1 0,1 0-1 16,0-2 2-16,2 2-1 0,-2-2 0 0,2 2 2 15,0 0-2-15,0 0 2 0,0 0-1 0,0 0 1 16,0 2-2-16,0-2 0 0,0 0 2 0,0 0-2 15,0 0 2-15,2 0-1 0,-2 0-1 0,0 0 1 16,0 0-2-16,0 0-1 0,0 2 1 16,2-2 0-16,-2 0-3 0,0 0-1 0,0 0 3 15,2 0-3-15,-2 0 4 0,0 0 2 0,0 0 0 16,0 0-1-16,0 0 0 0,0 0 0 0,0 0-4 16,0 0-3-16,0 0-1 0,0 0-5 15,3 2-4-15,-3-2-24 0,0 0-31 0,0 0-67 16,0 0-14-16,2 0-4 0,-2 3-58 0</inkml:trace>
</inkml:ink>
</file>

<file path=ppt/ink/ink16.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5:43.510"/>
    </inkml:context>
    <inkml:brush xml:id="br0">
      <inkml:brushProperty name="width" value="0.05292" units="cm"/>
      <inkml:brushProperty name="height" value="0.05292" units="cm"/>
      <inkml:brushProperty name="color" value="#FF0000"/>
    </inkml:brush>
  </inkml:definitions>
  <inkml:trace contextRef="#ctx0" brushRef="#br0">11878 9137 7 0,'-3'-4'16'0,"-1"1"0"16,0 1 9-16,-1-2 8 0,-1 4 19 0,1-2-3 15,1-1-25-15,-1 1-30 0,1 2-19 16,2 0 12-16,-3-2-16 0,5 2 15 0,-2 0 9 15,2 0-4-15,0 0 14 0,0 2-6 0,0-2 11 16,2 2 7-16,-2 3 15 0,5-3-7 0,-3 2-4 16,0-1-2-16,0 3 7 0,1-1-7 15,-1 3-3-15,0-1-2 0,0 2 1 0,-2 0-8 16,2-1 1-16,-2 3-7 0,0-2 1 0,-2 2 0 16,2 0 1-16,0 0 1 0,-2 0 6 15,0-2-6-15,2 2 5 0,-2-2-3 0,2 0 6 16,0 0-3-16,0 0 1 0,0-1-2 0,0 1-4 15,0-2 1-15,2 4 1 0,-2-2-2 0,2-1-1 16,-2 1 0-16,0 2-2 0,0-2 3 16,-2 2-3-16,2 0-2 0,-2-2 3 0,-1 2 0 15,3 0 1-15,0 0-1 0,-2-2 0 0,0 2-1 16,2 0-1-16,-2-2-1 0,-1 2 3 0,3-2-2 16,0-3 0-16,0 3 0 0,0-2 2 15,3-1-2-15,-1 1-1 0,-2 2 3 0,4-3-2 16,-1 3 1-16,1-4 2 0,-2 6-1 0,3-5-1 15,-1 1 2-15,0 2-2 0,1-3 3 0,-1 3-2 16,-2-2-1-16,3 1-1 0,-1 1 4 16,-4 0-3-16,5 0 4 0,-5 0 0 0,0 4-3 15,-3-2 2-15,1 2 0 0,-2 0-3 0,-1 3 2 16,1-1-3-16,-3 1 2 0,3-1-2 0,0 1 0 16,-1-3 2-16,1 2-2 0,2 1 2 15,-1-3 0-15,1 0-1 0,2-2 0 0,0 2 0 16,0-2 1-16,0 0-1 0,2-2 0 0,-2 2 1 15,0-2 3-15,3 2 0 0,-3-2-2 0,2 4 4 16,-2-2-1-16,2 0-2 0,0 2-2 16,-2-1 1-16,2-1 1 0,1 2 1 0,1-2-5 15,0 0 3-15,1 0-4 0,-1-2 2 0,1-1-1 16,1 1 0-16,-1 0 1 0,-1-2-3 0,0-1 3 16,3 1 0-16,-3-3-1 0,1 1-1 15,-1 1 1-15,1 1 1 0,-1-3-1 0,1 3 1 16,-3 0-1-16,2-3 0 0,-4 0 1 0,5 3 2 15,-5 0-2-15,0-3 1 0,0 3 0 0,0-1 0 16,0-1 0-16,0 1-2 0,0 1 3 16,0 2-1-16,0-3-2 0,0 3 2 0,0 0 0 15,-3-2 2-15,3 4-2 0,0-3-1 0,0 1 0 16,0-2 1-16,0 2-2 0,-2 0 0 16,2-3 1-16,0 3 0 0,2 0 0 0,-2-3-1 15,0 3 1-15,0-2-1 0,0-1 1 0,0 1-1 16,0 2-1-16,0-2 2 0,3-1-1 0,-3 3-2 15,2-5 4-15,-2 3-1 0,0 2 1 16,0-5-1-16,2 1 1 0,-2-1-2 0,2 0-2 16,-2 3 4-16,0-5-1 0,0 0 2 0,0-6 1 15,0 4 1-15,0 0-1 0,2-2-1 0,-2 2 0 16,0 0 0-16,-2 4-1 0,2-2-2 16,0 3-1-16,2-1 2 0,1-1 0 0,-3 1 0 15,2 0 1-15,-2 3-4 0,0 0-13 0,0 1-29 16,2 1-28-16,-2 2 4 0,0 0-88 0</inkml:trace>
  <inkml:trace contextRef="#ctx0" brushRef="#br0" timeOffset="2124.4272">7602 10515 26 0,'-4'-2'32'0,"4"2"-26"0,-4 0-2 16,1-2-10-16,1 2-1 0,2 0 4 0,-4-3 0 15,4 3 0-15,0 0 4 0,-2 3-2 16,-1-3-4-16,3 2 3 0,0-2-1 0,0 0 6 16,0 2 3-16,0 0 0 0,0-2 2 0,3 0 1 15,-3 2-2-15,2-2-2 0,0 3-4 0,0-3 4 16,3 2 4-16,-3 0-4 0,2 0 2 15,1 0-6-15,-1 1 2 0,0-1-3 0,1 0 6 16,-1 2 2-16,3-1 0 0,-1-1 36 0,1 2-30 16,-3-2 10-16,7 3-13 0,-4-3 8 0,4 0-5 15,-2 0-5-15,2 1-4 0,0 1-1 16,0-4 1-16,2 5 2 0,-2-3 4 0,-2 0-4 16,4 0-1-16,-2 0-3 0,5 3 0 0,-5-3 2 15,2 2-1-15,-2 1 1 0,2-3-1 0,-2 2-2 16,3 1-1-16,1-1 2 0,-2 1 0 15,3-1 1-15,-1-2-3 0,3 0 1 0,-1-2-1 16,1 3 2-16,2-6-4 0,0 3 2 0,2-2-2 16,0 2-1-16,0 0 4 0,0-2-1 0,0 4 3 15,0-2-3-15,-2 2 3 0,0 1 1 16,-3 1-3-16,-1 3 0 0,4-3 1 0,-5 5 0 16,5-5-4-16,-3 7 4 0,3-2-3 0,0-2 1 15,0 2-1-15,4-5 1 0,1 0-1 16,1 1 0-16,3-3-1 0,-3 0 3 0,1-2 0 15,-3 0 3-15,0 0 0 0,0 0-1 0,-4 0 0 16,0 0-1-16,0-2 4 0,-3 2-7 0,3 0 4 16,2-2 0-16,0 2-5 0,5-2 4 15,-3 2-3-15,7-3 1 0,-2 3-2 0,-1-2 2 16,3-2-1-16,0 2 0 0,-2-1 0 0,-1-1 0 16,1 0 0-16,-2-5 0 0,1 0 1 0,5 0-3 15,-2-2 4-15,2 0 3 0,2 0-4 16,1 4 5-16,-5-1-4 0,-1 3 1 0,-1 1-3 15,-2-1 0-15,-3 1 2 0,0 2-2 0,-2 0 0 16,0-1 2-16,-2 3-1 0,2-2 0 0,0 2-2 16,2 0 2-16,3 2-1 0,2-2 0 15,-1 0 2-15,-1-2-4 0,1 2 4 0,-3 0-2 16,1 0 0-16,-2 0 1 0,-2 0-2 0,0-2 1 16,0 0 2-16,-2 2-3 0,0 0 2 0,0 0-1 15,0-2 2-15,2 2 1 0,0 0-2 16,0 0-1-16,0 0 3 0,2 0 0 0,1-3-1 15,-3 3-1-15,2 0 2 0,-2-2-6 0,-2 0 4 16,0 2-1-16,-3-2 8 0,1-1 6 0,2 1-9 16,0 2-3-16,2-2-2 0,-3 0 0 15,8 0 0-15,-3 2 0 0,0-3 0 0,1 3 0 16,1 3 0-16,1-1 4 0,-1-2 0 0,3 0-4 16,-3 2 2-16,-2-2 0 0,1 2-2 0,-3-2 0 15,2 0 2-15,-2 0-3 0,0 2 3 16,4-2-1-16,-1 3 0 0,3-3-1 0,1 0-1 15,0 0 2-15,-1 0-2 0,1 2 2 0,0 0-2 16,-5-2 0-16,0 0 2 0,-2 2-2 0,0-2 1 16,-2 3 2-16,0-6 0 0,-2 1 2 15,1 0-2-15,6 0 0 0,-1-3-1 0,2 3-2 16,-1 0 2-16,1-5-1 0,1 5-1 0,-1 0 1 16,-2 0-1-16,1-1 2 0,-1 3-2 15,-2-2 1-15,0 2-1 0,-2 0 1 0,0 0 0 16,-5 2 1-16,5-2-1 0,-2 0 0 0,1 0 0 15,3-2-1-15,0 2 1 0,-2-2 1 0,5 0 2 16,-6 0 0-16,1-1-2 0,2 1 5 0,-2 0-4 16,2 0-1-16,-2 0 1 0,0 2 0 15,-2-5 0-15,-3 3-6 0,3 2 4 0,-3 0-1 16,-2-2 0-16,1 0 1 0,-1 2 0 0,0 0 0 16,0 0 1-16,0 0-2 0,-2 0 3 15,3 2-2-15,-3 0-1 0,4-2 1 0,-2 0 2 16,-2 0-2-16,5 0-1 0,-3 2 2 0,2-2-2 15,1 0 7-15,-3 0-7 0,3 0-3 0,-1 0 9 16,-2-2-4-16,3 2 0 0,-1 0 3 16,-2 0-3-16,1-2 5 0,-3 2-2 0,2-2-2 15,0 2-1-15,-4 0-2 0,2-3 2 0,0 3-2 16,0-2 2-16,0 2-2 0,-2 0 1 0,0 0-1 16,-1 0 1-16,1 0 1 0,0 0 0 15,0 2-1-15,2-2 0 0,-2 3 0 0,0-3 3 16,-1 0-1-16,3 2-3 0,0 0 1 0,0-2 0 15,3 0 0-15,1 2-1 0,-2-2 1 0,3 2-1 16,-1-2 3-16,1 5-3 0,-3-5 2 16,4 2-2-16,-1 2 2 0,-1-4-2 0,1 5 2 15,-1-3-1-15,-2 0-1 0,1 3 0 0,-1-3 3 16,0 0-3-16,3 5 2 0,-3-5-3 0,0 0 1 16,0 2 4-16,3 1-3 0,-3-5 2 15,2 4 2-15,1-4 8 0,-1 0 2 0,1 0-4 16,-1-2-2-16,3 0 1 0,-1-3-5 0,-1 3-1 15,1 0 0-15,-1-5 1 0,2 3-4 0,-1 0 0 16,1-1 1-16,-3 1 0 0,1-1-3 16,-1 3 2-16,1-2-2 0,-3 2 2 0,-2-1 0 15,2 3 0-15,0-2-2 0,-2 0 1 0,0 2-1 16,-2 0 0-16,2 0 2 0,-4 0-3 0,2 0-1 16,-3 2 3-16,1-2 1 0,-3 2 1 15,3-2-4-15,-5 0-3 0,2 0-10 0,-1 3-13 16,-1-3-21-16,0 0 9 0,2 2-6 0,-1-2-21 15,-3 0-43-15,2 2-47 0</inkml:trace>
  <inkml:trace contextRef="#ctx0" brushRef="#br0" timeOffset="3046.0079">12230 8564 33 0,'-4'-7'13'0,"0"3"10"16,-1-3-3-16,1 3 3 0,-1-1 32 16,3 3-30-16,-2-2-20 0,4-1 9 0,-5 3-15 15,5 0-4-15,0 0-2 0,-2 2-11 0,2 0-10 16,-2-3 16-16,2 3-5 0,2 3 12 0,-2-3 22 15,2 2 13-15,0 0 7 0,1 2-21 16,1 3 11-16,-2-3-5 0,1 5-4 0,1 2-3 16,3-2-5-16,-3 2 0 0,0 2 6 0,3 1-4 15,0 1 0-15,-1 0-3 0,-1 1 4 0,-1 2-6 16,3-1 0-16,-3 1-4 0,3-1 2 16,-1 5 2-16,-1-2-2 0,1 2-1 0,-1-4 1 15,1 2-2-15,-1-3 2 0,-1 1-1 0,-2-2-2 16,3-1 1-16,-1-2-3 0,1 0 1 15,-1 3-1-15,0-7 0 0,1 4-1 0,-1-2 1 16,-2 0-1-16,3-2 0 0,-5 0 1 0,2 2-1 16,0-3 1-16,-2-1-4 0,0 2-15 0,0-5-5 15,-2 5-37-15,2-2-6 0,-2-1-112 16</inkml:trace>
  <inkml:trace contextRef="#ctx0" brushRef="#br0" timeOffset="3561.4878">12537 8491 113 0,'4'2'77'15,"-4"-2"5"-15,0 0-38 0,-2 0 6 0,0 0-8 16,2-2-28-16,0 2-16 0,-2-2-10 0,2 2 1 16,0 0 3-16,0 2 1 0,-3 0 7 0,1 3 2 15,0-1-3-15,0 3 2 0,-3 1 1 16,3 1-1-16,-2 2-1 0,-1 0 0 0,1 5-2 16,-3-1 2-16,1 3-1 0,-1-3 1 0,1 5-2 15,-3 0-1-15,2-2 2 0,-2 1 2 0,-2-1 4 16,-4 6 5-16,2-4-2 0,2-2-4 15,0-1-3-15,2-6 1 0,2 3-1 0,3-6 5 16,-1 1 1-16,1-4-1 0,4 1-3 0,-2-1 1 16,-1-1 1-16,3-2 1 0,0 1 0 0,3-1-2 15,-3 0-2-15,0 2 3 0,2-4-3 16,-2 5 4-16,2-3 3 0,0 0-3 0,0 0-2 16,3-2 0-16,-1 3 3 0,3-1 3 0,0-2-5 15,1 0-2-15,3-2-2 0,3-1-1 16,-3 1 1-16,4 0-1 0,0 0 0 0,3 0-1 15,-2-1 2-15,8-1 1 0,-4 0-2 0,2 4 2 16,0-3 1-16,-2 3-2 0,-1 0-3 0,1 3 1 16,0-3 2-16,-4 2-1 0,-1 0-2 0,-2 2 1 15,0 1-8-15,-2-1-1 0,-2-2-5 16,2 3-17-16,-4-1-35 0,0-2-41 0,-1 3-58 16</inkml:trace>
  <inkml:trace contextRef="#ctx0" brushRef="#br0" timeOffset="4233.1705">9496 8597 56 0,'3'-7'39'16,"-1"1"-19"-16,-2-1-9 0,2 2-19 0,0 1-2 15,-2 2-4-15,2 0 12 0,1-1 15 0,-3 3 23 16,4 0 10-16,0 3-26 0,1 1 8 0,1 0 2 16,-1 1-17-16,-1 4 5 0,3 0-8 15,-1-1-2-15,1 3 4 0,0 0 1 0,-1 3-2 16,1-1 9-16,0 2-6 0,-1-1-6 0,1 1-2 16,-1 3-2-16,1-3-2 0,-3 0 2 0,5 10 1 15,-2-5 4-15,2 2-6 0,-3-3-1 16,1-1 1-16,-1 0-1 0,3-3-2 0,-4 3 3 15,4-5-3-15,-3 2 3 0,1-1 1 0,-1-1 8 16,-1 0-3-16,-3-2-3 0,0 5 4 16,0-5 0-16,-2 2-3 0,-2 0 2 0,0-2-4 15,-5 0 0-15,1-2 0 0,-7 2 1 0,-1-2-3 16,-1 0-2-16,-5-3-3 0,-2 3 1 0,-2-2-2 16,-1-3 3-16,-1 1-1 0,2-1 0 15,-3-2-1-15,3 0-2 0,0-2-9 0,2 0-14 16,2-2-13-16,0 0-28 0,2-2-8 0,3-1-60 15</inkml:trace>
  <inkml:trace contextRef="#ctx0" brushRef="#br0" timeOffset="4529.9605">9346 8564 8 0,'16'-7'112'0,"-5"0"-26"15,-5 1-28-15,-3 1-34 0,1 1-13 0,-2 0-5 16,1 1-3-16,-1-1-3 0,2 0-3 0,-2 1 4 16,3-1-2-16,-3 2 3 0,5 0-2 15,-3-1 0-15,0 1 2 0,1 2 0 0,-1-2 2 16,3 2 11-16,-3-2 2 0,3 2-9 0,-1-2-1 15,1-3-3-15,4 3-6 0,2 0 4 0,3-5-3 16,1 0-4-16,5-1-31 0,0-1 11 16,5-2-58-16,8-5-55 0,0 1 94 0</inkml:trace>
  <inkml:trace contextRef="#ctx0" brushRef="#br0" timeOffset="5561.1622">10003 8853 7 0,'-2'-7'30'0,"2"0"-12"0,-2 1 4 0,0-1-12 15,0-2 4-15,-1 5 49 0,3-5-26 0,-2 2-14 16,0 1-8-16,0-1-3 0,0 1 3 16,-1 1-3-16,1-1-5 0,0 1-4 0,0-1-2 15,0 1 0-15,-3 1 3 0,1 1-3 0,-1-3-4 16,1 4-4-16,0-1 5 0,-1 3 0 0,-1-2-5 15,-1 4 2-15,-2 1 1 0,2 1 2 16,-1 0-1-16,-1 5 4 0,-2 2 0 0,2-2 6 16,0 0 3-16,0 4-2 0,1 0-2 0,-1-2 0 15,2 3-1-15,-2-1-3 0,5 0-1 0,-3 5-1 16,3-3 0-16,2-2 0 0,-1-2 0 16,3 0-1-16,0 1 3 0,3-4-2 0,-1 1 1 15,0 0 2-15,0-2-1 0,3-1 5 0,-1-1 4 16,0-1-4-16,1-2 9 0,1 0-6 0,-1 1-1 15,-1-3-3-15,3 0 2 0,-3-3-7 16,3 1 1-16,2-2-4 0,-3-3 4 0,1-2-2 16,0 5-1-16,-1-7 3 0,1 2 5 0,-1-2-1 15,-3 2 0-15,1-2-3 0,-2 0 1 0,0 0-3 16,1 0 2-16,-3 0-3 0,2 0 3 16,-2 0 4-16,0 2 2 0,0 3-5 0,2-1-3 15,-2 3-1-15,0-1-5 0,0 1 1 0,0 2-2 16,0-1 7-16,0 1-2 0,2 2-2 15,-2 5 3-15,5-3 0 0,-3 2-1 0,2 3 3 16,1 2-1-16,1-5 0 0,1 5-2 0,4 0 2 16,-2-3 0-16,2 3-2 0,0-2 4 0,2 2-6 15,-2-5-13-15,2 3-2 0,1-3-46 0,-1 0-17 16,2-1-90-16</inkml:trace>
  <inkml:trace contextRef="#ctx0" brushRef="#br0" timeOffset="5904.8063">10222 8612 25 0,'2'-4'34'0,"0"-3"-14"0,0 1-3 15,-2-1 10-15,0 0 12 0,0 1-11 0,3-3 0 16,-3 4 11-16,0 1-5 0,0 0-17 15,0-1-7-15,0 3-9 0,2 0-12 0,-2 0 3 16,-2 2 8-16,2 0 0 0,0 0 1 0,-3 4-1 16,1 3 0-16,-4-1 0 0,1 3-1 0,1 2-1 15,-1 0-1-15,1 0 2 0,-1 2 1 16,1-2 1-16,2 3 2 0,-3-3-2 0,3 2 8 16,0 0 0-16,0 0 4 0,2-2 2 0,-2 3 6 15,2-3-14-15,0 2 2 0,0-2-7 0,0 0 0 16,2 0-1-16,0-2 0 0,0 0 0 15,3-1 0-15,-1-1-2 0,0 0 2 0,1-3-2 16,6 0-6-16,-4-1-35 0,4-1-31 0,0 0-130 16</inkml:trace>
  <inkml:trace contextRef="#ctx0" brushRef="#br0" timeOffset="6264.0834">10480 8489 44 0,'-5'6'27'16,"3"1"4"-16,-2-3-13 0,-3 5 9 0,0-2 9 15,-1 2-17-15,1-1-3 0,-2 1-8 16,-2 4 0-16,2-2 2 0,1 3-3 0,-1 1-5 15,2 3 0-15,-2-3-2 0,3 5 1 0,-1-2-3 16,0-1-2-16,5 1 1 0,-4 4-2 0,6-4 3 16,0-5-5-16,0 0 8 0,4-4 3 0,0 0 26 15,3-5-9-15,2-2-8 0,2-2-5 16,2-4-3-16,3-3 4 0,1-1 13 0,1-3-7 16,-5-3 4-16,3-1-3 0,-1-1-1 0,-2 3 1 15,-2-2-4-15,0 2-7 0,-2-1 3 16,-2 1-3-16,-3 2-4 0,-2-2-2 0,0 4-1 15,-2-2 0-15,-2 2-4 0,0-2-9 0,-2 5-20 16,-3-1-9-16,0-2-33 0,-1 5-86 0,-3-1 109 16</inkml:trace>
  <inkml:trace contextRef="#ctx0" brushRef="#br0" timeOffset="6888.9009">10475 8116 25 0,'5'2'77'0,"-1"1"6"0,-4-3-53 0,2 2-66 0,1-2-10 16,-1 2 38-16,-2-2 13 0,0 4 25 15,2-1 19-15,-2-1-32 0,2 4 5 0,0 1-7 16,1 0-6-16,1 4 14 0,3 2-7 0,-1 0-10 16,3 0 5-16,0 5-2 0,0 0-4 15,4 1-4-15,-2 1 4 0,7 7-4 0,-1-3 0 16,1 2-1-16,-1-4-4 0,3 3 9 0,-2-5-6 16,-3-1-2-16,1 1 7 0,-5-2-3 15,-2-3 6-15,-1-1 4 0,-1-1 2 0,-5-4-7 16,3-1 3-16,-3-1-1 0,-2-3 3 0,2 1 7 15,-2-1 3-15,-4-6-2 0,-1 0 3 0,5 2-1 16,0 0-21-16,0 2 2 0,0 0-2 0,0-4 1 16,-4 0-1-16,2 0 0 0,-5-3-3 15,0-1 0-15,1-1 3 0,-1-2-3 0,-4 0 3 16,5-2-1-16,-3 0-1 0,2 0 1 0,1 0-2 16,1 0-1-16,3 0 3 0,0 0-2 15,2 2 2-15,2 1 1 0,0-1-3 0,5 0 3 16,-1 2-2-16,5 1 2 0,0-1 0 0,3 3 0 15,1 1-1-15,0-1-2 0,3 4 3 0,4 0-1 16,-2 4 0-16,-2-1 3 0,-5 3-4 16,2 1 2-16,1 4 0 0,-5 2 1 0,0 0-1 15,-2 1 2-15,-3 1-1 0,-4-2-2 0,3 1 4 16,-5-3-1-16,-2 2 1 0,-3 0-2 0,3-2 0 16,-5 0-1-16,3-2 3 0,-7 2-2 15,2-2-1-15,-4 0-1 0,2-1 1 0,-5-1 1 16,1 2-1-16,0-3 0 0,1-1-2 0,-1-3-7 15,2 2-4-15,-1-1-6 0,3-3-31 0,3 2-23 16,1-2-122-16</inkml:trace>
  <inkml:trace contextRef="#ctx0" brushRef="#br0" timeOffset="7123.2104">11018 8246 82 0,'6'-9'96'0,"1"3"-2"0,-3-1-87 16,-1 3-15-16,-1 2-24 0,0-1 42 0,-2 1 9 15,2 4 0-15,3 1-9 0,-5 1 3 0,4 0 9 16,0 1-3-16,-1 6-5 0,1-2 0 0,-2 6-9 16,3 0-3-16,-1 3 1 0,0 2-3 15,1 0-1-15,-3 0 0 0,2-3 2 0,1 1-2 16,-1-3-2-16,-2 1-1 0,1-3-9 0,1-4-34 15,-2 2-1-15,0-2-74 0,1-5 33 16,-3 3 29-16</inkml:trace>
  <inkml:trace contextRef="#ctx0" brushRef="#br0" timeOffset="7279.4146">10967 8006 85 0,'-2'9'52'0,"0"-5"-72"0,-5-2 4 16,5 3-42-16,0-3 34 0</inkml:trace>
  <inkml:trace contextRef="#ctx0" brushRef="#br0" timeOffset="8232.313">11401 8114 25 0,'9'4'37'16,"-2"3"3"-16,-7 2 9 0,2-7 28 0,0-2-37 16,0 0-10-16,-4 0-16 0,2-2 0 15,0 2 6-15,-2-5-4 0,-2 5-1 0,-1-4-1 16,-1 2-3-16,-1-3-5 0,3 3-6 0,-5-2-1 15,2 1-3-15,0 1-4 0,1-2-6 16,-1 4-4-16,3 0 16 0,-3 0 3 0,1 0-2 16,-1 4-2-16,0 1 1 0,1-1 4 0,-3 3 4 15,2-1-1-15,-1 3 6 0,1 2-5 0,-2-2 2 16,2 4-1-16,1-2-4 0,-1 5-1 16,3-3 0-16,-3 5-1 0,5-1-2 0,-2 3 0 15,4-5 1-15,0-1 0 0,0 1-1 0,2-2 3 16,0-2 1-16,2-2 3 0,1-2-3 15,1-1 3-15,3-3 3 0,-2 1-4 0,-1-4-2 16,3-2-2-16,0 0-2 0,0-3 1 0,0-4 3 16,0 3-1-16,-1-3 2 0,1-2 2 0,0 2 5 15,-2-4 2-15,-1 2-5 0,-1 0-4 0,-1 0-2 16,0-2-1-16,1 4-1 0,-5-4-1 16,2 2-1-16,-2-3 4 0,0 1-5 0,-2 4 4 15,2-2-2-15,0 2 3 0,-2 1 1 0,2 1-3 16,-3 3 1-16,3-3-2 0,0 5 1 0,0-3 0 15,-2 3-4-15,2 0-1 0,0 0 2 16,0 2 0-16,0 0 3 0,2 0 1 0,1 4 0 16,1-2 2-16,-2 3 0 0,5-1-2 0,-3 3 0 15,5 2 0-15,2-5-2 0,-2 5 2 0,6-3 1 16,1 1-2-16,4 0 1 0,-5-5 0 16,3 0 0-16,-3 0-1 0,-2 0 3 0,3-2 5 15,-3-2-4-15,-2 0 2 0,0 0 1 0,0-3 2 16,-2 3 1-16,0-7 5 0,-5 3-6 15,3-1-3-15,-3-2 1 0,-2 1-2 0,1-1-2 16,-3 2 0-16,2-2-3 0,-2-2 0 0,0 2-2 16,-2-2 1-16,-1-4 1 0,1 4 0 0,0 0 1 15,0 0 2-15,0 0 0 0,-1 2 3 0,1 0-1 16,0 0-2-16,-2 3 1 0,4 1-3 16,-3 1-2-16,1 0-2 0,2 4-1 0,-2-5-7 15,2 3-4-15,-2 2 12 0,2 0-1 0,2 0 2 16,0 0 1-16,3 7 3 0,-1-3-2 0,0 0-1 15,5 7 2-15,-2-2-1 0,2 2 0 16,0 0 0-16,-3 3 1 0,3-3 0 0,0 2-2 16,-3-2 2-16,3 0 0 0,-2 0-1 0,-1-5-1 15,1 3 3-15,-3-2-1 0,-1 0 0 0,-1-3 20 16,2-2-3-16,-4 3 2 0,2-3 4 16,1 0-4-16,-1-2-22 0,-2 2 1 0,-2-4 1 15,2 2 2-15,-5-2-4 0,5 0 1 0,-4-3 1 16,2-1 0-16,-1-1-3 0,-1 0-1 0,4-4-2 15,-4-2-6-15,4 0-2 0,0-3 2 16,0 1-1-16,0 0 9 0,4-5 5 0,-2 4-1 16,3-1-2-16,1-3-2 0,1 4-5 0,0-1-2 15,1 3 2-15,1 3 4 0,2 5-3 16,0-1 6-16,-2 3-1 0,4 4 0 0,0 4 2 16,-4-2 6-16,2 5-1 0,5 6 0 0,-3 3-4 15,0-3 2-15,-2 0 2 0,2 11-12 0,3-2-32 16,-5 0-13-16,2 3-9 0,0-5-122 15</inkml:trace>
  <inkml:trace contextRef="#ctx0" brushRef="#br0" timeOffset="17276.6392">8138 11754 3 0,'0'-2'11'0,"0"-2"-6"16,0-1 0-16,-2 3 5 0,0-3 1 0,0 3-5 16,-1 0 9-16,-1-2 6 0,0 1-13 0,-3 1 1 15,2 0-6-15,1 0 0 0,-5-3 13 16,3 3-6-16,1-2 10 0,-1 2-10 0,-1-1-4 16,0-1 1-16,1 2 4 0,-1-3 2 0,1 3 12 15,-3 0-1-15,4-2-20 0,-4 4 8 0,3-5-4 16,-1 3-4-16,1 0 2 0,-5-3 2 15,4 3-1-15,-2-2 0 0,-2 2 0 0,2-1 3 16,-2-1-1-16,0-1 1 0,0 3 0 0,2-2 0 16,-2-1 1-16,-2-1-6 0,2-1-4 0,0 3 2 15,-2-3-3-15,4 3 2 0,-4-3-2 16,2 3 0-16,0-3 1 0,-2 1-1 0,-3 1-1 16,3-1 1-16,-3 1-1 0,-3 1 1 0,-1-3-1 15,0 3-1-15,-4-1 0 0,-1 1 3 0,1 4-1 16,-4-2-1-16,1-1 0 0,-2 3-2 15,3 3 5-15,-3-1-3 0,1 2-1 0,3 1 3 16,1 1-4-16,0-1 4 0,-3 1-1 0,-1 1-2 16,-1 0 2-16,-4 1-1 0,-2-1-1 0,-1 0 4 15,3 1-5-15,0-3 4 0,2 1-2 16,1 1 1-16,5 0-2 0,-1 1 2 0,-1-3 1 16,1 2 0-16,2-1-3 0,-1-1 3 0,-1-3-2 15,0 2-1-15,1-2 2 0,1-2 1 16,0 3-3-16,0-1 3 0,1 0 0 0,-1 0-3 15,4-2 3-15,1 2 5 0,-1-2-1 0,2 3-5 16,0-3 2-16,1 0 0 0,-3-3-1 0,0 3-1 16,0-2-1-16,0 2 2 0,-2-2-2 15,0 0 3-15,2 0-4 0,-2-1 2 0,0 3-2 16,3-2 5-16,-1 0-5 0,-2 2 3 0,4 0-3 16,0 0 4-16,1-2-4 0,-1 2 4 0,3 0-3 15,-1 0 2-15,1 0-3 0,-3 0 4 16,3 2-4-16,-3-2 3 0,-2 2-1 0,0 0-1 15,1-2 1-15,-1 5 2 0,-2-5-3 0,2 4-1 16,-2-2 5-16,2 3-3 0,0-1-2 0,-2 1 2 16,2-1 2-16,3 3-2 0,-3-3-1 15,4 3-1-15,1-1 4 0,-1 1-3 0,3 2 2 16,0-3-1-16,-3 3-2 0,3-2 2 0,0 2-1 16,0-1 3-16,-3 3-2 0,-1 0-1 0,1-2 2 15,1 2-2-15,-3 0 0 0,3 0 1 16,-1 0 0-16,1-2-2 0,-1 2 4 0,1 0-2 15,2 2-2-15,-3-2 4 0,3 3-4 0,2-3 2 16,-2 2-1-16,2 2 1 0,0-1 1 0,0-1-2 16,0 0 1-16,0 0 0 0,2 3 1 15,0-3-1-15,0 2 0 0,0-1 0 0,3 1 0 16,-3 1-1-16,2-1 2 0,3-2-1 0,0 3 0 16,1-1-1-16,-1 0 3 0,2 1-5 0,0-1 4 15,-3 3 0-15,5-3-4 0,-4 1 4 16,2 1-1-16,-1-1 1 0,1 2-1 0,0-3 0 15,0 5 0-15,0-3 0 0,-3 1-1 0,3-2 3 16,0-1-4-16,-3 0 2 0,3 1-1 0,2-1 4 16,-2-1-5-16,2 1 2 0,0 0 1 15,0 1-2-15,0-1 2 0,2 3-2 0,-2 2 1 16,5 2 0-16,-5-5-1 0,2 5 1 0,0 1 1 16,2-1-2-16,-4 2 1 0,5-2 0 15,-5 0 1-15,2 0-2 0,0-2 0 0,0 0 1 16,1-3 1-16,1 1-2 0,-2 2 2 0,3-3-3 15,-1 1 3-15,0 0-1 0,3 2-1 0,-3 2 3 16,3 0-1-16,0 2-2 0,-1-2 1 0,-1 0-1 16,-1 2 2-16,1 3 0 0,-1-3 0 15,0 0-4-15,3-2 5 0,-3 0-2 0,3-2 1 16,0 0-1-16,-1-2-1 0,3 1 1 0,0 1-1 16,0 0 1-16,-3 0 0 0,3 2 1 15,0-2 0-15,2 0-3 0,-2 0 4 0,0-3 0 16,-1-1-3-16,1 1 4 0,2-1-3 0,0-3 1 15,-2 2-1-15,2 1 0 0,0-3 1 0,0-2 0 16,2 2 0-16,1-2-1 0,1-2 0 0,0 2 2 16,1-2-3-16,-1 2 1 0,-1-2-2 15,-1-3 2-15,0 5 2 0,0-2-3 0,-2 5 3 16,3-3-2-16,-3 2-1 0,0 0 2 0,0-2 1 16,0 4-2-16,0-1 0 0,-3 1 1 15,3 1-1-15,1-1 1 0,-1 0 0 0,0 1 0 16,2-1 0-16,-2-1-2 0,2-1 2 0,2 0 2 15,-1 0-3-15,1-2 3 0,1 0-2 0,-1 2 0 16,0-1 2-16,1-4-3 0,-1 3 1 16,1-2 0-16,-1 2-1 0,3-2 1 0,-3 4 0 15,1-2 1-15,-3 0-2 0,0 3 2 0,-2-1-2 16,5 2 1-16,-5 1-1 0,0-1 0 0,0 0 1 16,0 1-2-16,2-1 0 0,0 3 1 15,0-3 1-15,1 1-1 0,1-1 0 0,3-1 0 16,-3 1 1-16,5-2-2 0,-2 3 1 0,1-1 0 15,1-2 0-15,0 3 1 0,0-3-2 0,-2 0 1 16,1-2 0-16,-1 0 1 0,0 0-1 16,-3 0-1-16,3 0 2 0,-3-2-1 0,1 0 1 15,-1 0-1-15,3 0 0 0,2-1 0 0,-1 3 0 16,3-2 1-16,1 0 4 0,1-2 0 16,-2-3 8-16,0-2-6 0,2 1-2 0,-2-3 5 15,0 0-4-15,0-3-3 0,0 1-1 0,-2-2 1 16,0 1-3-16,0-1 2 0,0 0-2 0,2-1 2 15,0 1-2-15,0-3 2 0,2 3-2 0,0-3-1 16,3 1 2-16,1-1 0 0,-1 3-2 16,2-1 0-16,-3-1 0 0,1 3 2 0,-1 1-1 15,-2 0 0-15,0 0 1 0,1-3-1 0,-3 5 0 16,2-4 1-16,3 2 1 0,-3-1 0 16,2 1 5-16,1-2 0 0,4-1 3 0,-3-1-4 15,1-3 1-15,0-2-2 0,-1-2-2 0,-1-3 1 16,-1 1-2-16,-4-5-2 0,0 2 2 0,0-1-1 15,-4-1-2-15,2 0 2 0,2-2-1 16,0 0 1-16,2 0 0 0,3 0-2 0,3-3 2 16,-1 6 0-16,0 1 0 0,-3 0 2 0,1 3-3 15,1-1 3-15,-6 1-3 0,0 0-1 0,0 1 2 16,-4 1-1-16,2-2 1 0,-5 1-1 16,3 1 1-16,-3 0 4 0,3-2-1 0,-2-3 0 15,1-2-1-15,1 0 3 0,-1-4-3 0,1 0 1 16,2-5-1-16,-5 0 0 0,3 1 3 0,-3 1 0 15,-1-1-1-15,1 1 0 0,-2 1 4 16,1-3-3-16,-3-6 5 0,-3-3 1 0,1 1-5 16,-4 2 1-16,-1-5-2 0,-2 5 0 0,0-1-4 15,1 3 0-15,-1 0 0 0,-2 2-1 0,4-2 2 16,-2-4 0-16,1-1 2 0,-1-6 0 16,-2 0-2-16,0 0 1 0,0 0-2 0,-2 2-1 15,-3 4 2-15,5 1 0 0,-2 0 0 0,0-5 3 16,-3-2-1-16,-1-1 2 0,-1-1-5 0,-4 0 4 15,-2 6 1-15,0 3-1 0,0 4-4 16,-1 2 1-16,-1-2-1 0,-1 0-1 0,-1-3-1 16,-1 1 0-16,3-2-1 0,-3 3 3 0,-2 1-4 15,3 7 1-15,-1-1 2 0,0 5-1 0,1 0-2 16,-3 3 0-16,0-1 2 0,0 2 0 16,2-2-1-16,1 0 1 0,-1-2 1 0,-2 0-4 15,-2 0 3-15,0-2 0 0,-6 2 2 0,-1 0-5 16,-2 2 2-16,-2 7-1 0,2-3 1 0,0 5 0 15,0 3-3-15,3-1-13 0,3 2-10 16,-1 3 9-16,2-1-31 0,0 3 7 0,-1 0 3 16,3 0-9-16,-2-1-50 0,0 3-31 0,-1 0-99 15</inkml:trace>
  <inkml:trace contextRef="#ctx0" brushRef="#br0" timeOffset="64544.4426">10486 14964 59 0,'5'-4'62'0,"-5"-5"-22"16,2 0-4-16,-2 1 16 0,0-1 6 0,0-2 21 15,-2 0-47-15,2 0-15 0,0 0-10 0,-5 2-3 16,3 0-1-16,0-2-2 0,-2 4 2 0,-1-1-5 15,1-1 2-15,-5 2-1 0,0 0 6 16,0 1-7-16,-4 1 3 0,0 1-1 0,0 0-2 16,-7-3 3-16,-2 3 0 0,2-3 0 0,-2 0 2 15,0 1-1-15,2 1 2 0,-2-3 4 16,0 1 3-16,2 2 0 0,0-3 5 0,0 3 1 16,0-4 0-16,1 3-5 0,-1 1-6 0,-2-1 0 15,0 1-7-15,-3 1 6 0,-1 0-5 0,-1-1 1 16,-6 5 0-16,2-4-1 0,-2 4-3 15,3 0 0-15,-1 2 2 0,2 0 0 0,3 3-2 16,-1-1 3-16,1 3-1 0,-1-3 0 0,3 3 0 16,-3-1 0-16,-1 1 2 0,1-3-1 0,1 3-1 15,-1-1-1-15,1 1 2 0,0-2 0 16,1 1-1-16,5-1 1 0,-2 1 0 0,5 1 0 16,-1-1-1-16,5-1 2 0,2-1-1 0,2 1-1 15,0-1 0-15,0 3 0 0,-2-3 0 0,3 3 1 16,1-1 1-16,0 1-2 0,1 0 0 15,1 1 1-15,-1-1 0 0,1 2-1 0,1 2 1 16,-1 0-2-16,-1 2 2 0,1 2 1 0,1-1-3 16,0 3 3-16,-1-1 0 0,3-3-2 0,-2 5 0 15,4-3 2-15,-5 3-2 0,3-3 1 16,2 1 0-16,0-1-1 0,0 0 1 0,0-1 1 16,0-1-1-16,2 0-2 0,0-2 4 0,-2 2-3 15,3-2 0-15,-1 3 1 0,-2-3-1 16,2 0 2-16,0 2-2 0,-2-2 2 0,5 2-2 15,-3 0 1-15,2 1 0 0,-2-1 1 0,5 2-2 16,-3-1 2-16,3 1-1 0,0-2 0 0,1 0 1 16,-1 1-3-16,2-1 3 0,0 0-1 0,0 0 0 15,-1 1 0-15,1-3 0 0,0 0 1 16,0 2-2-16,2-4 2 0,-2 4-1 0,2-2 0 16,0-2 2-16,0 2-2 0,4-2 0 0,1-1-1 15,-1 1 1-15,3 0 2 0,2 0-2 16,2 0 1-16,2-3 0 0,-2 1-1 0,2 0 4 15,0-1-2-15,1-1 7 0,-1 1-6 0,-2 1 0 16,0-1-1-16,0 1 3 0,0 0-1 0,0-1-2 16,0-1 5-16,2 1-4 0,1-1-1 15,1-3 1-15,5 2 2 0,0-2-2 0,2-2 0 16,0 5 0-16,0-3 0 0,-2 0 3 0,0 3 1 16,-2-3-2-16,-3 0 2 0,0 0-1 0,3 1-4 15,-2-3 0-15,3-3 1 0,3 1 0 0,7-2-4 16,2-1 1-16,-4-1 2 0,-1 1 3 15,-2 1-4-15,-2-1 0 0,0 1 0 0,1 0 0 16,3-1 2-16,3 1-2 0,2-1 0 0,2 1-1 16,-2 0 2-16,-1 1-2 0,-3 1 1 15,-3 2-1-15,-4 0 2 0,2 0-1 0,2 0-1 16,-1 0 2-16,5 0-3 0,1 0 3 0,0 2-2 16,-1 1-1-16,-1-3 2 0,-5 4-2 0,-2-2 2 15,-3 0-1-15,3 3 1 0,-2-1-1 0,4-2 1 16,4 3-1-16,3-3 2 0,0 2-1 15,-3-1 2-15,1 1-1 0,-5 3 0 0,-2 2-1 16,-3-3 1-16,1 1-1 0,0-1 0 0,-3 1 1 16,3 0 4-16,6-3-3 0,0-2 3 15,5 3-2-15,0-5-1 0,-3 4 3 0,-4-4-4 16,-2 4 0-16,0-1 0 0,-2-1-3 0,4 0 4 16,-2-2-4-16,6 0 2 0,3-2-1 0,2 2 1 15,0 0-2-15,-3 2 0 0,-1 0 1 16,-10 0 1-16,3 1-1 0,-2-1 1 0,0-2-1 15,6 0 0-15,0-2 0 0,5-3-1 0,2 3 0 16,0 0 3-16,-3 0-3 0,-1-1 1 0,-5 3 1 16,0 0-2-16,-2-2 0 0,2 0 1 15,4 0 1-15,3 2-4 0,4-2 3 0,0 2-1 16,3 0 1-16,-8 2 1 0,1 0 2 0,-5 0-1 16,-2 3-2-16,7-1 2 0,0-2-1 0,4 3 1 15,0-1-2-15,4-2 0 0,-6 3 0 16,-2-3 1-16,-5 2-1 0,1-1 0 0,-3 1 0 15,6-4 0-15,3 0 0 0,7 0 1 0,-1 0-3 16,-4 0 3-16,0-2-1 0,-4 2 1 16,-5 0-1-16,-2-2 1 0,1 2 4 0,5-3-3 15,1 3 2-15,6 0 0 0,-2 0-2 0,-2 5 2 16,-2-5-4-16,-9 4 0 0,-3-2 2 0,1 1 0 16,0-1-2-16,2-2 1 0,2 2-1 0,0-2 2 15,4 2-4-15,1-2 2 0,-5 0 2 16,2 2-2-16,-4 1 0 0,-2-3 0 0,-1 2-1 15,-3 0 3-15,-3-2-3 0,0 0 1 0,2 0 1 16,0-2-1-16,3 0-1 0,1 2 2 16,1-5-3-16,2 3 2 0,0 0 2 0,-3 0-2 15,-1 2-1-15,-1-3 2 0,-2 1 0 0,-4 0 0 16,-2 0-1-16,0 0 3 0,-1-3 0 0,3 1-2 16,0-1-1-16,0-1 3 0,4-3-1 0,-2 2-1 15,2 1 1-15,1-5 0 0,-1 2 1 16,-2-2 2-16,0 2-1 0,-2-2 0 0,0 0-1 15,-3-2 0-15,-1-3 1 0,-1 3-3 0,-2-2-1 16,-2-1 5-16,0 3-3 0,-2-3-1 16,0 3 1-16,-2-2 0 0,-3-1 0 0,0 3-1 15,1-2 4-15,-1-3-4 0,-2 0 0 0,-2-1-1 16,3-1 2-16,-6 2-3 0,1-2-1 0,0 0 3 16,-2-2-3-16,-3 0 2 0,3-2-1 0,-3 0 1 15,-2 2-2-15,-2 0 1 0,-2 2-1 16,-2 2 3-16,-1 1-2 0,-2 1 0 0,-1 1 2 15,-6-1-1-15,1 1 2 0,-2-3-1 0,-5 5 0 16,0-5-1-16,0 1 1 0,-2 1-1 16,-2 1-1-16,2 2 2 0,4-1-1 0,2-1-1 15,1-1 0-15,-5 3 0 0,-4-2 0 0,-5 2 0 16,-2 2 2-16,3 2-2 0,-3 0-1 0,2 2 3 16,0-1-1-16,5 1-3 0,-2 0 3 15,-3 1 1-15,-4-1-1 0,-5 0 1 0,-1 3-3 16,-3 2 2-16,4-3 2 0,1 1-4 0,6 0 3 15,0 1-2-15,0-1 0 0,-7 0 2 0,-1-1-1 16,-3 3 0-16,2 0 2 0,3-3-2 16,1 3-2-16,3 0 2 0,-4 0 0 0,-1 2 1 15,-4-2-2-15,-2-1 3 0,4-1-3 0,5 2 2 16,2-1-1-16,2 3 1 0,0-2-1 0,-6 0 2 16,-5 2-2-16,0-4 0 0,2 1 1 15,7-1 0-15,0 4-1 0,4-2 1 0,-2 0 0 16,-4 2-2-16,-2 0 0 0,-5 0 1 0,2 0 0 15,3 0 1-15,3 0-1 0,4 2-1 0,-1 0 1 16,-5-2 0-16,-1 0 1 0,-3 0-1 16,0-2 0-16,5 2 0 0,0-2 0 0,6 2 0 15,3 0 2-15,-5 0-5 0,-2 0 5 0,-5 0-3 16,-2 0 1-16,3 0 0 0,2 0 0 0,4 2 1 16,4-2-1-16,-1 2 0 0,1 0-2 15,-6 3 3-15,-2-3-1 0,-1 0 0 0,1 0 1 16,2-2-2-16,4 2 2 0,3 1 0 0,2-3-1 15,-5 2 0-15,-4 0 0 0,0-2 0 16,-5 0 2-16,5-2-4 0,0 0 3 0,9-3 1 16,-1 1-2-16,3 2 1 0,0-1-2 0,-2 1 3 15,-3 0-2-15,-3 0 1 0,-4 0 0 0,4-1 1 16,-1 1-3-16,9 0 2 0,-3 0-2 16,5 0 1-16,1 2 0 0,-3-3-1 0,-3 6 2 15,-1-6 0-15,-5 3-1 0,2 0-1 0,1-2 0 16,3 2 2-16,3-2-2 0,7 0 0 0,-3 2 0 15,5 0 3-15,-3 0-3 0,3 0 0 16,-2 0 0-16,-3 0-5 0,0 2 0 0,1-2-6 16,-1 2-14-16,0 0-13 0,5-2-14 0,0 5-26 15,2-3-7-15,4 2-12 0,0 3-58 0,3 2-96 16</inkml:trace>
  <inkml:trace contextRef="#ctx0" brushRef="#br0" timeOffset="517720.4647">7946 9128 5 0,'-13'16'7'0,"2"-3"-6"0,0 0 4 15,0 0-1-15,0-2-1 0,2 3 0 16,0-3 1-16,1 0-4 0,-1 2 3 0,2-4-4 16,-2 2 10-16,3 0-4 0,-1 0-2 0,0-3-2 15,3 4 1-15,-3-1-3 0,1-3 2 16,1 3 1-16,-1-2 0 0,1 0 0 0,1 0-2 15,0 0-1-15,1-1 0 0,-3 4 2 0,1-4-2 16,3 3 3-16,0 3-2 0,-5-3-1 0,5 2 5 16,0 0-3-16,0-2 2 0,-1 5-2 15,1-3 1-15,0 0-5 0,0 0 4 0,2-4 5 16,-2 4-4-16,-1-2 0 0,3-2-3 0,-4 2 19 16,4-2-11-16,-2 0-5 0,0 0 1 0,-1-1 3 15,-1 1 5-15,2 2-3 0,0-4-2 16,-5 2-5-16,5-1 2 0,0 1-2 0,-3 2 1 15,1-2 0-15,2 2 5 0,-3-2-1 0,1 2 1 16,-1 0-2-16,-1 2 5 0,1 1-4 0,1-1-6 16,-3 4 4-16,1-3-4 0,1 5 1 15,1 1-2-15,-1 0 4 0,1 4-4 0,-3 1 1 16,5-1 0-16,0 0 0 0,0 0 1 0,0-2 0 16,-1 1-1-16,1-6 0 0,0 1-1 0,2 2 1 15,0-5 0-15,0 3 0 0,2-3 0 16,0 1 1-16,-2-1 1 0,5 3 0 0,-1-3-2 15,1 5 3-15,-1-2-1 0,0 1-1 0,3 1 5 16,2 2-3-16,0-2 0 0,0 0 4 0,2 2-3 16,2 0 0-16,-2 0 4 0,4 0-4 15,-2-4 2-15,3-3 1 0,-1 1 7 0,1-3-7 16,-1-2 2-16,3 0-1 0,-1-2-1 0,3-3-1 16,0 1 0-16,0 0 0 0,4-3 7 0,3 0-4 15,1 1 0-15,5-1-5 0,1-4 0 16,-4 5-1-16,3-5 3 0,-2 0 0 0,-2 2 0 15,0 0-3-15,-3 0-1 0,-2 0 2 0,5 1 1 16,-3-1-2-16,5-2 0 0,5 2-2 16,3-4 0-16,-1 4 0 0,1-2-2 0,-1 5 2 15,-5-3-2-15,0 4 2 0,-4 1-2 0,-1-3 2 16,-1 3-1-16,2-3 2 0,4 1-1 0,2-7 1 16,2 2 3-16,1 0-1 0,-1-5 1 15,1 5-4-15,-5-4 2 0,2 2-1 0,-2-1-1 16,0-3 0-16,5 4 0 0,2-1 0 0,1 3 0 15,-1-2 0-15,-2 2-2 0,1 2 1 0,-3 1 2 16,-3 1-1-16,0-2-1 0,-5 5 1 0,1-3 2 16,2-2-2-16,2 1-1 0,4 1 0 15,1 0 2-15,4 3-1 0,-3 0 0 0,-1-1 0 16,-5-1 1-16,-2 1 0 0,-5-1 1 0,1-1 1 16,1-2-4-16,-3 1 2 0,3-3 0 15,1 0-1-15,0 2 2 0,-1 0 3 0,3-2-4 16,-2 0 2-16,0 2-2 0,-1 0-2 0,-1 1-1 15,-1-1 2-15,-2 2-1 0,1 1 1 0,1-1-2 16,-2 3 0-16,5-1 0 0,0-1 2 16,6 3-2-16,5-1 3 0,-3 0-1 0,-2-1-2 15,-1-1 3-15,-6-1 9 0,-1 3 0 0,-3-3-7 16,0-2 3-16,-2 1 2 0,5 1 2 0,4-4 0 16,4-2-4-16,7-5-3 0,2-4 1 15,0-2 0-15,-4 2 3 0,-7-2-2 0,-7 2-1 16,-2 2 1-16,3-2-1 0,-3 2-1 0,5-2-2 15,2-2-3-15,2 2 1 0,2 0 0 0,-2 2 0 16,-2 0-1-16,0 2 2 0,-3 3-3 16,1-3 1-16,-5 3 0 0,3-3-1 0,-3 3 3 15,0-1-2-15,1 3 2 0,-1-2-2 0,2 2 1 16,1-1-2-16,-3 1 4 0,2 2-1 0,1 0-1 16,-3 2 0-16,-2 1-1 0,2 1 1 15,-4 3 0-15,0-3 0 0,-2 1-1 0,-3-1 0 16,1 5 3-16,-3-3-2 0,0-1 0 0,-2-1 4 15,-2 1 0-15,2-3 7 0,0 2-2 0,-4-4 3 16,1 0-4-16,-1 0-2 0,0-2 1 16,-3 0 4-16,0 0-2 0,-1-3 1 0,1 5 1 15,-4-4-7-15,5-1 0 0,-5 1-3 0,2-3 1 16,0-1-3-16,0-1 1 0,0-2 1 16,-2 0-1-16,3-3-1 0,-3-1 2 0,0 2-4 15,0-5 4-15,0-2-2 0,0-2 0 0,-3 0 0 16,3-4-1-16,0-5 1 0,-2-2 0 0,0-5-1 15,0-8 1-15,0-3 0 0,2 5 1 0,0 2-1 16,0 1 0-16,0 1-1 0,2-2 3 16,-2-4-1-16,4 4 0 0,-2 0-2 0,-2 0 3 15,0 5-1-15,-4 3-2 0,0 6 2 0,-3-1 1 16,-2 3-3-16,0-3 2 0,0 3 0 16,-2-1 0-16,-2-2 1 0,4 1-3 0,-2 1 2 15,0-4 1-15,3 5-1 0,1 0-1 0,-4 1 0 16,4 5 2-16,1-2-1 0,-3 5-1 0,2 1 0 15,-2 5 0-15,5-2 2 0,-3 4 0 16,1 0-2-16,1-2 0 0,1 3 1 0,0 1 0 16,-1-2-2-16,1 3 3 0,-1-3-3 0,1 2 2 15,-1 1 0-15,1-1 1 0,-3 0-2 0,3 1 0 16,-5-3 2-16,5 2-2 0,-5-2 0 16,0 3 1-16,0-1-1 0,-2 1 0 0,0-1-1 15,0-2 1-15,-2 5-1 0,0-1 1 0,-3-1-1 16,1-1 2-16,-3 3-1 0,1-1 2 0,-1 3-1 15,-2-2-1-15,3 1 2 0,-3-1-1 0,-2 2-2 16,-3 0 2-16,-3-1 0 0,-3 1-1 16,-2 0 2-16,-7 0-2 0,-4 0 1 0,-7-1-1 15,1 3 3-15,1 0-3 0,5 0 1 0,2 0-2 16,-4 3 3-16,-3-3-2 0,-8 2 2 16,-5 0-2-16,3 2 0 0,1 1 1 0,5-3 0 15,1 0 0-15,-8 3-2 0,-2 1 2 0,-2 1-1 16,5-1-2-16,4 6 3 0,2-6 1 0,0 1-1 15,-2-1-1-15,-7-1 2 0,-2 1-3 16,2-1 3-16,9 1-1 0,3-3 0 0,-3 1 0 16,-2 0 1-16,-5-1-1 0,1-1-2 0,3-4 3 15,10 2 1-15,2-7-4 0,0 3 4 0,-2-5-3 16,-5 0 0-16,-2 0 2 0,2 3-3 16,5-5-3-16,11 2-7 0,-1-2 2 0,6 2-6 15,-1 0-10-15,-5 2-18 0,-1 3-5 0,-5 4 1 16,0 7-22-16,0 1-125 0</inkml:trace>
  <inkml:trace contextRef="#ctx0" brushRef="#br0" timeOffset="523047.3667">8048 13229 1 0,'-9'-2'20'0,"2"0"3"0,-2 0-11 16,1-1 11-16,1 1-2 0,-2-2-8 15,0 2 6-15,-2-1 3 0,3-3 0 0,-6 1 0 16,3 1 5-16,0-1-8 0,-4 1-18 0,-1-3 5 15,1 3-1-15,2-3-1 0,0 3-2 0,-1-3 3 16,1 1 6-16,2 1-6 0,-4-1-2 16,4-1 4-16,-3 1-1 0,-1 1-2 0,2-1 0 15,-3-1-2-15,1 0 0 0,-5 3 4 0,2-1-4 16,-4-1 2-16,0 4 6 0,-2-3-5 16,0 3 2-16,2 0 0 0,-3 0-1 0,1-1 2 15,2 1-4-15,0 0-2 0,2-2 0 0,3 4-1 16,-1-3-1-16,0 1 0 0,1 2-5 0,-1-2 6 15,-4 4 1-15,0-2-3 0,-4 5 1 0,-1-1-3 16,-4 0 3-16,0 3 1 0,0-3 1 16,1 3-1-16,1 0 0 0,2-1-2 0,-1 1 2 15,4 0 0-15,1-1-2 0,-1 3 2 0,-2-2-3 16,-1-1 5-16,3 3-4 0,-5-5 1 16,1 3 2-16,-3 0-1 0,2-5-1 0,-2 2 1 15,5 1-1-15,-1-1 4 0,3-2-2 0,2-2 0 16,2 2 0-16,0 1-1 0,3-3 1 0,1 0-2 15,-1 0 0-15,-1 0 2 0,0 0 0 0,-1 0-1 16,-1 0-2-16,-2 0 2 0,0 0-1 16,0 2-1-16,0 0 0 0,-3-2 1 0,1 2 0 15,0 1 1-15,4 1-2 0,-2-2 1 0,4 3-1 16,-2-3 2-16,5 2-3 0,0-2 2 16,-1 3-1-16,3-1 0 0,-3-2 1 0,-1 3-2 15,1-1 2-15,-1 3 1 0,-1-1-2 0,0 1 1 16,-1 4-1-16,1-2 2 0,0 0-3 0,1 2 1 15,-1 0 1-15,0 0 0 0,3 2 1 0,0-2-2 16,-3 4 2-16,5 1-2 0,-1-1 0 16,3 1 2-16,0-3-2 0,3 0 1 0,1 0-1 15,0 1 0-15,1-3 0 0,1 4 1 0,1-2 2 16,2-2-4-16,2 5 2 0,-2-5-1 16,2 2 1-16,2-2-3 0,-2 0 3 0,4 0-2 15,1 2 2-15,-1-2-1 0,3 0 1 0,1 3-2 16,3-3 4-16,3 0-1 0,-1 0-2 0,2 0-1 15,1 0 2-15,4 2-1 0,-1-2 3 16,3-2-3-16,3 2 3 0,3 0-3 0,3-2 0 16,-2 2 1-16,0 0 2 0,-3 0-3 0,3 0-1 15,-5-2 3-15,0-1-3 0,0 3 1 16,3-2 2-16,2-2-3 0,-1 2 1 0,5-5 3 16,3 5-1-16,-1-2-2 0,2-3 0 0,-1 3 2 15,-3-1 0-15,-5 1-1 0,-1-3 0 0,2 3 0 16,-3-3 3-16,5 3-2 0,2-3 2 0,7-2-1 15,1 1-2-15,6-3-2 0,-3 0 4 16,-2 0-2-16,-3 2 0 0,-5-2 0 0,-1 4-1 16,-3-1 2-16,6-1 1 0,3-2 4 0,1 2 4 15,2-2-7-15,-2-2 3 0,-1 2-2 16,-1-5 1-16,-5-1-2 0,0 1 2 0,-2-1-5 16,2-1 1-16,0 3-2 0,7-1 2 0,-3 1-1 15,3-1 1-15,-5 1-2 0,-2 0 2 0,-2-1-2 16,-2 5 1-16,-3-2-2 0,-2 0 3 0,-1 2-1 15,-1 0 0-15,0 0 2 0,2-2 1 16,2-1-3-16,1 3 3 0,4-6 1 0,-3 4-6 16,3-5 6-16,-2 3-4 0,-3-1 1 0,1 1 2 15,-3-1-2-15,-4 1-1 0,0 2 2 16,-3-3-1-16,-1 1 0 0,1 2 3 0,-1-3-3 16,-1 3 4-16,1-2-5 0,1 1 2 0,1-1-2 15,0 2 1-15,-1-3-2 0,1 3 1 0,-3 0-1 16,3-2 0-16,-3 1 3 0,1-1-3 15,-1 4-2-15,-1-4 5 0,-3 1 4 0,2 1 8 16,-2-2 1-16,-5-3-5 0,3 3-4 0,-4-1-1 16,1-4 1-16,1 1 1 0,-5-3 13 0,2 0-12 15,-1 0-1-15,-1-3-5 0,-2-1 1 16,0 2-2-16,-2-3-3 0,-3 1 3 0,-1-1 1 16,1-1-7-16,-4-1 7 0,-2-2-2 0,-4 0 0 15,-3-2-2-15,-1-2 5 0,-10-5-5 0,-4 1 2 16,0-1 1-16,-3 3-1 0,1 1 0 15,2 1-3-15,-2 2 2 0,-3 4 0 0,1 3 2 16,2 4-1-16,-5 4 0 0,-2 1-1 0,0 4 0 16,-2-1 1-16,0 3-11 0,4 0-2 0,5 3-1 15,2 1-6-15,2 0-11 0,2 5-15 16,-2 2-25-16,1 2-20 0,-1 7-52 0</inkml:trace>
  <inkml:trace contextRef="#ctx0" brushRef="#br0" timeOffset="532529.6167">3312 9099 10 0,'-7'20'14'0,"0"0"2"0,1 0-2 0,-1 0-1 0,3 2-2 16,-5-2-1-16,0 6-5 0,0 1-2 16,1-1-2-16,-1 3 0 0,0-3 3 0,0 3 5 15,0 0-2-15,0 4-5 0,3 0-1 0,-3 0 1 16,2 9-2-16,3-3 3 0,-3-1 0 0,5-3 1 15,0-4 1-15,-2 0-4 0,4-2 0 16,-3-1-2-16,1 1 4 0,0-5 2 0,2 5 1 16,-2-3 4-16,0 3 14 0,-3-5-3 0,3 0-11 15,0 3-8-15,-3-3-4 0,1-2 1 0,4-2 0 16,-2-5-1-16,2 1-5 0,2-3 3 16,-2-2 5-16,2-2-6 0,0 2 4 0,3 0 0 15,-5-2-1-15,4 2 2 0,-2-2 3 0,3 2-2 16,-1 2 5-16,-2-4 6 0,1 4 0 15,1 2 11-15,-4 1-13 0,2-1-5 0,0 3 2 16,-2 0-3-16,0-1-3 0,0 5 0 0,-2 0-1 16,0-2 0-16,2 0 0 0,0-2 0 0,0-3 0 15,0-4 1-15,0 2-2 0,0-4 5 0,0-2 4 16,0-1-1-16,0-1-2 0,0-1-3 16,2-4 0-16,-2 5 0 0,2-14 3 0,1 7 0 15,-3 6-5-15,0-2 2 0,4 3-1 0,-4-1 1 16,0-4 1-16,2 4-2 0,3-1 1 15,-3 1-4-15,0-2 2 0,2 0 0 0,-1 3-2 16,-1-5 6-16,2 4-5 0,1-2 1 0,1 1 1 16,-1-1 0-16,-1 2 1 0,5-4-3 0,-2 2 3 15,4 1-3-15,-3-3 2 0,3 0 0 0,5 2-2 16,-3-2 1-16,0 2-1 0,3-2 1 16,1 0 1-16,1 0-3 0,0 2 3 0,1 0-1 15,1-2 1-15,0 3-1 0,2-1-1 0,-4 0-1 16,2-2 5-16,2 2-6 0,0 0 3 15,2-2 0-15,5 0 1 0,2-2-1 0,8-2 0 16,5-3 2-16,0 1-1 0,5-1-1 0,-3 0 3 16,1 1-1-16,-3-3-2 0,-2 5 2 0,2-1 0 15,-2 3-3-15,2 2 3 0,0-2-1 0,2 2 1 16,-8 0-3-16,1 0 3 0,-3 2-3 16,1 0 1-16,0 0 1 0,8-2-1 0,5 3 0 15,-1-3-2-15,8 2 3 0,-8-4-3 0,-1 2 3 16,-2-3-3-16,5 1 3 0,2 2-1 15,2-4 0-15,3 2-3 0,-1-1 5 0,-6 1-5 16,-3 0 4-16,3 0-2 0,-3 2 0 0,5 0 1 16,5 0 0-16,-6 0 1 0,1 0-3 0,-2 2 1 15,-5 0 3-15,5 0-4 0,2 1-2 16,2-3 0-16,2 2-3 0,-1-4 3 0,-4 2 0 16,1 0-4-16,-2 0 3 0,2 0 0 0,2 2 4 15,2 0 0-15,3 0 1 0,-5 0-2 16,-2 1 2-16,-4 1 0 0,1 0 1 0,8 1 0 15,-3-1-1-15,2 1 1 0,-4-3-2 0,0 2 1 16,-2-4 1-16,6 0-2 0,2 0 1 0,3-2 1 16,0 0-2-16,-3 0 2 0,-6-3 0 0,2 3-2 15,1 0 2-15,3-3-2 0,-2 3 2 16,3 2 1-16,-7-2-2 0,0 0-1 0,-5 2 2 16,7 0-2-16,1 4 2 0,3-2-1 0,3 1 0 15,-3-3 1-15,-4 0-1 0,5 0-1 0,2 0 2 16,2-5-2-16,0 1 2 0,0-1-1 15,-7 1 0-15,-2 2-1 0,5-3 1 0,1 1 0 16,3 0 0-16,-4-1 2 0,-1 3-3 0,-6-2 2 16,-2 4-2-16,2-3 0 0,2 3 2 0,0 0-2 15,0 0 2-15,-4 0-1 0,-3 0 1 16,1 3-2-16,-3-1 1 0,7 2-1 0,2-2 3 16,3-2-2-16,-5 3 0 0,-5-1 0 0,-4 0 0 15,0 0-1-15,0 0 1 0,5 1 0 0,2-1-1 16,-1 0 2-16,-3-2-1 0,-1 0 1 15,-4 0-1-15,-3 2 0 0,1 0 0 0,4-2 0 16,0 3 0-16,3-1 1 0,1 2-2 0,-6-2 0 16,-2 1 3-16,-5-1-3 0,0 2 0 0,-2-2 3 15,3 3-2-15,3-1 0 0,3-2-1 16,0 3 2-16,0-1-1 0,0-2 0 0,-2 3-1 16,-5 1 2-16,-2-1-1 0,0-1 0 0,2 1-1 15,5-1 3-15,2 1-3 0,2-3 1 0,0 0-1 16,-4 2 1-16,-3 1 0 0,-4-3 1 15,-2 2-1-15,2-1 0 0,-2-1-1 0,4 0 2 16,3 0 0-16,2-2-3 0,1 5 2 0,-1-3 1 16,-2 2-1-16,-3-2 0 0,-4 1-1 15,2 1 3-15,-2-4-2 0,0 2-2 0,2 0 3 16,4-2-1-16,1 5 0 0,1-3-1 0,3 2 2 16,-4 1 0-16,-3 2-2 0,-4-1 2 0,-3-1-2 15,-1 1 2-15,2-1-1 0,-1-1 2 16,3-2-3-16,4 0 2 0,5-2-1 0,0 0 1 15,2 0 1-15,-5 0-2 0,3 0 2 0,-7 0-3 16,-2-2 2-16,4 0 0 0,0 2-2 0,5-2 2 16,2 0-1-16,2-1-1 0,-2 3 2 15,-5 3 2-15,-1 1-1 0,-3-2-1 0,-5 3-2 16,1-1 4-16,2-2 2 0,0 3-5 0,6-3 0 16,3 0 2-16,0 0 0 0,-1-2-2 0,-1 0 3 15,-3 0 1-15,-2 0 1 0,-4 0 2 16,2 0-5-16,-3 0-2 0,3 0 5 0,7-2-1 15,4 0-2-15,2 0 1 0,-2-1-2 0,-1 1 2 16,-3 2-3-16,-9 0 2 0,-1 0-2 0,-1 2 1 16,-3 1 0-16,5-3 0 0,-1 2 1 15,1-2-2-15,2 2 0 0,2-2-2 0,0 0 6 16,2 2-5-16,-2 0 2 0,-2-2-1 0,0 0 1 16,-2 0-1-16,-5 0 0 0,5 0-1 0,-3 0 1 15,1 0 3-15,1-2-4 0,3 0 3 16,0 0-1-16,0 0 1 0,0-1-2 0,-5-1 0 15,3 4 2-15,-7-4 2 0,0 4-2 0,-4-5 0 16,-1 5 2-16,-1-2-3 0,-1-2 2 16,-2 1 3-16,3-1-1 0,4 0-3 0,-5-1 0 15,5 1 1-15,0-3-2 0,-3 3 3 0,1-3-2 16,0 3 2-16,-3-1-2 0,1 1 0 0,-3-3-1 16,2 1 1-16,-2 1 0 0,-2 1 1 0,0-1 6 15,-2-1 5-15,0 1-4 0,-2 1-2 16,-3 0-2-16,-2-1-4 0,1-4 2 0,-1 3-4 15,0-3 2-15,-2 0-3 0,0-2 1 0,0 0 0 16,0-2 1-16,0 2-2 0,0-5 2 16,0 1-2-16,0-3 1 0,0 1 1 0,0-1-1 15,2-6-2-15,-2 2 2 0,0-5 0 0,0-6 0 16,0 0-1-16,0-2 2 0,2 0-2 0,1-1 1 16,-1 5 0-16,0 0 0 0,2 1 1 0,-1-1-1 15,1 2-1-15,0-2 1 0,3-2 0 16,-3 2 0-16,1-4 0 0,-3 0-2 0,2-1 2 15,1 3 0-15,-1 3 1 0,1-1-1 0,-1 2-1 16,3 0 1-16,-3 3 0 0,1-3 0 16,1 3-1-16,1-3 1 0,-3 0 1 0,3-1-1 15,-3 1-1-15,3-2 1 0,-3 2 0 0,3 3 1 16,-3-1-1-16,3 3-1 0,-3 0 0 0,1 4 2 16,-1 2-2-16,0-1 3 0,1 3-3 15,-3-1 0-15,-2-1 2 0,2 0-2 0,0 1-1 16,-2-1 1-16,-2 3 0 0,2 1 0 0,-2-1 3 15,0 2-2-15,0 2 0 0,-1-3 2 0,1 3-1 16,-2 0-1-16,2 0 2 0,-1 0-3 16,1 2 2-16,0-2-2 0,0 3 2 0,0-1 0 15,-1 0-1-15,1 0-2 0,0 0 3 0,0 3-1 16,2-3 2-16,-5 0 0 0,5 2-2 0,-4 3 4 16,4-3-1-16,-4 1-1 0,1-1 1 15,1 3 0-15,0-3-3 0,-2 3 2 0,1-1-3 16,1 1 0-16,-2 0 2 0,2-3 0 0,-3 3-3 15,3 1 3-15,0 1-2 0,0-2 2 0,-1 2-2 16,1-3 0-16,0 3 1 0,-3 0 0 16,1-3-1-16,0 3 0 0,-1 0 1 0,1-3-1 15,-3 1 3-15,1 2-4 0,-3 0 1 0,0-1 1 16,-2 1 2-16,-2 0-3 0,-1 0 2 0,-3 0-1 16,1 2 2-16,-6-3-2 0,0 3 0 15,-2-2 0-15,0 2 0 0,-3-2 1 0,-1 2-2 16,-1-2 1-16,3 0-1 0,-1 2 2 0,-2 0-2 15,-4 4 0-15,-4-2 2 0,-1 3-3 0,-3-1 3 16,-6-2-1-16,-6 3-1 0,3-1 2 16,8 0-1-16,0-1-1 0,7-1 0 0,-3 0-2 15,-2 0-1-15,-4 0 0 0,-6-2 1 0,-3 3 1 16,2-3-3-16,2 2 1 0,5-2-3 16,2 0 6-16,-4 2-2 0,0 0 2 0,-9 1-1 15,-3-1 1-15,3 0-3 0,2-2 1 0,7 0 2 16,2 0 0-16,-2 2-3 0,-5-2 3 0,-9 2 0 15,3-2 2-15,2 0 1 0,2-2-1 16,5 2-3-16,-1 0 3 0,-4 0-1 0,-4-2 0 16,-3 2-2-16,3-4 4 0,6-1-2 0,7 1 1 15,-4 1-2-15,1 1 3 0,-8-2-2 0,-2 2 0 16,0-3-2-16,4 1 4 0,2-1-2 16,2 3-1-16,-4 0 0 0,-2 0 3 0,-6 0-3 15,-8 2 0-15,10 0 3 0,1 0-4 0,3 0 3 16,0 0-3-16,-4 0 1 0,-5 0 0 0,2-3-1 15,7 1-3-15,4-2-2 0,3-1 3 0,-10 3-7 16,-1-2-5-16,-3-1 9 0,-2 3 1 16,9-2 2-16,2-1-3 0,0 1 6 0,0 0 2 15,-9-1-1-15,-1 1-1 0,3-1 2 0,5 1 0 16,4-3 0-16,0-2-1 0,-6 5 2 16,-7-3-2-16,2 3 2 0,3-3-2 0,6 1-1 15,2-1 1-15,-4-2 1 0,-2 5 0 0,-7 0-1 16,-2 1 1-16,4 1 0 0,2 0-1 0,5 0 1 15,-6 2 0-15,-6 0-1 0,-7 9-2 16,12-5 4-16,0 3-2 0,0-3 0 0,-2 5 0 16,-6-3 0-16,-1-1 1 0,10 1-2 0,1-1 2 15,0-1-1-15,-1 1-1 0,-5-1 3 0,-7 3-2 16,13-3-1-16,-1 3 2 0,3-1-2 16,-1 1 1-16,-7 0 0 0,-1 1 1 0,6 1-1 15,-1-2-1-15,5 2 3 0,-3-3-3 0,-2 3 1 16,-6-2 1-16,6-1-1 0,3 1 0 0,4-3 0 15,-1 3 0-15,-1 2 1 0,-2-3-1 16,-5 1 0-16,0-3 0 0,6 3-1 0,5-3 3 16,1 3-1-16,1-3-2 0,-6 1 1 0,-1-5 1 15,7 2 1-15,1-2 0 0,8 2-3 16,0-2 2-16,2-2 0 0,-2 0-1 0,-4 2 1 16,0-5 0-16,-3 1-3 0,7 0 2 0,5-1 0 15,-1 1 0-15,3 2 0 0,0-3 0 0,-5 3 2 16,-2-2-1-16,-6 1 0 0,2-1 0 0,-1-3 0 15,5 1 1-15,5-1 3 0,2 3-6 16,1-1 2-16,-1-1-1 0,-4 1 1 0,-3 1-1 16,-5-3-1-16,3 1 3 0,0-1 6 0,7 3-6 15,-1-3-3-15,5 3 1 0,-4-3 1 16,-3 3-1-16,-6-1-2 0,-5 1 2 0,0 2 0 16,3-1 0-16,1 1 0 0,5 0-1 0,5-2 2 15,-3 1-2-15,-4 1 3 0,-4 2-3 0,-5 0 1 16,-2 0 0-16,4 5-1 0,2-3 3 0,5 2-3 15,0 3 0-15,-4 2 0 0,-3-1-3 16,-6 3-2-16,-7 0-4 0,6 3 4 0,-1-3 3 16,17 2-4-16,13 2-7 0,-6-1 0 0,-9 1-19 15,-5-2-13-15,3 0 28 0,2 1-54 16,0 1-18-16</inkml:trace>
</inkml:ink>
</file>

<file path=ppt/ink/ink17.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6:30.716"/>
    </inkml:context>
    <inkml:brush xml:id="br0">
      <inkml:brushProperty name="width" value="0.05292" units="cm"/>
      <inkml:brushProperty name="height" value="0.05292" units="cm"/>
      <inkml:brushProperty name="color" value="#FF0000"/>
    </inkml:brush>
  </inkml:definitions>
  <inkml:trace contextRef="#ctx0" brushRef="#br0">8542 7618 31 0,'-3'0'30'16,"-1"-2"7"-16,4-1 19 0,-2 3-13 0,-3 0-11 15,5 0-40-15,0 0-15 0,-2 0 17 0,0 0-7 16,2 0 11-16,0 0-1 0,0 3 1 15,0-1-1-15,0 0 5 0,0 0 7 0,2 0 5 16,0 3 37-16,-2-5-20 0,3 4-2 0,-1-4-3 16,4 2 2-16,-1 1-4 0,-1-3-8 0,1 2-5 15,1 0-5-15,3-2-1 0,0 0-1 16,0 0 3-16,0 0-1 0,2 0 1 0,-3 2-2 16,6 0 3-16,-3-2-1 0,2 0-5 0,0 5 1 15,3-3 0-15,-1 0 3 0,3 0 0 0,-1 3-3 16,10-1 4-16,-3 1-2 0,2-1-1 15,1-2-1-15,-1 3-2 0,3-5 3 0,-3 0-3 16,3 2 1-16,0-4 0 0,-1 2-1 0,3-2 0 16,7-3-2-16,1 5 2 0,1-2-1 15,0 0 3-15,0 2-2 0,-3 0 0 0,-2 0 3 16,1 0 0-16,-6 2-2 0,-1 0-1 0,0 0 2 16,-1 1-2-16,6 1 2 0,1 0-2 0,7 1-1 15,4-1 4-15,0 1-5 0,-4-3 1 0,-2 2 2 16,-5-2 1-16,-4 3 1 0,2-1 4 15,0 1-2-15,5-1-2 0,1 0 1 0,-1 3 2 16,-1-5-1-16,-4 0 2 0,-2 3-3 0,-4-1-1 16,-3 1-1-16,-2-1 0 0,-2 1 0 15,-3-1-3-15,1 3 3 0,-5-5 0 0,-2 2 4 16,3 1-1-16,-1-1 1 0,-2 0 0 0,0 3-4 16,2-3 0-16,-2 1-2 0,0-1-1 0,2 1-1 15,-2-1 1-15,-2 3 0 0,0-5 2 0,2 2-3 16,-7-2 2-16,1 1-1 0,-1-1 0 15,1 0 2-15,-12-4 1 0,5 2 6 0,0 0 9 16,-1 0-3-16,3 0-1 0,0 0-2 0,0 0 0 16,-2 0-4-16,2-2-3 0,0 2-4 15,-2 0 0-15,2 0-3 0,0 0-3 0,0 0 1 16,0 0-15-16,0 0-23 0,2 2-25 0,0-2-26 16,1 0-16-16,-3 2-26 0,0 0-124 0</inkml:trace>
  <inkml:trace contextRef="#ctx0" brushRef="#br0" timeOffset="32725.2707">5935 9790 10 0,'-11'0'14'0,"3"0"11"0,-1 0-2 0,2 0 9 16,1 0-18-16,-1-3-4 0,0 1-4 0,-1-2-1 15,1 2 6-15,-2-3-9 0,2 1-2 16,-1 2 3-16,-1-3 2 0,0 3 4 0,0-2 1 15,0-1-6-15,-2 3 5 0,0 0 0 0,0-1 6 16,-2 1 9-16,0 0 3 0,-3 2 8 0,3-2-23 16,-2 0 4-16,-1-3-3 0,1 3-3 15,-3 0 1-15,1 0-7 0,3-3 0 0,-3 3-5 16,1-2 4-16,1 1-3 0,-1-1-1 0,1 2 1 16,0-3 4-16,-1 3-1 0,1 0-2 0,-1-2 3 15,1 1-4-15,-5 1 1 0,0 2 0 16,-4-2-1-16,0 0-1 0,-7 2 2 0,-2 2 0 15,0-2-1-15,-3 2-1 0,1-2 2 0,4 2 4 16,0 1 0-16,5-3-2 0,2 0 0 0,-1 0 2 16,6 0-3-16,-1 0 1 0,-5 0-1 15,6-3-2-15,-6 1 1 0,-1 2-1 0,-1 0 1 16,-1-2-2-16,1 2 3 0,-4 0-2 0,3-2 0 16,1 2 1-16,1 0 0 0,2 0 0 0,2 0-1 15,0 0-1-15,-3 0 3 0,3 0-2 16,-2 0 0-16,-5 0 2 0,3 0-2 0,-5 0-1 15,2 0 2-15,-2 0-1 0,3 0 1 0,-3-2-1 16,4 2 0-16,1-3-1 0,4 3 2 0,0 3-2 16,0-1 2-16,0-2-2 0,2 2 1 15,-2 0 0-15,2 0 1 0,-6 1-2 0,1-1 2 16,1-2-1-16,2 0-2 0,-2 0 3 0,0 0-1 16,1 0 0-16,1-2 0 0,3 2 0 15,-1-3 0-15,2 3-2 0,3-2 2 0,-3 0 1 16,5 2-2-16,-5 0 0 0,1 2 1 0,-1 0 0 15,0-2-1-15,-2 3 0 0,5-1 2 0,-7 2-2 16,2-2 1-16,2 1 0 0,-1 3 0 0,3-4 0 16,-1 1 0-16,1 1-2 0,3 0 1 15,0-1 0-15,2 1 0 0,-5 0 1 0,5 1 1 16,-2-1-2-16,0 5 2 0,4 2-2 0,-4 0 1 16,6 9 1-16,-6 0-2 0,6 2 1 15,-2 4 0-15,3 1 0 0,-1-1 0 0,-2 3 0 16,3-3-1-16,-1-1 1 0,3-1-1 0,1 0 2 15,-3-4-2-15,1-2 1 0,5-1 1 0,-2 1-2 16,2-3 1-16,0 1-1 0,2-1 2 16,1 3-2-16,-3 2 1 0,4 0-1 0,-4-1 2 15,4 3-2-15,-4 0 1 0,0 1 1 0,3-1-1 16,-1-3 2-16,0 6-2 0,2-1-1 0,-1-2 2 16,-3 0-2-16,4 2 2 0,-2-4-1 0,1 0 0 15,1 0 0-15,0 2-1 0,1 0 1 16,-1-2 0-16,3 4-4 0,-3 0 5 0,1 3-2 15,-1-3 0-15,0 0 2 0,3-6-4 0,-5 2 3 16,0-5 1-16,5 1-1 0,-5-5 1 16,0 2-2-16,3-4 1 0,-3 2 1 0,2 2 2 15,-1-2-4-15,-1-2 2 0,2 2-2 0,-4 2 1 16,0-2 0-16,0 2 1 0,3 3 0 16,-6-3-2-16,3 2 1 0,-4 3 1 0,2 0-1 15,-3 1 0-15,-1 4 2 0,-1-1-2 0,0-3 0 16,3 1 1-16,-5-2-2 0,3-3 2 0,1 1 0 15,1-3-1-15,-3-2 0 0,5 0 0 0,0-2 1 16,-3-5 0-16,3 1-2 0,2 1 2 16,0-15 1-16,0 7 2 0,0-2 8 0,0 4-7 15,0 0 0-15,0 0 0 0,-2 4-5 0,0 1-1 16,2-3 2-16,-2 2-3 0,-1 1 1 0,3-3 1 16,-4 2-2-16,4 3 1 0,-5 0 0 0,5-3-1 15,0 3 2-15,-4 1-2 0,2-3-2 16,2 4-1-16,0-5 2 0,-2 0 2 0,2 1-1 15,0-1 3-15,0-2-2 0,2 3 3 0,-2-3-1 16,0 2 1-16,0-1-2 0,0-1 0 16,0 2 2-16,2-1-2 0,-2-1 2 0,0 4-3 15,0-1 2-15,0-1-2 0,0 3 1 0,0 2-1 16,0-1 2-16,-2 1-2 0,2 0 2 0,0 2-1 16,0-2-2-16,0 2 4 0,0 0-3 15,0 0 2-15,0 0 0 0,2 0-1 0,-2 0-1 16,0-2 0-16,0 2 2 0,0-2-2 0,0 0 0 15,0-1 1-15,0-1-1 0,4 4-1 16,-4-4 1-16,0-1 0 0,0 3 0 0,0-2-1 16,0-1 1-16,0 1 1 0,3-1 2 0,-3-1-3 15,2 1 2-15,-2-1-1 0,0-1 1 0,2 1 0 16,-2-1-1-16,2 3 0 0,-2-3-1 0,0 1 2 16,3-1-1-16,-3 0 0 0,2-1 4 15,-2 1-1-15,2 0 0 0,0 1-6 0,0-1 4 16,-2-2 3-16,5 3-4 0,-5-1 3 0,0-2-1 15,4 3 1-15,-4-3-2 0,7 2 0 16,-7-1 0-16,2 1-3 0,2 1 3 0,-1-1-3 16,1 0 3-16,0-1 3 0,-1 1-4 0,3 0 1 15,-1 1 2-15,1-1-3 0,3 1 2 0,0 1-2 16,2-1 1-16,0-1-2 0,7 0 3 0,-1-1-2 16,1 1 0-16,2 0 2 0,2 1-1 15,0-1-1-15,0 1 3 0,0-3 0 0,2 0-1 16,0 0 3-16,1 1-1 0,1-3 0 0,-2 2-3 15,3-2 1-15,-1-2 0 0,1 2-1 16,8-5-1-16,0 5 1 0,5-2-1 0,-5 0 1 16,3 2-2-16,-3 2 3 0,-2 0 0 0,0 0 0 15,-2 3 1-15,-2-1-2 0,-1 1 1 0,1-1 0 16,0 0-2-16,4 1 2 0,0-1-1 0,2 1 0 16,0-1 2-16,-2-2 1 0,1 3-3 15,-6-1 0-15,1 3 0 0,-3-3 0 0,-1 0 0 16,1 1 2-16,1-1-3 0,1 1 2 0,3-3-2 15,0 0 2-15,9-2 1 0,-1-2 3 16,3 0-5-16,-2-3 2 0,-3-1-1 0,-1 1 0 16,-3-1 0-16,0-1-2 0,6 0 0 0,1-1 0 15,2 3 0-15,0 3 0 0,0 0 2 0,-7 2-1 16,-2 0-2-16,-4 0 0 0,-3 2 2 16,1 0-1-16,-3-2 1 0,0 5-1 0,3-5 2 15,-1 2-3-15,1 0 3 0,3-2-2 0,1 0 2 16,0 0-2-16,2 2 2 0,0-2 0 15,-4 0 0-15,2 2-2 0,-2-4-1 0,-5 2 2 16,4-2-1-16,-1 2 1 0,-3 0-2 0,5 0 2 16,-3 0-1-16,3 2-1 0,-3 3-1 0,-1-1 2 15,-1 3 0-15,0-1 1 0,0 1-2 0,-1 2 2 16,-4-3-2-16,-1 1 1 0,0 2 2 16,-5-3-3-16,4-1 2 0,-1-1 1 0,-1 1-2 15,3-3 5-15,0-2-1 0,1 0 2 0,1 0-4 16,2-2-1-16,-2-1 3 0,0 1-1 15,-2 2-2-15,-3-4 0 0,1 4 2 0,-5-2-2 16,2-1 0-16,-2 3 0 0,0 0 0 0,-5 0 0 16,-1-2 0-16,2 2 0 0,-5 0 15 0,0 0 15 15,-11 0-5-15,5 2-4 0,-1-2-1 0,5 0 4 16,5-2-19-16,-5 0-12 0,2 0 5 16,-2-5-3-16,0-2 2 0,0-4 1 0,-2 0 1 15,-1-3-2-15,1-3 0 0,0-1 2 0,2 0-2 16,-2 0 1-16,0-2-1 0,-1 0 1 15,3-2 2-15,-2-5-2 0,2-2-1 0,2-6 2 16,-4-14 0-16,4-2-2 0,1 5 2 0,-3-3 0 16,2 5-1-16,0 1 1 0,2-5-3 0,1 1 2 15,-3 1 2-15,3-3-1 0,-3 2-2 0,-2 5 3 16,0 2-3-16,0 3 0 0,2 1 2 16,2 1 0-16,-4-3-2 0,3-4 3 0,-1 0-3 15,-4 0 1-15,2 2 1 0,-3 4-1 0,1 5 2 16,2 7 0-16,0-1-1 0,0 5-1 15,-2-2 3-15,2 4-4 0,0-2 2 0,-2 0 1 16,0 5-1-16,2-3 1 0,-3 4-2 0,1-1 2 16,0 1-1-16,0 3-1 0,-1 0 0 0,3 0 1 15,-2-1-1-15,2 1 2 0,0 2-3 16,0 0 3-16,0 2-1 0,2 0-1 0,1 1 0 16,-3 1 3-16,0 0-4 0,0 1 4 0,2-1-2 15,-2 3 1-15,0-3 0 0,0 3 0 0,0-3 3 16,-2 3-3-16,4-1 2 0,-4-1-4 15,-1 1 2-15,1-1-3 0,2-1 4 0,-2 0-3 16,0 3 2-16,0-3 0 0,-1 1 0 0,1-1-3 16,0 1 4-16,-2-3-2 0,1 2-1 0,-3 0 2 15,1-4-2-15,-1 0 2 0,1-2-1 16,-3 2-2-16,1-2 3 0,-2-2-1 0,0 1 2 16,0-1-2-16,1-3 0 0,-3 3-2 0,0-3 2 15,-3 0-2-15,1 3 3 0,-4 0-3 0,1-1 2 16,-2 1-3-16,-1 2 2 0,-6-3 1 15,1 3 1-15,2 2-2 0,-2 0 1 0,0 0-1 16,-3 4-3-16,1-2-5 0,-3 1-10 0,-2 1-5 16,0 0-1-16,0 1-4 0,1 1-18 0,1-1 8 15,0-1-39-15,5 3-65 0,0 1-75 16</inkml:trace>
  <inkml:trace contextRef="#ctx0" brushRef="#br0" timeOffset="40754.2255">7146 10235 2 0,'7'0'30'0,"-1"-2"10"0,1 0-7 15,-3-1-18-15,1 1-1 0,1 0 11 0,-1 2-6 16,-1-4-4-16,-2 4 6 0,3-5 10 0,-1 3-14 16,-2 0-9-16,3 0-2 0,-3 2-3 15,2-3 3-15,1 1-5 0,-3 2 2 0,2 0-4 16,1 0 0-16,-3 0 5 0,2 0-1 0,1 5-3 16,-1-3 1-16,1 2 1 0,-1 1 4 0,3-1-2 15,1 3 5-15,1 1 2 0,0-3 2 16,0 4 8-16,2-3-6 0,4 5 1 0,-1-2-1 15,-1 0-4-15,0 0-1 0,0-5 5 0,-2 3-4 16,3-3-4-16,-3 1 1 0,0-1-1 0,2 0 2 16,-2-1-5-16,0-1-1 0,0-2-1 15,0 2-1-15,0-2-3 0,2-2 1 0,-4 2-1 16,2 0-1-16,-2 0 1 0,0 0-2 0,-1 0 1 16,-1 0-3-16,2 2-19 0,-3 0-13 15,-1 0-33-15,2 3-21 0,-3-1-99 0</inkml:trace>
  <inkml:trace contextRef="#ctx0" brushRef="#br0" timeOffset="41691.4611">8233 10026 6 0,'0'-3'13'16,"-4"1"-7"-16,1-2-7 0,1 1-2 0,0 1-8 15,0 2 3-15</inkml:trace>
  <inkml:trace contextRef="#ctx0" brushRef="#br0" timeOffset="42003.8729">8193 10028 8 0,'-9'9'14'0,"3"-1"-6"0,-1 1-1 0,-2 2-2 15,3 0-1-15,-1 2 1 0,1 3-4 0,-1 2 2 16,0 1-4-16,1 3 6 0,1 7 6 15,-1 2 1-15,3 2-4 0,1-4-1 0,0 2 1 16,2-7-6-16,0 2 7 0,4-4 0 0,-1-2 3 16,3-2 3-16,1-3 13 0,0-4-2 0,1 2-19 15,1-4 5-15,2-2 30 0,2 2-30 0,-2-5-1 16,3 1-2-16,1-3 7 0,-2-4-1 16,3-1-2-16,1-3 7 0,3-1-6 0,0-4-14 15,2-4 0-15,0-7-1 0,0-3 4 0,2-3 7 16,-1-1 2-16,-1-4 8 0,-7-2-5 15,0 2-8-15,-4 2-3 0,-2-2-3 0,-4 2-2 16,-3 0 0-16,-4-2 0 0,-3 4 0 0,-1-2-1 16,-5 0 0-16,-3 5 1 0,-1 0 0 0,2 1-2 15,-11 3-1-15,-1 5-7 0,5 3 1 0,-4 6 0 16,7 3 2-16,-1 3 5 0,0 4-16 16,-2 0 6-16,5 7 13 0,-3 2-7 0,3 2-12 15,2 5-2-15,-1 0-30 0,1 2 0 0,2-1-27 16,2 3-7-16</inkml:trace>
  <inkml:trace contextRef="#ctx0" brushRef="#br0" timeOffset="42285.0371">8804 10264 233 0,'-2'8'77'0,"0"-1"-30"0,-1 0-11 0,1-5-52 16,0 0 3-16,2 0 0 0,0 0 8 0,0-2-3 15,0 0 6-15,0 3 0 0,2-1-4 0,-2-2 1 16,2 2 2-16,1 0-6 0,-1 1-58 15,0-1-52-15,0 0 47 0</inkml:trace>
  <inkml:trace contextRef="#ctx0" brushRef="#br0" timeOffset="42691.1745">9413 9629 36 0,'8'17'77'0,"-1"-1"-86"16,-3-7-4-16,-1 2 26 0,-1-5 12 0,-2 1 16 16,4 2 29-16,-2 2-34 0,3 0-1 0,-1 4-4 15,1 5-8-15,-1 4-1 0,-2 5-10 16,0 11-3-16,1 1-3 0,-1 4 6 0,-2-6-4 16,2 1-6-16,-2-5 0 0,0-2-2 0,2-4-2 15,-2-3 0-15,0 1 0 0,-2-3 0 0,0 0 1 16,0-2-1-16,-1 0-2 0,-1-2 1 15,0-2-6-15,1-3-6 0,-1-1 3 0,0-6-13 16,-3 3-23-16,5-2 12 0,0-2-30 0,-3-1-35 16,5 1 22-16</inkml:trace>
  <inkml:trace contextRef="#ctx0" brushRef="#br0" timeOffset="44206.3654">8445 10921 58 0,'-11'-5'50'0,"0"3"-28"16,-3-5 33-16,3 5 6 0,0-2-32 0,0 2-11 16,2-3-10-16,1 1-5 0,-1 2-1 15,2-1-1-15,1 1-3 0,-1-2-2 0,3 4-1 16,-1-2-2-16,-1-1-7 0,1 1 0 0,-1 0 10 16,-1 2 0-16,0 0 0 0,-2 0 2 15,1 0 3-15,1 0 3 0,-2 2 4 0,3-2-1 16,-1 2 9-16,3-2-10 0,-1 0-5 0,1 0-1 15,-1 0 0-15,3 0-3 0,0 3-4 0,2-3 4 16,-2 2 2-16,0-2 1 0,2 2-1 16,-5 0 1-16,3 5 3 0,0-3 0 0,-3 1 11 15,1 1-8-15,2 1-3 0,-3-1 1 0,3-1-5 16,-2-1 1-16,4 1-5 0,-3-3 1 16,1 2-6-16,2-4 4 0,0 3 3 0,0-1 4 15,0-2-1-15,0 2-1 0,0-2 3 0,0 2 0 16,0-2 8-16,0 0-2 0,0 0-4 0,0 2 0 15,0 1 1-15,0-1-2 0,0-2-2 16,0 2 1-16,0 0 1 0,0-2 10 0,0 0 1 16,0 2-2-16,2-2 5 0,-2 0-5 0,0 0-4 15,0 0 4-15,0 3-5 0,0-3 4 0,3 0-4 16,-3 0 2-16,0 0-1 0,0 0-5 16,0 0-1-16,0-3-1 0,0 6 0 0,0-3-1 15,0 0 0-15,0 0-2 0,0 0 0 0,0 0-1 16,0 0 2-16,0 0 1 0,0 0 0 0,0 0-3 15,0 2 3-15,-3 0 0 0,3 2-1 0,-2 1 1 16,2 1 0-16,-4 1-1 0,4 4 3 16,-5 0-3-16,3 5 1 0,-2-1 1 0,-1 3-1 15,-1 8 4-15,-1-2 1 0,1 5-2 0,-1-3-1 16,0 3 0-16,-1-5 1 0,3 3 2 16,-2-1-4-16,1-1 1 0,1-1 1 0,1 2-1 15,0-2 2-15,4 3-1 0,0-1-1 0,0-1 2 16,2-3-5-16,0 0 7 0,7 2-4 0,-3-4-2 15,1-3-1-15,4-3 3 0,0-1-1 16,2-4 2-16,1-3-2 0,1-1-2 0,3-3 1 16,-1-2 7-16,3-2-2 0,2-3 0 0,0-6-1 15,3-2 1-15,-1-5 2 0,4-4 10 0,-1-2 0 16,2-16-8-16,-1-1 5 0,-4 1-6 16,-1 0 2-16,-8 5 4 0,0 2-7 0,-6 2 2 15,-2 2-2-15,-5 3-5 0,-4-3 0 0,-3 1-5 16,-3 3 2-16,-6-3-1 0,-1 3-2 0,-5-1 4 15,-2 4-5-15,0 0-1 0,-2 2-9 16,-3 5-2-16,1 4-2 0,2 2-4 0,-1 4 4 16,5 1-7-16,1 4 9 0,-1 4-4 0,4 5 1 15,3 0-9-15,0 2-10 0,0 2-23 16,4 7-5-16,2-2-44 0</inkml:trace>
  <inkml:trace contextRef="#ctx0" brushRef="#br0" timeOffset="44440.6768">8815 11329 195 0,'0'15'110'15,"0"-6"-70"-15,-2-3 5 0,0-1-36 0,-1-3-1 16,1 0 7-16,-2 3 1 0,2-3-9 0,-3 2-3 15,3-2 2-15,0 3-2 0,2-1-4 16,-2 1-4-16,2-1-1 0,0 1-12 0,2 1-19 16,-2 1-43-16,2-1-27 0,0-1-67 0</inkml:trace>
  <inkml:trace contextRef="#ctx0" brushRef="#br0" timeOffset="45034.2582">9377 10936 35 0,'14'-18'37'0,"-3"1"18"0,-5 1 12 0,1 3 26 16,-3 0-37-16,-2 2-1 0,3 2-32 0,-1 0-3 15,-2 3-8-15,-2-3-6 0,-2 2-3 0,2 1-1 16,-4-1-1-16,-1-2-2 0,1 3 1 15,-3-5-2-15,-1 2 0 0,-3 0 0 0,-3 0-1 16,1 0 3-16,-5 0 0 0,1 1-3 0,-3 1 0 16,0 0 3-16,-4 3 2 0,0 2 0 0,2 2 2 15,-3 0-2-15,1 2-2 0,0 2 2 16,2 5-1-16,0 0 1 0,2 2 1 0,0 2-1 16,5 1-2-16,-3 3 4 0,5-1-2 0,-1 3 1 15,3 3-2-15,0 1 1 0,3 1 1 0,1 0-2 16,5 9 3-16,4-2-5 0,0 2 3 15,5-2-1-15,-1-7-3 0,3 0 3 0,2-8-3 16,-2-3 2-16,2-2 0 0,2-2 2 0,-2-7-1 16,3 0 0-16,3-4 0 0,1-2 0 0,2-5 0 15,0-4 0-15,2-3-1 0,0-4-1 16,0 1 3-16,0-1 1 0,-2 2 5 0,-3-2-2 16,-1 0 0-16,-3 1 5 0,-4 3-1 0,2 1-1 15,-7 1-4-15,1 1 2 0,-1 2-1 0,-2 2-2 16,0 3-1-16,-2 1-3 0,-8 5-1 15,3 0-2-15,10-2 5 0,-5 2 1 0,2 2-2 16,-2 3 4-16,2 1-1 0,-2 5-1 0,2 0 1 16,0 7-2-16,-2 6 0 0,3 5 0 15,-6 15-1-15,3 5 3 0,-2-1 1 0,0-4 3 16,0 0-1-16,2-2 3 0,-2-4-6 0,2-5 1 16,0-2-2-16,-3-5-2 0,3-4 1 0,0-2-3 15,0-5 1-15,0-1-3 0,0-3-1 0,-2-3 1 16,2-3-4-16,0-1-11 0,-2-8-19 15,2 2-4-15,-2-1 4 0,2 8-50 0,0-3-74 16</inkml:trace>
  <inkml:trace contextRef="#ctx0" brushRef="#br0" timeOffset="45659.0792">9814 10890 51 0,'17'-13'51'0,"-1"-1"35"0,-7 1 21 0,-5 0-60 16,3 0 5-16,-1 2-24 0,-1 2-5 0,-1-2-9 15,1 2-4-15,-5-2 4 0,2 2-8 16,-2 0 5-16,-2 3-6 0,-1-3 1 0,1-2 1 15,-2 4-2-15,-1-2-5 0,-1 1 0 0,1-1-3 16,-1 2 1-16,-3-2-1 0,0 5-2 0,0 0 3 16,0-3 2-16,1 3-3 0,-3-1 2 15,0 3 4-15,-3 0-4 0,3 2 1 0,0-3 1 16,-2 6-1-16,2-3 0 0,-2 2 2 0,2 0 1 16,2 3 1-16,-2-5-2 0,4 4-1 0,-1 0 1 15,-1 3 1-15,2-3 8 0,-2 7-6 16,5 0 1-16,-3 5-2 0,1-1-2 0,3 3 1 15,-1 0-4-15,2 4 2 0,2 0-2 0,0 2 2 16,0 0-6-16,4-2 0 0,5 11-11 0,0-6 11 16,-3-10 1-16,3 3 4 0,2-4 1 15,3-3 0-15,1 0 1 0,0-6 2 0,-6-3 12 16,4-4-5-16,-2 0 2 0,3-4 1 0,-1-5 2 16,0 0-3-16,0-2-1 0,1 0-4 15,-1-4 2-15,0 1 1 0,-2-1-5 0,0-1 0 16,-2 3-5-16,-2-2 2 0,-1-1 6 0,1 3 9 15,-3 0 6-15,1 2-8 0,-3 0-11 0,0 4-1 16,0 1-8-16,-2 1 2 0,2 3 4 0,-2 2-1 16,-2 0 3-16,2 7 1 0,-4 1 6 15,-1 8-3-15,1 4-4 0,-3 4 1 0,1 9 0 16,-5 16-4-16,0 1 1 0,2 3-4 0,0 2 3 16,-2 14 1-16,0-3-5 0,0-4 0 15,2-5 2-15,-2 7 1 0,0-9-3 0,5-18 1 16,-3-8-3-16,2-7-16 0,0 0-40 0,1-6 0 15,-1-5-40-15,3-3-15 0,-3 1-66 0</inkml:trace>
  <inkml:trace contextRef="#ctx0" brushRef="#br0" timeOffset="46190.2858">9505 9682 35 0,'-4'-5'34'0,"2"3"2"0,-1-2 22 0,1 1 4 15,0-1-4-15,-2 2-31 0,4-3 18 0,-5 3-11 16,3-2-4-16,2 1-10 0,-2 1-3 0,-1 2-2 15,3-2 3-15,-2 0-8 0,0 2-3 0,2 0-1 16,0 0-1-16,0 0-4 0,0 0-3 16,0 0-1-16,-2 0 0 0,2 0 3 0,0 2 5 15,0 0 5-15,2 3 11 0,-2-1-7 0,0 3 2 16,2 2-3-16,0-1 1 0,1 3-6 0,-1 0 0 16,2 5-2-16,-1 1 3 0,-1 3 1 15,4 0-4-15,-3 4-3 0,1 3 1 0,0 10-2 16,3-1-2-16,-3-3-2 0,1 0-1 0,1-2 3 15,1-3 0-15,-3-1-2 0,1-1-3 0,1-4 4 16,-1 3-3-16,-1-3 0 0,-4 0-32 16,2-3-26-16,-2 4-26 0,-4-1-47 0,0-3-115 15</inkml:trace>
  <inkml:trace contextRef="#ctx0" brushRef="#br0" timeOffset="55812.6349">17130 5051 16 0,'-9'5'18'15,"4"-1"-7"-15,-1-4-2 0,1 2-2 0,3 1 3 16,0-3 18-16,-3 0 6 0,5 0 55 16,-2 0-43-16,0-3-22 0,0 3-1 0,2 0-2 15,0-2-1-15,-2 2-10 0,2 0-5 0,-3-2 0 16,3 2 6-16,0-2-5 0,-2 0 0 0,2 2-2 15,-2-3-3-15,2 1 0 0,0 2-5 16,-2-4 3-16,2 4 5 0,0-7-2 0,0 5 6 16,2-5 6-16,-2 3-6 0,0-3 4 0,0 1-1 15,2-1-4-15,-2 3 6 0,-2-5 0 0,2 2-6 16,0-2-1-16,-4 3-3 0,1-3 1 16,-1 0-4-16,0 0 1 0,-3 0 0 0,0 1-2 15,1-1 2-15,-1 0 0 0,1 0 0 0,-3 0-3 16,0 3 1-16,-2-5 1 0,2 2 0 0,0-2 0 15,-2 2-1-15,0 0 3 0,-2 0-2 16,4 1 2-16,-4-1 0 0,2 0 0 0,0 2-2 16,-2-1 1-16,2-1 0 0,-3 2-2 0,1 0 2 15,2 1 0-15,-2-1-1 0,2 1 1 0,-2-1 0 16,-1 3 2-16,3-1-2 0,-2-4 1 16,2 3 0-16,-2 1 0 0,2-1-3 0,-2 1 1 15,-1 1 1-15,3-3-2 0,-4 1 2 0,0 1-1 16,-1 3-1-16,-2-2 0 0,3-1 2 15,-5 3-1-15,-2 0 0 0,-2 0-1 0,-3 2 1 16,1 0 1-16,0 0-2 0,-3 2 0 0,5-2 1 16,-3 0 0-16,3 0 1 0,-3 2-3 0,1 0 1 15,-3 0 1-15,1 1-1 0,-3 1 2 16,0-2-1-16,2 3-1 0,1-5 2 0,-1 2-2 16,2 0 2-16,8-2-1 0,-1 0 0 0,2 0-1 15,5 0 1-15,0-2-1 0,2 0 2 0,-3 2-1 16,6-2 0-16,-8-1 0 0,3 1-2 0,-2 0 2 15,-1 0 1-15,-2-1-2 0,-4 3 0 16,0 0 1-16,-2 3-1 0,-2-1 1 0,-3 2 0 16,0 1 1-16,1-1-3 0,1 5 2 0,5-7 0 15,0 3-1-15,4-1 2 0,3 0-1 16,0 1 0-16,1-3-1 0,1 2 0 0,0-1 2 16,2-1-1-16,-5 2-1 0,3-2 0 0,-2 3 1 15,-3-1 1-15,-2 1-2 0,-2 3 1 0,0 3 0 16,0-2-1-16,-2 2 2 0,0 5-1 15,-1-3-1-15,3 2 2 0,0 1-1 0,5-1-1 16,1-1-1-16,3 1 4 0,0-2-3 0,2 3 1 16,0-3-1-16,2 2 1 0,0 1-2 0,2-1 0 15,-1-4-2-15,1 2-1 0,-2 1 2 16,3-1 3-16,-1 0-1 0,0 0 2 0,1 1-1 16,-1 1 0-16,1-2-1 0,-1 3 2 0,-2 1 0 15,0-1-1-15,0 1 0 0,1 1-1 0,-1 0 1 16,-2 1 1-16,2-1-1 0,-2 0-1 15,2-3 1-15,-2 3 1 0,4-5-2 0,-1 3 2 16,3-3-3-16,-1 0 3 0,-1 0-1 0,3 0-1 16,-1 1 2-16,1-3-1 0,-1 2-1 15,1-2 2-15,0 2-1 0,-1 0 0 0,1-2 0 16,-1 5 0-16,-1-3 2 0,-1 3-3 0,3-1 1 16,-3 5 0-16,0-3 0 0,1 1 1 0,-1 2-2 15,3-2 2-15,-1 1-2 0,1 1 2 0,2-2-1 16,-3 0-1-16,1 1 2 0,4-1-2 15,-4 0 2-15,1-1-3 0,3-1 4 0,-4-3-3 16,2 2 1-16,-3-1 1 0,3-1 0 0,0 0-2 16,-2 0 1-16,4-2 2 0,-5 3-3 15,3-1 3-15,2 0-2 0,-2 2 1 0,2 1 3 16,-3 2-3-16,3-1 0 0,0 3 1 0,0 0 0 16,-2 4-2-16,2-4 1 0,0 2 1 0,-2 0-2 15,0-2-1-15,0 0 2 0,-3-3-2 0,5 1 2 16,-4-3-2-16,2 3 2 0,-3-2-2 15,5 3 2-15,-2 1 0 0,0-2-1 0,2 4-2 16,-2 2 2-16,2 0 0 0,0 1 2 0,0-1-4 16,0 0 3-16,0-4 1 0,0 0-2 15,0 0 4-15,2 0-3 0,-2-3 4 0,2-1 4 16,-2 1-4-16,0-1 1 0,-2 1-1 0,2-1 0 16,-2 1 2-16,-1-1-2 0,1 4-5 0,0 0 2 15,0 2 0-15,-3 2 2 0,3 2-4 0,0-1 1 16,0 1-1-16,0 0-1 0,-1-1-2 15,3-3 2-15,0-5 1 0,0 3 0 0,0-4 0 16,0-1-1-16,3 1 4 0,-1-1-1 0,-2-2 0 16,0 0 1-16,2 3 2 0,0-5-1 15,-2 2-2-15,2-2 0 0,1 0-1 0,-1 0 1 16,0 0-1-16,0-2 0 0,0 2 2 0,1-2 1 16,-1 2-1-16,0-2 3 0,0 4-6 0,3 0 1 15,-3 0-2-15,2 3 2 0,1-1-3 16,-1-2 3-16,-2 3-2 0,3 2 0 0,-1-3 2 15,3 0 0-15,-3 3-2 0,3-3 1 0,-3 1-1 16,3-3 0-16,-1 0 1 0,3 1 0 16,-2-3 2-16,2 0-1 0,2 0-3 0,-3-2 2 15,1-1 0-15,2 1 1 0,-2 0-1 0,2-2 0 16,-2 1-1-16,0-3 4 0,2 1-4 0,-2 1 2 16,2 0 0-16,-3-3 2 0,4 3-4 0,-4-3 2 15,1 3 1-15,2-1-3 0,0-1 3 16,0 1-1-16,0 1 0 0,0 0-1 0,3-1 0 15,-3 1 0-15,2-1 0 0,-2-1 2 0,0 1-2 16,2 1 1-16,-4-3-1 0,2 1 1 0,-2-1-2 16,0 1 2-16,-1-1-1 0,-1-2 0 15,2 1 2-15,0 1-2 0,-3-4 2 0,3 2 0 16,-2 0-1-16,1 1 1 0,1-3 1 0,2 2 0 16,0-2-2-16,-2 0 0 0,4 0 2 0,-2 2-1 15,5-2-1-15,-3 0-2 0,2 0 2 16,3 0 0-16,0 0-1 0,-1 0 0 0,1 0 0 15,0 0 2-15,2-2-3 0,-3 2 1 0,1 0 0 16,2 0 1-16,-5 0 0 0,3-2 0 16,-3 2-3-16,3 0 3 0,-3 0-1 0,1-3-1 15,-1 3 2-15,3 0 0 0,-3 0-1 0,5-2 1 16,-2 0-1-16,4 0 0 0,0 0 0 0,0-1 1 16,2-1-1-16,0 4 1 0,-2-5 2 0,3 1-2 15,-3 2 0-15,-2-3 1 0,-1 1 0 16,-3 0-2-16,-1-1 2 0,1 3-2 0,-3-2 0 15,0 1 1-15,-2-1-2 0,0 2 3 0,0 0-2 16,2-1 2-16,-2 1 1 0,3 0 1 16,1-2 0-16,1-1-3 0,1 1 4 0,3-1-4 15,2-1 3-15,5-1-1 0,-1 3-3 0,0-3 1 16,1 0 3-16,2 3-5 0,-3 0 2 0,0 1 1 16,-1-1-3-16,-1 2 2 0,2-3-1 0,-1 3-1 15,-1 0 1-15,2-2 0 0,-1-1 2 16,-1 1-1-16,5-3 1 0,-5 3 1 0,2-3-2 15,-1-2 0-15,-1 5-1 0,-2-5 1 0,0 2 0 16,0-1 0-16,0 1-1 0,-2-2 1 16,0 0 2-16,0 3 2 0,-1-3 0 0,1 0 2 15,0-2-4-15,0 2-1 0,-2 0 2 0,-1-2-1 16,3 0 2-16,-2-2 1 0,-3 0 0 0,1 0 2 16,-1-5 0-16,0 3 0 0,-1-1-5 15,-3-4 2-15,0 1-1 0,0-1-1 0,-2-5 0 16,-1 3-2-16,-1 0 3 0,0-2-3 0,-1 0 2 15,1 0-4-15,-3-5 3 0,5 0-3 0,-2-2 2 16,1-2 0-16,-1-2-1 0,2-5 2 16,-2 1-2-16,-3-1-1 0,3 3 4 0,-5-3-3 15,2-2 0-15,1 0 2 0,-3 2 1 0,2-2-1 16,-4 1-2-16,0-4 5 0,-4 8 1 0,-1-3-3 16,-3 3-3-16,1-1 1 0,-2 5 0 15,0-4 1-15,0-1-5 0,-2 1 4 0,3-5 1 16,-1 0-2-16,0 0-2 0,2 0 2 0,-1 3-2 15,-1 1 0-15,0 3 1 0,0 0-1 0,0-3 3 16,0-2-1-16,-2-2 0 0,5 3-2 16,-1 1 2-16,-2 5 2 0,1 0-1 0,1 7 1 15,-2 1-2-15,3 1 0 0,-1 4 1 0,-2 1-1 16,2 3-2-16,-1-2-4 0,1-1 3 16,-2-1-2-16,0 0 0 0,1-4-1 0,-1-3 4 15,2-1-3-15,1 1 2 0,1 1-1 0,3-1 4 16,-3 1 0-16,5 6 1 0,-2 0 1 0,0 2-3 15,0 3 0-15,0 4-3 0,2 0-6 0,-3 0 0 16,1 0-3-16,2 2-9 0,-2 0-15 16,0 5 2-16,2-3-37 0,0 7-22 0,0-4-101 15,2 13-86-15</inkml:trace>
  <inkml:trace contextRef="#ctx0" brushRef="#br0" timeOffset="57890.1627">18078 7964 30 0,'20'-4'25'0,"4"-1"-5"0,0-1 2 0,2-1-4 16,1 0 10-16,-1 3 2 0,10-5-1 15,-3 0-11-15,-2 0 12 0,2 1-9 0,0-1-16 16,2 4 0-16,3-1 4 0,1-1-3 16,12 1 3-16,0 3-5 0,-5-1 1 0,-2 4-3 0,-2 0 4 15,-2 0 0-15,1 0 5 0,6 2 5 16,4-2 3-16,-3 0-6 0,-2 0-5 0,-2 0 0 16,-2 0-1-16,0-2 0 0,-2 2 2 0,4-2 1 15,9 0-1-15,2-3 2 0,2 3-1 16,-2 2-3-16,-2 0 0 0,-4-2-2 0,2-1 0 15,-1 1 3-15,8 0 2 0,-1-2-6 0,-4 1 0 16,-2-1-2-16,-7 2 0 0,0-3-2 0,2 1 2 16,0 0-2-16,5 1 0 0,2 1-1 15,-2 0 1-15,-3 0 0 0,-4 0 0 0,0-1-2 16,5 3 1-16,2-2 3 0,4 2-3 0,2-2 3 16,-4 0-1-16,0 2 0 0,-7 0 0 15,-2-2 1-15,5-1-2 0,-1 3 2 0,5-4-2 16,0 4 0-16,-2-2 2 0,-5 2-2 0,-4 0 1 15,-4 0-2-15,-1 2 1 0,3 0 0 0,-1 3 1 16,1-3-1-16,0 0-1 0,-1 0 2 0,-1-2-1 16,-1 2-1-16,-1 1 1 0,-3-3-1 15,6 2 1-15,3 0 0 0,7-2 0 0,4 2-1 16,-2 0 2-16,-1-2-3 0,-6 0 2 0,0 3 1 16,-2-1-1-16,0-2-1 0,0 0 1 15,2 2 0-15,0-2 2 0,-2 2-2 0,0 0 0 16,-4 3 1-16,-3-5-2 0,0 2 2 0,0 0-1 15,7-2 0-15,5 0 0 0,1 0 0 0,3 0 1 16,-3-2-1-16,1 2 0 0,-3-4 0 0,3-1-1 16,4 1 2-16,6-3 0 0,1 5-3 15,1 0 3-15,-6-3 1 0,-2 3 0 0,-2 0 0 16,0-2 1-16,2 1 0 0,2-1 0 0,-2 2 4 16,-3 0-3-16,-3 2-3 0,-8 0 2 15,1 0-4-15,-2 0 2 0,4 0-1 0,2-3 1 16,2 3 0-16,2 0 0 0,-1 0-1 0,-1 0 0 15,-2 0 1-15,2 0-1 0,3-2 1 0,4 0-1 16,0 2 1-16,0-4 1 0,-5 1-1 0,-4-1 2 16,-4 2 1-16,-7-1 0 0,2 3-1 15,-2-2-2-15,3 0 1 0,1 0-1 0,-2 0 3 16,-1-1-1-16,-1-1-2 0,-3 2 2 0,1 0-1 16,-2-3-2-16,2 3 3 0,0-2-3 15,2 4 0-15,4-3 0 0,3 1 0 0,0 2-1 16,2-2 1-16,-5 0 0 0,-4 2 0 0,-2-2 0 15,-7-1-1-15,0 3 1 0,-4-2 1 0,-2 2-1 16,-3 0 1-16,-4 0-1 0,-2-2 1 0,0 2 3 16,-2 0 2-16,-1 0 0 0,-4 0-2 15,-10 0-1-15,3 2-1 0,1-2-2 0,4 0 1 16,0 0-1-16,-2 0 1 0,2 0-2 0,0 0 1 16,-3 0-1-16,3 0-2 0,0 0 2 15,-2 0-8-15,9 0-14 0,-5 0 0 0,0-2-14 16,3 2-17-16,-5 0-32 0,0 0-43 0,2 0-127 15</inkml:trace>
  <inkml:trace contextRef="#ctx0" brushRef="#br0" timeOffset="61873.4723">20203 4897 16 0,'0'0'14'0,"2"-4"7"0,-2 1-11 0,0-1 16 16,0 0-14-16,-2-1-2 0,2 1-6 0,-2-1 8 16,2-1-6-16,-2-1 6 0,0 0 17 15,-1 3-12-15,1-3-10 0,0 3-3 0,0-5-1 16,-3 5-1-16,3-3-2 0,0 1 0 0,-5-1 0 15,3 5 0-15,-3-7 0 0,1 0 0 0,-5 5-3 16,2-3 4-16,-2 0 0 0,-2 3-3 16,-3-3-1-16,-2 1 2 0,-1 1-1 0,-1-1-2 15,0 1 4-15,-2 3 0 0,2-4 4 0,0 1 0 16,0 3 3-16,-2 0-2 0,2 0 0 0,1-1-1 16,-6 3 1-16,1-2-3 0,0 4 4 15,-3-2 6-15,-1 0-2 0,-5 5 0 0,-3-3-7 16,3 2 6-16,-2 1-3 0,6-1 2 0,1 1 12 15,1-1-9-15,3 3-2 0,0-3-4 0,-1 3 2 16,1-3-1-16,-4 3-3 0,1-1 5 16,-2-1-3-16,1 1 2 0,1 1-3 0,1-3 1 15,-1 1-1-15,8-1-1 0,-3 1-3 0,4-3 2 16,2 0-1-16,3 2 1 0,2-4 2 0,2 5-3 16,-2-3 1-16,3-2 3 0,-3 2-3 15,4 0 0-15,-2-2-2 0,0 3 0 0,0 1 1 16,-2-4-3-16,0 2 2 0,0 3 0 0,-2-3-1 15,0 4 0-15,-3-1 0 0,1 2 2 0,-3 1-2 16,3-1 0-16,0 4 2 0,-1-2-1 16,1 2-2-16,1 0 3 0,1 0-3 0,2 0 2 15,0 0-1-15,0-2 1 0,2 0-1 0,0 2 2 16,3-3-2-16,-1-1 2 0,1 2-1 0,-1-3 0 16,3 3-1-16,-1-2 2 0,1-1-2 15,-3 3 1-15,3 0 1 0,-1 0-2 0,1 0 0 16,-3 0 2-16,3 4-2 0,2-2 1 0,-3 4 0 15,1-4-1-15,-1 3 1 0,1 1-2 16,0 0 3-16,-1 1 0 0,1-1-2 0,-1 1 0 16,1-1 2-16,0 1 0 0,-1-1-2 0,1 0 2 15,-3 3-2-15,1-2 1 0,-1 3-1 0,0-3 2 16,3 1-1-16,-5-1 1 0,3-1-3 16,-6 3 3-16,4-5-1 0,-1 0 0 0,0 3-1 15,0-3 2-15,0 0-2 0,1 3 2 0,-3-1-1 16,2 5-1-16,2-2 1 0,-2-1 1 0,3 5-1 15,-3-2 1-15,4 0-1 0,-1 0 1 0,4 0-1 16,-3 0 2-16,1-1-2 0,4-1 1 16,-2 2-1-16,-1-2 2 0,3 1-2 0,-2-1 2 15,2 0-3-15,-2-1 2 0,0 1-2 0,2 2 3 16,-5 0-3-16,1 2 1 0,0 0 1 16,-1 0-3-16,1 0 2 0,-1 0 0 0,1-2 2 15,0 0-3-15,-1-5 1 0,3 3 4 0,2-3-2 16,0 0 0-16,0-1-1 0,0 1-2 0,0 1 1 15,2-3 2-15,0 0-2 0,1 0 0 16,-1 0 0-16,2 3 1 0,1-3 0 0,-1 3-1 16,-2-1 1-16,3 3 0 0,1-1 1 0,1 3 0 15,-3 0-2-15,1-2 4 0,-1 1-1 0,3-3 0 16,-1-3 0-16,1 0 0 0,-1-2-2 16,1 3 1-16,0-3 0 0,2 2 1 0,-1 0-1 15,3-4-1-15,3 2 3 0,1 0 0 0,-2 0 0 16,5-2-3-16,0 0-1 0,-1-1 2 0,1 1-2 15,-3 0 2-15,3 0-3 0,-3 2 4 16,1 0-3-16,-1-2 4 0,1 2 1 0,-1-2 1 16,5-1 1-16,0-1-3 0,0 2 0 0,-1-3 2 15,3 3-3-15,1-4 1 0,1-1-3 16,0 3 4-16,0-1-2 0,-2 1 2 0,3-3-2 16,-3 5 0-16,0-2-3 0,-2-1 1 0,-1 3-1 15,-1-2 0-15,2 2 1 0,0-1-1 0,2 1-1 16,2 0 1-16,5 0-1 0,2 0 1 0,4 0-1 15,0-1 3-15,7 3-2 0,-5 0-1 16,-1 0 1-16,-5-2 0 0,-3-2 1 0,1 0 1 16,2-3 0-16,4-2 0 0,5-2 1 0,6-2-1 15,0 0-2-15,1-3 4 0,-3 3-4 16,-7 0 3-16,-1-2 0 0,-3 1 1 0,0 1-2 16,4 0 3-16,3 2 0 0,0-2 1 0,4-1-2 15,-5 3 0-15,1 0-3 0,-7-2 1 0,0 2-1 16,-2-2 0-16,2 2-1 0,7-4-2 0,4 1 2 15,4-1 1-15,3 2-1 0,-2 0 1 16,-3-3 1-16,-9-1-3 0,3 1 3 0,-2 1 1 16,1-3-2-16,8-2 0 0,-3 5 2 0,4-5 1 15,-4 5 0-15,-4-1-2 0,-5 1 1 16,-6-1-2-16,0 1-1 0,-1 4 0 0,3-4 0 16,0 1-1-16,9 1 0 0,6 2 0 0,0-4 1 15,3 2 0-15,-5-3 0 0,0 1-2 0,-4-1 2 16,-1-1 0-16,5-1 0 0,1 3-1 15,-1 2 2-15,-3-3 0 0,-3 7 0 0,-5-2 0 16,-2 3 1-16,-2-3 1 0,-5 2 1 0,2 0-2 16,-4-2 6-16,7 2 1 0,-3-4-1 0,5 2 2 15,2-7-5-15,5 3 1 0,-3 0-1 16,0-3-1-16,1 0-3 0,-5 1 0 0,-1 1 1 16,1 1-2-16,0-1 2 0,4-1-2 0,5-3 0 15,2 2 1-15,-2-1-3 0,-5-1 4 0,-4 2-1 16,-2 3 2-16,-3-3 1 0,-4 1 6 15,-2-1-3-15,-5 0 3 0,1-2-7 0,-5 3 3 16,2-1-2-16,-2 1 0 0,2-3 2 0,1 0 2 16,1-2-3-16,0 0-1 0,3-2-1 0,2-3 1 15,4-4-1-15,0-2 1 0,1 0-1 16,1-2 2-16,1-2 1 0,-5-1 4 0,2 1-1 16,-9 1 4-16,1 1-4 0,-5 2-1 0,-2 2 2 15,-1 3-3-15,-1-3-1 0,-5 4-5 0,0-1 2 16,-2 1-2-16,-2-6-1 0,0 0 0 15,-5-2-1-15,1-5 1 0,-3-4 1 0,-2-2-3 16,0-3 3-16,-2-6-2 0,2 5 1 0,4 1 0 16,5 5-1-16,0 0-1 0,4 0 0 0,0-4 2 15,0-1 0-15,-2-2-1 0,0 3 1 16,-4-1-1-16,-1 5 0 0,1 0 2 0,-5 2-1 16,0 3-2-16,-2-1 2 0,-2 3 0 0,-2-5-1 15,-5 0 2-15,0-4 0 0,-2-1-1 16,-2 1-1-16,-1 2 1 0,6 0 2 0,-6 2-3 15,5 7 0-15,-2-3 1 0,3 7-1 0,-3-2 1 16,-3 5 0-16,-6-3-3 0,-2 2 3 0,-11 1 0 16,-6-3 1-16,-10 4-5 0,3 1-3 0,-3 4-6 15,7 2 1-15,-9 0-4 0,-4 0 2 16,-20 3-2-16,9-3-4 0,2 2-9 0,0 1 1 16,-4-3 0-16,2 5-3 0,4-1-29 0,2 5 7 15,7-2-64-15,-11 6-42 0,-4 1-46 16</inkml:trace>
  <inkml:trace contextRef="#ctx0" brushRef="#br0" timeOffset="63326.2539">16735 5417 17 0,'0'0'20'0,"0"0"-10"0,0-2-3 0,0 2-5 15,0 0-2-15,0-2 5 0,0 2 11 0,0 0-2 16,0 0-1-16,0 0-1 0,2 0 10 0,-2 0 38 16,0 0-8-16,0 0-18 0,0 0-12 15,0 0 0-15,2 0-9 0,-2 0-5 0,0 0 0 16,0 0-8-16,0 0 6 0,0 0-4 0,0 0 2 15,0 0 0-15,3-2 2 0,-1 0 3 16,2-1-3-16,1-1 3 0,3 0 3 0,1-3-1 16,0 0-1-16,4-4-4 0,3 2 0 0,-1-2-4 15,5-4-2-15,13-7 3 0,2 0-3 0,3-2 5 16,4-5-5-16,13-6 2 0,-5-1-1 16,-3 3-1-16,-8 5 2 0,1 3-2 0,-5 1 3 15,-1 4 1-15,-6 5 1 0,-1-1 7 0,-5 5-6 16,-2 0 1-16,-7 5 1 0,0-1-1 0,-6 1-2 15,-3 3-4-15,0-1 1 0,3 0-2 16,-5 1 0-16,0 1-2 0,-2 0 2 0,0 0 0 16,0 0-2-16,0 2 1 0,0-3-5 0,-6 6-15 15,1-1-32-15,1-2-37 0,4 2-63 0,0 0 50 16</inkml:trace>
  <inkml:trace contextRef="#ctx0" brushRef="#br0" timeOffset="63873.0039">16803 5924 23 0,'0'0'39'0,"-2"5"2"0,0-3-6 0,0 0 35 0,2-2-6 16,0 2-18-16,-3-2 7 0,3 0-16 16,0 0-38-16,0-2 2 0,0 2 8 0,3-4 1 15,-1-3 3-15,2-2-6 0,3-2 3 0,2 3-7 16,0-6 4-16,4 3 0 0,2-4-4 0,5-3 5 15,2 1 0-15,5-5 2 0,12-9-5 16,1 0-2-16,0-4 0 0,4-3-2 0,11-13 2 16,4 1-3-16,14-10 1 0,-7 16 2 0,-6 9-3 15,-12 6 1-15,-4 3 1 0,-8 1 0 16,-5 1-2-16,-9 4 1 0,-3-2-1 0,-1 2-1 16,-3 3 0-16,1-1 1 0,-1 5-2 0,-1 2-19 15,-1 0-26-15,-2 2-18 0,-2 2-32 0,2 3-32 16</inkml:trace>
  <inkml:trace contextRef="#ctx0" brushRef="#br0" timeOffset="84727.7443">16605 11578 16 0,'4'4'126'16,"-2"-2"-63"-16,-2 1-19 0,0-3-9 0,-2 0-1 15,2 2 8-15,0-2-16 0,-2 2-20 0,2-2-5 16,-2 0-3-16,2 0-17 0,0 0-11 16,0 0 14-16,0 0 7 0,0 0 5 0,0 0-4 15,0 0-3-15,0 0 22 0,0 0 1 0,0 0 15 16,4 0-9-16,-2 0-3 0,1 0-7 0,3 0-5 16,1 0-2-16,-1 0-1 0,3 0 1 15,0-2-3-15,2 2 2 0,0-2-1 0,0 2 1 16,0-3 2-16,0 1-3 0,0 2 5 0,0 0-2 15,-2-2-1-15,2 2 1 0,-2 0-1 0,0 2 0 16,0-2-1-16,-3 2 1 0,3 1-2 16,-2-1-1-16,-1 0 3 0,1 2-1 0,-3-1 0 15,1 1 2-15,-1 0 2 0,-2 1-2 0,1 1-1 16,-1 3 3-16,0-4 4 0,0 3-2 16,-2-1 2-16,0 2-4 0,0 0-1 0,0 0 2 15,0 2 4-15,-2 0-4 0,0 0 1 0,0 2 1 16,-3 0-4-16,1 5 1 0,-3 2-1 0,3-5-2 15,-1 3 0-15,-1 4 0 0,-3-2 0 0,4 2-3 16,-3-3 3-16,1 1-1 0,3-2 0 16,-3 2-2-16,5-5 2 0,0 1 1 0,-1-3-2 15,1 0 2-15,4-2-1 0,1 2 0 0,-1-2 0 16,0 0 0-16,2-2-1 0,3 2 1 0,2-2 1 16,0-2 0-16,-1 1 0 0,3 1 0 15,3 0-1-15,-3-2-1 0,2 2 3 0,2-3-2 16,-1 3-1-16,1-5 1 0,0 3 2 0,3 0-2 15,0-1 3-15,-3-1-1 0,3 1 0 16,-3-1-2-16,3 1 1 0,-3-1 0 0,3-1 1 16,-3 0-4-16,1-1 4 0,-5-1-3 0,0-2 0 15,-2 2 4-15,-5 0-4 0,1-2 2 0,-8-4 10 16,1-1-1-16,2 5 0 0,2 3-8 16,-2-1-4-16,-2 0 2 0,-2 0-1 0,-3 3 0 15,-2 1 1-15,-4 1-1 0,-2 2 0 0,-1 0 2 16,-4-1-1-16,0 3 4 0,-8 5 1 0,1-1-2 15,5 1-1-15,0-3 0 0,2 5-2 16,1-3 0-16,1 0 1 0,3-1-3 0,3 1 2 16,-1 1-1-16,4-1 1 0,1-2-1 0,1 3 2 15,3-3 1-15,1 2 1 0,1 1-1 0,4-3 3 16,1 0 3-16,-1 0-3 0,2-2 2 0,5 3-2 16,-2-3-1-16,4 0 1 0,0 0-1 15,4 0-2-15,1-2 4 0,1 2-4 0,3-3 2 16,0 1-3-16,2 2-1 0,2 0 1 0,0 3 0 15,3 1-2-15,-3-2 1 0,7 5 0 16,-2 0 1-16,-7-5-3 0,-2 2 2 0,-3 1 0 16,-4-3 1-16,1 0-2 0,-6-2 3 0,-1 2-2 15,-2 1 1-15,-1-3 4 0,-4 2 2 0,0-4 4 16,-2 4 3-16,-3-2-3 0,-4 0-2 16,1-2-3-16,-3 2-2 0,-5-2 2 0,-1 2-2 15,-8-3 0-15,-1 3-2 0,-3-2 0 0,-6 2-1 16,-11-2 1-16,-1 0 0 0,3 0-2 15,2 0-1-15,5-3 2 0,-1 3 0 0,5-2-2 16,0 4 1-16,2-5-1 0,0 3-3 0,3 0-7 16,1 0-9-16,8 0-17 0,-1-3 12 0,4-1-41 15,3 1 22-15,2-1-18 0,2-1-75 0,3 0-126 16</inkml:trace>
  <inkml:trace contextRef="#ctx0" brushRef="#br0" timeOffset="499102.2544">11785 5578 11 0,'-7'-2'22'0,"3"0"2"0,0 0 12 0,1-1-22 15,1 1-13-15,2 0 4 0,0 0 11 0,0 0 4 16,0-1 22-16,0 1 9 0,2 0-4 16,1-2-23-16,-1 1 10 0,0-1-4 0,2 2-2 15,1-3-12-15,1-1 1 0,3-1-5 0,0-2 8 16,2 1-12-16,4-3-1 0,1-3-2 0,4 1-3 15,2-5 3-15,4 3 1 0,10-11 0 16,1-1 1-16,1-4-4 0,-1 0 3 0,3-2-2 16,15-11 2-16,-2 7 2 0,-3-1-4 0,6 1-1 15,-15 12-1-15,-10 8 1 0,-9 1-1 0,-2 5 0 16,-7 5-1-16,-2-1 0 0,-2 3-1 16,-4 4-2-16,1-7 3 0,1 5-2 0,-3 0 0 15,1-1 1-15,-1 3-2 0,3-2 3 0,-1 0-1 16,1-2-1-16,0 1 1 0,-1-1 3 15,3 2 0-15,-2-3-3 0,-1 1 2 0,-1 0 1 16,-1 1 1-16,1 1 2 0,-10 4-1 0,5-2-2 16,-2 3-5-16,2-3 0 0,0 0 4 0,-2 2-5 15,2-2-1-15,4-5 0 0,-4 5-18 0,5-2-18 16,-5 0-34-16,2 2-45 0,0 0 63 16,-2 0-78-16</inkml:trace>
  <inkml:trace contextRef="#ctx0" brushRef="#br0" timeOffset="501648.6035">11814 5314 31 0,'-9'-5'51'16,"0"3"-13"-16,2-2-18 0,3-1 2 0,0 1 13 15,1-3 9-15,3 3 0 0,-2-3-13 16,2 1-15-16,0-1 5 0,2 0 1 0,-4 5 4 16,0-2-4-16,2-1 3 0,0 3-13 0,0-2 5 15,0 4 0-15,0-2 1 0,0-1-11 0,2 3-5 16,-2-2 0-16,0 2-2 0,0-2-2 0,2 2 1 15,-2 0-1-15,0 0-1 0,0 0 0 16,0 0 0-16,3 0 2 0,-3 0-1 0,2 0 3 16,-2-2-2-16,0 2 5 0,0 0 3 0,0 0-1 15,0 0 4-15,0 0-6 0,2 0 4 16,-2 0 4-16,2 0-3 0,-2 0-5 0,0 0-2 16,0 0-1-16,0 0-2 0,2 0 4 0,-2 0-5 15,3 0 2-15,-3-2 1 0,2 2-2 0,-2-3 1 16,4-3-1-16,1-1 0 0,1-2 2 15,3-2-2-15,0 2 0 0,0-2 1 0,0 3-1 16,-1-3 2-16,1 2-1 0,-4 2 5 0,1-2-2 16,-1 5 3-16,-1-1-2 0,0 3-2 15,-1-2-1-15,-1-1-1 0,0 3 0 0,-2 0 0 16,2 2-2-16,-2 0 2 0,2-2-1 0,-2 2-3 16,0-2 0-16,0 2-2 0,0 0 4 0,0 0 2 15,0 2-1-15,0 0 4 0,0 2-3 0,0 5 2 16,-4 2-2-16,2 3 0 0,-5 1 0 15,3 3 2-15,-5 1 0 0,2 3-1 0,-1 1 1 16,-1 5-2-16,-2 1 2 0,2-5 0 0,0 0 0 16,2 1 0-16,1-3 0 0,-1 0-2 15,1 0 0-15,1 0 1 0,1 2-1 0,2 0-1 16,-5 3 1-16,5 1 0 0,0-1 1 0,-1 2-1 16,-1-1 0-16,2 8-1 0,0-3 2 0,-3 0-1 15,1-7 0-15,2 1-1 0,-3-5 3 0,1-3 0 16,1-3 0-16,-1 2 0 0,0-5 1 15,1 0 0-15,-1-2 2 0,4-2-1 0,-2-3-1 16,0-1 2-16,6-12 3 0,-4 3 8 0,0 2-2 16,0 2 13-16,0-3-1 0,0 3 2 15,0 0-6-15,0 0-6 0,0-2-4 0,0 2-5 16,0 0 1-16,0 0 0 0,0 0-2 0,0-2-2 16,0 2 1-16,0 0 0 0,0 0-5 0,0 0 0 15,0 0-1-15,0 2-1 0,0 3 0 0,0-5-1 16,-2 2 1-16,2 0 3 0,0 0-2 15,0-2-1-15,0 0 0 0,0 0 1 0,0 0-1 16,0 0 4-16,0 0-1 0,2 0-1 0,-2 2 0 16,4-2 0-16,-1 3 2 0,3-1-4 15,1 0 2-15,0 0 2 0,4 3-4 0,2-3 2 16,2 2-1-16,3 1 2 0,2-1 0 0,8 1-2 16,1-1 0-16,2 0 0 0,-2 1 1 0,-3 1 1 15,3-1-2-15,-5-1 1 0,0-2-1 16,-2 5-1-16,-4-5 3 0,-1 0-2 0,-3 1 1 15,-1-3 0-15,-2 2-3 0,0-2 3 0,0 0-2 16,0-2 1-16,2-1 1 0,-2 1 1 0,3-2-2 16,1-1 3-16,-2-1-3 0,0-1 3 15,1 1 2-15,-6 1 1 0,3 1 3 0,-6-1 1 16,-1 1 1-16,-6 2-4 0,0 0 0 0,0 2-4 16,2-3-1-16,-3 3 0 0,3 0-1 0,0 0 0 15,0 0 0-15,0 0-1 0,0 0 0 16,0 0 2-16,0 0-1 0,0 0-2 0,0 0 0 15,0 0 1-15,3 0 0 0,-1 0-2 0,2 3-2 16,1-1-6-16,-3 2-3 0,-2-2-10 16,0-2-3-16,0-2-34 0,-2 0 19 0,2 0-3 15,0 2 21-15,0-2 1 0,0 2-3 0,0-3 5 16,-2 3 1-16,2 0-29 0,0-2 24 0,2 0 6 16,-2-3 24-16,2-3 3 0,2-1-2 0,-1-4 0 15,1-1 3-15,-2-1 1 0,3 0 0 16,-3-1-2-16,-2-6 1 0,0 2 8 0,-2-2-5 15,-3 0-2-15,1 2 4 0,-3 0-8 0,1-2 0 16,-3 3-2-16,-2-4 4 0,0 4 1 16,-3-1-5-16,1 0-1 0,0 0 0 0,-5 0 4 15,1 0 1-15,-1 3 0 0,0-3-5 0,-1 0 4 16,1 5-4-16,0-3 1 0,-2 3 5 0,1-3 0 16,-3 0-2-16,-1 5 5 0,4-2 1 0,-3-1-1 15,2 1 0-15,0-1 4 0,0 3-5 16,0 0 0-16,3 2 0 0,-1 0-4 0,5 2 3 15,-3 0-4-15,5 0 1 0,2 3-3 0,1 1-3 16,-1-1 1-16,2 1 0 0,3-1-1 16,-1 1 0-16,1-1 0 0,0-1 2 0,1 0-1 15,1 1 2-15,0 1-4 0,0-1 1 0,2-1 1 16,0 3-4-16,0-3 1 0,0 5-1 0,0-2 3 16,2-1-1-16,-2 5 1 0,7 5-2 15,-5-5-4-15,0 2-15 0,-2-2 5 0,0-2 19 16,-2 2-3-16,2 0 2 0,2 2-3 0,0 4 2 15,0 1-1-15,5 4 0 0,0 4-1 0,-1 3 1 16,5 2-2-16,0 4 3 0,2 0-4 16,3 3 4-16,-1 2-3 0,10 8 2 0,-3-2-1 15,0 5 0-15,-2 0 1 0,-1 2 0 0,-1 2-1 16,4 11-2-16,-4-7 3 0,-3-8-4 0,-4-9 5 16,0-7-3-16,-2-6 0 0,0-3 1 15,-3-2-1-15,3-4 1 0,-4 0-2 0,4 0-1 16,-3-3-2-16,-1 1 4 0,1 0-2 0,1-3 2 15,-3-2-2-15,-2 1 3 0,-2-10 1 0,0 3 10 16,0 1 12-16,0 1-1 0,0 2 4 16,0 2-19-16,3-2-8 0,-3-2-1 0,0-2 1 15,-3-3 1-15,1-2-2 0,0-4 1 0,-5-5-3 16,3 1-1-16,-5-7 3 0,3-1-1 0,-3-3-1 16,0-1 3-16,-2-2 1 0,-7-9-1 15,5 1 2-15,-2 6-1 0,-1 4 0 0,1 2 1 16,1 5-1-16,1 3 1 0,2 3 0 0,0 1-1 15,2 6 2-15,3-2-3 0,-1 6 1 16,3-1-13-16,-1 6-15 0,5-2-18 0,-2 2 49 16,0 0 7-16,2 4-4 0,0 0-2 0,0 3-1 15,0 11-2-15,0 2 0 0,-2 10-1 0,2 8 1 16,0 19 0-16,4 1-2 0,-2-6 1 16,5-3 1-16,0-5-2 0,-1-4 4 0,3-7-4 15,2 0 0-15,-2-7 3 0,2 1-1 0,-2-5-3 16,-1-2 3-16,-1-7-3 0,0-2 2 0,-3 0 2 15,-2-7-1-15,1-4-2 0,-1 0 7 0,-2-2 11 16,0 2 10-16,0 2-11 0,0 1-18 16,-2-6-2-16,-1-3 1 0,-3-7 2 0,1 4 1 15,-1-7-1-15,-1 1-2 0,-2-5-3 0,3-4 6 16,-3-5 1-16,2 0-2 0,1-4 2 16,-3-13 0-16,2 2 2 0,1 4 2 0,-1 3 1 15,0 6-2-15,1 5 4 0,1 3 0 0,-1 6-7 16,1 4 2-16,1 2 0 0,-1 2-6 0,1 2-4 15,4 5-2-15,-4 2 9 0,1 2 0 16,-1 5 0-16,0 4 1 0,-1 9-1 0,-1 2-2 16,1 4 0-16,1 5-2 0,-3 0-4 0,5-2-1 15,0-1 5-15,2-4-2 0,2 1 1 0,0 3-2 16,3-8 3-16,-1 0-2 0,0-5 6 16,1-6-5-16,-3 0 3 0,0-2-1 0,3-1 3 15,-5-3 10-15,4 1-6 0,-2-4 1 0,3 0-4 16,-1-4 2-16,3-1-2 0,-1-4 2 0,-1-4-3 15,1-2 1-15,1-5 0 0,2-2-1 16,0-5-1-16,-1-1 2 0,6-10 0 0,-3 1 7 16,-3 6 7-16,3 7 2 0,-6 2-3 0,1 4-8 15,-1 7-6-15,-3 2 0 0,0 0-6 0,-2 7 0 16,0 0 8-16,0 2-3 0,-2 6 2 16,0 5-1-16,-3 7-3 0,-1 4-2 0,1 0-4 15,3 5-2-15,0-3 2 0,4 2 6 0,0-1 2 16,5-3-2-16,0-3-1 0,1-1 4 0,4 0-1 15,-4-5 1-15,1 0 2 0,7 0-3 16,-5-4 2-16,2-2-2 0,-4-1 4 0,-1-1 0 16,-1-3-1-16,-2 0 0 0,1 3-3 0,-4-5 2 15,1 2 0-15,1 0 0 0,-4-2-1 16,4 2-2-16,-1 1 0 0,-1-3 0 0,4 2 1 16,-3-2-2-16,-1 0 7 0,2 0-2 0,1 0 5 15,-3-2 1-15,0-1-4 0,2-1 1 0,-1 0-3 16,-1-5-1-16,0 0 2 0,-2-2 2 0,0 2 5 15,-2-4-3-15,0 2 0 0,2 0-1 16,-3 2 0-16,1-2-1 0,0 4 2 0,0 1-4 16,0-1-3-16,-1 3 0 0,3-1-2 0,-2 1-4 15,0 4 1-15,2-2 5 0,0 4 1 16,-2 0 0-16,2 5 0 0,0 4-2 0,-2 2 1 16,4 2-2-16,-2 5-3 0,2 0-5 0,2 0-7 15,1 0-1-15,4 8-11 0,4-3-25 0,2-3-43 16,5-2-2-16,4-3-77 0,5-4-158 0</inkml:trace>
</inkml:ink>
</file>

<file path=ppt/ink/ink18.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58:43.448"/>
    </inkml:context>
    <inkml:brush xml:id="br0">
      <inkml:brushProperty name="width" value="0.05292" units="cm"/>
      <inkml:brushProperty name="height" value="0.05292" units="cm"/>
      <inkml:brushProperty name="color" value="#FF0000"/>
    </inkml:brush>
  </inkml:definitions>
  <inkml:trace contextRef="#ctx0" brushRef="#br0">8778 8147 26 0,'-5'-2'23'0,"1"0"-6"15,-1-1-5-15,1 1 7 0,0 0 2 16,1-2 14-16,-1 4-1 0,-1-5-16 0,3 3-2 16,0 0 12-16,-2 0-9 0,1-3-2 0,-1 3 7 15,4-5 8-15,-4 3-14 0,4-1-1 16,-3-1 0-16,1-3-2 0,2 5 2 0,-2-5-10 15,0 2 1-15,0-2 1 0,-1 1 1 0,1 1-3 16,0-2-4-16,-2 2-1 0,-1-1-3 0,3 1 1 16,-2-2-2-16,-3 5 0 0,0-5 0 15,1 5-1-15,1-3 3 0,-4 3-4 0,3-3 2 16,-3 0 0-16,0 1 0 0,-2 1 0 0,0-1 3 16,-2-3-2-16,-2 4 0 0,1-1 0 0,-1-1 3 15,2 1-2-15,-3 1-2 0,-4 1 3 16,5 2-1-16,-5-1-1 0,2 1 1 0,1 0 0 15,-1 0-1-15,-2 4 0 0,0-2 3 0,3 0-2 16,1 0-1-16,-1 0 1 0,1 2 0 0,-1 0 0 16,3 1 1-16,-1-1-1 0,2 2 1 15,0-2-3-15,-1 3 3 0,1-1-2 0,0 1 2 16,-3-1-2-16,3 0 0 0,-2 3 1 0,-1-2 0 16,-1-1-2-16,-1 0 3 0,-2 3-2 15,0-3 2-15,1-1-2 0,-1 1 1 0,0 0 1 16,0 1-2-16,0-1 1 0,0 3-1 0,0 2 2 15,1-3-2-15,1 3 1 0,0 0 0 0,5 0-2 16,-2-3 4-16,1 3-4 0,3 0 2 0,-4 2 1 16,4-2-3-16,0 0 2 0,2-3-1 15,0-1 1-15,0 3-2 0,3-1 1 0,-1-3 0 16,1 1 1-16,-1 4-1 0,3-3 1 0,-1 1-1 16,1 2 0-16,-3 0 0 0,3-1 2 15,-1 3-2-15,1-2 1 0,0 2 0 0,-1 5-2 16,3-5 2-16,0 2 1 0,0 0-1 0,-1 3 1 15,1-1-1-15,0 3 1 0,2-1-2 0,-4 1 0 16,4-3 2-16,-3 5 0 0,1-7-2 16,0 5 2-16,2 0 0 0,0-1-1 0,-2 1-1 15,-1-3 2-15,1 3-1 0,0-2 0 0,0-3-1 16,0 2 1-16,-1 1 0 0,-1-1 0 0,2 0 0 16,0 1 1-16,-1-1-3 0,3 1 2 15,-2-1-1-15,2 5 3 0,2 0-3 0,-2 2 1 16,5 0-2-16,-3 2 2 0,0-2-1 0,3 0 2 15,-1-2 0-15,0-4-3 0,1 1 3 0,-1-1 0 16,1-1 1-16,1-2-2 0,-1 3 2 16,1-5 0-16,1 0-2 0,-3 2 1 0,5-4-1 15,-2 2 3-15,2-2-1 0,-1-3 0 0,1 3-1 16,0 0 0-16,2-2-2 0,-2 1 1 0,2 1 1 16,0 0-2-16,0 0 2 0,-2 0-2 15,4 2 2-15,-2-2 0 0,-2 2 0 0,2 0 2 16,0 0-1-16,0 0 7 0,0 0-4 0,0-2 1 15,2-1-1-15,-2 1 0 0,3-2 4 0,1-1 0 16,0-1-3-16,1 1-1 0,1-3-2 16,3 1 1-16,0-2 1 0,4-2-3 0,-2 0 1 15,0 2-1-15,1 1 1 0,-1-1-3 0,-3-2 2 16,1 2-1-16,-4 0 0 0,1-2 3 16,3 0 1-16,-4 0-1 0,3 0-2 0,1 0 0 15,2-2 0-15,0-2 0 0,0 1-1 0,0 1 3 16,3-2-4-16,-5-1 2 0,2 3 2 0,-3-2-1 15,4-1-1-15,-4 1 0 0,-1 0 1 0,-3-3-4 16,3 3 3-16,-5 1 0 0,1-1 0 16,-1-3 4-16,0 3 6 0,-4-3-2 0,2 3 4 15,-2-3-3-15,2 1 0 0,-2-1-3 0,-1-4 3 16,1 4-2-16,0-1-1 0,0-3-2 0,0 0-2 16,2-3 0-16,-3 3 0 0,6-4-2 15,-1-1 0-15,0-3 1 0,-2 3-1 0,5-2 0 16,-8 1 1-16,6-1 1 0,-6 1 1 0,3-1-2 15,-4-2 10-15,4-2-2 0,-6 0-3 16,1-2-1-16,1 2-3 0,-3-3 0 0,1 3-2 16,-3-4 0-16,0 2 1 0,-2-1 0 0,2 1-1 15,0 2-1-15,-2-2-1 0,3 4 1 0,-3-4 0 16,2 2-3-16,2-5 2 0,1 1-1 16,-3-3 3-16,0 0-3 0,0-4 3 0,0 3-4 15,-4-1 6-15,0 0-3 0,-5 2-1 0,-1 3 1 16,-3 4 0-16,0 2-1 0,-3 2 1 0,-3 3-2 15,-1-1 1-15,0 1 1 0,-6-1-1 16,4 1-1-16,-2-3 0 0,0 5 2 0,2-2-6 16,5-1 6-16,0 3-2 0,1 2-2 0,1 2-16 15,2 5-4-15,0-3-4 0,2 3-12 0,0 2-29 16,1-1 19-16,-3 3-31 0,2 0-2 0,0 5-117 16</inkml:trace>
  <inkml:trace contextRef="#ctx0" brushRef="#br0" timeOffset="8841.7415">6507 7746 35 0,'0'-3'13'0,"2"1"-6"0,0 0 2 16,-2-2 2-16,2 1-3 0,-2-1 2 15,0 0-2-15,0 1 3 0,0 1 33 0,0-2 2 16,0 2-14-16,0-1-11 0,0 1-11 0,-2-2-11 16,0 4 0-16,-3-5 0 0,3 5 8 15,-2-4 21-15,-1 4-15 0,-1-2-4 0,-1 0 8 16,0 2-1-16,1 0-10 0,-3-3 3 0,0 1 6 16,0 2-6-16,-2 0 1 0,3-2-6 0,-3 2-2 15,2-2 4-15,-2 2-6 0,-3 2 0 0,3-2 2 16,0 2-1-16,-2 0-1 0,0 1 2 15,-2 3 0-15,-1-1 0 0,1 1 0 0,1-1 1 16,1 1-2-16,0-1 1 0,0 1-1 0,2-1 1 16,2 1-3-16,-2-1 2 0,2 1-1 15,0 1 0-15,3 0 0 0,-3 1 1 0,0-1-1 16,0 2 3-16,0 2 1 0,1 2-2 0,1-2-1 16,-2 2 2-16,2 1-3 0,-1 1 1 0,1 3-1 15,0-1 1-15,1 3-3 0,-3 0 2 16,2-2 1-16,-1 1-1 0,1-3 1 0,0-1 1 15,-1-2 0-15,3-1-1 0,1-4 0 0,-1 3-2 16,-1-2 2-16,1 0 1 0,3 0 0 0,-5-3 3 16,3 5-1-16,0-2 1 0,-1 0 0 15,-1 2-3-15,-1-2-1 0,3 2-1 0,-3 2 2 16,3-2-1-16,-1 2-2 0,1-2 4 0,-3 5-2 16,5-1-1-16,0-1 2 0,-1 1-2 0,1 0-1 15,2-1-4-15,0-1 8 0,2-2-7 16,1 2 5-16,-3-2-1 0,4 0-1 0,-2 0 2 15,3 0-2-15,-3-2 1 0,2 0 2 0,3 0-2 16,-3 0 2-16,5-1 2 0,-2 1 3 0,2 0-4 16,-1 0-1-16,1 0 2 0,2-1 7 15,-2-1-3-15,4 2 1 0,-2-3-5 0,5 1 3 16,-5 0 0-16,4-3 3 0,3 1-6 0,-3-3 1 16,3 0 0-16,2-2-3 0,0-2 2 0,-1 2 4 15,-1-2-3-15,0-3 2 0,2 1-1 16,-5-1-1-16,3 1 4 0,-3-3-4 0,1 3 3 15,-3-3-4-15,0 3 1 0,-2-3 0 0,0 3-2 16,-2-1 7-16,2-1-5 0,2-1-2 16,-2-2-2-16,5 1 1 0,-1-8-1 0,3 3 1 15,-1-5-2-15,3-6 3 0,0-2-1 0,-2-1 9 16,-1 1-4-16,-4 1 0 0,3 1-2 0,-7 2 2 16,0 2 1-16,-3 0-1 0,1 5 0 0,-3-3 0 15,1 1-3-15,-5 3 2 0,0-3-4 16,-3-1 1-16,-1-2-1 0,-5 0-3 0,0-4 1 15,-4 2 0-15,-2-2-9 0,-1-3-7 0,-1 3-18 16,-1 0 7-16,0 0-6 0,3 4-19 0,2-2 0 16,2 4-11-16,2 1 7 0,2 1-73 15,1 5-118-15</inkml:trace>
  <inkml:trace contextRef="#ctx0" brushRef="#br0" timeOffset="10185.1734">18027 2540 16 0,'-2'0'8'16,"4"0"-5"-16,-2 0-5 0,0 0-6 0</inkml:trace>
  <inkml:trace contextRef="#ctx0" brushRef="#br0" timeOffset="10872.5653">17361 2436 8 0,'0'-2'12'0,"0"-2"-9"0,0 4-7 15,2-2-11-15</inkml:trace>
  <inkml:trace contextRef="#ctx0" brushRef="#br0" timeOffset="13621.9124">17377 2436 13 0,'4'5'23'0,"3"-3"-11"0,-1 2 7 0,3-1-6 0,0-3-4 16,0 4 1-16,2 0 4 0,-3-4 6 15,3 3 2-15,0-3-4 0,1 0-8 0,-4 0 1 16,3 2-1-16,3-2-5 0,-3 2-2 0,2-2 0 16,-2 0-1-16,2 0-3 0,0 4 0 0,1-1 1 15,-1-3 3-15,-2 0 2 0,4 2 13 16,3 0 4-16,-3 5-4 0,3-5-7 0,0 0 0 15,1 0 1-15,-3 5 3 0,4-5-1 0,-3 0-6 16,3 5-2-16,2-5-4 0,0 0 2 0,3 5 0 16,-1-7 10-16,0 4-5 0,0 3-6 15,1-5 0-15,1 0 0 0,0 1 0 0,5 1-2 16,0-2 0-16,2-2-1 0,-2 2 1 0,2 3 0 16,-4-1 1-16,2 1-1 0,-3 1 0 0,-1-4-2 15,-3 3 2-15,-2 1-1 0,-2-3 0 16,0 1 0-16,-2 3 0 0,-3-3 0 0,3 3 2 15,-3-3-2-15,3 3 2 0,4-5 0 0,2 2 1 16,2 1-1-16,3-3-1 0,2-2 1 0,2 0 1 16,0 2-1-16,-2-2-3 0,-2 2 2 15,-5-2 0-15,2 0-2 0,-6 0 1 0,0 5 0 16,0-5-2-16,-2 4 2 0,1-2 1 0,3 3-2 16,0-3 2-16,7 2-2 0,-2 3 1 0,1-3 0 15,3 3 0-15,-4-5 0 0,3 0 1 16,-5 5-1-16,-1-5 1 0,0 1 2 0,0-1 0 15,1 4 2-15,-1-6 0 0,5 3 0 0,-1-1-3 16,1 4 1-16,4-6-1 0,-2 3-2 16,-2-1 1-16,1 0-2 0,-3-2 2 0,-1 7-1 15,-1-7 0-15,-3 2 0 0,-3 2 1 0,1 1 0 16,2-3-1-16,0 2 2 0,3 1 0 0,1-3 1 16,3 0 1-16,4 5-1 0,-2-5 3 15,2-2-3-15,2 2-2 0,-2-2 1 0,-4 2 0 16,-3 0-2-16,-1 3 1 0,-3-1 0 0,-5-1 0 15,1 1-1-15,-1-2 1 0,1 3 1 0,2-1-3 16,2-2 2-16,0 0 1 0,2 1-1 16,1 3-1-16,1-4 1 0,1 3-1 0,1-1 1 15,-1 1-1-15,-3 1 1 0,0-4-2 0,-2 3 2 16,0 1-2-16,-4-1 1 0,-3 1 1 0,3 1-1 16,0 0 0-16,-3-5 1 0,3 7-1 0,-1-5 1 15,3 3 0-15,0-3 0 0,2 5-1 16,0-7 1-16,0 3 2 0,2-1-2 0,1 0 3 15,-1 3-3-15,-4-3 0 0,2 3 0 0,-5-5-1 16,3 0 3-16,-7 3-3 0,3-1 0 16,-1 1 0-16,3 1 1 0,-3-1-2 0,5 4 2 15,0-5-2-15,0 3 1 0,2-1 2 0,0 1-4 16,2 2 3-16,-2-5-1 0,0 5-2 0,3-7 3 16,-5 7 0-16,2-5-1 0,-5-2 1 15,1 5 0-15,-3-5 0 0,1 3 0 0,-3-1-2 16,0-2 4-16,0 3-2 0,1-1-1 0,-1 1 2 15,0 3-1-15,3-5-2 0,-3 1 0 0,4 3 2 16,-1-3-2-16,4 3 2 0,-3-3-1 16,3 3 0-16,0-3 0 0,0 3 1 0,0 4-2 15,-3-7 1-15,3 5-1 0,-4 2 1 0,1-4 0 16,-1 4 1-16,-3-3-2 0,0 6 2 0,0-3-1 16,-2 2 0-16,0 0-1 0,-2 3 2 15,2-3-2-15,2 0 2 0,-2 2-2 0,3-1 1 16,-1-3 0-16,2 6 1 0,5-6 0 0,-2 3-1 15,4-1 0-15,0 0 1 0,2-2 0 0,-4 2-2 16,2-2 2-16,0-2 1 0,-2 2-1 16,0 0-2-16,0-4 2 0,-3 2-1 0,-1 2 1 15,1-3-2-15,-3 3 4 0,1-2-3 0,-2 2-2 16,1 0 3-16,1 3-1 0,0-3 1 0,1 4 2 16,1-6-4-16,-1 6 2 0,2-4-1 15,1 3 0-15,1-3-2 0,0 2 2 0,-2 0 0 16,-1 0 1-16,1 1-2 0,-3-1 2 0,1-2-2 15,-1 2 3-15,-4-2-3 0,3 4 0 16,-3-1 2-16,0-3-2 0,-3 0 2 0,1 2 1 16,-2-2-1-16,2-4-1 0,-1 4 1 0,1 0 1 15,-2 0-2-15,2 0 0 0,-3 0 1 0,3-2 0 16,-2 2 0-16,2 2-2 0,-3-7 2 16,1 10-1-16,2-10 1 0,-3 8-1 0,3-3 2 15,-2 0-2-15,2 0 1 0,-1 2 1 0,1-2-2 16,0 0 0-16,0 2 0 0,2 0 2 0,-2-1-2 15,-1 3 0-15,1-4-1 0,0 2 2 16,0-2-2-16,0 2 3 0,0-2-3 0,-3 3 0 16,5-3 1-16,-4 2 0 0,2-4 1 0,-1 2-2 15,1 2 1-15,-2-2 0 0,2-4 2 0,0 1-3 16,-3 1 2-16,3 2-1 0,-2-2 0 16,-1 0 2-16,-1-2-2 0,-1 4 1 0,3-7 1 15,-3 5-3-15,3-3 2 0,-3 1-2 0,0 2 2 16,3-2-2-16,-3 1 1 0,3 3 1 0,-2-2 0 15,1 2-1-15,-1 2 0 0,-1-2-2 16,0-2 3-16,1 7-1 0,-3-5 0 0,0 2 2 16,3 0-4-16,-1 0 6 0,-2 1-4 0,3-1 1 15,-1-2 0-15,0 7-2 0,-1-7 3 0,1 0-3 16,0 2 2-16,1 2 0 0,-1-4 1 16,1 2-1-16,-1-1 0 0,1 1 0 0,-1-2-2 15,0 2 0-15,3-2 2 0,-5 2-1 0,3-2 0 16,-3-2 0-16,2 2 0 0,-2 0 1 0,1 0-1 15,-1 0 1-15,0 0-1 0,-2 0 2 16,2 2-2-16,0-2 0 0,-2 3-1 0,5-1 2 16,-5 0-2-16,4 0 2 0,-2 5-2 0,1-7 1 15,1 0 1-15,-2 2-2 0,3-2-1 0,-3-2 1 16,0 7 3-16,0-8-1 0,0 3 0 16,-2 0 1-16,0 3-3 0,0-5 1 0,0 4 1 15,0-2-2-15,0 0 1 0,-2-2 3 0,-2 2-2 16,4 2-1-16,-5-2 0 0,1-2 0 15,2 2 1-15,-3 0-2 0,1 2 2 0,0-4-2 16,-3 4 1-16,3 0-1 0,-1 1 2 0,1-1-2 16,2 2 1-16,-3-2 0 0,1 3 0 0,-1-3 0 15,-1 0 0-15,4 3 1 0,-3-3-2 16,3-2 0-16,-3 2 2 0,1 0-2 0,2-2 0 16,-3 0 2-16,1 3-1 0,0-3-2 0,-1 2 2 15,1-2-1-15,-1 0 1 0,-1 2 0 0,-1-2 1 16,3 0 0-16,-3 3-1 0,3-6 1 15,-1 6-1-15,-1-1-2 0,1 0 2 0,1-2-1 16,-3 2 1-16,3 3 0 0,-1-3-1 0,1-2 1 16,2 2-1-16,-3-2 2 0,3 0-2 0,0 0 1 15,-2 0-1-15,1 0 2 0,1 0 1 16,-2 0-1-16,2 0-1 0,-3 0 0 0,-1 0 1 16,1 0-1-16,-1 3 1 0,-3-1 0 0,0-2-1 15,0 4-1-15,-2-1 1 0,0-3 0 0,2 4 0 16,-4-4-1-16,0 2 2 0,2-2-2 15,-2 3 2-15,1-6 0 0,-1 3 0 0,0 0-2 16,2 0 0-16,-4-2 3 0,4 2-2 0,-3-2 0 16,1 0 3-16,2 0 0 0,0 0 0 0,0-3 1 15,-2 3-3-15,2 0 0 0,0-3 3 16,-2 3-5-16,1 0 1 0,-1 0 2 0,2 0-2 16,-2 0-2-16,-2-1 4 0,1 1-3 0,1-2 0 15,-2 2 2-15,-3-1-3 0,0-1 3 0,-1-3 0 16,-1 3-2-16,0 0 1 0,0-1 0 15,0 1-1-15,0 2 2 0,-4-5-2 0,4 7 1 16,-2-4 1-16,2-1-1 0,1 5 0 0,1-4 1 16,-2 2 0-16,5-5-1 0,-3 5 2 0,3-2 0 15,-3-1 0-15,0 1-2 0,3-3 1 16,-5 3 0-16,0-3 0 0,-2 1-1 0,0-1-1 16,0 3 2-16,0-3 0 0,-2 1-1 0,-1-1-1 15,1 3 1-15,0-3 0 0,0 3-2 0,-1-3 3 16,3 3-1-16,-2-3-1 0,0 3 1 15,0-1 0-15,-5-1 0 0,-2 4 1 0,0-3-2 16,-2 3 1-16,0-2 0 0,-2 1 1 0,-1-1-1 16,8 0 0-16,1-1-1 0,1 3 1 15,-1-2 2-15,3-1-2 0,-4 1-2 0,1-3 2 16,-6 3 0-16,0-3 2 0,-2 1-2 0,-1-1-1 16,-3 5 1-16,6-2 0 0,0 1 0 0,4-1 1 15,2 0 0-15,-3-1-1 0,1 3 0 0,-4-4-1 16,-2 1 2-16,-7 1 0 0,0-1-1 15,4 1 0-15,1 2 0 0,6-3-1 0,0 3 1 16,5-2 0-16,-1-1 1 0,1 3-1 0,-1-2-1 16,-4 0 1-16,0-1 0 0,-8 1 0 15,-1-1-1-15,3 1 1 0,1-3-1 0,5 1 2 16,1-1-1-16,1 1 1 0,5 1-2 0,-1-1 2 16,1 3-2-16,-2-1 1 0,-1 0 0 0,-1-1 1 15,-1 1-3-15,0-3 4 0,-2 3-2 0,3-3 0 16,-3 1 0-16,4-1-2 0,3 1 3 15,0-1-1-15,2 3 1 0,0-3-2 0,2 3 2 16,0-3-2-16,0 0 2 0,0 1-1 0,1-1-2 16,-3 1 3-16,0 1 0 0,2-3-2 15,-2 1 1-15,0 0-1 0,0-1 1 0,-1 1 0 16,4 3-1-16,-1-3 3 0,0 0-4 0,0 1 2 16,5 1 1-16,-1-1-2 0,1 1 2 0,2 1-2 15,-1 0 2-15,-1-3-1 0,-1 0-1 0,1 3 2 16,0-3-2-16,-3 1 1 0,3-1 0 15,-5 1 1-15,2-1-2 0,-2 1 2 0,0-1-2 16,3 0 2-16,-3 1-1 0,2-1-1 0,-2 1 1 16,1-1 2-16,-1 0-3 0,2 3 1 15,0-3 1-15,1 3-1 0,-3 0-1 0,0-1 1 16,0 1 0-16,0 0 0 0,-4 1 0 0,-5-1 0 16,1 4 1-16,-5-2-2 0,-3-3 1 0,1 3 0 15,0 0 0-15,0 0 1 0,6-3-1 16,0-1-1-16,3 4 2 0,-1-3-1 0,1-1-1 15,2 4 2-15,-7-3-1 0,2-1-1 0,-2-1 2 16,3-2-2-16,-3 3 2 0,2-3-2 16,0 0 2-16,5 0 0 0,0 0 0 0,2 1 5 15,0 1-4-15,2-2 0 0,2 0 0 0,-4 3-3 16,2-1 1-16,-4 1 1 0,0 1-1 0,-3 1-1 16,-1 0 1-16,-1 1 1 0,-2-1-1 0,3 2 0 15,-1 0 1-15,3 2-2 0,1-3 0 16,5 1 2-16,1 0-1 0,3 0 0 0,1 0 0 15,1-3 1-15,-1 1-3 0,2 2 3 0,-3-5-2 16,1 3 1-16,-3-1 0 0,-2 1 1 16,1-3-2-16,-3 3 1 0,0 2-1 0,-5-3 1 15,3 1-1-15,4 0 0 0,-2 2-4 0,4-1-1 16,3-1-16-16,2 2-12 0,4 0 5 0,-2-3-14 16,2 3-27-16,-2 0-52 0,2 0 39 0,0 2-99 15</inkml:trace>
  <inkml:trace contextRef="#ctx0" brushRef="#br0" timeOffset="18386.4155">21374 3131 6 0,'7'0'13'16,"1"0"-2"-16,-3 0 0 0,4 0-4 0,-3 0 2 15,3 0-3-15,2-2-2 0,-2 2-2 0,2 0 6 16,2 0-6-16,0-5-1 0,1 3 2 0,1 0 1 15,0 0 2-15,1 2 0 0,-1-7-2 16,5 5 0-16,-2 0-3 0,-1 2 3 0,-3-3-2 16,1-1-3-16,1 4 1 0,-5 0 0 0,2 0-3 15,-4-2 3-15,2 2 0 0,0 0 1 0,2 2-2 16,-2-2 2-16,2 0 1 0,-2 0 17 16,2 0 9-16,-2 0 1 0,-2 0-18 0,2 0-7 15,2 0 4-15,-1 0-1 0,-1 0-4 0,0-2-1 16,0 0 1-16,0 2 0 0,0 0 1 0,0-3 1 15,-5 3-2-15,3 0 7 0,-2-4 2 16,-3 2 5-16,1 0-2 0,-5 2-8 0,-3 0-2 16,3 0-3-16,5 0-4 0,-3 0 1 0,0 0-3 15,3 0 1-15,-5 0-1 0,0 0 3 16,2 0 0-16,-2 0-2 0,0 0 0 0,0 0 1 16,0 0 0-16,0 0 2 0,0 2 1 0,0-2 2 15,0 0-3-15,0 0 0 0,0 2 0 0,0-2 0 16,-2 0 3-16,2 0-3 0,0 0 2 15,0 0-2-15,0 0-1 0,0 0 1 0,-3 0-1 16,3 0 1-16,-2 0-1 0,2 0 1 0,0 4 0 16,-2-4-2-16,4 0 3 0,-2 0-2 0,0 0 1 15,0 0-3-15,2 3 2 0,-2-3 1 16,3 0 0-16,-3 2 1 0,0-2-2 0,2 2 1 16,0-2 2-16,-2 0-2 0,2 4 0 0,-2-1 1 15,2-3-2-15,-2 0 2 0,0 0 0 0,3 2-1 16,-3 0 0-16,2-2 0 0,-2 2 0 15,0 3-2-15,0-5 3 0,0 0-4 0,2 0 11 16,-2 0-1-16,0 2-1 0,2-2 0 0,-2 0-2 16,0 0 4-16,0 0-1 0,0 2 2 0,0-2-2 15,0 0 6-15,0 0-4 0,0 0-2 16,0 0-1-16,0 0-5 0,0 0 1 0,0 0-2 16,0 0 0-16,0 0 1 0,0 0-2 0,0 0 3 15,0 0-3-15,0 0 3 0,0 0-3 0,0 0 1 0,-2 0 0 0,2 0 1 0,0 0-1 0,0 0-1 16,0 0 3-16,0 0-3 0,0 0 2 31,0 0-1-31,0 0-1 0,0 0 1 0,0 0-1 0,-2 0 1 0,2 0 0 0,0-2 0 16,0 2 0-16,0 0 0 0,0 0 0 0,0 0 0 15,0 0 0-15,0 0 2 0,0 0-3 0,0 0 1 16,0 0 3-16,0 0-3 0,0 0 2 0,0 0 0 16,0 0-2-16,0 0 0 0,0 0 1 0,0 0 0 15,0 0-2-15,0 0 2 0,0 0-3 16,0 0 3-16,0 0-1 0,0 0-1 0,0 0-1 15,0 0 2-15,0 0 0 0,0 0-1 0,0 0 2 16,0 0-2-16,0 0 3 0,0 0-2 16,0 0 0-16,0 0 0 0,0 0 1 0,0 0-2 15,0 0 0-15,0 0 1 0,0 0 0 0,0 0 0 16,0 0 2-16,0 0-2 0,0 0 0 0,0 0 1 16,0 0 0-16,0 0-1 0,0 0-1 0,0 0 2 15,0 0-1-15,0 0 0 0,0 0 1 16,0 0-1-16,0 0 0 0,0 0-1 0,0 0 2 15,0 0 0-15,0 0-1 0,0 0 0 0,0 0-1 16,0 0 1-16,0 0 0 0,0 0 0 16,0 0 0-16,0 0 0 0,0 0 0 0,0 0 0 15,0 0 1-15,0 0-2 0,0 0 2 0,0 0-1 16,0 0 0-16,4 9 0 0,-2-3-1 0,1 1 2 16,1-5-1-16,-2 3 0 0,0 1 1 0,1-1-1 15,-1-1-1-15,0 0 2 0,0 3-2 16,0-5 1-16,1 0-1 0,-1 3 2 0,0-1-1 15,0-2 0-15,0 3 0 0,1-1 0 0,-1 1 1 16,2 3-3-16,-4-3 3 0,5 2 0 16,-3-1 0-16,2 1-1 0,-1 4 0 0,3 0 2 15,-1-5-1-15,-1 5 0 0,0 0-2 0,3 0 2 16,0 3 1-16,-1-1 0 0,-1 2 1 0,1-4 1 16,1-2 2-16,-3 0-2 0,1 2-1 0,-3-4 2 15,2-1-2-15,1 1 0 0,-3-3-2 16,0 3 2-16,0-3-2 0,3 3 0 0,-3-5 0 15,0 3 0-15,0 1 0 0,1-4-1 0,1 7-1 16,-2-9 2-16,0 5-1 0,1 1 2 16,-1-6-4-16,0 7 4 0,2-1-4 0,-1-3 2 15,-1 1 1-15,0 0-1 0,0-1 0 0,-2 1 1 16,2 0 1-16,1 1 1 0,-3-3 2 0,0 0 0 16,2 3-2-16,0-3 0 0,-2 0 2 15,0 0 1-15,0-2 0 0,0 5 1 0,0-5-5 16,2 0 2-16,-2 2 0 0,0-2-1 0,0 2 0 15,2-2-1-15,-2 0 0 0,0 0-1 16,0 0-2-16,0 0 0 0,0 0 0 0,-2 0 1 16,2 0 1-16,0 0-1 0,0 0 1 0,0-2-2 15,-2 2 1-15,2 0-2 0,0-2 3 0,0 2-2 16,0 0-2-16,0 0 0 0,0 0-13 0,0 0-31 16,0 0 21-16,0 0-1 0,-2 0-54 15,2 0 33-15,-2 0-48 0</inkml:trace>
  <inkml:trace contextRef="#ctx0" brushRef="#br0" timeOffset="20682.7487">22199 3034 1 0</inkml:trace>
  <inkml:trace contextRef="#ctx0" brushRef="#br0" timeOffset="21245.1102">22329 3038 4 0,'2'5'14'0,"-2"-1"-4"15,-2 1 3-15,2 1-5 0,-3-4 2 0,1 7-8 16,0-7 1-16,0 3 1 0,-3 1 0 16,3-1 3-16,0 1-6 0,0-1 0 0,0 4 2 15,-1-7-4-15,1 7 1 0,0-5-5 0,2 5 2 16,0 2-2-16,-2-7 8 0,4 5-3 16,-2 0-1-16,0 2 0 0,2-2 2 0,0 0-2 15,3 2 2-15,-1-3 7 0,1 4 2 0,1-1-5 16,1-7-1-16,4 5-3 0,0-5 2 0,0 3-2 15,9-7 4-15,-5 2-1 0,3 0-2 0,-3 0 1 16,-6-2 3-16,2 0 8 0,-2 5-9 16,-5-5 2-16,3 0 5 0,-3 0-1 0,1 0-11 15,-5 0-3-15,4 0-5 0,-4 0 2 0,0 0 7 16,0 0-1-16,-2 2 2 0,-2-2-4 16,-3 2 2-16,-2 0-3 0,-2 5 4 0,0-5-1 15,-2 0-2-15,2 5 4 0,-2-5-3 0,2 3 3 16,-3 1-3-16,3-1 1 0,0-1 2 0,2 3-3 15,1-1 1-15,1-1-2 0,0 1 1 16,-1-1 5-16,3 1-8 0,1-3 2 0,-3 3-2 16,3 1 5-16,2 2-4 0,-1-5 1 0,3 3 8 15,0-1 3-15,0 1 9 0,5 0-1 0,-1-1 3 16,3-1-11-16,4 1-5 0,2 5 0 16,2-9 0-16,5 3-1 0,7 1 0 0,4 3-3 15,-3-4 3-15,1-1-3 0,-3 3 3 0,-4-3-4 16,1 0 2-16,-6 3-4 0,-4 0 11 0,-2-1 34 15,-4-1-4-15,-3 6 1 0,-1-5-11 16,-8 3-19-16,-1 4-5 0,-5-2-3 0,-5 3 2 16,-4-3-5-16,5 0 0 0,-12 2 0 0,1-4 1 15,0 2-2-15,-1-2 2 0,3 4-2 0,2-9-12 16,0 3-46-16,2-3-7 0,2 3-51 16,1-5 75-16,1 3 13 0</inkml:trace>
  <inkml:trace contextRef="#ctx0" brushRef="#br0" timeOffset="24119.4368">21449 2617 18 0,'0'-2'24'15,"0"2"-2"-15,0 0 7 0,0 0-2 0,-2 0-18 16,2-2-8-16,0 2 0 0,0 0-6 16,-3 0-1-16,3 0 4 0,0 0 0 0,0 0 0 15,0 0 3-15,-2 0-1 0,0 2-2 0,0-2 2 16,0 9 0-16,-1-9-2 0,-1 4 3 0,0 3-2 15,-1-3 2-15,-1 5-2 0,1-2 0 16,-1-1 2-16,-3 3 1 0,2-2-3 0,-2-1 4 16,3 5-3-16,-1-4 3 0,-2 2-2 0,3 0 0 15,-3-5-1-15,2 5 0 0,3 0 1 0,-1-5-1 16,-1 5 2-16,1-5-4 0,1 5 4 16,0 0-3-16,-3-5 0 0,3 5 3 0,-1-7-2 15,1 7 1-15,-1-4-1 0,1 1-1 0,-1 1 2 16,1-1-1-16,0-1-2 0,1 1 4 0,1-1-4 15,-2-3 3-15,4 2-1 0,-2 1-3 16,-1 2 3-16,3-5-1 0,0-2 2 0,0 2-1 16,3 0 6-16,1 0 3 0,0-2 20 0,5 0-13 15,0 0 1-15,2-2-2 0,2 0-5 0,3 0 2 16,1 0 4-16,-1-5-4 0,4 2 0 16,-3 1-5-16,1-3 1 0,2 3-3 0,2 0-2 15,-4 1 2-15,-3 1 1 0,3-2 1 0,-3 2-4 16,7-1 2-16,-2 1 0 0,-2 2-3 0,1 0-1 15,-5-4-2-15,1 4-1 0,-4 0-1 16,0 0 3-16,-4 0-2 0,-1 0 4 0,-3 0 2 16,1 0-1-16,0 0-1 0,-1 0 3 0,-1 0-7 15,0 0 3-15,-2 0 1 0,2 0-2 0,-2 0 8 16,0 0 16-16,0 0 3 0,0 0 9 16,0 0-11-16,-2 0-27 0,2 0 1 0,-4-2 3 15,1-1-3-15,-3 1 2 0,1-2 1 0,-6-3-2 16,0 5-1-16,-2-7 2 0,-2 3 3 0,-3-1-1 15,0-2-2-15,-1 0 2 0,-1 3-2 16,0-3-1-16,-2 0 1 0,0 5-2 0,-7-7 1 16,0 2-2-16,3 0 2 0,-1 2-2 0,5-2 3 15,0 5-2-15,5 0-2 0,-3-3-8 16,7 7-17-16,-1-4-7 0,6-1-71 0,-1 5-5 16,4 0-7-16</inkml:trace>
  <inkml:trace contextRef="#ctx0" brushRef="#br0" timeOffset="24994.2268">21645 2564 19 0,'-11'7'44'0,"0"-1"1"0,2-3-12 15,0-1 46-15,1-2-38 0,-3-2-7 0,4-1-3 16,0 3-6-16,1-6-7 0,1 6-5 15,1-5 0-15,0 5-9 0,-1-2-11 0,1-4-1 16,1 6-1-16,-1-3-18 0,4 1-36 0,-2 2 50 16,2 0 14-16,0 0 0 0,0 2 1 15,2 1 0-15,-2-1 1 0,4 4-3 0,-4-1 1 16,5 1-1-16,-3 1-2 0,0 0 3 0,1 4 1 16,1-2-1-16,0-3 1 0,-1 3-1 0,-1 0 0 15,2 2 6-15,1-2-2 0,-3-1 2 0,2 1-1 16,-2 2-2-16,3-4 6 0,-3 2 0 15,2 0 3-15,1 2 4 0,-1 0-9 0,1 0 1 16,-1 0-2-16,0 2-3 0,1 0-2 0,-3 3-2 16,2 1 0-16,-1-4-1 0,-1 3 0 15,-2-3 1-15,2 0 0 0,-2 3-2 0,2-5 3 16,-2-2-4-16,0-1 3 0,3 1 0 0,-3-4 0 16,2 1-1-16,-2-1 3 0,0-5 6 0,0-3 14 15,-2 1 7-15,2 2 10 0,-3 0-13 16,6 0-27-16,-6 2-1 0,3-2 3 0,-2-2 1 15,-2 0-1-15,-1-5-1 0,-4 3 0 0,5-7-2 16,-5 0 1-16,0 2 2 0,3-4-2 0,-3 0 2 16,0-1-2-16,3-1 0 0,-3 0-1 15,2-1 2-15,-2 3-1 0,5-5 0 0,-3 3 0 16,1 2 0-16,-1-5 0 0,3 5 1 0,-1-3-1 16,1 3 1-16,2-2 0 0,-1-3-1 0,-1 0 0 15,4 1 1-15,0 4-1 0,-2-5 0 16,2 2-1-16,2 3 2 0,-2 2 0 0,0 0 0 15,2-2-2-15,3 2 3 0,-3 0-3 0,2 2 0 16,-2 0 1-16,5 3-1 0,2-5-1 0,2 2-1 16,2 0-3-16,3 2 4 0,3-1 1 15,1-1-1-15,0 4 0 0,0 3-1 0,0 2 0 16,-3 0 3-16,-1 0 1 0,1 5 2 0,-3 3-2 16,1 1-1-16,-2 0 1 0,1 2 1 0,-1 0 0 15,-2 2-1-15,0 3 0 0,-2-5 0 16,-3-5 1-16,1 5 0 0,0-2-2 0,-7 7 4 15,2 1-4-15,0-10 1 0,-4 2-2 0,0 2 2 16,-3 0 1-16,-1 0-1 0,-1-5-1 0,-4 3 1 16,-2-2 0-16,-1 4-2 0,-1-7 1 15,0 5 0-15,1-7-18 0,-1 3-1 0,2-1-13 16,2-2-39-16,0 0 3 0</inkml:trace>
  <inkml:trace contextRef="#ctx0" brushRef="#br0" timeOffset="26103.3409">22983 2999 15 0,'-4'0'24'0,"4"0"-16"0,-4 0-10 16,4-5 5-16,-3 5 2 0,1 0 17 0,2 0-9 15,0 0 0-15,0 0-6 0,0 0-2 0,0 0-7 16,-2 0-6-16,2 0 17 0,-2 5 23 16,0-3-1-16,-1 0 7 0,-1 7-2 0,-3-5-12 15,-4 5-7-15,0 2-5 0,-2 2-8 0,-2 1-1 16,-1 1 0-16,-4 5 6 0,-2 2-3 0,3 0-2 15,-1 0 0-15,2 2-1 0,3-6 3 0,1 2 2 16,3 0-5-16,3-7-3 0,-1-2 2 16,4 2-1-16,1-2 2 0,2-4 0 0,-3-1 2 15,3 3-2-15,2-4-3 0,-2-1 3 0,0 3-3 16,2 1 0-16,0-5-2 0,-3 5 0 16,1-5 3-16,2 1-2 0,0 3 0 0,0-7-2 15,0 4 4-15,2-8 3 0,1 4 4 0,-3 0-1 16,0 0-5-16,-3 4 1 0,3-4 14 0,-2 7-1 15,2-7-10-15,2 0 0 0,1 2 1 0,-3-2 0 16,4 2 0-16,0 0 2 0,1 3-4 16,2-5 0-16,4 0-1 0,2 2-4 0,0-2 2 15,2 0-2-15,5 2 2 0,0 0-1 0,0-2 0 16,0 0 0-16,6 0-1 0,-4 0 4 16,0 0-2-16,-2 0-1 0,-2 0 2 0,-5 0 0 15,2 0-2-15,-6 0 3 0,2 0 1 0,-4 0-3 16,0 0 1-16,-1 0 1 0,-1 0 1 0,-5-2-4 15,2 0 3-15,0 2-3 0,0 0 2 16,0 2 0-16,3-2 0 0,-3 2 10 0,-2-2 3 16,0 0 10-16,2 0 0 0,-2 0-2 0,2 0-25 15,-2-2 5-15,0 0 0 0,0 0 5 0,0-5-7 16,0 3 4-16,-2-5-4 0,0 0-1 16,2-2-2-16,-4-2 1 0,-1 0-3 0,-1-3 1 15,-3 1 0-15,2-1 0 0,-4 1 1 0,0-5-1 16,-4-2 0-16,1-2-1 0,-3 6 1 0,4-2 1 15,-3 5 0-15,3-1-2 0,2 1 4 0,0 4-3 16,0-2 2-16,4 4-2 0,1 2 2 16,-1-2-3-16,3 3 0 0,1 1-22 0,1 5-32 15,2 0-21-15,0 0-97 0,-2 0 134 0,0-2-76 16</inkml:trace>
  <inkml:trace contextRef="#ctx0" brushRef="#br0" timeOffset="26650.085">23255 2862 111 0,'-18'26'15'0,"0"-4"54"0,5-4 15 15,-2-9-15-15,4-3-24 0,2-1-24 0,0-1-1 16,0-4 0-16,3 0 1 0,1 0-7 16,-1 0-7-16,1 0-10 0,3 0 0 0,0 0-3 15,0 0-9-15,-1 0-1 0,3 0 20 0,-2 0-4 16,2 0-1-16,2 5 3 0,-2 1-4 15,5-1 2-15,-1 4-1 0,5 2 4 0,0-5-4 16,2 5 4-16,4-2 0 0,-1 2 7 0,1 0-2 16,0 2 1-16,-1-4-4 0,5 7 3 0,-3-1-1 15,2 0 2-15,-3 1-3 0,-4-1-3 16,2 3 1-16,-2-3-3 0,0 5 2 0,-2-7-2 16,0 10 1-16,0-10-1 0,0 4 0 0,-5 1 0 15,5 0 0-15,-3-1 3 0,-1-1 3 0,1-3-1 16,-1 2 0-16,1-6-3 0,-1 2 2 15,-1-2 0-15,1-2 11 0,-1-1-6 0,0 1 6 16,-1-5 19-16,-1-2-9 0,2 0-5 0,1 0-8 16,-1-2-3-16,3-9-5 0,-1 0-2 0,3-2-2 15,0-1-1-15,0-8-2 0,-3 2-1 0,3 1-2 16,0-8-2-16,0-1-19 0,0-3-32 16,-3 4 8-16,3-6 0 0,0 2-10 0,2 0-62 15,2-2 34-15,0-4-111 0</inkml:trace>
  <inkml:trace contextRef="#ctx0" brushRef="#br0" timeOffset="30649.2178">21385 3129 34 0,'0'0'7'0,"2"2"-4"0,0-2 2 0,-2 0-2 15,0 2 0-15,0 0 0 0,3-2-2 0,-3 5 2 16,2-3-2-16,-2-2 2 0,0 4-1 16,0-4-1-16,2 7 2 0,-2-7 1 0,2 0 1 15,-2 2 4-15,0-2-3 0,0 2 6 0,0 1 8 16,2-3 22-16,-2 0 3 0,0 0-12 16,0 0 12-16,0 0-7 0,3 0-7 0,-3 0 2 15,0 0-13-15,0 0-6 0,0 0-2 0,0 0-7 16,0 0-1-16,0 0 2 0,2 0-1 0,-2 0-3 15,0 0 0-15,0-3-2 0,0 3-1 0,0 0-1 16,0 0 0-16,0 0-4 0,0 0 5 16,0 0-5-16,0 0 3 0,0 0 0 0,0 0 1 15,0-2 2-15,0 2-2 0,2 0 1 0,-2 0 3 16,0 0-2-16,0 0-1 0,0 0 0 16,0 0 1-16,0 0-1 0,0 0 0 0,0 0-2 15,0 0-1-15,0 0-40 0,0 0-57 0,0 0-60 16,0 0 115-16</inkml:trace>
  <inkml:trace contextRef="#ctx0" brushRef="#br0" timeOffset="33336.245">21427 3153 1 0,'0'0'16'0,"2"0"-11"15,-2 0-2-15,0 0-2 0,0 0 1 16,0 0 2-16,0 0-1 0,0 0 3 0,0 0 0 16,0 0 6-16,0 0 21 0,0 0-18 0,0 0 11 15,0 0 2-15,2 0 17 0,-2-4-13 0,0 4 9 16,0 0-28-16,0 0-26 0,0 0 3 0,0-3 5 16,-2 1 7-16,2 2 1 0,0 0 3 15,0 0 2-15,0 0-3 0,-2-2-3 0,2 2-2 16,2 0 7-16,-2 0-1 0,0 0-4 0,0 0 1 15,0 0 0-15,0 0-1 0,0 0-1 16,0 0-2-16,0 0 1 0,0 0 1 0,0 0-1 16,0 0-1-16,0 0 1 0,0 0 0 0,0 0 0 15,0 0 1-15,0 0 1 0,0 0 12 0,0 0 4 16,0 0 3-16,0 0-5 0,0 0-2 0,0 0 2 16,0 0-8-16,0 0-1 0,0 0-2 15,0 0-2-15,0 0-1 0,0 0-3 0,0 0 0 16,0 0 1-16,0 0-3 0,0 0 3 0,0 0-3 15,0 0 3-15,0 0-3 0,0 0 2 16,0 0 1-16,0 0-2 0,0 0 3 0,0 0-2 16,0 0 0-16,0 0 1 0,0 0 0 0,0 0 3 15,0 0-2-15,0 0 2 0,0 0 3 0,0 0-1 16,0 0 2-16,0 0-1 0,0 0-3 0,0 0 0 16,0 0-1-16,0 0-2 0,0 0 0 15,0 0-3-15,0 0 2 0,0 0-1 0,0 0-1 16,0 0 1-16,0 0 0 0,0 0-1 0,0 0-1 15,0 0-6-15,0 0 2 0,0 0-8 16,0 0-1-16,0 0-26 0,0 0-13 0,0 0 0 16,0 0 57-16,0 0-76 0,0 0-5 0,0 0 34 15</inkml:trace>
  <inkml:trace contextRef="#ctx0" brushRef="#br0" timeOffset="388411.6362">6694 8112 7 0,'-4'-5'16'0,"-1"1"-1"0,3-1 8 15,0 1-11-15,-3 2 12 0,3-3-5 0,0 1-11 16,0 2 8-16,0-3-2 0,-1 5-17 0,3-2-5 16,0 0 1-16,0 2 5 0,0 0-1 15,0 0 3-15,0 0 5 0,0 0 4 0,0 4 17 16,3 1-9-16,-1 1 29 0,0 3-7 0,0 0-18 15,-2 2 1-15,5 0 3 0,-5 2 5 0,2 3-15 16,0-1 3-16,-2 3 5 0,0 11-6 16,0-3 1-16,0 3-9 0,0 2-4 0,-2-1 1 15,0 1-3-15,-1 2-1 0,-1-2-2 0,2 2 1 16,-3-2 2-16,1 0-2 0,2 2 2 0,-3-4-2 16,3-3-2-16,0 1 0 0,2-1 2 15,-2-4-2-15,2 2 2 0,0-2-1 0,2 1 2 16,-2-1-1-16,0-3 1 0,2 1-1 0,-2 0 0 15,4-2 0-15,-4-3 0 0,5 1-2 0,-5-5 2 16,4 2-1-16,-1 0 0 0,-1-2 0 16,0 0 2-16,0-2-3 0,-2 0 2 0,2-3-1 15,1 3 2-15,-1-4-2 0,-4-1 0 0,4 0 1 16,-2-1 0-16,0-1 1 0,-2-9 2 16,2 5 1-16,0 0 0 0,0 2-1 0,0 0-2 15,2-2-1-15,-2 2-2 0,0 0 4 0,0 0-1 16,2 2-1-16,0 2 0 0,5-2 0 0,-1 1-1 15,3-3 1-15,2 2-1 0,2 0 1 16,3 0 1-16,-1 3-1 0,7-3-1 0,0 0 0 16,3 2 1-16,1-1-1 0,3 1 0 0,-1 0 1 15,6 1-1-15,-1-1 3 0,2 1-2 0,11-3 2 16,-2-2 2-16,5 0-1 0,-1-2 3 0,14 0 8 16,-5-3 0-16,-8 1-1 0,-3-3-3 15,-2-2-5-15,-2 3-1 0,7-1-1 0,1-2-1 16,5 0 3-16,3-2-3 0,-5 3 1 0,2 1 2 15,-2 0-3-15,-3 3 2 0,6 2 2 16,1 0 0-16,-2 2-3 0,0 0-1 0,-4 0 0 16,0 2 2-16,2 0-5 0,-1 2 1 0,4 1 1 15,-1-1-1-15,-5 3-2 0,-3 2 2 0,-10-1 1 16,1 3-3-16,-3-2 5 0,2 2-2 16,3-4 0-16,4-1 1 0,2-1 5 0,-1-1 0 15,-1-4-2-15,-2-2-4 0,-1 0 1 0,-1-5 2 16,0 3-1-16,4-3 1 0,2 3 2 0,1-3 0 15,-8 1 1-15,1 3-4 0,-9 1-1 16,-3 2 4-16,-1 0-6 0,-3 5 0 0,-2-5-2 16,2 4 2-16,-1 0-3 0,1 3 1 0,0-3 2 15,0 5-3-15,-2-2 2 0,3 2-1 0,-6 0 1 16,-1-3-2-16,-3 1 1 0,1-3 1 0,-3 3 0 16,-2-5 2-16,-2 2-1 0,0-1-1 15,0-1 1-15,-1 0 0 0,-1 0-1 0,0 0 0 16,-1-2 0-16,1 3 0 0,-3-3 0 0,1 2 0 15,-1-2-1-15,1 0 1 0,-5 0 1 16,-7 0 0-16,3-2-2 0,4 2 2 0,0-3 0 16,-3 3 1-16,1 0 2 0,2 0 11 0,0 0 6 15,0 0-5-15,0 0 2 0,0 0-3 0,0-2-8 16,2 2-10-16,1-2 2 0,-3-2 1 16,0-3 0-16,0-4-1 0,0 0 0 0,-3-2 1 15,1-3-2-15,-2-1 2 0,-1-3-2 0,3 0 3 16,-5-13-3-16,-1 2 1 0,3-4-1 15,-1 2 1-15,-3-7 0 0,4 3 1 0,-1-5-1 16,-1 0 1-16,-2-9-1 0,3 2 1 0,1 3-2 16,1 4 3-16,2-2-4 0,0-2 2 0,-1-5-1 15,1 3 0-15,4 4 3 0,-2 6-2 0,3 5 1 16,-3 4 1-16,0 5-1 0,2 0 0 16,-2 4-1-16,0 0 2 0,0-2-1 0,0 4 0 15,-2-1 0-15,-1 1 0 0,-1 0-1 0,2 7-3 16,-3-2 4-16,1 4 1 0,-1-4-3 15,3 4 4-15,-2 0-2 0,2 1-2 0,-3 1 3 16,1 0-1-16,-1 3-6 0,1 2 3 0,-3-3-1 16,3 5 2-16,-5-2-1 0,0 2 3 0,-4 2 0 15,0-2 0-15,-3 3 0 0,-1-1 2 0,-1-2-3 16,-2 2 1-16,0 0 1 0,1-2-1 16,-1 0 1-16,-2-2-2 0,0 0 0 0,-3 2 2 15,-1-2-1-15,-9 2 0 0,-5 0 0 0,-2 0-1 16,-2 2 1-16,0-2 1 0,-5 2-3 15,5-2 1-15,5 0 1 0,-1 0 0 0,-2 0 1 16,-2 0-1-16,-2 0-2 0,-5 0 3 0,2 2-2 16,3 0 0-16,2-2 1 0,7 3-1 0,-5-3 2 15,-2 2-3-15,-9 0 2 0,0 5-1 0,-2-1 0 16,0 1 0-16,8 2 3 0,3-1-4 16,2 1 4-16,0-2-3 0,-8 2-2 0,1 0 2 15,-4-3 0-15,5 3 1 0,6-5-1 0,4 1 0 16,3-3-2-16,0 0 3 0,-7 3-3 15,0-5 4-15,-7 0-3 0,1 0 1 0,4-3-2 16,0 1 1-16,11-2 1 0,0-1 0 0,2 1-1 16,0-3 1-16,-2 3-3 0,-7-3 3 0,0 1-5 15,-4 1 0-15,7 1-8 0,-3 0 0 16,5-1-4-16,2 3 4 0,4 0-10 0,-2 2 4 16,5 0-10-16,-3 2-10 0,0 2-24 0,3 1 12 15,0 4-56-15,-1 4-37 0,3 2-70 0</inkml:trace>
  <inkml:trace contextRef="#ctx0" brushRef="#br0" timeOffset="389270.8132">6919 9331 33 0,'-7'-7'42'0,"1"1"-17"16,-3-1 32-16,2 1 31 0,-2-1-33 0,1-4-21 16,1 2-2-16,-2 2-2 0,5 1-14 15,-1 1-11-15,1 1-8 0,-1 0-6 0,3 1-4 16,4-1 2-16,-6 4-2 0,2 2 6 0,-3 0 4 16,3 5 2-16,0 4 0 0,-2 2-6 0,-3 5 4 15,3 13 3-15,-7 6-1 0,2 7 1 16,-2 5-2-16,0 19 8 0,0-4 4 0,4-7 8 15,-2-8-1-15,5-5 5 0,-3-6-8 0,7-5 2 16,-2-5-3-16,2-3 2 0,2-6 6 0,3-3-6 16,1-1-4-16,3-6-6 0,4-2 7 15,1 2-1-15,1-5 6 0,5-2 2 0,0-4-10 16,6 0 3-16,3-5-4 0,6-13 3 0,0-4-6 16,-2 0-1-16,-4-5 0 0,0 0-4 0,-5-1 1 15,-2-1-1-15,-2 2-1 0,-5-2 0 16,1 2 0-16,-7 1 2 0,-5-1 2 0,-2-2-1 15,-2 0 2-15,-6-2 2 0,-3 5-1 0,-4-5 0 16,-3 2-4-16,-2 2 2 0,-4 0-2 16,0 5-2-16,0 4-2 0,0 5-2 0,0-1 3 15,0 8-6-15,0-1 1 0,0 4-5 0,2 3-2 16,3 2-12-16,-3 2-15 0,2 5 4 0,0 4-2 16,1 2 1-16,-1 3-15 0,7 4-45 0,2 4 18 15,5 2-102-15</inkml:trace>
  <inkml:trace contextRef="#ctx0" brushRef="#br0" timeOffset="389755.0688">7781 9527 27 0,'9'-6'50'0,"-3"1"54"16,-6-6 9-16,-2-2-42 0,-2 0-29 0,-1-1-14 16,1 1-14-16,-3 0-3 0,1 2-5 15,1 0 4-15,-1 2-10 0,3 3-8 0,-1 1-1 16,2 1 0-16,-3-1 2 0,1 3 7 0,0 0-6 16,-5 2-3-16,2 4 2 0,-4 3 3 15,-2 2 3-15,-2 6 2 0,-1 3 0 0,1 4 0 16,-3 0-1-16,3 4 2 0,-5 10-1 0,2-3 1 15,5 0 4-15,0-2 2 0,4-5-1 0,2 1 2 16,5-3 6-16,0 0 3 0,4-2 9 16,2-2-6-16,5 0-13 0,2-3-3 0,2-1-2 15,7-1 2-15,2-6-2 0,3 0 2 0,1-2 0 16,1-5 6-16,1-2-3 0,-1-2 5 0,-1-3-5 16,1-1-4-16,-3-5 1 0,2-3 2 15,-1-1-1-15,3-9 0 0,-1 2-4 0,-5-3 1 16,-2 1 2-16,-3 2 2 0,-4-2-4 0,-6-1 2 15,-5 1-1-15,-2-2 1 0,-6-3-2 0,-5 0-2 16,-5-1 0-16,-1 1-1 0,-8-2-3 16,1 0 5-16,-5 5-5 0,3 1 2 0,-3 8-9 15,3 4-5-15,-3 4-6 0,0 4 11 0,1 5-2 16,-1 5-6-16,0 8-6 0,5 2-33 0,2 8 9 16,2 1-21-16,3 7-52 0,8 2-45 15</inkml:trace>
  <inkml:trace contextRef="#ctx0" brushRef="#br0" timeOffset="390192.4706">9426 9225 94 0,'-9'9'81'0,"0"0"9"16,0-3-49-16,1-1-5 0,1-3-7 0,2 0-14 15,-1 0-9-15,6 1-11 0,0-1 21 0,0-2 3 16,-2 4-7-16,2-2 5 0,-3 5 0 0,3 0 14 15,3 4-1-15,-6 6-4 0,3 8-3 0,0 3-9 16,0 5-1-16,-2 5-3 0,-2 6-2 16,-1 4-2-16,-6 16-2 0,0-4 7 0,0-3 0 15,0-2 1-15,-4 9 4 0,6-13-2 0,-2-9 3 16,4-7-1-16,1-6-1 0,-1-3-2 16,3-4-5-16,-1-6-2 0,3-3-4 0,0-4 2 15,0-3-7-15,0 1 4 0,2-3-5 0,0 1 2 16,0-1-6-16,0-2-8 0,2 1-27 0,0-3-24 15,0-7 1-15,0 9-59 0,-2 3-29 0,3-3-108 16</inkml:trace>
  <inkml:trace contextRef="#ctx0" brushRef="#br0" timeOffset="391723.4339">4793 6447 37 0,'5'11'31'15,"-3"-4"-8"-15,-2-1-17 0,-2-1-6 16,2-3 3-16,0 0-9 0,0 0 6 0,0-2-1 15,0 0 1-15,0-4 3 0,0 2 7 0,0-3 0 16,0 1 26-16,2-1-3 0,-2 1 7 0,0 0-15 16,0-1-10-16,-2 3-14 0,2-2-2 0,-5 1-12 15,1 1 5-15,-3 2 5 0,-1 5 0 16,-3 3 1-16,-3 1 2 0,-3 4-3 0,-3 5-1 16,-9 6 0-16,-2 1 3 0,-4 1 0 0,4 1-1 15,-4-1 2-15,0 5 4 0,-12 11 7 16,8-3 1-16,3 3-6 0,3 0-2 0,0 7 0 15,4-1 4-15,1-6 3 0,-3 0-2 0,0 2-1 16,-2 2 1-16,-4 7-4 0,-1 2-1 16,3 1-1-16,2-4 0 0,4-5 2 0,7-5 3 15,2-3-2-15,9 3-4 0,-4 0-1 0,4 0 7 16,4 2 8-16,0 0-4 0,1-2-4 0,6-2 0 16,-7-3-4-16,9-4 2 0,3 7-2 0,-1-2 0 15,3 6 1-15,4 2-1 0,2 2-1 16,-2 1 2-16,0-5-4 0,5-4 0 0,1-5 0 15,3-4-1-15,2-2 1 0,2-1-1 0,3-4 0 16,-1-1 1-16,3-1 3 0,0-5 1 0,-1-1 3 16,1-3 0-16,-3-2-6 0,-1 0 4 15,-1-4 2-15,-2-1 2 0,0-1-3 0,4-3 7 16,-4-7-3-16,7 1-5 0,4-7 1 0,7-2-1 16,8-14-1-16,3-1-4 0,0-5-1 0,-7-1-1 15,0 4-3-15,0-1 3 0,-2 4 1 16,4 1-1-16,-2 2 1 0,-2-3 0 0,-2-2 5 15,-5-4 11-15,-2-4-3 0,-6-1-3 0,-3 1-1 16,0-1-2-16,-4 3 3 0,4 4-6 0,-2 5 0 16,1-1-1-16,-1 10 0 0,-3-5 0 15,3 0-4-15,1-3 3 0,-4-3-1 0,6-3 1 16,-3-7 0-16,0-1-1 0,-5-1 3 0,-1 0 6 16,-7 3 1-16,-3-1 1 0,-1 1-1 15,-8-3-2-15,-1-6-1 0,-7-3-6 0,-4-8 0 16,-7-3-4-16,-5 3 1 0,-6 2-3 0,-5 2 2 15,-1-2 0-15,-3-9-1 0,7 0 2 0,2 9 0 16,-1 0-1-16,6 13-2 0,-5 7-7 0,0 8-3 16,-5 7-2-16,1 5-16 0,-7 4-21 15,-5 7 18-15,5 8-26 0,-2 11-25 0,2 5-30 16,-7 15-120-16</inkml:trace>
  <inkml:trace contextRef="#ctx0" brushRef="#br0" timeOffset="405298.4603">8782 8160 10 0,'9'11'6'0,"-3"-2"9"16,-1-2 3-16,-1-3 14 0,-2 0-22 16,3-4 3-16,-5 5-9 0,0-5 6 0,0 0-3 15,0 0 9-15,0 0-5 0,-2-2-3 0,-3-1 4 16,3-1-3-16,0 2 1 0,-3 0 4 0,1-3-5 16,2 1 14-16,-3-3-17 0,1 3 0 15,0-5-6-15,-3 2 1 0,0-1-3 0,1-3 3 16,-1 2 2-16,0 0 2 0,-4-4 2 0,3-1 4 15,-1 3 2-15,0-2-4 0,-2 0-2 16,-2-7 4-16,0 5-3 0,-1-1-2 0,1-1 5 16,-2 1-6-16,1 1 3 0,-3 2 0 0,-1-3 1 15,-2 1 0-15,3 1-2 0,-8 1-2 0,3 2 1 16,0-2-1-16,-2 2-4 0,0 0 0 16,-3 2-1-16,1 0 0 0,2 3-1 0,2-1 3 15,-3 0-1-15,5 3-4 0,1 2 2 0,-1 2-1 16,2 0-2-16,-2 2 6 0,0 5-4 0,-2-1 1 15,0 3 0-15,-4 2 0 0,-1 2-1 16,-1 3 0-16,-3 4 1 0,0-1-1 0,-2 10 2 16,2 2-1-16,5-5-2 0,1 1 5 0,6 2-4 15,-1-3-4-15,0-2 5 0,0 0 1 0,0-4 0 16,0 0-2-16,3-4 2 0,-1 1 0 16,-2-1-3-16,0 1 3 0,5 1-1 0,-3 0 2 15,3 1-1-15,-1 1 0 0,1 0-2 0,2 0 4 16,0 0-2-16,1 0 1 0,4-3-1 15,1 1 1-15,3-5-4 0,1 3 3 0,1-1 1 16,2-2 1-16,2-2-1 0,1 3-2 0,-1-1 4 16,2 0-3-16,1 0 0 0,3 0 0 0,-1-2-2 15,4 5 2-15,-2-3 1 0,2 0 0 0,-2 3 0 16,2 1-1-16,0 3 0 0,0 0 0 16,-2 4-2-16,0 1 1 0,-1-1 2 0,-1 0 0 15,2-2-1-15,0 0 0 0,-1 0-1 0,1 0 1 16,-2-2 2-16,2 0-5 0,-1-5 4 0,-1 3 2 15,2-2-2-15,-2-3 2 0,1 2-3 16,1-2 5-16,0 3 0 0,0-1-4 0,2 1 2 16,-2 1 2-16,2-1 1 0,0-1-3 0,0 3-1 15,0-3 0-15,4 1 2 0,-2-5 0 16,3 2-1-16,1-2 2 0,1 0-4 0,4 0 4 16,-2-2 0-16,4 0 9 0,-2-5-6 0,0 1 1 15,0-5-2-15,0 0 7 0,-2-5-3 0,2-2 0 16,-4 1-1-16,2-5-2 0,0 0-3 15,-3-5 2-15,1 3-5 0,2-2 1 0,0-5-1 16,2 0-2-16,4 0 1 0,3 0-3 0,2-2 1 16,4 0-2-16,0 5 3 0,-2-1 0 0,-4 3 1 15,-5-1 1-15,-2 5 5 0,-2-4-1 16,0 4-2-16,-7-3 0 0,3 3 2 0,-5 0-3 16,-5 0-1-16,3 0 2 0,0-2-1 0,0 0-1 15,0-3 2-15,2 1 0 0,-3-3-2 0,6 1 0 16,-3-3-1-16,2-2 4 0,2-2 3 0,-1-1 8 15,1-1 3-15,-2 2 3 0,0-1-3 16,-4 3-1-16,-2 2-5 0,-3 1 4 0,1 1-1 16,-5-2 2-16,-3 2-8 0,1 1-1 0,-4-5-5 15,-1 0-1-15,-2-3-1 0,0 1 1 16,-2-2-3-16,0-1-1 0,-2 1 2 0,2-3-3 16,-2 1 1-16,2 1-1 0,-2-2 0 0,2 5 1 15,0-5-2-15,0 1-1 0,-3-1-2 0,3-2-10 16,-2 3-14-16,0-1-34 0,2 5-2 15,-5 2-17-15,-1 4-27 0,-8 5-45 0,-5 8-42 16</inkml:trace>
</inkml:ink>
</file>

<file path=ppt/ink/ink19.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3:00:10.445"/>
    </inkml:context>
    <inkml:brush xml:id="br0">
      <inkml:brushProperty name="width" value="0.05292" units="cm"/>
      <inkml:brushProperty name="height" value="0.05292" units="cm"/>
      <inkml:brushProperty name="color" value="#FF0000"/>
    </inkml:brush>
  </inkml:definitions>
  <inkml:trace contextRef="#ctx0" brushRef="#br0">22042 9318 19 0,'-2'2'10'0,"0"0"8"16,-1-2 11-16,1 0-6 0,0 0-8 15,0-2-5-15,2 2-6 0,0-2 1 0,-2 2-3 16,2 0-5-16,0-2 7 0,-3-1-4 0,3 3 1 16,0-4 3-16,0 2 0 0,0 2 1 0,0-5-1 15,0 5 1-15,0-2 5 0,0 0-9 16,0-3-1-16,0 3 12 0,0 0-1 0,0-5 2 15,0 5 18-15,3-2-7 0,-1 2 4 0,-2-3 1 16,2 3 16-16,-2 0-28 0,0 0-6 0,0 2-7 16,0-3-1-16,0 1-2 0,2 2-4 15,-2 0-1-15,0 0 3 0,0 0 0 0,0-2-2 16,0 2 0-16,0 0 5 0,-2 0-1 0,2 0 12 16,0 0 13-16,0 0-6 0,0 0 1 0,0 0-4 15,0 0-15-15,0-2-7 0,0 2 9 16,0 0-3-16,0-5 2 0,0 5-1 0,0-4-1 15,-2 0 3-15,2 1 1 0,-2-1 2 0,2 0-1 16,0-3-3-16,0 0 0 0,-3 1 0 0,1 1 0 16,2-4 2-16,-2 3-5 0,0-3 3 15,0 0-3-15,-1 0 2 0,-1-2-3 0,2 3 4 16,-3-3-2-16,3 0 0 0,-2 2 0 0,1-2 0 16,-1 0-2-16,-3-3 4 0,1 3-4 15,-1-2 0-15,1 0 1 0,-3 2-3 0,2 0 4 16,-2 2-2-16,1 0 2 0,-1 3-1 0,-2-3-3 15,-3 4 3-15,3-1-1 0,0 1-1 0,-2 3-1 16,0 0 3-16,2 0-1 0,-2 2 0 16,-1 0-1-16,3 2 2 0,-2 0 0 0,0 0-2 15,2 3 4-15,0 1-4 0,0-1 2 0,0-1-1 16,0 3-1-16,-2 2 3 0,4-3-2 0,-4 5 1 16,-1 0 0-16,1 5-1 0,0-1 1 15,-3 3 0-15,-1 2 2 0,1 2-3 0,1 0 0 16,2 0 1-16,-3 0 1 0,7-2-1 0,-2 0-2 15,3-1 3-15,1-1-2 0,3 0 2 0,-1-3-1 16,1 1-1-16,2 1 2 0,2-1 0 16,0-1-2-16,0 3 1 0,0 2-1 0,0-1 1 15,0 3 2-15,-3 3-4 0,3-3 3 0,0 6-1 16,0-3 0-16,0-1-1 0,0-2 1 16,0-2 0-16,0-3-1 0,3 1 1 0,-1-3 1 15,-2 1-2-15,4-3 1 0,-2 0 2 0,1-2-3 16,1 0 2-16,0 0-1 0,1 0 2 0,-3-2-3 15,2-2 1-15,1 2 0 0,-1-3 2 0,1 3-2 16,-3-2 0-16,0-1 0 0,3 1 1 16,-3 2-1-16,2-5 0 0,-2 7-1 0,1-4 4 15,1-1-2-15,-2 3 0 0,0 0-1 0,3 0 0 16,-1 0 0-16,3 0 0 0,-3-1 0 0,3-1-1 16,-1 2 1-16,3-3 1 0,-2 1-2 15,2 0 0-15,0-3 0 0,-1 3 2 0,1-3 2 16,2 3-5-16,-2-3 4 0,2 1-1 0,0-1 2 15,2 0-1-15,-2-1 0 0,3-1-3 0,-1 0 2 16,0 0-1-16,-2-2-1 0,2 2 1 16,3 1 2-16,-5-3-1 0,2-3-2 0,0 3 4 15,-2-2-2-15,2 0 1 0,-2 0-1 0,3 0-1 16,-3-1 2-16,0-1 0 0,2 0 0 16,-2-1 0-16,0 3 0 0,-2-5 0 0,0 3-1 15,-3 0 2-15,3-1 1 0,-5 3 3 0,3 0-3 16,-3-3 2-16,1 5 1 0,-1-4 0 0,-4 2 1 15,5-1-3-15,-3 1-1 0,0-2-2 16,0-1 0-16,3-3-2 0,-1-3-2 0,1 0 3 16,1-5 0-16,-1-2 1 0,3 3-1 0,-1-5 6 15,0 3-1-15,-1 1-2 0,1-4 1 0,-1 5 2 16,-1-3 4-16,-1 3-4 0,3-3 9 16,-3 1-9-16,-4 1-4 0,5-4 3 0,-5 3-6 15,0-5 0-15,0-3-2 0,-2-1 0 0,-1-7 2 16,1-3 0-16,2-1-2 0,2 2 1 0,3-1-1 15,-1 6-2-15,3 1-5 0,-1 2 7 16,1 1-1-16,0 0 0 0,-3-1 2 0,0-2-2 16,-1 5 1-16,-3 0-4 0,0 4-1 0,-5 0-1 15,-4 0-3-15,3 7-12 0,-5-2-6 16,0 6-2-16,0 0-14 0,2 0-17 0,2 3-61 16,-2-1-97-16</inkml:trace>
  <inkml:trace contextRef="#ctx0" brushRef="#br0" timeOffset="14449.8527">23482 9454 15 0,'2'0'14'0,"-2"-2"-12"0,0 2 5 0,0 0 3 16,0 0-1-16,0-2 1 0,0 0-5 16,-2 2 1-16,0-2-5 0,2-1 1 0,-5 3-1 15,3-2 1-15,-2 0 1 0,-1 0-3 0,1 2-1 16,-1-2 4-16,-1-1 0 0,-1 3 1 0,0 0-1 15,3 0-3-15,-5 0 2 0,3 0-1 16,-3 0 4-16,-2 0 20 0,2 3-10 0,-2-3-9 16,2 0-1-16,-2 2-2 0,0-2 3 0,-2 2-6 15,2-2 4-15,-2 0 0 0,-1 0-2 16,-1 2 2-16,-1 0-3 0,3-2 7 0,-4 3-6 16,-1-1 4-16,0-2-3 0,1 4 0 0,-5-4 3 15,2 5-3-15,0-3 2 0,2-2 0 0,1 2 2 16,1 0-3-16,1-2 0 0,2 0 4 0,-1 0-5 15,3 0 0-15,0-2 1 0,0 0 1 16,2 2-1-16,1-2-3 0,-1-1-1 0,-2 1 3 16,4-2-2-16,-2 4-1 0,3-5 0 0,-1 3-1 15,3 0 0-15,-3 0 0 0,1 0-1 16,-1 2 3-16,2-3-2 0,-1 3 1 0,1-2-1 16,1 2 2-16,0 0-3 0,-3-2 4 0,3 2-3 15,1 0-1-15,-1 0 1 0,2 0 0 0,-3 0 0 16,5 0 0-16,-2 0 0 0,0 0 0 15,0 0-3-15,2 0-6 0,0 0-2 0,-2 0-37 16,-1 2-20-16,3-2 48 0,0 2-1 0,-2-2-4 16</inkml:trace>
  <inkml:trace contextRef="#ctx0" brushRef="#br0" timeOffset="15355.8896">23039 9256 2 0,'-3'2'8'0,"3"-2"-6"0,0 0-2 16,0 0 1-16,0 0 0 0,0 0 3 0,0 0 3 15,0 0-4-15,0 0-2 0,0 0 8 0,0 0 8 16,0 0-7-16,-2 2 4 0,0-2-6 15,0 3 2-15,0-1-6 0,-3 0-1 0,1 2 2 16,-1-1 1-16,-1-1 10 0,1 0-2 0,-1 2 2 16,1 1 9-16,-1-3-8 0,-1 0-10 0,0 3 2 15,1-3 3-15,-3 2 3 0,0-1-1 16,0-1-6-16,-2 2 1 0,0-2 2 0,0 1-3 16,-2 1 3-16,2-2-6 0,0 3-1 0,-2-3-4 15,2 0-1-15,0 2 1 0,-2-1-2 16,-1 1 1-16,1 0 0 0,2-1 0 0,0 1 3 15,0-2-3-15,2 3 1 0,0-3-1 0,1 2 1 16,1-2-1-16,0 1 0 0,1-3 1 0,1 4-1 16,1-4-1-16,2 2 0 0,-3 0 1 0,3-2-2 15,0 0 0-15,2 3 1 0,-2-1 1 16,2-2-2-16,-3 0 1 0,3 0 2 0,0 0-1 16,0 2 1-16,0-2-2 0,3 0 1 0,-3 0 2 15,2 2-1-15,-2 1 0 0,0-3-1 16,0 0 1-16,2 2-1 0,-2 0 3 0,0-2-3 15,2 0 0-15,-2 0 2 0,0 0 0 0,0 2-1 16,0-2 2-16,2 2-1 0,-2-2 2 0,3 0-4 16,-3 0 3-16,0 0-1 0,0 3 0 15,2-1 0-15,-2-2-1 0,2 4 2 0,-2-2-2 16,0 1 0-16,2-1 0 0,-2 2 0 0,2-2 1 16,-2 1-1-16,0 1 0 0,3-2 0 0,-3 3 0 15,2-1 1-15,-2 0 1 0,2-1 4 16,0 1-2-16,1 0 4 0,-3 1 5 0,2-3-2 15,0 2-1-15,2 1 0 0,-1-1 10 0,1 1-11 16,0-1-3-16,3 1-4 0,0-3 3 0,-1 2-3 16,3 1 1-16,-2-1 2 0,1 0 0 15,1 1 0-15,0 1-3 0,0-3 0 0,2 1 1 16,0-2-2-16,0 3 2 0,0-1-1 0,0 0-3 16,-2-1 3-16,4 1-3 0,-4 0 2 15,2 1-2-15,-2-1 1 0,-3 1-1 0,3-1 0 16,-2 1 1-16,-1-1 0 0,1 0 0 0,-3 1 2 15,1-1-3-15,-3 1 1 0,2-1-1 0,1 0 1 16,-1 1-1-16,-2-1-2 0,3 1 0 0,-1-1-2 16,1-2-4-16,-3 5-16 0,2-5-59 15,1 2-40-15,-1 1 38 0</inkml:trace>
</inkml:ink>
</file>

<file path=ppt/ink/ink2.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3:10:00.961"/>
    </inkml:context>
    <inkml:brush xml:id="br0">
      <inkml:brushProperty name="width" value="0.05292" units="cm"/>
      <inkml:brushProperty name="height" value="0.05292" units="cm"/>
      <inkml:brushProperty name="color" value="#FF0000"/>
    </inkml:brush>
  </inkml:definitions>
  <inkml:trace contextRef="#ctx0" brushRef="#br0">16607 4842 25 0,'-11'-5'18'0,"2"1"-8"16,0-5-7-16,1 0-3 0,3-4 3 0,-4 2 1 15,3-4-5-15,-3 1 2 0,0 1-2 0,2 0 4 16,-4 0 18-16,3 0 5 0,-6 2 0 0,3 0-20 15,-2-3 12-15,0 5-6 0,0 1-6 16,-1-1 0-16,-1 0-2 0,2 2 14 0,-3-1-16 16,1 5-1-16,-3-3-9 0,-2 1-3 0,-2-1 13 15,-6 4-3-15,-3-1 1 0,0 1-1 0,-4 0 0 16,2 0 2-16,-3 0 0 0,1 2-1 16,4 0-5-16,0 0 3 0,0 0 2 0,1 0 0 15,-3 4-2-15,-5-2 0 0,-2 5 2 0,-2-1 0 16,1 5-1-16,1-6-2 0,5 1 5 15,2 1-3-15,4 2-2 0,0 0 5 0,1-1 1 16,-3 1-1-16,-2 2 1 0,-3 3-1 0,-1-1-1 16,2 2-1-16,-1 1 0 0,3 3 1 0,5 1 0 15,3-2-1-15,3 2 0 0,5-3 2 0,1 1-2 16,1-2-1-16,6 1 1 0,-2-1-3 16,4-1 3-16,1 0-8 0,3 1 3 0,1-1 1 15,2 1 0-15,2-1-7 0,1-2 7 0,-1 1 1 16,2 1 1-16,3-2 3 0,2 1-1 15,2 1 0-15,0-2 1 0,2 3-1 0,0-1 1 16,5 3 0-16,2-3-1 0,-3 3-2 0,1 2 4 16,2-1-3-16,0-1 4 0,2 0-5 0,4-1 4 15,3-1-3-15,2-1 1 0,4 1 0 0,0-3 0 16,3-2 2-16,-3-2-2 0,0 0 0 16,-2-1 0-16,7-1 0 0,0-3 1 0,6 1-2 15,0-1 1-15,3 1 0 0,-5-1 1 0,-4 1 0 16,-7 1-1-16,-2-1-2 0,-5 6 1 15,5-3 4-15,-2 3-6 0,1 0 4 0,6 3 2 16,-3-6-4-16,0 3 30 0,2-2-18 0,0-4-4 16,1 1-4-16,1-1-1 0,3-5-1 0,4 0-2 15,4-2 4-15,5-3 1 0,2 1 6 16,1-1-2-16,-6 1-1 0,-3-1 1 0,1 3 1 16,-2-2-1-16,7 2-6 0,0-1 1 0,2 3-1 15,-2 5-2-15,2-1-1 0,-6 1 1 0,4 1 1 16,4 1-1-16,5 0-1 0,-3 1 1 15,1 1-1-15,-3-2 2 0,-6-3 4 0,0-4 3 16,8-4-1-16,5-7 0 0,2 0 1 0,-2 0-1 16,-2 0-3-16,-5-5 6 0,3 5 2 0,4-2-6 15,4 2-5-15,1 2-2 0,-8-2 0 16,1 2-3-16,2-2 4 0,0 2 0 0,0 1-1 16,0-1 1-16,-11 0 0 0,-7 0 0 0,-6-2 0 15,-7 7 2-15,2-3-1 0,-2 1 5 0,-2 1 3 16,0 1-4-16,-3-3 5 0,1 3 2 15,-5-3-3-15,1 3-1 0,-5-5 9 0,-3 0-6 16,1-2-1-16,-5-2-2 0,-4 0 6 0,0-3-6 16,-3-2-6-16,-4 1 2 0,3-5-4 0,-5 2-1 15,-2-2 0-15,-3 2-3 0,1-2-14 16,-3 0-3-16,-6 0-2 0,0 2 7 0,-7-2 2 16,-4 2-7-16,-7 0 12 0,-9 0-1 0,-19 1 6 15,-5-1 1-15,2 0 0 0,5 2-1 16,1 1 3-16,-1-1 2 0,-9 3-6 0,-11 6 2 15,8-7 3-15,3 5 1 0,2-2 0 0,-6 4 0 16,-10-2-2-16,3 7 0 0,-2-3 2 0,2 1-1 16,-7-1 0-16,0 5 1 0,0 0-1 15,3-1-5-15,1 1 6 0,-1 2 0 0,-1 2-1 16,1 3 0-16,1-1 0 0,3 1 0 0,-7 1 0 16,5 3 1-16,2 2-9 0,2 0-8 0,2 2-20 15,-2 1-11-15,-2 3-81 0,0 3 114 16</inkml:trace>
  <inkml:trace contextRef="#ctx0" brushRef="#br0" timeOffset="2249.4049">16329 8711 10 0,'-11'-8'3'0,"2"-3"0"16,1 2-1-16,-3 0-2 0,-1-2 0 0,-1 2-1 16,0 0-2-16,-2 0 5 0,-1-2 0 0,-1 3 0 15,-3 1-3-15,0-2 1 0,-11 0-2 0,2 3 1 16,1 1-2-16,-3 1 3 0,2-3-1 16,3 3-1-16,-1-1 3 0,1 1-4 0,-3-3 6 15,0 3 1-15,-1 0 10 0,-4-3-11 0,4 3 7 16,-3 1-7-16,-3-1-3 0,3 2 0 0,0 0-1 15,0 4 2-15,0 0-2 0,-5 2 1 16,-1 3-1-16,-3 2 1 0,-4 0-2 0,1-1 3 16,-1 3-2-16,4 1 0 0,3 1 1 0,3 0 0 15,5 0 0-15,-2 0 3 0,0 1-4 16,-2 1 4-16,0 1-3 0,-3 3 2 0,3 1 0 16,0 0-2-16,-1 0-3 0,12 0 5 0,0 0 3 15,4-1 1-15,0-1-3 0,5-2 1 0,-1-1-6 16,3 0 6-16,2-1 7 0,2-1-10 0,3 0 4 15,1 0-12-15,3-2 6 0,2 3 6 16,0-1 4-16,2 0 3 0,3 2-1 0,4 3 2 16,2 0 9-16,2-1-7 0,7 8 1 0,4-1-5 15,0 0-4-15,3-2 9 0,1 2-1 0,8 1 3 16,1-3 1-16,14 0-9 0,2-5 0 16,-3 3-4-16,-1-7-1 0,-1 5 4 0,1-5 0 15,6 1 1-15,5-3 9 0,6-3 3 0,0-1-3 16,-2 2-13-16,-3-7 1 0,3 0 3 0,5-4-6 15,10-7 5-15,-6 5-3 0,2-3 3 16,-2-2 0-16,10 3 1 0,-3-3-4 0,1 0 1 16,-1 5-2-16,-1-3 2 0,-2 3-4 0,5-1-1 15,-1-1 1-15,-1 1 0 0,-1 3-2 16,7 0 0-16,2-3 0 0,-6 3 0 0,0 2-1 16,-5-2 0-16,0 4 1 0,-4-2 4 0,-1 2-3 15,-8 1-1-15,3-1 0 0,3 0 2 0,1 0 3 16,-7-2 0-16,-3 0-4 0,-6 0 0 15,-6 0 1-15,-3-2 1 0,-4 2 0 0,2-2-1 16,-2-5 1-16,0 1 4 0,-5-3-3 0,-6-2 6 16,-2-2 0-16,-5-3 2 0,-4 1-7 0,0-5 5 15,0 0-4-15,-5-4-1 0,-2 0-3 16,-2-1 1-16,-4-3-1 0,-2 1-2 0,-3-2-2 16,-4 1 0-16,-5-1-3 0,-6 0 2 0,-5 5 0 15,-4-2-3-15,-4 2 0 0,-8-1 0 0,-12-1 2 16,-7-3-2-16,-6 0 1 0,-3 3 2 15,-2 0-1-15,7 1 1 0,2 3 2 0,-3 0-3 16,-1 7 1-16,-21 2 1 0,8-1 2 0,-1 3-3 16,-2 2 2-16,-7 3 1 0,-2 1-4 15,-4 3 4-15,-2 2-3 0,-5 0-3 0,0 2-4 16,-2 3-3-16,-2 1-10 0,2-1 9 0,-2 6 8 16,2-2-9-16,0 2-1 0,2 0-9 0,0 4 7 15,7-2-9-15,2 7-40 0,11-4-8 0,-2 6-48 16</inkml:trace>
</inkml:ink>
</file>

<file path=ppt/ink/ink20.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3:01:00.184"/>
    </inkml:context>
    <inkml:brush xml:id="br0">
      <inkml:brushProperty name="width" value="0.05292" units="cm"/>
      <inkml:brushProperty name="height" value="0.05292" units="cm"/>
      <inkml:brushProperty name="color" value="#FF0000"/>
    </inkml:brush>
  </inkml:definitions>
  <inkml:trace contextRef="#ctx0" brushRef="#br0">9527 7935 9 0,'-4'-4'12'0,"-1"-1"-2"0,3 3-1 0,0-2-5 16,0 2-12-16,0-1 3 0,-1 3 2 0,3-2 8 16,0 0 10-16,-2 2-4 0,2 0-4 15,0 0 2-15,-2 0-4 0,2 0-2 0,0-2-5 16,0 2 1-16,0 0 4 0,0 0 8 0,0 2-8 16,0-2 1-16,0 4 13 0,2-4-3 0,-2 5 4 15,0-3 36-15,0 0 9 0,2 0-18 16,-2 1 7-16,0-1-5 0,0-2-19 0,0 0-4 15,0 0-5-15,0 0-21 0,-2 0 12 0,0 0 3 16,0-5-2-16,-3 3-1 0,1-2 1 0,-3-1-5 16,1 1-3-16,-3-3 1 0,2 3-3 15,-4-3-2-15,2 3-3 0,-2 0 0 0,3-1 0 16,-6 1 2-16,3-1 0 0,0 3-1 0,-2 0-3 16,-2-2 5-16,-3 4-2 0,0 0 2 15,3 0-2-15,-7 0 4 0,0 4-1 0,-2-2-4 16,-1 0 5-16,-1 5 0 0,-1 0 1 0,3-1-1 15,-5 5 2-15,5-2-5 0,0 2 4 0,2 0-4 16,2 2 2-16,0 1 1 0,3 1-3 0,-1 5 2 16,-2 4-1-16,2 0 1 0,3 1 1 15,-3-1 1-15,3-4-3 0,0 2 1 0,4 0 0 16,-3-2-1-16,3 4 3 0,0 2-3 0,2 3 2 16,1 6 0-16,-3 3-2 0,2 10 2 0,2-1-2 15,1-3 2-15,-1-7-3 0,7-2 2 16,-2-8 2-16,2-1-4 0,0-6 2 0,2 0 1 15,0-2-2-15,0-5 1 0,3 0 1 0,-1-2-1 16,1-2 0-16,-3 2-1 0,2 0 1 16,-2-2 2-16,3 2 1 0,-1-2 1 0,1 0-2 15,1-1 1-15,-1 3-2 0,-1 0 0 0,3 0 1 16,-1 0-3-16,1 5 3 0,2-5-2 0,-3 2 2 16,3 3 1-16,0-5-1 0,4 2-1 15,-2-2 2-15,2-2 3 0,1-1-1 0,1 3 5 16,3-4-5-16,-1 0 1 0,3-1-2 0,4-1 3 15,5-1-5-15,2-2 6 0,-2 1-1 0,2 1 6 16,-1-2-6-16,-1 0-3 0,0 3 1 16,-1-1-2-16,-1 1 3 0,-3-1-2 0,0 0 0 15,-2 1 7-15,-2-1-5 0,0-2 7 0,0-2-1 16,-2-2-6-16,-1-2 1 0,3-3-1 0,2 1-1 16,2-5 0-16,3 0-2 0,4 0-1 15,0-3 2-15,-1-1-1 0,1 2 0 0,-4-1-2 16,-1 1 1-16,-4-2 0 0,0 2 5 0,-6-3 1 15,-1 1 4-15,-2 1-2 0,-4-1-7 0,-2 0 0 16,-3-1 2-16,-2-2-1 0,3 1-1 16,-5-3 0-16,2-2 2 0,-4-5-3 0,0-1 0 15,-3-1 0-15,1-6-4 0,-5 0 2 0,2-7 0 16,-1-9-1-16,-3-6 1 0,4-1 0 0,-2 3 0 16,3 2 0-16,-1 9 2 0,0 5-7 15,1 3 7-15,3 3 5 0,-1-4-3 0,-3-1-5 16,-1-1 1-16,-3 3 2 0,0 3-2 0,-3 5-2 15,-1 3 0-15,-5 1-1 0,2 4 1 0,-6 0-2 16,2 5-7-16,-4 2-26 0,-5 2-1 16,2 2-7-16,-2 4-7 0,3 1-8 0,-1 4-16 15,0 4 14-15,3 1-69 0,-3 4-64 0</inkml:trace>
  <inkml:trace contextRef="#ctx0" brushRef="#br0" timeOffset="45926.6944">19756 11792 30 0,'4'-3'20'0,"-2"-1"-15"16,3 0-4-16,-3-3 4 0,0 3 6 0,2-3 12 16,-4 5-6-16,3-3 24 0,-1 3-29 0,-9-2 5 15,5 2 5-15,0 2-2 0,4 0-19 16,0 0-1-16,-2-3 7 0,0 1-1 0,-2 2 0 15,-2-2 10-15,-1 0 3 0,-4 2 15 0,3-3 20 16,-5 1-7-16,2 0-22 0,0 0-3 16,-2-3 1-16,0 3-9 0,-2-2-1 0,2-1-5 15,-2-1-3-15,4 1-1 0,-5-1 0 0,3-1 0 16,-4 1-2-16,4-1 1 0,-2 0 1 0,0 1-1 16,-1-1-3-16,1 0 3 0,0 3-3 15,-3-3 1-15,1 3-1 0,-3-5 1 0,-1 5-2 16,1-1 2-16,-2 1-1 0,0 0 2 0,0 1-3 15,1-1 1-15,-4 0-1 0,4 1-1 16,-1 1 2-16,-2 0-2 0,2-2 3 0,-2 4-3 16,0-5 4-16,2 3-1 0,-2 0 1 0,2 0 1 15,0-1 1-15,3 3-4 0,-3-2 4 0,0 0-4 16,2 2 1-16,-2 0 1 0,1 0 0 0,-4 0-2 16,-3 0 1-16,0 0-1 0,-3 2-1 15,0-2 1-15,-2 2 0 0,3-2-1 0,-1 0 1 16,0 3 2-16,3-1-2 0,6-2 5 0,0 2 0 15,0-2 1-15,5 0-4 0,0 0 0 16,-1-2-1-16,1 2 0 0,1 0 1 0,-1-2 2 16,0-1 0-16,-1 3 0 0,1-2-2 0,-1 0-1 15,3 2 0-15,-2 0-1 0,1-2 0 0,-1 2-3 16,0 0 2-16,1 2-1 0,-1-2-1 0,2 0 2 16,-3 4-1-16,3-1 1 0,0 1-1 15,-1 0-1-15,1 3 2 0,0 0-1 0,4-1 1 16,-2 1-1-16,0 2 2 0,2-1-1 0,1 1 1 15,-3 0-2-15,2 2 3 0,-2-4 0 16,2 2-2-16,2-1 2 0,-2 3-1 0,1-2-1 16,-1 0 1-16,2 0-1 0,-4 0 1 0,5-1-1 15,-3 1 1-15,0 2-2 0,2-2 2 0,1 2-1 16,-1-2 0-16,0 2 0 0,-1 0-1 0,3 2 4 16,-1-4-3-16,1 2 0 0,1 0 1 15,-1 0-1-15,1 0 1 0,2-2-3 0,0 2 3 16,-1 0 0-16,3-2 2 0,0 2-2 0,0 0-1 15,0 0 1-15,3 0 0 0,-1 0-1 16,-2-2-1-16,4 2 2 0,-4 0-2 0,5 0 2 16,-3 0-1-16,0-2-3 0,5 2 3 0,-3 2 0 15,0-2 1-15,5 0-2 0,0 2 0 0,2-2 2 16,0 3 0-16,2-1 1 0,3-2 1 16,-1 4 1-16,3-2-3 0,2 3 1 0,-3-3-1 15,3 3 2-15,2-1 1 0,2 0-2 0,1-1 5 16,-1-3-2-16,2 2 0 0,5-2-3 0,0-2 1 15,7 0 1-15,1-3 0 0,8-1 3 16,-1-3-3-16,-4-2 4 0,-5 0-4 0,3 0 3 16,-3 2-5-16,5-2 4 0,0-2-3 0,5 2 1 15,-1 0 2-15,-2 0-2 0,-4-2 2 0,-5 2-3 16,-2-3 0-16,4 1 1 0,5-2-2 16,2-1 1-16,7-1 3 0,0 1-3 0,-3-4 2 15,-1 3-3-15,-5 1 1 0,-5-3 1 0,3 1-3 16,4 3 1-16,0-3 0 0,2 0-1 0,1 3 2 15,-3 0 0-15,-5-1 0 0,-6 1 0 16,-2 2 1-16,0-3-1 0,0 1 2 0,2-5 4 16,2 0-2-16,1 0 3 0,1-2-5 0,-2 0 2 15,1-2 1-15,-5 2-1 0,-3-4-1 0,-4 1 3 16,-1-1-3-16,-1-1-1 0,0 3 3 16,-3-2-2-16,-1-1-1 0,-2 1 2 0,-3-1 0 15,0 1 0-15,-4-3 0 0,-3 3-2 0,-3-3 1 16,-1-2-4-16,-4-2 0 0,-3 0-1 0,-1 0 1 15,-1 0-3-15,-4-2 5 0,-2-2-4 16,-3 1 1-16,1 1 0 0,-5 0-1 0,0 4-1 16,-4-2 2-16,-3 4-1 0,-1 1 0 0,-5 1 1 15,-3 3-1-15,-12 4 2 0,2 3-3 16,2-3 2-16,-1 2 0 0,6 0 1 0,3 3-2 16,1 2 1-16,0 2-5 0,-7 0-6 0,-2 4-5 15,-2 1-2-15,-3-1-1 0,5 3-24 0,4 2 15 16,3-1-36-16,6 3 12 0,2 0-44 15,1 3-51-15</inkml:trace>
  <inkml:trace contextRef="#ctx0" brushRef="#br0" timeOffset="53143.8106">18320 12566 6 0,'27'-9'15'0,"-1"4"0"0,1-1-3 15,1 1-2-15,1 1 4 0,2-1 6 16,0 3-12-16,2-2-1 0,0 2 1 0,-2-3 2 16,0 5-2-16,-3 0-2 0,5 0-4 0,-2 0 4 15,2 0-6-15,-4 2 10 0,2 1 18 16,2-3-17-16,2 4 5 0,-2-2 3 0,2 0 16 15,3 1-21-15,-3-1 3 0,-2 0-5 0,-2-2-1 16,-2 4 3-16,-1-4 0 0,-1 3 8 0,4-1-8 16,0-2-5-16,4 0-3 0,0 0-2 15,3 2 0-15,1 0-2 0,-3 3-3 0,-3-1 2 16,-2 3 0-16,-5-3 3 0,1 3-2 0,1-3 3 16,3 1 1-16,0-3 2 0,9 0 1 0,1-4-6 15,-1 0 1-15,-2 2-5 0,-3-5 0 16,0 3 2-16,-4-2-2 0,0-1 1 0,0 1 2 15,4-3-2-15,5 0 4 0,2 3-4 0,-3 0 4 16,5 1-2-16,-4 1 1 0,-2 2 1 0,-5 0 3 16,0 0-1-16,-5-2-1 0,6 0 1 15,5 2 1-15,1-2-1 0,8 2-3 0,-1 0-3 16,-5 0 3-16,-5 0-1 0,-4 0 1 0,-2-3-1 16,-2 1 2-16,2-2-4 0,6-1 1 0,1-1-1 15,6-3 0-15,0 5 3 0,-5-5 0 16,1 2-1-16,-5-2 2 0,-2 5-1 0,-2-3 3 15,-2 1-2-15,6-1 1 0,3 0-2 0,4 1-1 16,-1-1 0-16,6-2 0 0,-5 3 0 16,-3-3 3-16,-3 2-3 0,-8 3 3 0,3-3-2 15,0 3-1-15,2-1 1 0,5 1-1 0,1 0-2 16,1-3 2-16,0 3 0 0,-1-1-2 0,-3 1 0 16,-5-3 1-16,-5 3-1 0,0-1-1 0,-4 3 1 15,3 0 1-15,-1-5-1 0,2 3 2 16,-1 0 4-16,3-1-4 0,1-1 3 0,-3 1-2 15,3-1 0-15,-7 1 0 0,0 1-2 0,-2-1 0 16,-4 3-1-16,-3 0-2 0,-2 2 3 16,0 0-2-16,-2 0 0 0,-1 0 1 0,1 0-1 15,-2 2 1-15,-1 0-1 0,3 0 1 0,-4 1 0 16,1-3-2-16,-1 2 3 0,1 0-2 0,1 0 0 16,-3-2 1-16,1 0-1 0,1 0 2 15,-1 0 0-15,-1 0 2 0,-2 0 0 0,1 0 7 16,-1 0 4-16,-9 0-4 0,3 0 0 0,4 0-4 15,-2 0 2-15,2 0-4 0,4 0-2 0,-2 0 1 16,3 0 0-16,-5 0 3 0,2 0-1 16,0 0 8-16,-2 0 2 0,0 0-2 0,0-2-16 15,-2 2 0-15,0-4 3 0,-1 4-3 0,1-5 0 16,-2 1 3-16,-3-1-3 0,-2-1 3 0,3 1-2 16,-1-1 2-16,-4-1 1 0,5 1-2 15,-3-3 0-15,-2 0-2 0,0 0 3 0,0 0 0 16,2-2 0-16,-4 2-2 0,2-2 2 0,-3 3 0 15,1-3-2-15,0 2 2 0,-3 0-1 0,3-2 1 16,-7 0 1-16,5 2-2 0,-1 0 0 16,3 0 1-16,0 1-3 0,0 1 2 0,2 0 2 15,0 1-3-15,-2-1 2 0,1 3-2 0,4-1 0 16,-3 1 0-16,2 0 3 0,-2-1-3 0,2 1 2 16,0-1 0-16,0 1 0 0,3 2 1 15,-1-3-2-15,-2 1 1 0,5 2 1 0,-3-1-2 16,3-1 2-16,-1 2 1 0,1-3 1 0,0 3 4 15,-1 0 5-15,3 0-5 0,0 0-2 0,0-1-1 16,-3 1-1-16,5 0-3 0,-2 0 0 16,0 0-1-16,2 2-2 0,-2 0 2 0,2 0-4 15,0 0-1-15,0 0 3 0,0 0-10 0,0 0-5 16,0 0 4-16,0 0 15 0,2 0-2 0,-2 2 2 16,2 0 0-16,0 0 0 0,-2-2 0 15,5 5 0-15,-3-3-1 0,2 0 2 0,1 2-2 16,-1 1-1-16,5-1 2 0,-3 1-1 0,1 1 2 15,2-1-2-15,2 1 1 0,0 1-2 0,0 0 3 16,0-3-3-16,2 5 2 0,3-3 0 16,-3 3 0-16,0-2 3 0,0-1-3 0,3 1 0 15,-3 0 0-15,5 1 1 0,2-1-2 0,-3 2 1 16,3-2 1-16,-2-1 0 0,-1 3-1 16,1-2 4-16,0-1-4 0,-3 3 1 0,3-2 1 15,-3-1 0-15,3 3-4 0,-1-2 3 0,1-1-2 16,0 3 1-16,1-4-2 0,-1 3 3 0,4-1-2 15,-2 0 1-15,-2-1-2 0,-1 1 1 0,1-1 1 16,0-1-1-16,-5 1 1 0,0-1-1 16,-2-1 1-16,0-2-1 0,-4 3-1 0,1-1 1 15,-3-2 1-15,-1 1-1 0,1-1-1 0,-1 0 0 16,1 0 2-16,-3 3-2 0,2-5 1 16,-2 4 0-16,1-2 0 0,1 1 0 0,-2 1-1 15,0-4 2-15,1 4 0 0,-1-1-1 0,0 1-1 16,0-2 2-16,0 0-3 0,-2 1 2 0,0-1 1 15,-4-4-1-15,2 2 1 0,0 2-1 0,2-2 0 16,4 0 0-16,-2 2 0 0,0 0 1 16,1-2-1-16,-3 0 0 0,2 2 3 0,-2-2 1 15,0 3 0-15,0-3-1 0,0 0 0 0,0 0-1 16,0 0 0-16,0 0-2 0,0-3 1 16,0 3-3-16,-2 0 1 0,2 0 0 0,0 0 1 15,0 0 0-15,-3-2 2 0,3 2-3 0,0 0 1 16,0 0 1-16,0 2-1 0,-2-2 0 0,0 3 0 15,0-1 2-15,0 0-4 0,-1 0 3 16,-1 3 0-16,0-1-2 0,-1 0 2 0,-1 1-3 16,-1 1 3-16,0 1 0 0,-4 2-1 0,2-2 1 15,-2-1-3-15,0 5 2 0,-2-4 0 16,2 2 0-16,-2-1 1 0,2 1-2 0,-2 0 1 16,-3 2 0-16,1 0 1 0,-1-2-2 0,3 2 1 15,-2 0 0-15,-1 0 0 0,5 0-1 0,-2 0 2 16,2 0-1-16,0 0-1 0,0 0 0 0,2 0 2 15,-2-2-1-15,2 2-1 0,0-2 3 16,1 2-3-16,1 0 2 0,-2 0-2 0,0 0 3 16,-2 0-2-16,3-2-2 0,-3 2 3 0,2-2-1 15,2-1 0-15,-2-1 0 0,5 2 1 16,-5-3 1-16,2-1 0 0,3 1 1 0,-3-1 0 16,3-1-2-16,0 1 1 0,-3-1-1 0,3-2 2 15,-3 3-1-15,3-3 0 0,-3 2-1 0,3-4 3 16,1 5-4-16,-1-3 1 0,-1 0-1 0,-1 0 1 15,1-2-3-15,1 5 2 0,0-3 0 16,-1 0 0-16,-1 3 0 0,1-3 2 0,1 0-2 16,-1 0 0-16,3 3 0 0,-2-5 2 0,4 2 0 15,-2 0 2-15,6-6-1 0,-2 4 1 16,-2 0 0-16,-2 2 0 0,0 0 0 0,0-2-2 16,-1 0-2-16,3 2 0 0,0-2 1 0,0 2-1 15,0-2 1-15,0 0-1 0,0 0 2 0,0 0-2 16,0 0 0-16,0 0 0 0,0-2 0 0,0 2 5 15,0 0-2-15,0 0 2 0,0 0-2 16,0-2-2-16,3 2 2 0,-3 0-2 0,0 0-2 16,0 0 0-16,2 0 0 0,-2 0 0 0,0 0 1 15,0 0-5-15,0 0 0 0,0-2-16 16,0 2 8-16,0 0-22 0,0 2-33 0,-5-2-15 16,1 2-4-16,-3 3-151 0</inkml:trace>
  <inkml:trace contextRef="#ctx0" brushRef="#br0" timeOffset="63328.9674">22986 6742 24 0,'0'0'32'0,"0"0"2"16,0 0 3-16,0 0-22 0,0 0-15 16,0-2 0-16,-3 2 2 0,3 0 3 0,-2 0-2 15,2-2-3-15,0 2 3 0,-2 0 5 0,0-2-6 16,0 2 3-16,-1 0 6 0,1 0-11 0,0 0-5 15,0 0 4-15,2 0 1 0,-5 0 1 0,3 0 0 16,0 0 1-16,0 2-4 0,0 0 0 16,-1 0 1-16,-1 1-4 0,2-1 7 0,0 2-2 15,-3 3-1-15,3 2 2 0,-2 0-2 0,-1-1 0 16,-1 3 0-16,1 3 2 0,1-3-3 16,-3 4-2-16,3-4 3 0,-1 2 2 0,1-2-4 15,2-2 0-15,-1 2 3 0,3-2-3 0,-2 0-1 16,2 0 5-16,2-3-4 0,-2 3-1 15,3-2 2-15,-1-3 1 0,0 3 0 0,0-1-2 16,3-1 13-16,-3-1-8 0,2 1 5 0,1-3 2 16,-1 2 4-16,1-2-12 0,-1 1 13 0,3-1 7 15,-3-2 0-15,0 0 3 0,1 2 6 16,-1-2-18-16,1 0-5 0,-1 0-3 0,0 0 1 16,-1-2 0-16,1 2-1 0,0-2 0 0,-1-1 15 15,1 1-8-15,0-2 8 0,-1-1-4 0,-1 1-3 16,2 0-2-16,-2-3 11 0,3 0-10 0,-3 1 2 15,0-5-5-15,1 2 5 0,-1-2-4 16,-2 2-4-16,2-2 2 0,0-2 0 0,-2 2-3 16,0 0 0-16,0 0 0 0,0 0-3 0,0 0 1 15,-2 2-1-15,2-2 0 0,0 2-2 16,-2 0 2-16,0 3-2 0,2-3 0 0,-3 2 2 16,1 0-2-16,2 1 0 0,0 1 1 0,-2-1-1 15,0 1 2-15,2-1-3 0,0 1 2 0,0 1 0 16,-3 0 1-16,1-1 0 0,2 3-1 15,-2 0 2-15,2 0 0 0,0-1 0 0,-2 1 1 16,2 0-4-16,-2 0 1 0,2 2-7 0,0 0 1 16,-3 0 5-16,1 0 1 0,2 0 0 0,-4 4 0 15,4-2-1-15,-5 3 3 0,-1 1-2 16,1 3 0-16,1 0-1 0,-3 0 2 0,1 4-1 16,-1-2 0-16,1 0 2 0,-1 2-4 0,0 1 4 15,1-1-2-15,1-2-2 0,1 2 3 0,2-2-1 16,-3 0-1-16,5 0-1 0,0 0 2 15,0-2 1-15,0-2-2 0,2 1 2 0,1-1-2 16,-3 0 1-16,4-1-1 0,-2-1 1 0,3-1 1 16,-3 0 0-16,2-1-2 0,-1 1 0 0,1-2 2 15,0 1-2-15,-1-3 4 0,1 0-1 16,0 0-1-16,1 0 1 0,-3 0 0 0,2-3 1 16,1 1-1-16,-1 0 1 0,1 0-2 0,-1-5 1 15,0 3-1-15,1-3 1 0,-1 0-1 0,1-1 1 16,-1-1-1-16,0 0 0 0,1-2 3 15,-1 0-1-15,1 2 2 0,-3-2-2 0,2 2 0 16,-4 0 5-16,3 1-2 0,-1-1-3 0,-2 0-2 16,-2 0 3-16,-1 3 0 0,3-5-1 0,-2 4-1 15,0-2-3-15,-2 0 4 0,1 5-1 16,1-3-3-16,-2 1 3 0,1 1-3 0,-1 1 1 16,4 2 3-16,-4-3-3 0,4 3-1 0,-5 0 1 15,5 0-3-15,-2 2 1 0,0 0-3 0,2 0 3 16,-2 2-1-16,-1 2 1 0,1 1 0 15,2-1 3-15,-2 5-3 0,0 0 2 0,0 2 1 16,-1 0-2-16,3 4 1 0,-2-2-2 0,0 3-2 16,0-3 1-16,2 2 2 0,0-3 0 0,0 1 1 15,0-2-4-15,0 0 2 0,0-2 0 16,2-1-1-16,-2-1 2 0,2 0-1 0,-2-3-2 16,0-2 3-16,2 3 1 0,1-3 0 0,-3 0 1 15,0-2 0-15,2 2-1 0,0-2 2 0,-2 0-2 16,0 0 3-16,2 0 3 0,0-2-1 15,-2 2 1-15,3 0 3 0,-3-4-8 0,0 1 1 16,0 1-1-16,0-4 0 0,0-1-1 0,0 0 1 16,0-1 1-16,0 1 3 0,0-2-1 0,-3 5 1 15,1-5-1-15,2 2-1 0,0 3-1 16,-2 0 1-16,0 1-4 0,2-1 1 0,0 2 1 16,0-1-2-16,-2 3 0 0,2-2-4 0,0 2-2 15,-3 0-2-15,3-2 3 0,0 2 7 16,0 2-1-16,0 0-1 0,0-2-3 0,0 3-8 15,-2-1-2-15,2 0-10 0,0 0-11 0,0 1-16 16,0-3 0-16,0 2-40 0,0 0 41 0,0-2-66 16</inkml:trace>
  <inkml:trace contextRef="#ctx0" brushRef="#br0" timeOffset="68437.136">21696 7591 11 0,'-2'7'40'0,"-1"-5"-30"0,-1 0 8 0,4 1-11 15,0-1 9-15,0-2-8 0,0 0-4 0,0 2-11 16,-2-2 6-16,2 0 5 0,-2 0-2 0,2 0 4 16,-3 0 2-16,3 0 17 0,0 0 23 15,-2 0-35-15,0 0 21 0,2 0-22 0,-2-2-12 16,0 2-2-16,-3 0 3 0,-1 0-2 0,-3 2 9 16,0-2 4-16,-2 2-2 0,0-2-5 0,-5 2 7 15,3 1-1-15,-2-1-2 0,-1-2-5 0,3 2 0 16,0 0 5-16,-3 0 2 0,3 1-2 15,2 1 10-15,-4-4-5 0,2 4-2 0,-1-1 4 16,-1-3-9-16,-5 2-3 0,0 0 2 0,0-2-3 16,-2 0-2-16,-2 2 0 0,-2-2-1 0,-3 2-1 15,0-2 0-15,-4 3 2 0,5-1-1 16,-3-2 1-16,2 2-3 0,3 0 1 0,-8-2 1 16,1 2-2-16,3-2 4 0,-4 0-4 0,-1 0 1 15,-2 0 0-15,1 0 1 0,-1 0-2 16,2 0 1-16,2 0 1 0,2 0-1 0,4 3 0 15,1-1-1-15,-1-2 1 0,3 2-1 0,-5 3 1 16,1-3-2-16,-3 0 1 0,0 2 0 16,2-4 2-16,-2 5-1 0,3-5 1 0,-1 2-2 15,7 0 2-15,0 0-1 0,2-2 1 0,5 5-2 16,-1-5-2-16,1 4 1 0,2-2-4 0,-1 1-1 16,1-1-5-16,0 0 2 0,2 0-2 0,-2 0 0 15,0 1 6-15,1-1-1 0,1-2-1 0,-2 2-10 16,2-2-10-16,2 0-17 0,3 2-2 15,-3-2-39-15,5 2 4 0</inkml:trace>
  <inkml:trace contextRef="#ctx0" brushRef="#br0" timeOffset="69202.5808">20468 7375 27 0,'-9'7'16'0,"2"-1"-5"16,3-1-4-16,-1-3 0 0,1 0 3 0,2 3-3 16,-3-3-17-16,5 0 18 0,-2 0 6 15,0-2-2-15,2 3-6 0,-2-3-3 0,0 2 3 16,2-2-5-16,-3 0 8 0,1 2-3 0,2 0 1 16,-4 0-3-16,-1 1-3 0,3-1-3 15,-2 2 4-15,-1-2-1 0,-1 1 0 0,-1 1 6 16,1 0 4-16,-1 1-3 0,-2 1-4 0,2-1-2 15,-1-1-2-15,-1 5 3 0,-2-2 3 0,2-1-1 16,-2 3 7-16,2-2-6 0,-4-1 5 16,0 3 2-16,-1 0 5 0,-5 2-5 0,-1 0-2 15,-2 0-6-15,0-2 5 0,0 2-5 0,0-2-1 16,-3 0-3-16,1-3 2 0,2 5-1 0,-2-2-3 16,4 0 2-16,0-3-1 0,2 1 1 15,3 0-1-15,2-3-1 0,2 3 1 0,2-5 0 16,2 0 0-16,3 3 1 0,-3-5 0 0,5 2 2 15,4-4 9-15,1 2-1 0,-1 0-7 0,0 0 1 16,-2 0 3-16,0 0-4 0,0 0 5 0,0 0-3 16,0 0-7-16,0 0 5 0,0 0-6 15,0 0 8-15,0 0-10 0,-2 0 1 0,0 0 4 16,-1 2-2-16,3 0 6 0,0-2-6 0,0 0 5 16,3 2 0-16,1 0 0 0,-2-2-1 15,3 3-1-15,1-1-2 0,-1 0 2 0,1-2-3 16,1 2 1-16,-1 0 0 0,3 1 1 0,0-1-2 15,-2 2 1-15,4 1-1 0,-3-3 2 0,1 2-1 16,2 3 0-16,0-3-1 0,-2 3 3 16,4-1-4-16,-2 1 4 0,0 0-2 0,3-1 1 15,-3 1 0-15,2 0 1 0,2 4 5 0,1-3 5 16,-1 3-5-16,1-2 0 0,-1 2-5 0,1 0 3 16,-1 0-2-16,0 0 4 0,1 0-3 15,-1 3 0-15,1-3 0 0,-3-3-2 0,0 3 0 16,0-2 0-16,1 0-2 0,-3 0 0 0,2-2-1 15,-2 1-1-15,-2-1-4 0,2 2-22 0,0 0-46 16,-2-3-44-16,-3 5-94 0</inkml:trace>
  <inkml:trace contextRef="#ctx0" brushRef="#br0" timeOffset="88635.4902">19595 1861 8 0,'-3'-11'14'0,"1"4"15"0,0 1-9 15,0-1 6-15,0 3-19 0,2-3-7 0,-3 5-8 16,1 0-4-16,2-1 3 0,0 3-6 16,0-4 15-16,0 2 2 0,0 4-4 0,2 2 2 15,1-1 1-15,1 1 2 0,0 3-3 0,3 4 11 16,-3-5-5-16,3 10 7 0,2-3-1 0,-5 2 0 16,5 5-6-16,-5 2 4 0,3 5-4 15,2 8 1-15,-2 2-8 0,-1 1 9 0,1 2 0 16,-1-5 28-16,1-4-9 0,2 0-4 0,0-3-7 15,-1-1 11-15,-1-1-14 0,2-2 10 0,0 1-9 16,0 8 2-16,-3-7-5 0,1 5 5 16,-3-7-5-16,1 5 1 0,-3-5-6 0,0 7-1 15,0-7-4-15,-2 3 4 0,0 2-2 0,0-5-1 16,0 0-1-16,-2-2 2 0,0-4-2 0,-3 2 1 16,5-5 1-16,-4 3 0 0,2-5 1 15,0-2-1-15,-1 2-1 0,-1 0-1 0,2 3 2 16,0 1-3-16,-3-1 1 0,-1 4-2 0,1-7 2 15,1 2-2-15,1 3 2 0,-1-5-2 16,2-2-2-16,0 0 2 0,-1 3 1 0,1-3-3 16,2 0 3-16,0 0-2 0,0-7-1 0,-2 5 1 15,2 2 1-15,0-9 0 0,0 7-1 0,0-5-3 16,0-1-18-16,2 3-6 0,-2-4-41 0,0 1-28 16,-2-1 1-16,2 2 14 0</inkml:trace>
  <inkml:trace contextRef="#ctx0" brushRef="#br0" timeOffset="89588.39">19767 2412 20 0,'0'-4'27'0,"0"4"1"0,0 0-2 16,0 0-10-16,0 0-10 0,0 0 8 0,0 0-1 0,0-2 0 0,0 2-6 0,2 0 23 31,-2 0 4-31,0-3-15 0,0 3-12 0,0 0 1 16,0 0-1-16,0 0-4 0,0 0-1 0,0 0 0 15,2 0 2-15,-2 0-5 0,0 0 0 0,0 0 5 0,2 0 1 0,-2 0 20 0,0 0 3 32,5 0-17-32,-3 0 5 0,2 0-2 0,3 3-7 15,-1-1-3-15,1-2 4 0,0 4 1 0,1-4 1 0,4 2 0 0,-1 1 2 0,2 3 3 0,4-4-4 16,3-2 0-16,9 3-5 0,8-6 0 15,5 1-1-15,7-4 0 0,4 1-2 0,19-6 0 16,-3 0 0-16,-7-2-2 0,10 2 1 0,-8 0 2 16,-11 2-2-16,-4 0 6 0,-7 7-5 15,-3-2 2-15,-3 1-2 0,-8-3 0 0,1 4 0 16,-3 2-2-16,1-3 1 0,-1-1-3 0,1 2 1 16,-3-1 0-16,-2 3 1 0,0 0-3 0,-4-2 2 15,-5 2-3-15,-4 0 0 0,-3 2 2 16,1-2-2-16,-3 0 1 0,-1 0-1 0,-12 0 1 15,4 3-2-15,1-3-11 0,2 0-8 0,2 0-10 16,-2 0 17-16,2 2-38 0,4-2-50 0,-2 4-72 16</inkml:trace>
  <inkml:trace contextRef="#ctx0" brushRef="#br0" timeOffset="91681.8014">21085 2337 11 0,'2'-6'23'15,"0"-1"-2"-15,1 3 13 0,-1 1-20 0,-2-1-10 16,2-1 0-16,0 3-2 0,-2-2-1 15,0 4-2-15,0-2 1 0,3 2-9 0,-3-3 2 16,2 3 7-16,-2 0-2 0,0 0 2 0,2 0-2 16,-2 0 3-16,0 0-1 0,0 0-1 0,0 0 1 15,0 3 2-15,0-1 1 0,0-2 1 0,2 4 4 16,0-4 6-16,-2 2-5 0,3 3 0 16,-1-5-5-16,-2 7 22 0,4-7-4 0,-2 2-1 15,1 4-7-15,1-6 6 0,-2 3-3 0,0-1-8 16,1 0 8-16,-1 0 7 0,0-2 0 15,-2 0 8-15,2 5-18 0,-2-5-7 0,2 0-4 16,-2 0-4-16,0 0-1 0,0 0 2 0,0 0 1 16,0 0 0-16,0 0-1 0,0 0 0 0,0 0 1 15,0 0-2-15,0 0 1 0,0 0 1 0,0 0 0 16,0 0 1-16,0 0 2 0,0 0 3 16,0 0-2-16,0 0 0 0,0 0-2 0,0 0-1 15,0 0 2-15,0 0-3 0,0 0 1 0,0 0-2 16,0 0 2-16,0 0-2 0,0 0-1 15,0 0 0-15,0 0 1 0,0 0 0 0,0 0 0 16,0 0-1-16,0 0 1 0,0 0 2 0,0 0-4 16,0 0 3-16,0 0-1 0,0 0-1 0,0 0 0 15,0 0 0-15,0 0 1 0,0 0-1 16,0 0 0-16,0 0 2 0,0 0-3 0,0 0 2 16,0 0-1-16,0 0 1 0,0 0 0 0,0 0-1 15,0 0 0-15,0 0-1 0,0 0 1 0,0 0 1 16,0 0-2-16,0 0 2 0,0 0 0 15,0 0 0-15,0 0-1 0,0 0-1 0,0 0 2 16,0 0-1-16,0 0-2 0,0 0-1 0,0 0 1 16,0 0 0-16,0 0 2 0,0 0 1 0,0 0 0 15,0 0 0-15,0 0-2 0,0 0 3 16,0 0-1-16,0 0-1 0,0 0 0 0,0 0 2 16,0 0-4-16,0 0-6 0,0-7-9 0,-2 3-18 15,0-5 4-15,0 7-16 0,0-5-44 16,2 5 53-16,-3-3 25 0,1 5-18 0,2 0 0 15</inkml:trace>
  <inkml:trace contextRef="#ctx0" brushRef="#br0" timeOffset="92384.7887">21072 2297 4 0,'2'0'20'15,"-2"0"-3"-15,0-2-9 0,0 0-2 0,0-2-5 16,0-1 10-16,0 5-5 0,0 0-1 0,0 0 1 16,0 0 2-16,0 0-1 0,0 0-1 15,0 0-4-15,0 0-4 0,0 0-1 0,0 0 3 16,0 0-2-16,0 0 1 0,0 0 0 0,0 0-1 16,0 0 1-16,0 0 2 0,0 0 1 0,0 0-1 15,0 0 8-15,0 0-6 0,0 0 0 16,0 11 10-16,-2 0-1 0,2 5 8 0,-2-3 2 15,2 5 2-15,0-5 1 0,2 4 4 0,-2 1-5 16,2 0-10-16,-2-1-4 0,4-1 2 0,-4 6 1 16,5 0 6-16,-3-4-4 0,0 1-5 15,0 3-6-15,1 0 1 0,-1-6 3 0,0 4 4 16,-2-3-9-16,2 1 3 0,1 4-2 0,-3-6 0 16,2 3 2-16,0 1-3 0,-2 2-1 15,0-2 3-15,2 4-3 0,-2-2 2 0,0 3 2 16,2-3-3-16,-2 0-1 0,3 2 2 0,-3-9-2 15,2 5-1-15,0-6-1 0,-2 1 2 0,0-2-2 16,0 3-1-16,0-8 0 0,0 3 1 16,0-4 0-16,-2 2-2 0,2-5 0 0,0-1 0 15,0-1 0-15,0-9 1 0,-2 5-1 0,4-3-11 16,-2 3-11-16,0 2-34 0,0 0 4 0,0 0-41 16,0 0-66-16</inkml:trace>
  <inkml:trace contextRef="#ctx0" brushRef="#br0" timeOffset="93978.163">20768 3129 11 0,'-3'-7'8'0,"1"3"0"0,0-5 3 15,2 4-4-15,-2-1 1 0,0 1 9 0,2 5 4 16,0-6 2-16,-3 4-1 0,3-1-15 0,0 3-1 16,0-4-3-16,0 4-2 0,0 0-4 15,0-2 3-15,0 2 7 0,3 2 38 0,-3-2 12 16,0 4-22-16,2 1-8 0,0 1-2 0,-2 8-2 15,0-3 0-15,0 11-7 0,0-5-3 16,0 10-2-16,0 13-4 0,2-1-2 0,-2 3-1 16,0-2-1-16,5 2-3 0,-5-5 0 0,4 1 3 15,-2-1 1-15,3-2 2 0,-1-2-2 0,3 5-1 16,1-7-2-16,-1-5 1 0,-3-1 0 16,3-8-1-16,-2 1-1 0,-1-1 1 0,0-1-2 15,-1-3 0-15,1 3 2 0,-2-1 0 0,3-4-2 16,-3 2 1-16,0-2 0 0,0-6-2 0,0 3 2 15,1-3-1-15,-1 2 2 0,0-3-4 16,0 3 3-16,0-7-1 0,1 2-1 0,-3-2 3 16,0-7-1-16,0 5-2 0,0 0 3 0,0 0-3 15,0 2 3-15,0 0-1 0,0 0 3 0,0 2-17 16,0-4-27-16,-5-3-44 0,5 1 30 16,-4-7 2-16,-1-3-34 0,1-5 61 0,2-6 20 15,0-3 6-15,-1-3-1 0,1-2 3 0,2 2-1 16,0-4 0-16,-2-12 0 0,2 3 3 0,-2 4 0 15,0-1 3-15,-1 3 15 0,1 1 5 16,-2 1-4-16,-1-3 5 0,1-3 8 0,-1 0-19 16,1 9-8-16,2 4-4 0,0 5-1 0,-1 2-2 15,1 6 1-15,2-1-1 0,0 4-1 0,0-1-1 16,0 3 4-16,0 0-1 0,2 2 9 16,1 3 15-16,-1-3-12 0,-2 7 3 0,2-5-15 15,0 5-2-15,-2 11-2 0,2-7-4 0,-2 2 5 16,3-8 2-16,-1 2 0 0,2 2 1 15,3 0 0-15,2 0-1 0,4 0-1 0,0 2 4 16,7 0-5-16,0 5 3 0,2-7 3 0,2 2-1 16,0 2-1-16,3 1 2 0,-3-5 0 0,5 2-5 15,-1 0 2-15,3 0-1 0,2 3-1 0,3-5-1 16,10 2 0-16,-2-2 0 0,-4 0-1 16,-1-2 2-16,-3 2 1 0,-5 0 2 0,-5 0-4 15,-2-5 4-15,-4 3-2 0,-4 2 2 0,-3 0-2 16,0-2-2-16,-2 2 2 0,-2-2-2 15,2 2 1-15,0 0 1 0,-2 0-1 0,-3-5 3 16,1 3 0-16,0 0-4 0,-3 0 3 0,-2 2 0 16,0 0 1-16,-10-5-5 0,3 5 7 0,5 0-1 15,-2 0 6-15,2 0-7 0,-2 5-1 0,2-5-4 16,-2 0 2-16,2 0-6 0,0 0 1 16,0 0 3-16,2 0 1 0,2 0 2 0,1 2 2 15,-5 2-2-15,4 1 2 0,-4 1-2 0,2 6 2 16,0-1-1-16,-2 6-2 0,0-1 2 15,0 12-1-15,-2 3 1 0,0 2 1 0,0 2 0 16,2 1-2-16,-2-1 1 0,2-2 0 0,0 2-1 16,0 1 0-16,0-5-3 0,2-1 3 0,0 8 0 15,0-5-1-15,3-4 2 0,-1-1 0 0,3-6-2 16,-1 3 2-16,3-8-1 0,0 3 0 16,0 2 1-16,0-9-2 0,2 3-1 0,-3 1 1 15,3-6 0-15,-2 3-2 0,0 1 0 16,0-4 2-16,-3-2-3 0,1 2 2 0,-2 0 1 15,1-4-2-15,-4-1 1 0,3-1-1 0,-3 1-2 16,0 1 4-16,-2-3-3 0,2 1-2 0,1 4 5 16,-3-7-2-16,0 2 2 0,0 1-2 0,0-1 0 15,0-2 3-15,0 3 9 0,-5-12-2 0,1 3 0 16,4 4 0-16,0 0 4 0,0 0-1 16,-2 0 5-16,2 0 3 0,0 2-14 0,-3 0-8 15,3 0-2-15,-6 3-4 0,-3-5-4 0,-2 2 8 16,-5 0 1-16,-1 2-2 0,-5-4 2 15,-7 5-2-15,0-5 0 0,1 2 2 0,-1 0 0 16,3 0 0-16,1-2-2 0,-1 0 6 0,-1 0-6 16,-1 0 0-16,1 0 3 0,-4-4 1 0,-2 2 1 15,0-3 1-15,0-1-1 0,-9-5-1 16,5 0 1-16,4-3 2 0,4 3-2 0,3 3 2 16,1-3-2-16,1 4-2 0,0 0 3 0,2 3 0 15,0-3-2-15,0 3 0 0,2 0 3 16,2 4-3-16,3-3 1 0,2 3-1 0,2 3-16 15,-3 1 2-15,1-4-12 0,0 4 4 0,4 3-1 16,-2 0-5-16,0 1-22 0,2 1-20 0,3 4-29 16,-1 1-74-16</inkml:trace>
  <inkml:trace contextRef="#ctx0" brushRef="#br0" timeOffset="94415.5599">21299 3872 39 0,'-4'-7'60'0,"-3"3"-36"0,3 2 32 15,-3-7-1-15,-2 4-4 0,5-1-32 0,-3 1-6 16,0-1 17-16,3 1-10 0,0 5-8 0,-1-6-7 16,3 6-8-16,-2-5 0 0,1 5-3 15,1-2 2-15,0 2 0 0,2 0 4 0,-2 0 1 16,0 0-2-16,2 2 12 0,0 3 2 0,0 1-4 16,2 5-2-16,0-4 4 0,-2 11 4 0,2-5-5 15,-2 9-2-15,2 0 4 0,-4 13 0 0,0-4-1 16,0 2-2-16,2 2-3 0,-2-2 6 15,2 0-7-15,0-4 0 0,-3 0 4 0,3-5-4 16,3-4-2-16,-3-2-1 0,0-3 1 0,0-2-2 16,2 0-1-16,-2-2 0 0,0-2-3 15,-2 0 3-15,2-2 0 0,-3-1 0 0,3 3-1 16,0-7-1-16,0 3 0 0,-2-1 2 0,0-2-3 16,2 3-1-16,0-3-12 0,0 2-16 0,0-4 6 15,0-4-14-15,-2 8-15 0,2-1-29 16,0-1-16-16</inkml:trace>
  <inkml:trace contextRef="#ctx0" brushRef="#br0" timeOffset="94837.3316">21045 4355 47 0,'-11'2'56'0,"0"-2"-35"15,3-2 1-15,1 2 28 0,0-3 8 0,3 3-24 16,-1 0-14-16,1 0-1 0,2 0-12 0,0-2 9 16,-1 2-14-16,1-2 3 0,2 2-7 0,0 0-1 15,0 0-7-15,0 0 7 0,2 0 8 16,1 0 0-16,-3 0-2 0,4 2 13 0,0 0-7 15,3 3 6-15,2-3-2 0,0 2-1 0,0-1-1 16,2-1-2-16,-3 4 5 0,8-6-4 0,-3 3-3 16,2-1 0-16,5-2-5 0,0 0 4 15,0 0 0-15,11-2-1 0,0-1 2 0,-3 3-2 16,-1-4 0-16,-1 0-4 0,-1 1 1 0,-3 3-3 16,-3 0 0-16,-1-4-1 0,-2 4 2 15,-1-2-2-15,-2 2 1 0,0 0 0 0,-2 0 0 16,-2 2-2-16,0-2-4 0,-2 0 2 0,-3 4-12 15,1-4-7-15,-1 0-4 0,0 0-18 0,-1 0-28 16,-1 0-18-16,0 0-39 0</inkml:trace>
  <inkml:trace contextRef="#ctx0" brushRef="#br0" timeOffset="95149.7601">21103 4494 42 0,'-16'2'44'16,"3"0"-17"-16,-2-2-14 0,4 2 5 0,-3-2 62 15,6 0-31-15,-3 0-11 0,6 0-8 0,-1 0-18 16,1 0 2-16,1 0-6 0,6-2 5 0,0 0-4 16,0 2-7-16,-2-2-6 0,-2 4 16 15,0 0-5-15,2 0 3 0,2-2-6 0,3 5 4 16,1-3-3-16,1 0-2 0,2 5 1 0,2-7-1 15,2 2 0-15,0 2 1 0,0-2-1 0,3 3 0 16,-1-1 3-16,3-2 8 0,-1 3-5 0,3-5 3 16,0 2-7-16,0-2 0 0,0 0-2 15,-3 0-2-15,10 0-2 0,-3-2 1 0,-2-3 0 16,-2 3 0-16,0-2-1 0,-5 2-4 0,1-3-6 16,-3 3-18-16,-2 0-5 0,-2 2-20 15,-3-2-50-15,1 2-35 0</inkml:trace>
  <inkml:trace contextRef="#ctx0" brushRef="#br0" timeOffset="95368.4599">21235 4643 139 0,'-4'7'131'0,"-1"0"-81"0,3-3 0 16,0-2-21-16,0 0 7 0,-1 1-15 0,1-1-3 15,2-2-7-15,0 0-9 0,0 2-2 0,0-2-2 16,0 0 1-16,0 0-1 0,5 0-2 16,3 0 4-16,1-2-2 0,7 2-2 0,-1-2-27 15,5-1-40-15,4 1-16 0,11-2-103 0</inkml:trace>
  <inkml:trace contextRef="#ctx0" brushRef="#br0" timeOffset="96805.6209">20913 2284 20 0,'-9'-6'37'0,"3"3"-13"16,1 1-20-16,1 0-6 0,-1 2-1 15,3-4-1-15,-2 1-4 0,4 3 9 0,-2 0 0 16,2 0 13-16,0 7-5 0,2-7 2 0,-2 2-9 16,4 3 10-16,-2 1 0 0,3-6-2 0,-3 5 3 15,2 1 7-15,1-4 9 0,1 3 7 16,1-1-8-16,-2-2-4 0,3 1-14 0,3-1 3 16,-2 2 7-16,2-1 2 0,2-3-9 0,-2 0-6 15,5 2-1-15,-3-2 1 0,0 0 0 16,3 0-6-16,-3 2 0 0,0-2-1 0,0 4 0 15,3-1 0-15,-3-1-1 0,0 0 1 0,1 0 1 16,1 3-2-16,-2-1 2 0,-2 3-2 0,3-5 2 16,-8-2-2-16,3 2 0 0,-5 0 1 15,3 3-1-15,-3-5 3 0,1 0 8 0,-3 0 2 16,0 2-3-16,-2-2 2 0,0 0-3 0,2 0-3 16,-2 0-1-16,3 0-1 0,-6 0-1 0,3 0-2 15,0 0-3-15,0 0 0 0,0 0 1 16,-2 0-33-16,2 0-15 0,0 0-33 0,0 0 25 15,-2 0-72-15,0 2 79 0</inkml:trace>
  <inkml:trace contextRef="#ctx0" brushRef="#br0" timeOffset="97961.5979">19751 1766 25 0,'-2'0'19'0,"0"-7"-6"16,0 5-2-16,2 0 2 0,-3 0 0 0,3 2-8 16,0-7-5-16,-2 7 2 0,2-2-5 15,-2 0 2-15,2-3 1 0,0 3 2 0,-2 2 3 16,0 0-2-16,-1-2 2 0,-1 0 3 0,2 2 0 15,-1 0-3-15,1 0-4 0,0 0-2 0,2 0-1 16,0 0-5-16,0 0 5 0,0 0 3 16,-2 0-1-16,4 0 0 0,-2 0 0 0,0 4 0 15,2-4 0-15,0 7 6 0,3-5 3 0,-1 2 7 16,1 3-2-16,1-3-2 0,-1 3-2 0,1-2 1 16,1 3-5-16,0-3-1 0,-3 1 13 15,3-1-5-15,-1 4 7 0,-1-1-10 0,-1-5 2 16,0 8-3-16,1-9 3 0,-3 7-6 0,0-3-2 15,0 3 0-15,1 0-3 0,-1 0 2 0,-2-3-1 16,2 3 7-16,-2 2 3 0,-2-2-1 16,2-2 1-16,0 4-6 0,0 2 2 0,2-2-5 15,-2 2 0-15,0 3 2 0,0-3-2 0,2 4 1 16,-4 3 1-16,2 0 0 0,-2-2 0 16,2 2 0-16,-2-3-2 0,-1 1 1 0,1 4-1 15,0-7-1-15,0 1 1 0,-3 1-1 0,3 1-1 16,2-3 0-16,-2-1 2 0,0 1-3 0,2-2 1 15,0 5 1-15,0-5 5 0,0-2-3 16,2 3-1-16,0-1 0 0,-2 0 2 0,2 0-4 16,1 0 0-16,-3 5 0 0,4-7 2 0,-4 2-3 15,2 1 3-15,0 1 2 0,-2 3 0 0,0-5-1 16,0 2-2-16,3 3 1 0,-6-5-1 16,3 3-2-16,0 1 3 0,-2-1-4 0,0 4 4 15,0-5-1-15,2 0 0 0,-5 3 2 0,3-3-1 16,0 3-2-16,0-5 1 0,2 1 0 0,-5 1 0 15,5-4 0-15,-2 2-1 0,2-2 2 16,0 2-1-16,0-1 0 0,0 3 0 0,0-6-2 16,-2 6 2-16,2-2-2 0,-2-2 2 0,2 3 0 15,0 1 2-15,-2-2-2 0,2 3 2 0,0-3-2 16,0-2 2-16,0 4-2 0,0 1 0 16,0-1-3-16,0-1 1 0,0 1 0 0,2-2-1 15,-2 0 1-15,2-2-3 0,-2 3 2 0,2-3 1 16,0 0-2-16,-2 0 0 0,3 0 3 0,-1 0-2 15,-2 0-2-15,0 0-2 0,2 2-26 16,-2 0-9-16,0 5-41 0,0-5-15 0,2 9-139 16</inkml:trace>
  <inkml:trace contextRef="#ctx0" brushRef="#br0" timeOffset="101117.0995">20190 1654 2 0,'0'-3'23'0,"-2"1"22"0,0-4-6 0,2 3-16 0,-3 1-10 16,3 0-11-16,-2-2 1 0,2 4-7 16,0-3 5-16,0 1-1 0,0 2-5 0,0 0-1 15,2-2 7-15,-2 2 2 0,0 0-2 0,3 0 2 16,-3 0 4-16,2 0-4 0,0 2-2 0,2 0 7 15,-1 1 7-15,-1 3 13 0,4-4-3 16,-3 5 2-16,1-3-10 0,-2 3-3 0,3 0-5 16,-1 1 3-16,0 4 9 0,1-4 3 0,-1 6-16 15,3-3-4-15,-3 2 2 0,1-2 1 16,3 6-3-16,-1 1 0 0,2 0-1 0,-2-1 1 16,1-1-1-16,-3-1 5 0,4 3-3 0,-5-5-3 15,3 3-1-15,-1-1 0 0,1-2 0 0,-3 0 0 16,1 1 1-16,1-1-3 0,3 0 0 15,-5 0 2-15,3 5-2 0,0-7 4 0,-1 0-4 16,1 2 3-16,0 1-1 0,1-1-1 0,-1 0 2 16,0-2-1-16,-1-2-1 0,-1 2 0 0,1 0 3 15,-1-9-1-15,-1 7 1 0,-2-7 1 16,0 3-1-16,3-1 0 0,-5-2-2 0,0-8 4 16,0 3 0-16,0 1 6 0,0 2-2 0,0 0 10 15,0 0-2-15,0 0 4 0,0 0-8 0,0 2 8 16,2 1-4-16,-2 1 6 0,2-2-7 15,-2-2-7-15,0 0-11 0,2 0 7 0,-4-2-2 16,2-2-3-16,0-1 0 0,-2 3-3 0,2-7 2 16,0 0-1-16,0 5 0 0,0-7 0 15,0 0 1-15,0 0 1 0,0 0-2 0,0-5 1 16,2 5-2-16,-2-2 1 0,2-5-1 0,1 3 2 16,1 2-1-16,-2-7 1 0,1 4-1 0,1-3-3 15,3-8 3-15,-3 3 2 0,0 2-2 0,3-2 1 16,-3-1 2-16,-1 3-3 0,1 2 0 15,-4 5 0-15,2-5 1 0,-2 7-3 0,0-2-8 16,-2 1 4-16,2-1-3 0,0 6-5 0,0-2-5 16,-2 0-7-16,0 2-9 0,2 0-23 15,-3 5-55-15,3-3-141 0</inkml:trace>
  <inkml:trace contextRef="#ctx0" brushRef="#br0" timeOffset="105350.4791">21819 5790 20 0,'0'0'5'0,"0"-2"22"16,3 2 19-16,-1 0-21 0,-2-2-15 0,0-1-1 16,0 3-6-16,2-2-7 0,-2 0 2 15,2 0 1-15,-2 2-1 0,0 0 0 0,2 0-2 16,-2 0 0-16,0-2 4 0,0 2-1 0,0 0 10 15,0 0-1-15,0 0-5 0,0-3 1 16,3 3-4-16,-3 0 1 0,0 0-1 0,0 0-1 16,0 0-1-16,0 0 4 0,0 0 1 0,2 0 17 15,-2 0 1-15,0 0 7 0,0 0 6 0,0 0-19 16,0 0-4-16,0 0-9 0,0 0-5 0,0 0-2 16,0 0-2-16,2 0 5 0,0 0-1 15,-2 0 3-15,0 0-3 0,0 0 1 0,0 0-1 16,0 0-4-16,0 0 4 0,0 0-1 0,0 0 1 15,0 0 2-15,0 0 0 0,7 5-1 0,-1-1 1 16,-1 1-1-16,-1-1 1 0,1-2-2 16,-1 3 2-16,0 1-3 0,1-1 0 0,-1-1 1 15,-2-2-1-15,1 0 2 0,1 3-1 0,-2-3 3 16,3 0-2-16,-5 0 2 0,2 1 4 16,0-1-4-16,-2-2 10 0,2 0 33 0,1 0-7 15,-3 2-22-15,0-2-16 0,0 0 5 0,0-2 4 16,2 2 4-16,-2 0 2 0,2-2 1 0,-2-1-10 15,0 3 2-15,0-2-8 0,0-2 3 16,0 2-3-16,-2-1 2 0,2 1-4 0,-2 0-1 16,2-2 1-16,-3 1 2 0,1-1 2 0,0 2-2 15,0-3-2-15,-3 3-1 0,3 0-3 0,-2 0 0 16,-1 0 5-16,1-1 3 0,-1 3 1 16,-1 0-1-16,-1 0 0 0,1 3-1 0,-3-1 2 15,0 2 0-15,0-2-2 0,0 3 2 0,0-1-1 16,-2 3 0-16,0-3-1 0,3 3 3 0,-3-1-4 15,2 1 3-15,0 0-1 0,0-1 1 16,3-1-2-16,1-1 0 0,-2 1 2 0,3-3-2 16,0 2 0-16,1 1-2 0,1-5 4 0,2 4-1 15,2-4 1-15,1 4 0 0,3-4-2 0,3 0 2 16,4 0-1-16,-2-2 0 0,5 0-1 16,-1-2 1-16,1 1 2 0,-1-3-3 0,-2 1 3 15,1-1 7-15,-3 1 0 0,0-1 8 0,0-3 2 16,-5 4-9-16,1-1-6 0,-3-3-5 15,1 5-2-15,-1-3-6 0,-4 0-3 0,0 3-2 16,-2 0 7-16,0 1 0 0,-5 1-12 0,0 2-17 16,-1 2-11-16,-1-2-61 0,-2 5 74 0,0-1-55 15</inkml:trace>
  <inkml:trace contextRef="#ctx0" brushRef="#br0" timeOffset="108381.0142">22071 4782 17 0,'0'0'13'0,"0"0"2"0,0 0-10 0,0 0 3 16,0 0 1-16,0 0-2 0,0 0-5 0,0 0 0 15,0 0-2-15,0 0 0 0,0 0 1 16,0 0 0-16,0 0 0 0,2 0-2 0,-2 0 0 15,0 0 0-15,0 3-1 0,0-3 2 0,0 0 2 16,0 0 4-16,-2 2 1 0,2-2 1 0,0 0-7 16,0 2-1-16,0 0 14 0,-5 5-2 15,5-1 0-15,-4 1-2 0,-3 4 4 0,3 0 5 16,-1 2-5-16,-1 1 5 0,-1-1 5 0,-2 2-8 16,1 1-3-16,-1-1-1 0,2 0-6 0,-2 1 2 15,-2 2-4-15,2 1 4 0,-2-1-3 16,3 0-1-16,-3-3 3 0,4 1 0 0,0-1-1 15,1-2 4-15,1 0-1 0,-1-2 0 0,4 3-1 16,-1-3 4-16,-1 2-6 0,4 2 0 16,-5-1-2-16,3 1 4 0,-2 0 0 0,4 3-4 15,-5 0 0-15,3-3-3 0,-2 3 1 0,2-3-3 16,-1 1 1-16,3-3-2 0,-2 0 3 0,2-2-3 16,-2 2 1-16,2-2 2 0,0-2-2 15,2 2 1-15,-2-2 2 0,0 0 2 0,0 0-1 16,0 0 2-16,0-1 1 0,0 3 2 0,0-2-1 15,-2 2-1-15,2 0-5 0,-2 2 0 0,2-1 0 16,-5 1-2-16,3 0 2 0,2 2-2 16,-4-1 0-16,4-1 0 0,-2 0 2 0,-1 0-4 15,1-2 1-15,2 0 0 0,0-2 3 0,0 2-1 16,0-4 1-16,0-1-1 0,0 1 0 0,0-3 3 16,0 1 1-16,0 1-4 0,0-1 3 15,0 2-2-15,0-1-2 0,0 1 3 0,0 2-3 16,2-3 2-16,1 1-3 0,-3 4-1 0,2-2 4 15,0-3 0-15,0 3-2 0,0 0 2 0,1 0-1 16,-1-3 0-16,0 5-1 0,0-2 2 16,0-2-2-16,1 2 2 0,-1-3 2 0,2 1 2 15,-4-1-2-15,5 3 3 0,-5-4-3 0,2 1 0 16,0 1-2-16,-2 0 3 0,0-1-5 0,0 3 2 16,2-2 1-16,-2 1-3 0,2 1 1 15,-2 0 2-15,0 0-2 0,0 0-1 0,3 2 1 16,-3 0-1-16,2 0 2 0,-2 2-2 0,0-2 1 15,2 2 0-15,0-2 1 0,-2 0-1 0,0 0 0 16,3 0 0-16,-1 0 0 0,-2-2 1 16,2 2 1-16,0 0-3 0,-2 2 1 0,2-4 2 15,1 2-2-15,-1 0-1 0,0 0 2 0,-2 0 0 16,2 0 0-16,0-2 0 0,-2 2 0 0,0-2-2 16,3 2 3-16,-1-4-2 0,-2 2 0 15,2-1 1-15,-2-3-2 0,2 4 1 0,-2-3 1 16,2-1-3-16,3 1 4 0,-5 3-3 0,2-5 1 15,0 1 0-15,0 1 1 0,1 1-2 16,-3 0 2-16,2-3-1 0,0 0 0 0,-2 3 3 16,0-2-1-16,0 1 0 0,2 1 3 0,-2 2-5 15,0-3 0-15,-2 5 1 0,2-4 0 0,0 2-3 16,0-1 3-16,0 1 0 0,0 0-3 16,0-2 4-16,-2 2-4 0,2 2 2 0,0-3 0 15,0 1 0-15,0 2 0 0,0-2 0 0,0 2 0 16,2-2 0-16,-2 2-1 0,2 0 1 0,-2-2 1 15,2 0-2-15,1 2 2 0,-3-3-2 0,2 1 0 16,0 0 2-16,0-2-2 0,0 4 1 16,1-5 1-16,-1 1-2 0,0 4 3 0,0-4-2 15,0-1-1-15,1 3 3 0,-1-2 0 0,-2 1-2 16,4-1 0-16,-4 2 2 0,2 0-1 16,1-3 0-16,-1 3-1 0,0 0 1 0,0 0 0 15,1 0 0-15,-1-1 2 0,0 1-3 0,0 2-1 16,-2-2 3-16,2 2-2 0,1-2 1 15,-3 0 1-15,2 2-1 0,0-2 2 0,-2-1-4 16,0 3 3-16,2-2-2 0,0 2 0 0,-2 0 0 16,3 3 0-16,-1-1 0 0,-2 0 0 0,2 0 1 15,0 3 0-15,0 1-2 0,1-1 1 0,-3-1 0 16,2 1 1-16,0-3 1 0,-2 2-2 16,0-6 1-16,2 2 1 0,-2 0-1 0,0-2 2 15,0 0-1-15,0 2-2 0,0-2 3 0,0 2-3 16,-2-3 1-16,2 1 2 0,-2 2-1 0,2 2-2 15,0-1 2-15,-2 1-2 0,2 0 1 16,-3 0 0-16,3 3-1 0,0-3 0 0,0 0-1 16,0 0 0-16,3 3 2 0,-3-3-2 0,2 0 1 15,0 3 1-15,-2-3-2 0,2-2 1 16,0 2 0-16,3-2-1 0,-3 0 0 0,2-2 3 16,-1 2-4-16,-1 0 3 0,0-2-1 0,0 2-1 15,3 0 1-15,-3 0 0 0,0-2-1 0,0 4 1 16,0 0 0-16,1 0-1 0,-1 1 1 0,-2-1 1 15,0 2-1-15,0 3-2 0,0-3 2 16,0 1 1-16,0 1-2 0,2 1 1 0,-2 0 0 16,0-3 0-16,0 3 1 0,2-3-1 0,-2 5 0 15,0-4-1-15,0-3 1 0,3 2 0 0,-3 1-1 16,2-3 2-16,-4-2-1 0,4 0 0 16,-2-2 0-16,0 0 0 0,0-1 0 0,0 1-2 15,0-2 3-15,0 4-3 0,0-5 2 0,-2 3 1 16,2 0-2-16,0 0 1 0,-3 0 1 0,1 0-1 15,0-3 1-15,0 1-3 0,-1 2 2 16,-1-1 0-16,2 6 1 0,-3 1-2 0,1 1 2 16,0 1-2-16,-1 1 1 0,-1-1 0 0,1 1 2 15,1-5-3-15,-1 3 0 0,1-1 0 16,2-2 1-16,0-2 1 0,-1 3-1 0,1-3-1 16,0-2 2-16,2-1-1 0,0 1-1 0,-2 0 2 15,2 0-2-15,0 0 1 0,0-3 0 0,0 3 1 16,-2 0-3-16,2 0 4 0,-3-1-3 15,3 1 1-15,-2 2 1 0,0 0-2 0,0 0-1 16,2 3 2-16,-5-3 1 0,5 4-2 0,-2-2 1 16,0 1-1-16,2-1 1 0,-2 0-2 0,2 0 0 15,0 0-1-15,0-4 1 0,0 2 1 16,0 0-1-16,0-2 1 0,2 2-1 0,0-2 0 16,-2 0 2-16,0 0-1 0,0 2-2 0,0-3-3 15,0 1 0-15,0 2 4 0,0-2-1 0,0 2 2 16,0 2 0-16,0-2-2 0,0 3-1 15,0-3-1-15,0 2 1 0,-2-2 3 0,2 2-1 16,2-2 3-16,-2 0-2 0,0 2 2 0,0-2-2 16,0 0 2-16,0 3-2 0,-2 1 2 0,2-2-1 15,-2 3 0-15,-1 1 2 0,1 1-3 16,0-2 2-16,0 1-1 0,0 3 0 0,-1-2 1 16,-1-1-2-16,2 1 2 0,0 2 0 0,-1-5-2 15,3 3 2-15,-2-3-2 0,2 1 2 0,-2-3-1 16,0 0 0-16,2 0 0 0,0 1-1 15,-2 1 1-15,-1 0 2 0,3 5-3 0,-2 5 2 16,2-1-2-16,-2 4 1 0,0-1 2 0,2-1-3 16,-2 1 2-16,-1-3-1 0,1 0 0 0,0-4 1 15,0 0-1-15,2-5-1 0,-2 1 1 16,-1-3 0-16,1 0 0 0,2-2 1 0,-2 3-1 16,0-3 1-16,2 2-2 0,-2-2 1 0,-1 0 0 15,1 0 1-15,0 2-2 0,0-2 3 0,-3 0-3 16,3 2 4-16,-2-2-1 0,2 1-3 15,-1-1 2-15,-1 0 0 0,-1-3-1 0,3 3 0 16,-2-4-1-16,2 0 1 0,-1 1-1 0,1-1 0 16,0 0-7-16,2-1-12 0,-2 1-1 0,2 0-1 15,0 1-15-15,0-3-3 0,0 4-10 16,2-5 12-16,0 5-45 0,0-3-48 0</inkml:trace>
  <inkml:trace contextRef="#ctx0" brushRef="#br0" timeOffset="110724.2076">21985 5827 3 0,'-5'3'12'16,"-1"-1"1"-16,-1 2-1 0,0-4 3 0,3 2 5 16,0 1 1-16,-1-3-9 0,1 2 7 0,-1-2 6 15,3 0 8-15,0 0-9 0,0 0 18 0,0 0-18 16,-1 0-9-16,1-2 4 0,0 2-10 0,2 0 0 16,-2-3-2-16,0 1-10 0,-1 2 2 15,3 0-8-15,0 0 6 0,0 0 1 0,0-2-2 16,-2 2 3-16,2 0-1 0,0 0 0 0,0-2 0 15,0 2 0-15,0 0-30 0,0 0-6 16,0 0-48-16,0 0 49 0,0 0 36 0,-2 0 1 16,2 0 0-16,-2 2 4 0,0 0-3 0,-3 0-2 15,1 1 4-15,-1 3-1 0,-1-4-4 0,1 3 3 16,-1-1 1-16,1 1-1 0,-1-1-3 16,-1 1 2-16,3-1-1 0,-3 0 1 0,3 1-2 15,-1-3 2-15,3 2 3 0,-2-1-8 0,1-1 12 16,1 2-11-16,2-4 15 0,-2 5-11 0,2-5 3 15,0 4-1-15,0-4-2 0,0 2 18 16,0 0-10-16,2 1 17 0,-2-3-2 0,2 2-3 16,1 0-5-16,-3-2-7 0,4 0-2 0,0 0 2 15,1 0 0-15,-3-2-4 0,5 0 4 0,-3 2-2 16,0-5 6-16,3 3-3 0,0 0-1 16,-3 0 22-16,0-3-13 0,1 1 2 0,-1 2-4 15,1-1-5-15,-3-3-2 0,0 1-2 0,3 3-4 16,-5-2 1-16,2 2-3 0,-2-5 0 0,0 5 1 15,2-3 4-15,-4 3-5 0,2-2 1 16,-2-1 3-16,2 3-5 0,-3-2 1 0,1 1 4 16,-2 1-4-16,-1-2 0 0,1 2 0 0,-1-1-1 15,1 1 1-15,0 0-1 0,-3 0 2 0,3 2-2 16,-3 0-2-16,3-2 2 0,-1 2-3 16,3 0 4-16,-2 0-1 0,1 0-4 0,1 0 4 15,2 0 0-15,-4 0-1 0,4 2 0 0,-2-2-1 16,-1 0 1-16,3 4 0 0,-2-2 0 15,2 1 0-15,0-1 4 0,2 2-1 0,1 1-1 16,-1-1 1-16,2-2 2 0,1 3-8 0,-1-3 5 16,0 0 0-16,3 3 3 0,2-5-4 0,-3 2 2 15,3-2 2-15,-2 0-3 0,-1 0 1 0,1 0 5 16,0 0 5-16,-3 0 6 0,1-2-4 16,-3 2-3-16,0 0 7 0,2 0-9 0,-4 0 3 15,3 0-10-15,-3 0-3 0,0 0 1 0,0 0 0 16,-3 0-1-16,3-3-1 0,-4 3 5 15,2 0-3-15,-3 0-1 0,3 0 2 0,0 0 1 16,2 0 0-16,0 0-1 0,0 0-1 0,0 0 2 16,0 0 1-16,0 0 1 0,0 0 0 0,0 0-1 15,0 0 2-15,0 0-2 0,0 0-1 16,0 0 1-16,0 0 0 0,0 0-1 0,0 0-2 16,0 0 2-16,0 0-2 0,0 0-1 0,0 0 2 15,0 0 1-15,0 0 0 0,0 0-2 0,0 0-4 16,0 0 1-16,0 0-6 0,0 0 4 15,0 0-2-15,0 0 4 0,0 0 0 0,0 0-4 16,0 0 4-16,0 0-2 0,0 0 0 0,0 0-1 16,0 0 2-16,0 0 4 0,0 0-2 0,0 0 2 15,0 0-2-15,0 0-1 0,0 0-1 16,0 0-6-16,0 0-4 0,0 0 11 0,0 0 0 16,0 0 5-16,0 0-1 0,0 0 0 0,0 0-1 15,0 0-1-15,0 0-6 0,0 0-9 0,0 0 0 16,0 0 14-16,0 0 1 0,0 0-4 15,0 0-8-15,0 0 5 0,0 0 4 0,0 0 2 16,0 0 2-16,0 0 0 0,0 0 0 0,0 0 1 16,0 0 2-16,0 0 0 0,0 0-1 0,0 0 2 15,0 0 0-15,0 0-3 0,0 0 3 16,0 0-1-16,0 0-2 0,0 0 3 0,0 0 0 16,0 0-2-16,0 0 1 0,0 0 0 0,0 0 1 15,0 0-5-15,0 0 2 0,0 0 1 16,0 0-1-16,0 0 2 0,0 0-2 0,0 0 2 15,0 0-2-15,0 0 1 0,0 0 1 0,0 0-1 16,0 0 0-16,0 0-2 0,0 0 1 0,0 0 0 16,0 0-4-16,0 0-37 0,0 0 4 0,0 0-18 15,0 0-62-15</inkml:trace>
  <inkml:trace contextRef="#ctx0" brushRef="#br0" timeOffset="111755.2818">21910 5880 13 0,'0'0'25'15,"2"0"-13"-15,-2 0-6 0,0 0 16 0,0-2-7 16,-2 2-6-16,2-2-5 0,0 2-1 16,-2 0-2-16,2 0-1 0,0-2-1 0,-3 2 0 15,1-2 0-15,0 2 3 0,-3 0-1 0,3 0 2 16,-2 0-2-16,-1 0 3 0,1 0-2 0,-3 0 0 16,1 0-1-16,-1 0 0 0,-2 0 1 0,1 2 0 15,-1-2 12-15,-2 0 3 0,0 0 10 16,0 2-16-16,-3-2-3 0,1 0 0 0,0 0 1 15,-7 2 3-15,2 0-7 0,1-2 1 0,-1 0 0 16,1 0 6-16,-3 3-5 0,0-1-1 16,0 0-1-16,0-2-2 0,0 0-1 0,3 2 2 15,-3 0 3-15,0 1 0 0,2-1-3 0,1-2-2 16,1 2-2-16,1 0-1 0,-1-2 2 0,3 5-1 16,0-3-1-16,-2-2 1 0,1 2-1 0,3-2 0 15,-4 2 1-15,2-2 0 0,-1-2 0 16,1 2 0-16,0-2 1 0,-2 2 1 0,-1-2-1 15,5-1 1-15,-2 1-1 0,0 2-2 0,2-2 1 16,2 0 2-16,-2 0-3 0,2-1 0 16,0 1 2-16,-2 0 1 0,7 0 1 0,-5 0 5 15,4 2-6-15,-1-3 3 0,1 1-3 0,1 0-1 16,0 2-2-16,1 0 2 0,-1-2-1 0,2 4-3 16,0-2 4-16,-1 0-1 0,1 2-2 15,0 0 2-15,-2 1-1 0,4-3 1 0,-5 0-3 16,5 2-4-16,-2-2 6 0,0 0-2 0,2 2 3 15,0-2 1-15,0 0-1 0,0 0 0 0,-2 0 0 16,2 2 1-16,0-2 0 0,0 2-1 16,0-2-2-16,0 0 4 0,0 3-4 0,0-3 2 15,0 2-7-15,0-2-26 0,0 0-3 0,0 2-19 16,0 0-27-16,2 0 53 0,-2 1-23 0</inkml:trace>
  <inkml:trace contextRef="#ctx0" brushRef="#br0" timeOffset="112567.6604">21250 5770 43 0,'-4'7'53'0,"0"-5"-29"15,-1 2 2-15,-1-4 56 0,1 3-3 0,1-3-41 16,2 2 1-16,-1-2-20 0,-1-2-5 16,2 2 1-16,0 0-1 0,-1-3-5 0,1 3-5 15,0 0-4-15,2 0-2 0,0 0 3 0,-2 0-2 16,2 0-1-16,0 0 1 0,-2 0 0 0,2 0 0 16,0 0-2-16,0 0 1 0,0 0 2 15,0 0-1-15,0 0 0 0,0 0-1 0,0 0 3 16,0 0-4-16,0 0 3 0,0 0 0 0,0 0 0 15,0 0 2-15,0 0 2 0,0 0 5 0,0 0 2 16,0 0 2-16,0 0-8 0,0 0 1 16,0 3 4-16,-3-3-9 0,3 0-1 0,-2 0-2 15,0 0 1-15,2 0 1 0,-4 2-1 0,-1-2 1 16,1 2 0-16,-3 2 0 0,0-1 0 0,1-1-2 16,-1 2-1-16,-2 1 3 0,5-3 0 15,-5 2 0-15,3 1 0 0,-1-1-1 0,0 0 2 16,1 1-3-16,-1-1 2 0,0 1 0 0,1-3-1 15,1 2 2-15,1 1-2 0,0-1-1 0,-1-2 2 16,3 3 0-16,-2-5 0 0,1 4-1 16,1-4 2-16,2 5 0 0,-2-5-1 0,0 4 1 15,2-4-2-15,0 4 1 0,-2-1 0 0,-1-3 0 16,1 4 0-16,0-2 2 0,0 0-2 16,0 1-1-16,-1-1 2 0,1-2-1 0,0 2 0 15,2 0 0-15,0-2 2 0,-2 2 1 0,2-2 0 16,0 0 4-16,-2 0 2 0,2 0-3 0,0 0 4 15,0 0-3-15,0 0 0 0,0 0-3 16,0 0-2-16,2 0-1 0,-2 0-1 0,0 0 0 16,0 0-1-16,0 0-2 0,0 0 0 0,0 0 2 15,0 0 1-15,0 0-1 0,0 0 1 0,0 0-8 16,0 0 4-16,0 0 0 0,0 0 2 16,2-2 0-16,-2 4 3 0,0-2 0 0,0 0-2 15,0 0 1-15,0 3 1 0,0-1-1 0,0 2 0 16,0-2-1-16,2 3 2 0,-2-3-2 0,2 5-1 15,-2-3 1-15,0 3-1 0,3-1 2 16,-1 1 0-16,-2 2 1 0,4 0-1 0,-2-3 1 16,1 3-1-16,1 2-3 0,0-4 3 0,-1 1 1 15,1 1-2-15,0 0 2 0,1 0 1 0,1 0-3 16,-1 0 1-16,1 2-2 0,1-3 2 16,0 1 1-16,-1 0-2 0,5 2 1 0,-2-2 0 15,2 2 1-15,-2-2 0 0,0-3-1 0,-3 1-1 16,3-3 1-16,-4 1 0 0,1-1-1 0,-1-2 1 15,-1 3-3-15,1-3-9 0,-1 0-38 16,-2 0-42-16,0 1-39 0</inkml:trace>
  <inkml:trace contextRef="#ctx0" brushRef="#br0" timeOffset="117660.2088">21019 5819 21 0,'-4'0'30'0,"4"0"-1"0,-3-3-1 16,1 3-15-16,2 0-6 0,0-2-4 16,-2 2-5-16,2 0-7 0,0 0 2 0,0 0 9 15,2 0-3-15,-2 0 0 0,0 2 1 0,5-2-1 16,-5 3 3-16,2-3-1 0,0 0 0 0,0 2 0 16,3-2 2-16,-5 2 8 0,2-2 23 0,0 0 8 15,-2 0 11-15,0 0-13 0,2 2-13 16,0-2 13-16,-2 0-7 0,0 0 2 0,0 0-14 15,0 0-24-15,3 0-2 0,-3-2 10 0,0 2-2 16,2-2 2-16,-2 0 0 0,0-1-2 16,0 1 1-16,0-4 1 0,0 3-1 0,0-3-2 15,0 1 3-15,2-1-2 0,-2 1 0 0,0-3 4 16,0 1-3-16,2-2-1 0,0 0 1 0,-2-2 1 16,0 2-1-16,3-2-2 0,-1 0-1 15,0-2 0-15,0 2-1 0,0-2 0 0,-2 0 0 16,5 2-2-16,-5-3 2 0,4 3-3 0,-2-2 2 15,1 2 2-15,-1 0-1 0,0-2-1 16,0 2 1-16,3-5 1 0,-3 8-2 0,0-3 2 16,0 2 1-16,0 0 2 0,1-2 0 0,-3 2 1 15,0 2-1-15,0-1-1 0,2 3-3 0,-2-1 1 16,0-1-1-16,0 3 0 0,0-1-1 0,2 1 0 16,-2 2 2-16,0-3 0 0,0 3-2 15,0 0 1-15,0 0 1 0,0-1 2 0,2 1 0 16,-2 2 0-16,0-2-3 0,0 0 4 0,0 2 2 15,0 0-3-15,0-2 0 0,0 2-2 16,0 0-1-16,0 0 0 0,0 0-1 0,0 0 0 16,0 0 0-16,0 0 1 0,0 2 0 0,0-2-1 15,0 0 0-15,0 0-9 0,0 0-4 0,0 0-4 16,0 2 21-16,0-2-1 0,0 2-3 0,0-2 2 16,0 2-1-16,0-2 1 0,3 3-1 15,-3-3 1-15,2 4-2 0,-2-4-1 0,0 2 2 16,0 3-1-16,2-5 0 0,-2 4 2 0,2-2-6 15,-2 0 5-15,0 3-3 0,0-1-2 16,2-2-3-16,-2 3 3 0,0-1 3 0,-2 1 1 16,2-3 0-16,0 0 2 0,0 2 0 0,0-1-2 15,0-1 2-15,-2 0 0 0,2 0 0 0,0 1 0 16,-2-1-1-16,2 0-3 0,-2 0 3 16,2 0 0-16,-3-2 1 0,1 3-1 0,2-1-2 15,-2 0 2-15,0-2 1 0,2 2-2 0,-3 0 1 16,1-2-1-16,0 3 0 0,0-1 2 15,0-2-2-15,-1 0 2 0,1 2-3 0,-2 0 4 16,2 0-2-16,-1 3 0 0,-1-3 0 0,2 0-1 16,-3 3 2-16,1-3-1 0,2 2 1 0,-3-2-1 15,3 5-2-15,-4-5 3 0,1 3-2 0,1-3 3 16,-1 2-3-16,1 1 1 0,2-3-1 16,-3 2 2-16,3-4-1 0,0 3-1 0,2-1 1 15,-2-2-1-15,0 0 0 0,2 2-1 0,0-2 3 16,-3 2 1-16,3-2-4 0,-2 0 3 0,2 2-1 15,0-2 0-15,0 3 1 0,0-3-1 16,0 2 0-16,-2-2-1 0,2 0 1 0,0 0 0 16,0 0 1-16,0 0-2 0,0 0 0 0,0 0 0 15,0 0-3-15,2 0 0 0,-2 0 2 0,0 0 3 16,0 0-2-16,0 0 2 0,0 0 0 16,0 0-1-16,0 0 0 0,0 0 0 0,0 0 1 15,0 0 0-15,0-2 0 0,0 2 1 0,0 0 1 16,0 0-1-16,0 0 2 0,0 0 1 0,0 0-1 15,0 0-2-15,0 0 4 0,0 0-1 16,0 0 6-16,0 0-3 0,0-3-4 0,2 3-3 16,-2-2-2-16,0 2 1 0,0-2 0 0,0 0 0 15,0 0 1-15,3-1-2 0,-3-1 3 0,2-1-2 16,0 1 0-16,-2 0 0 0,4-1 0 16,-4 1 0-16,5-1 2 0,-3-1-3 0,2 1 0 15,-1-1-2-15,1-1 2 0,0 3 3 0,3-3-3 16,0 1 0-16,1-1 3 0,1-2-4 0,2 2 3 15,0-1 0-15,0 1-2 0,-2 0 2 16,2 1 0-16,-2 1 0 0,0-1 3 0,-3 1 0 16,-1 1 2-16,1 2 0 0,-1 0 0 0,-1-1 0 15,-2 1-1-15,1 2 1 0,-3 0-5 16,2 0-4-16,-2-2 3 0,2 2 2 0,-2 0-5 16,0 0 3-16,0 0 0 0,0 0 0 0,0 0-1 15,0 0 0-15,0 2-1 0,0-2 4 0,0 0-2 16,0 0 0-16,0 0-1 0,0 2 1 0,0 1 0 15,2-3 0-15,0 4-1 0,-2-2 1 16,5 0 1-16,-3 3-3 0,0-1 1 0,1 1-2 16,-3 1 4-16,2 1-1 0,0-3-1 0,-2 3 0 15,2-1 2-15,0 1 0 0,-2 0-1 16,0-1 0-16,0 3 1 0,3 0-4 0,-1 0 2 16,-2 0-6-16,2-1-24 0,0 3-28 0,-2-2-22 15,5 5-56-15</inkml:trace>
  <inkml:trace contextRef="#ctx0" brushRef="#br0" timeOffset="122596.5434">22185 7803 11 0,'0'0'32'0,"0"0"-8"0,0 0 5 16,0 2-14-16,0-2-9 0,-2 0-1 0,2 0-1 15,0 0-3-15,0 0-1 0,0 0 4 0,0 0-2 16,0 0-1-16,0 2-3 0,0-2-2 16,0 0-5-16,0 3 9 0,0-1-1 0,0 2 0 15,0 1 1-15,0 1-4 0,0 1 5 0,0-1-2 16,-2 6 1-16,0-4 0 0,2 3-2 0,-5 0 3 15,5 0 2-15,-4-2-2 0,2 0 1 16,-3 0 2-16,3-3-1 0,0 1-2 0,0 0 0 16,-3-3-1-16,5 1-4 0,-2-3 2 0,0 2 2 15,2-4-3-15,0 2-2 0,-2 1 7 0,2-3-2 16,0 2-3-16,0-2 1 0,2 0 0 16,-2 2-1-16,2-2 3 0,0 0-1 0,3 0 1 15,-3-2-2-15,2 2 3 0,-2-2-3 0,1 2-1 16,1-5 5-16,-2 3-3 0,0-2 6 0,1-1-2 15,-1 3 3-15,0-2-2 0,-2-1-3 16,0 1 7-16,0-1-2 0,0-1 0 0,0 1 2 16,-2-1 9-16,0-1-4 0,-1 3-6 0,1-1-2 15,-2-1 0-15,-1 1 1 0,1 3 0 16,0-2 4-16,-3 1-1 0,3 1-6 0,-1 0-1 16,-1 2-1-16,1 0 1 0,1 0-4 0,-1 0-2 15,3 0 4-15,-2 2 2 0,-1-2-6 0,3 2 0 16,0-2 2-16,-2 0 2 0,1 3-1 0,3-3-1 15,-2 2 1-15,0-2 3 0,2 0-4 16,0 2 4-16,0 0 0 0,0-2-2 0,0 0 2 16,0 0-3-16,2 2-1 0,0-2 3 0,-2 3-1 15,3-3-3-15,-1 0 7 0,0 0-1 16,0 0-2-16,0 2-5 0,-2-2 6 0,0 0-3 16,0 0 3-16,0 0-3 0,0 0 2 0,0 0 0 15,0 0 0-15,0 0-2 0,0 0 1 0,0 0 1 16,0 0-1-16,0 0 1 0,0 0 1 15,0 0 0-15,0 0 0 0,0 0-3 0,0 0 2 16,0 0 0-16,0 0-2 0,0 0 0 0,0 0-2 16,0 0-9-16,0 0-76 0,0 0 62 0</inkml:trace>
  <inkml:trace contextRef="#ctx0" brushRef="#br0" timeOffset="128204.6829">14444 8070 2 0,'0'-2'21'0,"0"-1"0"0,0 3-12 15,0-2 6-15,0 2-3 0,0-2-8 16,-2 2-2-16,2-2-2 0,-2 2 0 0,2 0 0 15,-3 0 1-15,3 0-2 0,0-2 2 0,0 2 0 16,0 0-1-16,0 0-2 0,0 0 3 0,-2-3-4 16,2 3-34-16</inkml:trace>
  <inkml:trace contextRef="#ctx0" brushRef="#br0" timeOffset="128876.4004">14510 7953 28 0,'-2'4'29'0,"-2"1"-9"0,1-5-9 0,1 2-9 15,0 0 2-15,0-2 1 0,0 2-4 0,2 1 1 16,0-3 0-16,-3 0 0 0,3 0-4 0,-2 0 5 16,2 0-3-16,0 0-1 0,0 2-1 15,0-2 3-15,0 0-1 0,0 0 2 0,0 0 6 16,0 2 9-16,2 0-1 0,1-2-2 0,1 2 5 15,-2 1-9-15,5-1-3 0,-1 0-2 0,1-2-1 16,2 2 6-16,2 0 7 0,0-2 1 0,0 5-9 16,2-5-4-16,0 2-3 0,1 0 4 15,1 0-3-15,-2-2-2 0,3 3 2 0,-1-1-3 16,1 0 2-16,-3 0-3 0,-2 0 2 0,0 1 0 16,-5-3 2-16,5 2 0 0,-6 0-1 15,1-2-2-15,1 2 1 0,-2 0-1 0,-3-2 0 16,2 3-2-16,1-3 3 0,-3 0 1 0,0 0 11 15,0 0 14-15,-2 2 5 0,0-2-7 0,2 0-9 16,-2 0-5-16,0 0 1 0,0 0-16 0,-2 0 1 16,2-2 1-16,-4 2 0 0,-1 0-1 15,-1-3 1-15,-1 1 2 0,-2 0-4 0,0-2 2 16,-4 4 1-16,0-5-2 0,-2 3 2 0,-3 0 1 16,3 0-2-16,-3-1 0 0,0 1-1 15,1 0-3-15,-3 0 5 0,4 2 2 0,-1 0-3 16,1 2-1-16,1 0 3 0,2 0-4 0,-3 3 3 15,3-3 2-15,2 2-1 0,-2 1 2 0,2-1-4 16,0-2 4-16,4 1-3 0,-2 1 1 16,5-4 1-16,-1 2-1 0,3 1 1 0,-2-3 1 15,-1 0-2-15,5 2-13 0,-2-2-44 0,0 0-30 16,2 0-63-16,0 0 152 0,0 2-25 16</inkml:trace>
  <inkml:trace contextRef="#ctx0" brushRef="#br0" timeOffset="139577.0031">22042 7807 8 0,'-2'0'13'15,"0"-2"8"-15,-3 2-4 0,3-2-4 0,0 2 2 16,0 0-3-16,2 0-3 0,-5 0-2 0,3 0 1 15,0 0-5-15,-3 0 0 0,1 0 2 16,0 0-1-16,-1-2-1 0,-2 2-2 0,3 0 3 16,-5 0 2-16,3 2 1 0,-3-2 2 0,0 0-6 15,0 0 21-15,0 0-5 0,1 0-2 0,-3 2-12 16,2-2-3-16,-2 2-1 0,2-2 0 16,-2 0 1-16,0 0 0 0,0 3-3 0,0-3 3 15,-2 2-3-15,-3-2 1 0,-4 4-2 0,-2-2-1 16,0 3-1-16,-4-1 3 0,-3 1 1 0,3 1-4 15,-5-1 0-15,0 1 2 0,2 3-2 16,-2-2 1-16,-2-1 1 0,5 3 0 0,1-2-2 16,3-3 2-16,4-2 2 0,-2 1 0 0,4-3 1 15,-2 0-1-15,1-3 5 0,1 1 29 0,-2 0-18 16,3 0-6-16,-1-3-4 0,2 1-2 16,1 2-1-16,0-3 1 0,-1 5-3 0,3-4 0 15,0 2 1-15,4 0 1 0,-2-1 4 0,2 1-2 16,5 2-3-16,-3 0 0 0,3-2 4 15,1 2-5-15,1 0 6 0,13 0-3 0,-6 2 1 16,-3-2 1-16,0 0-1 0,-2 0 1 0,0 0 2 16,0 0-9-16,0 0 9 0,0 0-5 0,0 0 3 15,2 0-3-15,-2 0-2 0,0 0 1 0,0 0 0 16,0 0-1-16,0 0 0 0,-2 0-1 16,-2 0 0-16,4 0 1 0,-3 0-2 0,1 0 1 15,2 2 0-15,0 1-1 0,0 1 1 0,0-2 2 16,0 3-3-16,2-1 3 0,-2 3 0 15,3-1 4-15,-3 1-3 0,0 2 1 0,2-1-1 16,-2-1 2-16,2 2-1 0,-2 2 0 0,0-2-1 16,0 2 1-16,0 2-1 0,0-2-1 0,0 2-2 15,0 0 2-15,0 1-4 0,0 3 4 16,2-1-2-16,-2 1 0 0,0-1 2 0,0-1-4 16,0 1 2-16,2-1 1 0,-2-2 1 0,0 3 2 15,0-3 1-15,0 0-1 0,-2 0 1 0,0 1-3 16,2 1-1-16,-2-2 2 0,0 1-1 15,2-1 2-15,-5-2 0 0,3 0-3 0,-2 0 4 16,1 0 2-16,1-4-3 0,0 1-2 0,0-1-2 16,0 0-1-16,-3-3 3 0,5 0-4 0,0 1 2 15,-2-1-1-15,2-2-1 0,-2 3 3 16,2-3-3-16,0 2 2 0,-2-1-2 0,2-1 4 16,-3 0-6-16,3 0 5 0,0 3-4 0,-2-3 5 15,2 2-3-15,-2-1 1 0,0-1-1 0,2 0 0 16,0 0-1-16,0 0 3 0,-2 1-1 15,2 1 0-15,0-4 1 0,-3 4 0 0,3-1-3 16,0-1 2-16,0 0 0 0,0 2 1 0,0-1-2 16,-2 1 0-16,2 0 0 0,0 1 3 0,-2-1-4 15,2 1 2-15,0-1 1 0,0 3-2 16,-2-3 1-16,2 0-1 0,0-1 1 0,-3 1 0 16,3 1 1-16,-2-3-2 0,2 0 1 0,0 0-1 15,0 0 2-15,0-2-3 0,0 3 2 16,0-1 0-16,0-2-1 0,0 0 3 0,0 0-4 15,0 0 2-15,0 0 2 0,-2 0-3 0,2 0 2 16,0 0-1-16,0 0-1 0,2 0 2 0,-2-2 0 16,0 2-3-16,0 0 3 0,0 0-2 0,0 0 1 15,0 0 0-15,0 0-1 0,0 0 2 16,0 2-2-16,0-2 1 0,0 4 0 0,0-4 0 16,0 5-2-16,2-3 2 0,-2 2-1 0,0-4 1 15,0 5 0-15,3-3-2 0,-3 0 2 16,0 0-1-16,0 0 1 0,0 1 2 0,0-3 0 15,0 0 5-15,0 0 10 0,0 0-3 0,0 0 1 16,0 0 5-16,0 0-3 0,0 0-18 0,0 0-1 16,0 0 2-16,-3-3 2 0,3 1-3 0,-2 0 1 15,2 2 1-15,-2-2 0 0,2 0-1 16,-2 2 0-16,2-3 1 0,-5 1-3 0,5 0 1 16,-4 0 0-16,2 0-1 0,-3-3 0 0,3 5 2 15,-2-2-1-15,-1 0 1 0,1 0-2 16,0-1 1-16,-3-1 0 0,0 2 0 0,3 0 2 15,-5-1-1-15,3-1-1 0,-3 2 0 0,2-1 1 16,-4 1-1-16,0 0 1 0,0-2-2 0,-2 4 1 16,-3-3 0-16,-3 1 2 0,-1 0 0 15,2 2-2-15,-4 0 1 0,-2 0 0 0,-1 0-1 16,1 2 0-16,2-2 1 0,-2 2 2 0,0 1-3 16,-1-1 0-16,1 0 2 0,-4 2-1 0,-3 3 1 15,-9-2-1-15,-2-1 0 0,2 0-1 16,-2 3 2-16,3-5-2 0,4 0 1 0,4-2 1 15,0 3-3-15,7-3 2 0,-1 2 0 0,1-2-1 16,-2 0 3-16,1 0-2 0,-1 0 0 0,-1 0 0 16,3-2-1-16,-2-1 3 0,1 3-3 15,1-2 0-15,2 0 1 0,-2-2 2 0,6 1-4 16,1 1 3-16,1-2-1 0,1 2 0 0,1-3-1 16,6 3 1-16,-3 0 1 0,0-1-1 15,2 1-1-15,0 0 2 0,0 0-2 0,3 0 1 16,-3-1 2-16,4 1-4 0,1 0 4 0,-1 0-3 15,3 2 2-15,0-2-2 0,0 2 1 0,0-3 0 16,8 6-1-16,-1-3 1 0,-3 0-1 0,-2 0 0 16,0 0 2-16,0 0-5 0,0 0-6 15,0 0-2-15,2 0-5 0,-2 2 6 0,0-2 9 16,-2 0 4-16,-3 0-4 0,3 0 1 0,2 2-2 16,-4 0 1-16,4-2 3 0,0 5-5 0,0-3 5 15,0 0-1-15,0 0-1 0,0 3 3 16,0-1-1-16,2 1 0 0,0-3-1 0,-2 2 1 15,2 1-2-15,1 1 1 0,-3-1 1 0,2 1-1 16,0 1 2-16,-2-3-2 0,2 5-1 16,1-2 1-16,-1 1 2 0,-2-1-2 0,0 2 0 15,0 2 1-15,2 0 0 0,-2 2 0 0,0-2-2 16,0 2 1-16,0 7 1 0,-2 0-1 0,2-2-1 16,-2 2 2-16,-1-3 0 0,1 1 0 15,0-3-1-15,0 3-1 0,-1-3 2 0,3 1-1 16,-2-1 0-16,-2-2 1 0,4 1-1 0,-2-3 1 15,-1 2-2-15,1-2 2 0,0-2-1 0,-2 2 0 16,1-2-1-16,-1-1 2 0,2 1-1 16,-3 0 0-16,3 0 1 0,-2 0-1 0,2-3 0 15,-1 3 0-15,1 2-1 0,0-2 2 0,0 2-1 16,2-4 0-16,-2-1 1 0,-1 3-2 0,1-2 1 16,2-3 0-16,0 3 1 0,0-3 0 15,-2 1-2-15,2-1 1 0,0 0 1 0,0 1 0 16,0-3-2-16,0 2 1 0,0-1 1 0,0-1-1 15,-2 0-1-15,2 0 1 0,0 0 0 0,0 1 1 16,2-8-1-16,-2 10-2 0,0-3 3 16,-2-2-1-16,2 4 1 0,0-4-1 0,0 5 0 15,0-5 0-15,0 0 1 0,0 0 0 0,0 2 4 16,0-2-1-16,0 0 0 0,0 0-4 16,0 0-1-16,0 0 0 0,0-2-1 0,0 2 2 15,0 0 0-15,0 0 0 0,0 0-1 0,0 2 2 16,0 0-2-16,0 0 3 0,-2 0-3 0,2 5 1 15,0-5 1-15,0 3-1 0,0-1-1 0,0-2 2 16,0 3-2-16,0-3 2 0,0 2-1 16,0-1 0-16,0-1 0 0,0 0-1 0,0 0 0 15,0 0 1-15,0 1-1 0,0-1 3 0,-3 0-1 16,3 0-4-16,-2 3 4 0,2-1 0 0,-2-2-1 16,0 5 0-16,2-3 0 0,-5 3-1 15,3-3 2-15,2 3-2 0,-4-3 1 0,4 1 1 16,0-1 0-16,-2 1-2 0,-1-3 1 0,3 0 0 15,0 0 0-15,-2 0 0 0,2-2 1 16,0 3 0-16,0-3 0 0,0 0-1 0,0 0 2 16,-2 0-2-16,2 0-1 0,0 0-1 0,0 0 4 15,0 0-1-15,0 0 0 0,0 2-2 0,-2 0 0 16,2 0 1-16,-3 0-2 0,1 1 1 16,2 1-3-16,0-4 3 0,-2 2 0 0,2 0 1 15,0-2 1-15,-2 3-2 0,2-1 3 0,0-2 2 16,0 0 1-16,0 0 4 0,0 0 3 0,0 0-5 15,0 0 9-15,0 0-7 0,0 0 3 16,0 0-6-16,0 0-8 0,-2 0 0 0,-1 0 0 16,-1-2 2-16,2 2 0 0,-3-3-2 0,1 3 2 15,-3-2 0-15,3 0-1 0,-3 2 2 0,1-2-2 16,-1 0 0-16,-2-1 0 0,3 3 1 0,-1-2 0 16,-2 0 1-16,3 0-1 0,-3 0 0 15,-2-1 0-15,2 1 0 0,-2 0-1 0,2 0 1 16,-4 0 1-16,2-3 0 0,0 3-3 0,-2 0 2 15,-1-3 0-15,1 3 1 0,-4 0-2 16,-3 2 1-16,-5-2 0 0,1 2-1 0,-2 0 2 16,-3 2-1-16,0-2 0 0,-4 2 0 0,2 0 1 15,-2 3-2-15,-2 1 1 0,0-1 1 0,6-1-2 16,-2 1 1-16,3 1-2 0,-1-4 2 16,0 3 0-16,-2-1-1 0,-2 1 3 0,3-1-3 15,-4-2 0-15,4 0 1 0,1 1 0 0,2-1 2 16,1-2-3-16,4 0 1 0,2 0 0 0,2 0 0 15,1-2 0-15,-1 2 0 0,3-3-1 16,-1 3 1-16,-1-2-1 0,1 0 2 0,1 2-2 16,-1-4 3-16,1 4-3 0,0-5 0 0,-1 3 2 15,1-2-2-15,-1 1 3 0,1 1-2 0,-1-2 0 16,1-1 1-16,2 1-1 0,-1 2-1 16,1-3 2-16,2 1-2 0,0-1 0 0,2 1 0 15,1-3 1-15,1 5 0 0,-2-2-1 0,5 2 2 16,-1-1-3-16,-1 1 2 0,3 2-1 0,1 0-3 15,-2 0 0-15,2 0 0 0,-1 0-3 16,1 0 1-16,0 2 4 0,0 1-5 0,2-1 2 16,-2 0 4-16,2 2-2 0,-3-1 2 0,3 1 1 15,0-4 0-15,-2 4 0 0,0-1 0 0,2-1 1 16,0 0-2-16,0 0 4 0,0-2-3 16,0 5 0-16,0-5 1 0,0 2-2 0,0 0 2 15,0 0-1-15,2-2 0 0,-2 5-2 0,0-5 3 16,0 2 0-16,2 0-2 0,-2 3 1 0,0-3 1 15,0 2 0-15,0 1-1 0,0-1-1 16,0 3 1-16,-2-3 1 0,2 5-2 0,-2-5 3 16,2 5-3-16,-2-2 2 0,2 1 0 0,-2 1-1 15,-1 2-1-15,1-2 2 0,0 2-1 0,-2 2 0 16,1-2 0-16,-1 5 0 0,0 4 0 16,-1-3 2-16,1-1-2 0,2 4 0 0,-3-5 0 15,-1 0 1-15,3 1-1 0,-1-3-1 0,-1 3 0 16,1-5 3-16,0 2-2 0,1-2 0 0,-1 2 0 15,2-2 0-15,-5 0-1 0,5-2 2 16,0 0-2-16,-3 0 2 0,3-1 1 0,-2-1-2 16,2 0 0-16,-1-1 1 0,-1 1-2 0,4-3 1 15,-2 3 0-15,0 0 2 0,-1-1-2 0,1-1 1 16,0 1-1-16,2 1 0 0,0-1-1 16,-2-1 2-16,2-1 0 0,0 3-3 0,0-3 3 15,0-2-2-15,0 1 1 0,0 1-1 0,4-8 0 16,-2 4 1-16,-2 0 0 0,0 2 1 15,0 0-1-15,-2 2 0 0,2-4 2 0,0 3-2 16,0-1 0-16,0 0-1 0,0-2 1 0,0 0 0 16,0 2 1-16,0-2-1 0,0 2 1 0,0-2-2 15,0 0 2-15,0 0-1 0,0 0-1 16,0 3 1-16,0-3 1 0,2 2-1 0,-2-2 0 16,0 0-1-16,0 0 2 0,0 0-2 0,0 0 1 15,0 2 0-15,0-2 0 0,0 2-2 0,0-2 2 16,-2 0 1-16,2 3 0 0,0-1 0 15,0 0-2-15,-2 0 2 0,2 0-2 0,0 3 1 16,-2-3 1-16,2 0-1 0,-2 3-1 0,2-3 2 16,0 2-2-16,-3-4 3 0,3 5-2 0,0-5 0 15,0 2-1-15,0-2 2 0,0 2-3 16,0-2 2-16,0 0 0 0,0 0 1 0,-2 2-1 16,2-2 0-16,0 2-1 0,-2-2 2 0,2 3-1 15,0-1 0-15,-2 0 1 0,0 2-2 0,2 1 2 16,-3-1-1-16,1 1-1 0,2-1 2 15,-2 0-1-15,0-1 0 0,-1 1 1 0,3-4 6 16,0 2 0-16,0 0 8 0,0-2 0 0,-2 0 5 16,2 0-8-16,0 0-2 0,0 3 1 0,-2-3-1 15,2 0-10-15,0-3-1 0,0 3-1 16,-2 0 1-16,0-2 0 0,-1 0 1 0,1 2 0 16,0-2 0-16,0 0-2 0,0 2 2 0,-3-3-1 15,5 1 0-15,-4 2 0 0,4 0 1 0,-5 0 0 16,3-2-4-16,0 2 5 0,0 0-1 15,-3-2 0-15,1 2 0 0,2 0 0 0,-3 0 0 16,1 0 1-16,-3 0-1 0,3 0-1 0,-3 0 2 16,3 0-2-16,-3 0 1 0,3 0 1 15,-3 0-2-15,1-2 2 0,-1 2-2 0,0-3 1 16,1 1 1-16,-3 2-3 0,2 0 2 0,-4-2 1 16,5 0 1-16,-3 2-3 0,-2-2 1 0,2-1 0 15,-2 3 0-15,0 0-1 0,-2-2 2 0,0 0-2 16,-3 2 2-16,-2 0-1 0,-1-2 0 15,-3 0 0-15,0 2-1 0,0 0 0 0,-1-3 1 16,-1 1 0-16,2 2 1 0,-2 0-1 0,0-2-1 16,-3 2 2-16,3 0-3 0,0 2 3 15,2-2-3-15,-3 0 3 0,6 0-2 0,-1 0 1 16,-2 0 0-16,-3 0 0 0,3 0 1 0,-4 0-2 16,-1 0 0-16,3-4 2 0,-2 4-1 0,-1-5 0 15,3 3 0-15,0-4-2 0,2-1 2 0,2 0 1 16,0-1-1-16,2-1-1 0,3 0 3 15,2 0-3-15,-3 0 0 0,7 0 2 0,-4 1-1 16,2 1-1-16,2 0 1 0,-2 1-1 0,0 1 1 16,0 1 1-16,2 0-1 0,-2 1-2 15,3 3 4-15,-1-2-3 0,0 2 2 0,0 0-2 16,3 0 0-16,1 2 1 0,-1-2 1 0,1 3-2 16,1-3 0-16,-1 2 2 0,12 2-2 0,-5-2 0 15,0-2 0-15,-2 0 2 0,3 3-2 16,-3-3 1-16,0 0 1 0,0 0 0 0,0 0-2 15,0 0 2-15,0 0-2 0,0 0 1 0,2 0 0 16,-2 0 1-16,-2-3-2 0,-3 3 0 0,5 0 1 16,-2 0-3-16,0 0 1 0,2 0-1 15,0 0-6-15,-2 0-3 0,2 0 8 0,0 0 6 16,-3 0-1-16,3 3 0 0,-2-1-1 0,2 0 1 16,-2 0-1-16,2-2 1 0,-2 2-3 0,2 1 4 15,-2-1-2-15,-1 0-1 0,3 0 2 16,-2 0-1-16,0 1 1 0,0-1-1 0,-1 0 0 15,1 2 0-15,-2 1 0 0,2 1 1 0,-1-1 0 16,-1 1-3-16,2 1 5 0,-3 0-2 0,1 2-2 16,0-1 3-16,-1 3-3 0,1 0 3 15,-1 0-4-15,1 3 4 0,-3 5-3 0,1-1 2 16,-3 2-2-16,2 0 2 0,-2 0-2 0,3 2 1 16,-3 0 2-16,2-2-2 0,-1 4 0 0,1-4-1 15,0 2 1-15,1 0-1 0,-3-2 0 16,2 2 1-16,1 0 2 0,-3 0-3 0,5 0 1 15,-5 6 0-15,2-1 0 0,0-1 1 0,3-4-2 16,0-2 2-16,-1-2-2 0,3-3 1 16,0-4-1-16,0 3 1 0,2-3-1 0,-3-3 0 15,3 3 3-15,-2-4-4 0,2 2 4 0,0-5-3 16,0 3 2-16,-2 0-2 0,2-5 1 0,0 2 0 16,0 1 1-16,0-1-2 0,0 0 3 0,0-1 0 15,-2 1-2-15,2-2 1 0,-2 0-1 16,4-6 0-16,-2 2-1 0,0 0 2 0,0-1 1 15,0 3 0-15,-2 0 2 0,2 0-1 0,2 0 1 16,-2 0 3-16,0 0 2 0,0 0 2 16,0 0-4-16,0 3 6 0,0 1 1 0,-2-4-9 15,2 2-2-15,0 0 0 0,0-2-2 0,0 0 1 16,0 0-4-16,0 0 3 0,0 0 0 0,0 0-3 16,0 0 1-16,0 0 3 0,0 0-2 15,0 0-1-15,0 0 3 0,0 0-3 0,0 0 3 16,0 0-3-16,0-2 3 0,0 2-2 0,0 0 3 15,0-2 1-15,0 2 2 0,0 0 0 0,0 0 3 16,2 0-4-16,-2 0 1 0,0-2 2 16,-2 2-2-16,2-2-1 0,0 2-7 0,0-3-1 15,-3 3 3-15,1-4 1 0,2 2-3 0,-4 0 2 16,4-3 0-16,-5 1-3 0,3-1 4 0,-2 1-1 16,2-3 0-16,-1 3-2 0,-1-3 3 15,2 3-1-15,0-1-1 0,-1 1 0 0,1-3 1 16,-2 3-1-16,1 0 1 0,-1-1-2 0,2 1 2 15,0-3-3-15,-3 3 1 0,1-1-1 0,-1 3 4 16,-1 0-2-16,1-2 0 0,1 1 1 16,-3-1 0-16,1 4 0 0,-1-4 1 0,-2 1-1 15,3 1 1-15,-3 0 0 0,0 0-1 0,-2 0-1 16,2-3 1-16,0 3-1 0,-2 0 1 0,0-1-1 16,3 1-1-16,-8 0 1 0,3 0 1 15,0 2 0-15,-1-2-5 0,-1 2 2 0,0 0-3 16,-1 0-1-16,1 2 6 0,-3-2-1 0,3 2 4 15,-3 0-2-15,0-2 0 0,3 2 1 16,-5-2-2-16,0 0 1 0,-2 3 2 0,-2-3-3 16,-3-3 2-16,-1 3-2 0,-1 0 2 0,-6-2 0 15,2 2-2-15,0-2 2 0,4 0 0 0,0 0-3 16,5-1 2-16,0-1 0 0,0 0 1 16,2-3-1-16,-3 3 0 0,-1-1 1 0,-3 3-3 15,-2 0 4-15,0 0-2 0,-2 2-1 0,0 2 0 16,2-2 0-16,1 4 1 0,3-2-1 0,3 1 1 15,2 3 0-15,2-1-2 0,0-1 0 0,3 0 1 16,-1 3-1-16,2-3 1 0,1 1 1 16,-3-1-1-16,1-1 1 0,1-1 1 0,1 0-2 15,2 0 2-15,-1 0-1 0,3-2-1 0,0 0 3 16,3 3-4-16,-1-3 3 0,2 0-1 16,3 0-1-16,-1 0 3 0,1 2-3 0,2-2 1 15,2-2-1-15,6 2 2 0,-1-3-3 0,-3 3-5 16,2 0-10-16,-4 0 7 0,2 0 1 0,-2 0-7 15,0 0 5-15,-6 0 9 0,4 0 2 0,-1 3 1 16,3-1-1-16,0 2-1 0,0 1 3 16,0-1-2-16,-2 0 0 0,2 3 2 0,-2-3-2 15,2 5 0-15,0-2 2 0,0 2-1 0,-2 2-3 16,2 0 4-16,0 2-1 0,-2 0-1 16,-1 0 2-16,1 1-2 0,0-1 1 0,-2-2 0 15,-3 4 0-15,0-1-1 0,1 1 1 0,-1 0-2 16,-2 3 2-16,3-3-1 0,-3 5 0 0,0 0-1 15,2 0 1-15,1 0 1 0,-3 2 0 16,5-4-2-16,-3 1 0 0,3 1 2 0,-1 0-1 16,1-2-1-16,-1 2 1 0,3-3 0 0,-2-1 1 15,2-1-1-15,-3-4 0 0,3 2 0 0,-2-2-1 16,1-2 2-16,-3-2-1 0,6 2-1 16,-5-5 2-16,3 3-1 0,0-3 0 0,2-2 0 15,0-6 0-15,0 2 1 0,0-1 0 0,2 1-3 16,-2 2 4-16,0-2-1 0,0 2-2 0,0 0 2 15,0 0 0-15,0 0-2 0,0 0 2 16,0 0 0-16,2 0-1 0,-2 0 1 0,-2 4-1 16,0-1-1-16,2-1 1 0,0 0 0 0,0-2-1 15,0 2 2-15,-2-2-2 0,2 0 2 16,0 0-2-16,0 0 0 0,0 0 1 0,0 0 1 16,0-2-1-16,0 2-1 0,2 0 0 0,-2 0 1 15,0 0 0-15,0 0-2 0,0 0 2 0,0 0 0 16,0 0 0-16,0-2 0 0,0 2 1 0,0 0 0 15,0 0-2-15,0-2 2 0,0 2 0 16,0 0 1-16,0 0 2 0,0 0 6 0,0 0 3 16,0 0 3-16,0 0-2 0,0-3-1 0,0 3-2 15,0 0-3-15,0-2 2 0,0 2-15 16,0-2 5-16,0 2 0 0,-2-2 1 0,-1 0-1 16,3-1-2-16,-2 1 3 0,-2-2-2 0,4 2 1 15,-5-3 1-15,5 1-2 0,-4-1 0 0,2 1 1 16,0 0-1-16,-3-1 1 0,1 1-2 0,-3-3 0 15,3 3-2-15,-1-3 0 0,-3 3 4 16,1-1-5-16,-2-1-1 0,-2-1-2 0,0 3 3 16,-2-1 2-16,0-1 3 0,-1 1-1 0,-5 1-2 15,-1 2 0-15,0-3 0 0,2 1 0 16,-2 4-1-16,3-5 3 0,-3 5 2 0,4-4-2 16,-1 2 2-16,1 0-2 0,1-1 2 0,0-1-1 15,-1 2 0-15,-2-1 0 0,3-1 1 0,0 0-1 16,-1 1 1-16,-1-1-3 0,-1 0 3 0,2-1-2 15,-3 3 2-15,1-2-2 0,0-1 1 16,-2 5 0-16,3-2-1 0,-3 0 0 0,0 2-1 16,3 0-6-16,-3 2 6 0,0 0-4 15,2 0 3-15,-2 3 0 0,5-1 2 0,-1 1-3 16,3-1-1-16,0 0 3 0,2 1-1 0,2-1 4 16,0 1-1-16,3-3 0 0,-1 2 1 0,3-1-1 15,-1-3 1-15,3 2 0 0,0 0-1 0,9-2 1 16,-3 0 0-16,-2-2-9 0,0 2-10 15,-2 0-13-15,0 0 13 0,0 0-18 0,0 0-17 16,0 0-41-16,3 0-33 0,-3 0-8 0,-3 2 45 16</inkml:trace>
  <inkml:trace contextRef="#ctx0" brushRef="#br0" timeOffset="140264.3409">14462 10735 42 0,'-9'5'38'0,"0"-3"-21"16,2 0-3-16,3-2 32 0,-3 0-4 0,3 0-29 16,2 0-12-16,0 0-1 0,2 0-4 0,-3-2-4 15,1 2 7-15,2 0-5 0,0 0 1 16,0 0 6-16,0 0 1 0,0 0-2 0,2 0-2 15,1 2 1-15,-3 0 4 0,4 1-3 0,-4-1 3 16,4 5 2-16,-1-3-1 0,1 5 24 0,-2 0 0 16,0 2-6-16,-2 4-10 0,3 0 0 15,-6 5-5-15,1 13-3 0,0 3-3 0,-5 1-3 16,1 7-2-16,-5 5 0 0,-5 15-22 0,3 0-71 16,0 0-28-16</inkml:trace>
  <inkml:trace contextRef="#ctx0" brushRef="#br0" timeOffset="145325.6418">22853 11426 6 0</inkml:trace>
  <inkml:trace contextRef="#ctx0" brushRef="#br0" timeOffset="146184.8525">22785 11307 44 0,'-37'-78'45'15,"-1"8"-29"-15,-6-16 0 0,6 17 6 0,5 14-6 16,5 11-27-16,-3 7 18 0,2 6-9 0,-4 2 6 16,-2 3-11-16,-9-3 7 0,-3 3 0 15,6 4-10-15,-1-3 10 0,2 6-2 0,-4-4 4 16,-5 1 0-16,-4 3-4 0,-6-1 6 0,-3 4-2 15,3-1 1-15,-3 3-2 0,-2-1 4 0,-2 4-4 16,-14 0 9-16,3 0 3 0,5 0-6 0,-1 2 5 16,-7-2 5-16,-1 4-12 0,-5-1 1 15,4 5 5-15,-8 1-6 0,-1-2 2 0,-1-1-2 16,-1-3-5-16,-2 1 1 0,1 9-1 0,-3 3 2 16,0-1 0-16,0 3 2 0,-3 1-1 15,1 3 1-15,0-2-3 0,2 2-4 0,0 3 3 16,2 1-2-16,3 0 2 0,-3 1-1 0,2 8 3 15,5-4-2-15,-5 6 4 0,7 1-1 0,3 4-3 16,-3-3 1-16,0 8-1 0,8-3 1 16,-1 2 1-16,2 2-2 0,0 1 1 0,4-1-2 15,-2 8 0-15,15-1 1 0,-1 9-1 0,-1-3 0 16,-2-1 2-16,13-3-2 0,-2 0-2 0,11-2 1 16,5 3 3-16,2 3-2 0,4 6 1 15,0-1 0-15,2-5-2 0,1 3 2 0,3-9-1 16,3 3 1-16,2 1-1 0,5 1 0 0,-3 8 2 15,3 3-1-15,4-1 0 0,7-6 1 0,1-2 1 16,6-1 3-16,1 3 1 0,5 5 3 16,0 3-4-16,8 1-4 0,5-2 2 0,3-1-1 15,1 3-3-15,11 6 2 0,-6 1-1 0,5 1 1 16,-1-4-2-16,2 3 2 0,1-1 0 16,8 3 1-16,3 1-1 0,6-1 0 0,0-5 0 15,-2 2 3-15,0 3 4 0,2 0 1 0,0-7-3 16,11-1 2-16,2-7 10 0,-1-1-2 0,1 0-11 15,3-2 6-15,-1-3-6 0,14 3 3 0,-3-11-4 16,12 0-2-16,0-11 5 0,6 2-4 16,2-4-1-16,7-3-2 0,0-2-5 0,3 1 3 15,-1-5 7-15,7-1-1 0,0-5-2 0,2-1 4 16,0-4-1-16,-5-3 1 0,5-1-8 16,-2-3 8-16,2-4-1 0,-6 0 0 0,-1-7-3 15,3 0 0-15,2-4 3 0,-7-3 0 0,2-6 4 16,-1-2-4-16,1-3 3 0,1-1-2 0,-3 4-1 15,-4-5-1-15,0-2 0 0,-5 2 2 16,-2-8 5-16,-2-1 1 0,0-1 5 0,-6-5-5 16,-1-1 2-16,-8 1-1 0,-1-2-4 0,-6 0 2 15,0-1 2-15,-11 1 0 0,2-9-7 0,-2 0-1 16,2-5-1-16,-11-1 6 0,0 3-2 16,-15-1-3-16,2-5-2 0,-4-4 1 0,1-3-1 15,-3-2-2-15,1-2 4 0,-4 2-2 0,-2-6-3 16,-7 2 6-16,-2 2 1 0,-6-2-7 0,-1 4 3 15,-8 0 1-15,-1-4-8 0,-10 0 5 16,0 4-3-16,-10 0-3 0,1-2-2 0,-13 0 5 16,-3 3 3-16,-11-3-3 0,-2 9 1 0,-2-3 0 15,0-1 0-15,-2-1-3 0,2 7 1 0,-14-2 2 16,-1 9 0-16,-14 2-2 0,0-1-1 16,1 1 4-16,-3 7-7 0,-14-3-7 0,3 18-7 15,-11-4-5-15,0 12 4 0,-4 1-8 0,-3 6 2 16,1 3 1-16,-5 6-7 0,4-2-3 0,3 9-1 15,-7-2-52-15,4 10-42 0,-2 1-35 16</inkml:trace>
  <inkml:trace contextRef="#ctx0" brushRef="#br0" timeOffset="148621.8752">21982 5905 15 0,'0'-3'11'0,"-2"3"-2"0,2 0-5 0,0 0 1 15,0-2-9-15,0 2 6 0,0 0-1 0,-2 0 0 16,2 0 0-16,0 0 2 0,0 0 1 0,0 0-1 16,0 0 0-16,0 0 3 0,0 0 2 15,0 0 4-15,0-2 0 0,0 2-12 0,0 0 0 16,0-2 3-16,-2 2 3 0,2-2-4 0,0-1 4 16,-2 1 5-16,-1 0-5 0,3 0 1 0,-2 0 1 15,-2-1-4-15,4 1 12 0,-5 0 11 16,3 0-6-16,0 0-11 0,0-1 7 0,0 1-8 15,-1 0-16-15,1 0 8 0,2 0-8 0,-2-1 6 16,0 1 3-16,0-2 2 0,2 1 11 0,0-1 4 16,0 0-6-16,-3 1 4 0,1-1-4 15,2 2 11-15,-2-3-12 0,0 1 0 0,0 2-6 16,-1-3 2-16,-1 3-2 0,0 0-4 0,1-2 2 16,-1 1-1-16,4 1-1 0,-4 0-5 0,4 2 2 15,-3-2-4-15,1 2-10 0,2-2-39 16,0 2 28-16,0 0 24 0,0 0-7 0,0 0 0 15,0 0 4-15,0 0 3 0,0 0 2 0,0 0 2 16,2 2-4-16,-2-2 3 0,3 2 4 16,-3 0 5-16,0 0-1 0,0 1-3 0,0 1-4 15,-3 0 0-15,1 3-1 0,2 0 1 0,-2-1 2 16,0-1-4-16,2 1 1 0,-3 1 0 0,3 0 2 16,0-3-1-16,3 3-1 0,-1-3-3 0,0 0 3 15,0 1 2-15,1-3 0 0,1 2-2 16,0-1 9-16,1-1 4 0,-1-2 8 0,1 2-16 15,1-2-1-15,-1 0 1 0,3-2-2 0,-1 2 0 16,2-7-3-16,2 5 0 0,-2-2 2 16,-1-3 0-16,1 3 4 0,0-3 0 0,0 3 3 15,-2-3 4-15,-1 0-5 0,-1 3 0 0,-1-3-4 16,-2 3-3-16,-2-1 2 0,0-1-3 0,0 1-1 16,-4-1 1-16,-1-1 2 0,1 1-1 15,0 1-1-15,-3 1 0 0,-2-3 3 0,3 3 0 16,-3-1-3-16,2 3-1 0,0 0 2 0,-1 0-4 15,-1 0 3-15,2 2-4 0,-4 2 1 0,2 0 2 16,1 0 2-16,-1 3-4 0,0-1 2 16,-2 3-1-16,2-1 1 0,0 3 2 0,-2-2-3 15,2 1 1-15,1 3 0 0,1-2 0 0,0 2 1 16,1-2-1-16,1 0 1 0,3 2-1 0,-2-2 0 16,4 2 0-16,0-2 2 0,0 2-1 15,2-3-1-15,0 3 1 0,3-2 0 0,-1 0-1 16,3-2-2-16,1-1 1 0,-1-1 3 0,2-1-2 15,0-2 0-15,2-2 1 0,0-2 1 16,0 0-1-16,0 0-1 0,2-3 3 0,-2-1 1 16,-2-1-2-16,2 1 0 0,-2-1 0 0,-1-4 1 15,-1 2 2-15,2-2-1 0,-2 2 6 0,-3-4-7 16,-2 2 4-16,3 0-2 0,-5 2 2 0,0-2 0 16,-3 2-3-16,1-2 0 0,-2 2-1 15,-3 1-2-15,3-3 3 0,-3 4-3 0,0 0 0 16,-1 1-1-16,1 1 2 0,-2 3-2 0,0 0 3 15,1-2-3-15,-1 4 1 0,0 0-3 0,0 0 0 16,3 2 3-16,-3 0-3 0,2 2 2 16,-2 1 0-16,5 1-3 0,-3-1 3 0,1 4-1 15,1-3 3-15,3 3-2 0,-2-2 3 0,4 1-4 16,-3 1 0-16,3 0 3 0,3 0-4 16,1-2 2-16,0 1-1 0,1-1 0 0,-1 0 1 15,7-3 1-15,-2 0-1 0,0-1 1 0,2-1-2 16,4-4 1-16,-1-3 1 0,-1 3-1 0,0-2 1 15,0-3-2-15,3 3 2 0,-7-3 3 16,2 0 5-16,-3 1-2 0,-1 1-4 0,-3-1 3 16,1 1-5-16,-5 1-3 0,-2-1 0 0,-1 1-11 15,-1 0-19-15,-3 1 5 0,-1 1-16 0,-1 4-8 16,-5-2-30-16,1 5-26 0</inkml:trace>
  <inkml:trace contextRef="#ctx0" brushRef="#br0" timeOffset="149809.103">22172 7918 12 0,'-7'2'20'0,"1"-2"-6"16,1 0 4-16,-1 2-6 0,4 0-5 0,-1-2-6 16,-1 0-3-16,4 0 0 0,-2 0-2 0,0 2-3 15,2-2 3-15,0 0 5 0,-3 3 5 0,3-3 5 16,0 0-3-16,-2 0-3 0,2 0 1 15,0 0 2-15,0 0 9 0,0 0-7 0,0 0-14 16,-2 0 4-16,2 0 3 0,-2 0 4 0,0 0-5 16,-1-3-2-16,1 3 3 0,-2-2-3 0,2 2-1 15,-3 0 3-15,1 2-3 0,-1 1 0 16,1-1 1-16,0 0-5 0,-3 3 5 0,2-1-2 16,1 3 1-16,0-1 4 0,-3 3-3 0,3-2-1 15,1 1-2-15,1 1 4 0,0 0-2 0,0 0 4 16,0 0-5-16,2-1 3 0,0 1-2 15,2 2 1-15,0-2 1 0,-2 2 1 0,4 0-2 16,-4-2 1-16,5 2-1 0,-3-4 0 0,2 1-3 16,-1-1 2-16,-1 0 1 0,2-1 2 0,1-1-3 15,-1-3-1-15,1 2 8 0,-3-1 15 16,2-1-2-16,1-2 3 0,-1 0 3 0,0 0 1 16,-1 0 0-16,1 0 3 0,-2 0 11 0,0 0-5 15,1-2-9-15,-1-1-21 0,-2 3-6 0,0-2 1 16,-2-2-2-16,-1-1 2 0,-1-1-1 15,0-1 0-15,-1-2-2 0,-1 0 0 0,-1 1 2 16,0-6-2-16,-2 3 2 0,1-2 1 0,-3 0-2 16,2 2 1-16,-2-2-2 0,2 2 5 0,-2 0 2 15,0 2-3-15,0 2-6 0,0-2 0 16,2 5 1-16,-2 2-3 0,0 0-3 0,2 2 9 16,0 2-7-16,-2 2 3 0,3 5 7 0,-1 0 1 15,2 4-2-15,-4 2-7 0,4 1-26 16,1-1 6-16,-1 3-16 0,3-3-80 0,2 1 91 15,-1 1-5-15</inkml:trace>
</inkml:ink>
</file>

<file path=ppt/ink/ink21.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3:07:00.245"/>
    </inkml:context>
    <inkml:brush xml:id="br0">
      <inkml:brushProperty name="width" value="0.05292" units="cm"/>
      <inkml:brushProperty name="height" value="0.05292" units="cm"/>
      <inkml:brushProperty name="color" value="#FF0000"/>
    </inkml:brush>
  </inkml:definitions>
  <inkml:trace contextRef="#ctx0" brushRef="#br0">4798 2719 4 0,'2'0'16'0,"0"0"-4"15,0 0 0-15,-2 0-1 0,5 0-3 0,-5 0-1 16,4-3-4-16,-2 3 2 0,1 0-5 0,1 0 4 16,0 0-3-16,3 0-1 0,-5 3 8 15,3-3 0-15,1 0 2 0,-1 2-3 0,1 2 0 16,-1 1-7-16,1-3 13 0,-1 2-4 0,-1 1 4 16,1-3-6-16,-1 0 5 0,0 5-6 0,1-5 1 15,-3 0-9-15,5 2 1 0,-5 1 6 16,2-3-2-16,1 0 4 0,-1 5 0 0,0-3-2 15,-1 3 11-15,1-5-9 0,0 3 9 0,1 3-4 16,-1 1-3-16,-1-4-5 0,3 3 4 0,-1 3-2 16,1 0 2-16,1 3-5 0,-3-3-1 15,3 2 0-15,-1 0-2 0,1 3 6 0,2-1-1 16,-3-2-1-16,-1 3 1 0,1-3 4 0,1 5-5 16,-3-5-2-16,1 0 5 0,-1 2 4 15,1-3 0-15,-1 1-3 0,3-2 1 0,-3 0-2 16,1 2-3-16,-1-4-1 0,0 0 2 0,3 2 0 15,-3 0-3-15,1 0 1 0,-1-5 1 0,3 5 0 16,-3 0-1-16,3 0-2 0,-1 0 2 0,-1 5-2 16,2 2 1-16,-3-5-1 0,3 4-1 15,-3 1 2-15,3 4-2 0,-3 0 0 0,3-2 2 16,-1 9-2-16,1 1 2 0,-1 1-3 0,1 0 1 16,0 4 1-16,-3 1 0 0,0-1-2 15,-1 7 1-15,-3 0 1 0,4-7 0 0,-2-8-2 16,0-5 1-16,3-9 3 0,-5-4 2 0,2-3 8 15,0 1 0-15,-2-16 1 0,0 5 1 0,-2 4 4 16,2-5 1-16,0 1 14 0,0 4-2 16,0 0-6-16,0-2-10 0,0 6-17 0,0-2-1 15,0-4 3-15,-2 0-2 0,2-3 0 0,-2 1 0 16,-1 4-1-16,3-4 0 0,0 1-1 0,-2-5 2 16,2 1-2-16,0 0 1 0,0-4 1 15,0 3 0-15,0-3 0 0,0 4 1 0,2-4-1 16,-2 0 0-16,3 0 2 0,-1 2-2 0,0 0 1 15,-2-2-2-15,2 5 2 0,1-3-1 0,-1 0 1 16,0 2-2-16,2-4 1 0,1 2 0 16,-1-2-1-16,3 0 3 0,4 0-2 0,-2-2 0 15,2-2 0-15,8-5 1 0,-1-2 0 0,0 0-1 16,4-5 1-16,-2 1-1 0,2-1 1 0,-2-1 0 16,-1-1 1-16,3-13 1 0,-2 5 1 15,-2 1-2-15,-5 6 1 0,0 1-1 0,-4 2 3 16,0-1-2-16,-2 1 0 0,1 1-1 0,-1-3 0 15,0 3-1-15,-3-1 0 0,3-1 0 16,2-3-2-16,-1 2 1 0,1 0 1 0,2 5-1 16,0 0-1-16,2 0 1 0,1 8 0 0,-3 1-1 15,2 4 3-15,-6 6-1 0,1-1-1 0,-3 1 0 16,-1 3-3-16,-2-2-3 0,-6 13-20 0,2-5-7 16,2 0 4-16,0-4-6 0,-2 0 26 15,4 0-3-15,2 0-6 0,-2 0-13 0,1 0 2 16,-1 5-27-16,2 1-2 0,-4-1-20 0,0 4 10 15</inkml:trace>
  <inkml:trace contextRef="#ctx0" brushRef="#br0" timeOffset="1780.7896">6551 3100 1 0,'0'0'38'0,"0"0"-13"0,0 0-9 0,0-2-4 0,0 2-4 16,-3-2-8-16,1 2 3 0,2 0-2 15,0-3 0-15,-2 3-2 0,0 0 1 0,2-4 2 16,-2 2-3-16,2 0 5 0,0-1-3 0,-3-1-3 16,3 2-1-16,-2-3 0 0,2-1 3 15,-2-1 1-15,0-2-2 0,-3 1-3 0,1 1 2 16,0-9 3-16,-3 3-9 0,-2 0 11 0,0-9-8 16,-2 4 15-16,0-4-7 0,0 0-5 0,-2 7 7 15,2-7 6-15,-2 2 5 0,2 4-2 16,0 3-7-16,0 2 4 0,2 0 2 0,0 2-23 15,0 5 9-15,3-3-5 0,-1 7 2 0,0 0 4 16,3 9-1-16,-3-4 6 0,1 8-7 0,-1-4 12 16,1 6 8-16,1 5-4 0,1 4-2 15,-5 7-1-15,2-2 7 0,-4 19-1 0,0 3-10 16,0-3-1-16,2 3-3 0,1 0-3 0,-1 17 3 16,4-11 3-16,-1-6-4 0,4-11 0 15,2-5 1-15,0-6-3 0,2-1 1 0,-2-8 0 16,4 0-1-16,1 0-2 0,-3-2 1 0,2-1 0 15,1-3 0-15,-1-1-1 0,-2-2 1 0,0 2-1 16,1-2 1-16,-3-2-3 0,0 2 0 0,0-4-24 16,0-1-32-16,-3-4-7 0,1 3 33 15</inkml:trace>
  <inkml:trace contextRef="#ctx0" brushRef="#br0" timeOffset="1999.488">5869 3442 59 0,'-4'9'78'0,"0"-3"-23"0,-3-4-28 16,7 1-4-16,-5-1-2 0,5-2-30 0,-2 0 11 16,4 0 6-16,-2 0 12 0,9 0-4 0,-2-2-3 15,6-1-1-15,3 1-12 0,6 2 0 16,4-6-6-16,5 1 1 0,2-1 3 0,18 1-5 15,-3-6-16-15,1 2-91 0,-5-2 48 0,2 2 18 16</inkml:trace>
  <inkml:trace contextRef="#ctx0" brushRef="#br0" timeOffset="2265.0498">6593 2988 24 0,'-3'6'22'0,"1"3"-6"0,0 2-3 0,2-2 15 0,-2 4 1 16,4 5-10-16,-2 4 5 0,2 9 8 15,0 2-21-15,7 15 7 0,-4 3-15 0,1 4-8 16,-1-9 6-16,1 3-5 0,-1-1 2 0,3-4-3 15,1 7 4-15,0-5-7 0,0-8 10 0,-2-5-9 16,1-6-33-16,-1-5-34 0,0-7 56 16,-3 0-46-16</inkml:trace>
  <inkml:trace contextRef="#ctx0" brushRef="#br0" timeOffset="3061.7388">7119 3393 17 0,'7'7'43'0,"-2"-7"-14"15,-1 0-10-15,0-5-13 0,-4 1 5 0,3 0-10 16,-1-5-1-16,-2 0 2 0,-2 5-2 0,2-10 9 15,-7 6-24-15,7-1 6 0,-4 4 11 16,-1-3 1-16,1 3-12 0,-1-2 11 0,1 3-2 16,-5 4 2-16,0 0-6 0,-2 0 8 0,0 4-3 15,-2 3 5-15,0 2 2 0,-5 2-5 0,3 4 1 16,-3 1 0-16,0 4-2 0,3-3 2 16,0 3-4-16,1 2 4 0,-6 5-3 0,5-1 7 15,4 3 2-15,2-5 2 0,3 0-8 0,1-6-5 16,3 4-11-16,4-2 11 0,0-3-1 0,3-1 2 15,1-3 1-15,5-2-4 0,-2 0 5 16,7-6 3-16,-3-5-2 0,0 2-5 0,5-7 6 16,-3-1-4-16,-2 1-1 0,1-1 1 0,1-5 0 15,-2-3 1-15,1-1 2 0,1 0 0 0,-2-5 1 16,-2 0-2-16,2 2 0 0,-2-4-2 16,0-2-2-16,-2 2 7 0,0-9 18 0,-2 0 33 15,2 7-17-15,-3-3 17 0,-1 8-25 0,-3 3-22 16,2 1-11-16,-4 6-4 0,0 2 1 15,-2 1 2-15,4 4-4 0,0-1 3 0,1 6 9 16,-3 1 5-16,0 5-3 0,2 4-5 0,-2 5 1 16,0-1-3-16,0 3 2 0,0 2-2 0,2 2 1 15,-2 3-8-15,4-3-3 0,1 0 9 0,4 5 3 16,2-3-3-16,4-6 1 0,5 0 0 16,2-4 1-16,2-10-2 0,1 1 2 0,3-7-2 15,-1-7 1-15,1 1 1 0,-3-5-1 0,-1 0-1 16,2-9 1-16,3-7 2 0,-5 3-2 15,3-5 4-15,-5 3-2 0,0-3-2 0,-2-4 0 16,-1 0 0-16,6-15 0 0,-8-1-2 0,3-4 2 16,-7 2-2-16,-2 7 0 0,0 5 2 0,-4 6 0 15,-3 6 0-15,-4 3 8 0,0 0 12 0,0 6 4 16,-4 3-7-16,2 6 0 0,0 4-7 16,-3-4-21-16,3 7-17 0,2 13 23 0,-4-8 3 15,4-6 4-15,-3 3-4 0,1 5 2 0,0 4 2 16,0 2-1-16,-3 0 2 0,1 4 4 0,0 5-5 15,-3 4 5-15,3 7-4 0,-3 9 0 16,0-1-2-16,1 21-1 0,-1-5-1 0,5-2 0 16,0-2 0-16,2-9-3 0,4-3-7 0,1-1 0 15,3-3 1-15,3-6-5 0,-2-1-8 16,7-3-17-16,-5-10-23 0,4 0 26 0,-2 1-12 16,3-5-96-16</inkml:trace>
  <inkml:trace contextRef="#ctx0" brushRef="#br0" timeOffset="3296.0599">7351 3309 190 0,'9'20'29'0,"-5"-13"68"0,3-3-56 16,-3-4-53-16,3 0 8 0,-3-6 35 0,7 6-3 15,3-5-10-15,-1 5-3 0,4 0-3 16,19-8-5-16,6 3-3 0,4-6 1 0,7 0-6 16,4 0 1-16,0-2 0 0,21-9-1 0,-6 0 1 15,-3 6-11-15,12-6-27 0,-19 5-86 16,-13 10-36-16,-14 0 73 0</inkml:trace>
  <inkml:trace contextRef="#ctx0" brushRef="#br0" timeOffset="3827.1778">7009 4048 128 0,'16'-6'-21'0,"-5"-6"106"0,-2-5-13 0,-5 4-43 0,-2-1 5 15,0-1 2-15,-2 2-19 0,-2-3-2 16,2 5-19-16,-4-2-15 0,-1 4 9 0,-1-2-1 16,-3 7-7-16,-4-3 11 0,-5 5 4 0,-2 2-4 15,-4 2 2-15,-5 5 7 0,-10 4-8 16,-1 6 5-16,2 3 2 0,3 5-4 0,0 1 0 15,-9 11-5-15,8-1-2 0,6-3-11 0,5-2-2 16,6-5-2-16,3-2 9 0,7-6 5 0,5-3 7 16,4 1 5-16,4-7 20 0,1 2-9 15,3-2 23-15,6-3 1 0,1-1-19 0,3-1-1 16,2-2 20-16,2 0-18 0,2-2-9 0,2 0-1 16,3 3-5-16,-2-1-3 0,1-2 0 0,-1 2 1 15,4 0-2-15,-7 0-4 0,-7 3 4 0,-1 1-3 16,-5 1-8-16,-2 0 9 0,-3 2-1 15,-6-1 6-15,-2 1 3 0,-7 2-3 0,-2 2-3 16,-6 3 3-16,-8-1-3 0,1 1 4 0,-2-3-3 16,-3 2 0-16,-2 1-1 0,2-7-8 15,-1 2-16-15,1-3-6 0,0-1-2 0,-2 0-31 16,-2-5 7-16,2 5-24 0,7-7 40 0</inkml:trace>
  <inkml:trace contextRef="#ctx0" brushRef="#br0" timeOffset="4092.7441">7223 3905 186 0,'0'13'110'0,"2"-2"-83"0,-2-7-42 16,0 3-7-16,-2-7 19 0,2 2 30 0,-2 3-4 15,2-1-2-15,0 5 15 0,-2 2-19 0,0 11-10 16,-1 7 4-16,-1 2-1 0,-7 15-5 0,-2 9-2 16,2-2-4-16,-5 11 0 0,1-7-3 15,6-8 3-15,2-5-1 0,3-7-3 0,4-6-7 16,0-4-7-16,4-3-11 0,-1-7-12 0,1-3-6 16,-2-6 8-16,3-1-15 0,-1 0 43 0,0-3-44 15,3-4-9-15</inkml:trace>
  <inkml:trace contextRef="#ctx0" brushRef="#br0" timeOffset="4295.8156">6967 4145 158 0,'-4'9'112'0,"0"0"-7"15,-1-5-69-15,1-2-17 0,-1 3-1 16,5-3-21-16,-4 0-6 0,4-2 8 0,0 2 5 15,4 1 3-15,1-3-1 0,1 0-7 0,3 0 1 16,4 0-1-16,3 0-2 0,4 0-5 0,0 0-15 16,6 0-18-16,3 0-52 0,15 0-10 15,0-3 4-15,2 1 56 0</inkml:trace>
  <inkml:trace contextRef="#ctx0" brushRef="#br0" timeOffset="5108.1289">7673 4116 46 0,'20'-8'38'0,"-7"3"8"16,-4 1 22-16,-3-1-8 0,-1-1-35 0,-1 1-14 15,-4 3 4-15,0-4-7 0,-4 1-11 0,-1 3-3 16,-6-2 7-16,3 1-2 0,-8 1 5 16,3 2 2-16,-3 0 9 0,-1 5-6 0,-3-1 2 15,-2 3-3-15,2 1-1 0,-4 3 3 0,0 5-2 16,-3 2 1-16,-2-3 3 0,-8 14-7 0,2 1-1 16,-1 1-1-16,1 5-2 0,0-1 0 15,6 2-2-15,-6 16 1 0,8-2 0 0,8-7-16 16,10-4-2-16,4-9 14 0,8-5 0 0,3-8 11 15,5-5-4-15,7-4-2 0,0 0 1 0,4-5 0 16,6-8-2-16,5-5 1 0,0-2-1 16,3-9 1-16,-3 0-1 0,0-4 1 0,-5-3 1 15,-1-1 0-15,-1-3 0 0,-1 0-1 0,-1-9 0 16,-4 5 0-16,0 0-3 0,-1 6-3 0,-5 3-4 16,-3-3 8-16,-2 5 1 0,-3 6 1 15,-4-2 11-15,1 9 6 0,-6 2 4 0,3 3-14 16,0-1-11-16,-4 14-9 0,0-1 4 0,4-8 9 15,-3 2 4-15,1 7-2 0,-5-3 1 0,1 7-2 16,1-2 0-16,1 2-2 0,-3 4 4 16,1 5-4-16,1-2 2 0,1 2 0 0,0 2 2 15,-1-4 3-15,5 1-1 0,-2-1-4 0,4-3-5 16,0 1 1-16,1-5 0 0,1 2 4 0,3-4-3 16,-3 2 1-16,3-4 3 0,-1-1-3 15,3 3 1-15,2-9-1 0,2 2 1 0,1-2 0 16,1-2-2-16,5-2 3 0,-3-3-3 0,3 0 1 15,5-8-1-15,-1 2 2 0,0-3-3 0,-2-1 2 16,-2-1 5-16,-2 3 17 0,-3-1 1 16,-2 3-7-16,-2 4-1 0,-4 0-6 0,-3 5-1 15,-1-3-8-15,-3 5-4 0,2 0-7 0,0 2 16 16,-2 0-10-16,0 4 5 0,-2 3-1 16,0 4 0-16,-1 0 1 0,1 9 0 0,-2 0-2 15,-1 2-2-15,3 2-8 0,0-2 5 0,2 0-3 16,0-2 2-16,0 2 1 0,2-2 14 0,3-5-6 15,-1-4 1-15,0-2 3 0,5 0 5 0,0-9-4 16,2 0-2-16,0 0-4 0,2-7 1 16,3-4 0-16,4 0 1 0,-1-4-1 0,1-1-2 15,0-4 1-15,0 1 0 0,0-6 1 0,0 1-1 16,-1-2-2-16,1-5 0 0,-2 0-2 16,0-9-8-16,4-15 5 0,-5-2-1 0,5-3 10 15,-2-10 0-15,-2 8 7 0,-5 18 14 0,-4 15 1 16,-3 12 3-16,-1 1-8 0,-3 9-20 0,0 1-6 15,-2 4-2-15,-4 10 3 0,4-3 12 16,0-5 5-16,0 0 27 0,0 11-27 0,0 0-3 16,0 2 1-16,-5 9-3 0,1 9-6 0,-3 4-1 15,1 12 0-15,-3-1-2 0,-2 20-18 0,2 0-10 16,0-2-2-16,5-6 3 0,2-6 11 16,2-5 12-16,2-10-1 0,0-4-3 0,3-6-14 15,1-5 6-15,-1-9 6 0,-3-2 15 0,2-4-22 16,3-3-41-16,-1-4-55 0,5-4-14 0</inkml:trace>
  <inkml:trace contextRef="#ctx0" brushRef="#br0" timeOffset="5311.2012">8299 4072 87 0,'-15'9'54'0,"1"2"108"0,3-4-61 16,3-3-55-16,-1 1 1 0,2-1 14 0,3 0-20 15,-1-4-17-15,-1 3-10 0,4 1-7 16,-1-4-8-16,1 5-2 0,0-5-1 0,2 0 19 16,2 4-12-16,0 0-5 0,3 1 3 0,1 1-31 15,5-1-16-15,3 1 5 0,5 3-4 16,6-4-24-16,3-1-72 0,8 0-123 0</inkml:trace>
  <inkml:trace contextRef="#ctx0" brushRef="#br0" timeOffset="6311.0273">11814 2860 7 0,'2'-9'27'0,"-2"4"-13"0,0-1-5 0,0-3 6 15,-2 5-3-15,2-1-10 0,-3-1-9 16,3 3-4-16,0 1 14 0,0-2-20 0,0 4 15 16,0-2-3-16,0 4 10 0,0 2 1 0,-2-2 3 15,2 9-2-15,0-4 0 0,-2 4 11 16,0 5-9-16,2-3 6 0,-2 0 7 0,-1 2-11 15,1 3-1-15,-2-3-5 0,4 5 7 0,-5-6 2 16,5 10 4-16,-2-2-8 0,0 2-2 0,2-2-2 16,2-2 0-16,-2 6 3 0,5 1-2 0,-1-1-5 15,3 5 1-15,1 0 1 0,-1 4-4 16,2-2 3-16,2 9-2 0,0-4 6 0,-2-5 4 16,-3-9-2-16,-3 0 0 0,1-6 0 0,-4 0-1 15,-4-5-1-15,1 0 3 0,-1 0 3 16,-5-2-8-16,0 3-2 0,-2-3-1 0,-4-3-1 15,-1 1-1-15,-3-2-1 0,-3 0 1 0,-1-5-3 16,-3-2 0-16,-9-5 5 0,-5-4 0 0,0-2-1 16,1-2-3-16,-1 0 0 0,3-9-7 15,3 4-39-15,4-2 3 0,1-2-52 0,5 0 10 16,8-4 42-16</inkml:trace>
  <inkml:trace contextRef="#ctx0" brushRef="#br0" timeOffset="6639.0715">11335 2824 161 0,'5'5'45'0,"-3"1"35"15,0-6-56-15,-2 0-17 0,4 0-8 0,-4 0 4 16,3 0 15-16,-1 0-12 0,0 0 13 0,0 0 10 16,3 0-23-16,1 0 6 0,1 0-5 15,2-4 0-15,2 2 2 0,4 2-3 0,3-2-2 16,2-1 0-16,6 3-4 0,12-2-1 0,-1-2 0 16,1 4 1-16,-1 0-1 0,3 0 1 15,-1-2-2-15,6 2 2 0,10-3-1 0,6-3 2 16,1 1-3-16,13-3 1 0,-11 3-2 0,-11-8-8 15,-7 4-14-15,-6 0-36 0,-5 5-9 0,0-3-34 16,-4 7 14-16,0-2 62 0</inkml:trace>
  <inkml:trace contextRef="#ctx0" brushRef="#br0" timeOffset="7248.3426">12385 3340 65 0,'20'-4'39'0,"-3"-3"5"0,1-6-13 0,-5 2 15 15,0-4-7-15,-2-3-8 0,0 5-12 0,-2-5 3 16,-2 1-7-16,2 5-8 0,-5-1-9 16,0 2-8-16,1 0-2 0,-3-2 6 0,0 2-5 15,-2 0 8-15,-2 0 1 0,2 2-6 0,-4 5-16 16,-3-7 6-16,-2 8 10 0,0-3 5 0,-4 4 7 16,-5 2 0-16,1 2-3 0,-1 4 5 15,-4-1 7-15,0 4-7 0,-2 2-1 0,2 2 9 16,0 0-1-16,-7 11 14 0,5 1-1 0,2 1-11 15,2 3-9-15,5-5-4 0,1 5 1 0,1-1-3 16,4-1 1-16,0 1-2 0,5-1 2 16,4-7-1-16,0 2 0 0,2-2 1 0,3-5 0 15,1 3 1-15,3-7-1 0,2 2 1 0,2-6-8 16,3 1 3-16,4-5-4 0,-1 1 9 0,3-11-4 16,3 3 5-16,-3-3-4 0,2-1 3 15,0-1 0-15,1-7-2 0,-6 3 1 0,1-2-1 16,-2-5 1-16,0 2 0 0,-3-4-1 0,-2-2 0 15,-2-5 0-15,-2-8 0 0,-2-1-1 0,-1 3 16 16,-1 2 9-16,-5 6 3 0,0 5-17 16,0 7 15-16,0 6-15 0,0 0-10 0,-3 5-6 15,3 2-1-15,-4 6 1 0,2 5 2 0,2-13 0 16,0 8 3-16,-2 0 6 0,-1 7-4 16,3 0 2-16,-4 3-1 0,2 5 0 0,0-1-1 15,-1 4-1-15,3 2-1 0,-2 1 3 0,4-1-3 16,1-2-3-16,-1 2-12 0,4-4 4 0,1 2-13 15,2-4 5-15,4-1-31 0,7 5-53 0,2-8-77 16</inkml:trace>
  <inkml:trace contextRef="#ctx0" brushRef="#br0" timeOffset="7576.4005">13227 2979 113 0,'-2'9'52'15,"-3"2"-29"-15,1-9-19 0,0 0-6 0,-3 0 3 16,-2-2-8-16,5 2 2 0,-5 3 2 16,0-5 11-16,0 2 14 0,-4 2-2 0,2 1-4 15,-4 1 2-15,-1 1-6 0,-2 4 1 0,3 2 2 16,0 3-4-16,-3 1 9 0,3-1-1 0,-1 6-7 15,-4 11-3-15,5-4-4 0,2 2-4 16,2-1-3-16,0 1 3 0,4 0-4 0,3-2 5 16,-1 2-5-16,5-7 2 0,0 2 3 0,5-4 1 15,1 0-6-15,3 0-4 0,4-6-43 0,5-3 8 16,2-2-36-16,4-2-19 0,2-2 47 16,1-3 22-16</inkml:trace>
  <inkml:trace contextRef="#ctx0" brushRef="#br0" timeOffset="7935.6904">13686 3025 76 0,'2'-2'62'0,"-2"-5"-29"0,-2 3-7 16,2 4 9-16,-5-7-9 0,1 7-16 0,-1 0-12 15,-1 0-4-15,1 0 5 0,-4 7 3 0,3-5 0 16,-5 7 2-16,2-7 6 0,0 9 5 0,-4 0 0 15,2 2-1-15,-4 9 2 0,-1-4 0 16,3 6-2-16,0 5-9 0,-1 0-2 0,-1 1-2 16,6-1 4-16,-2 13-2 0,2-9-2 0,5-2 1 15,4-2 3-15,2-5 0 0,5-6 11 0,4-1 1 16,2-1-2-16,5-5 1 0,1-3-7 16,4-1 5-16,1-3-8 0,2-4-2 0,1-4 0 15,-1-3-2-15,5 3 0 0,-2-5-2 0,2-2 0 16,-3 0 0-16,1-2 1 0,0-5 1 15,-3 1 1-15,-2-5 1 0,-4-3 2 0,0-3 1 16,-5-1-9-16,-4-4 0 0,-6 0 0 0,-5-7-5 16,-9-2 3-16,-2 11 1 0,-7-2-1 0,-2 9-1 15,-2 2-5-15,-4 4-3 0,0 5-6 16,-1 7-10-16,-2-1-7 0,5 7-43 0,0 7-19 16,0-3-31-16</inkml:trace>
  <inkml:trace contextRef="#ctx0" brushRef="#br0" timeOffset="8919.8294">14318 2436 62 0,'3'0'54'0,"-3"-6"-14"0,0 1-6 0,-3-1-32 0,1 1-7 15,0 3-18-15,0-4 12 0,2 6 7 16,-2 6 16-16,4-4 1 0,-2 9 12 0,0 0 7 16,0 11-5-16,2 3 1 0,-2-1-3 0,-2 18 5 15,0 0-9-15,2 2-8 0,0 4-6 0,2-1-1 16,-2 3-4-16,2 5-2 0,0 16 2 15,-2-7-1-15,0 0-1 0,0-11 0 0,-2 15 1 16,2-8-2-16,0-5 1 0,2-9 0 0,3-8 1 16,1-5-1-16,1-9 4 0,2-4 1 0,-3-3 0 15,-1-6 3-15,1 0-3 0,-4-6 2 16,3 1-5-16,-3-3 4 0,-4-12 0 0,2 4 6 16,0 1 7-16,0 4 5 0,0-2 4 0,0 8-20 15,0-6-12-15,-2 0 3 0,-3-4-3 0,-1-5 2 16,1-2 1-16,-1 2-4 0,1-4-3 15,-1-4-4-15,1-3 4 0,3-2-16 0,2-7 17 16,0 0 2-16,7 3 3 0,-3-5-2 0,5 5 2 16,6-16 0-16,1 13 2 0,4-4-1 15,-1 6 0-15,1 5 3 0,2 0-2 0,5 2 2 16,1 3-1-16,3 6 0 0,9-2-2 0,2 4 1 16,0 9 0-16,-5 4 0 0,-2 5 4 0,-6 2-3 15,-2 4 1-15,-8 3-1 0,1 4-1 0,-6-2-1 16,-3 6 1-16,-5-1-1 0,-4-1 1 15,-2 2 1-15,-2 1-1 0,-4 2 1 0,-3-5 0 16,-2 0 0-16,-5-2 8 0,-1-4 0 0,-3-1-7 16,-7-1 0-16,-4-3-3 0,-4 0 1 15,-2-2 0-15,-3-2 0 0,0-4 1 0,5-1 1 16,2-4-3-16,4-4 3 0,5-1-2 0,2 3-1 16,2-7 3-16,5 0 4 0,-1 3 0 0,5-5-5 15,2 4 2-15,1 0 1 0,1 1 6 16,3 1 7-16,1 1 2 0,1 2-8 0,13 2-7 15,-6 0-2-15,-3 0-6 0,-4-2 5 0,2 2-3 16,6-3 1-16,3 6-3 0,4-1 3 0,-4 0 1 16,4 2 1-16,1 1-1 0,5 1 0 15,1 1 0-15,5 0 0 0,3 4-3 0,1-5 5 16,2-1-5-16,13 3 3 0,0 1 0 0,0-2 0 16,-4-7-2-16,-5 2 0 0,0-2-1 0,-4-2 4 15,2-2 2-15,-2-1-4 0,2-4 2 0,-2 3-1 16,9-12 2-16,-5 0 1 0,-4-1 2 15,-2-1 2-15,-5 2 6 0,-7-4-9 0,1-2 0 16,-5 0-3-16,-2-5-3 0,-4 0-6 16,2 3 1-16,-3-7-4 0,-1 4 12 0,1 3-1 15,-1-1 2-15,-1 5 8 0,1 2 12 0,-5 7 8 16,0 9-23-16,0-7-13 0,2 8 1 0,-7 10-2 16,3 0-2-16,2-7 0 0,0-3 4 0,0-1 6 15,2 11-2-15,-4-5 4 0,2 9 3 0,0 4 1 16,-2-4-3-16,0 7-3 0,2 2 1 15,0 2 2-15,2 2-2 0,-2 5-2 0,4-3 0 16,1 1-5-16,-1 1-14 0,3-1 6 16,-3-3-2-16,5-2-12 0,2 7 5 0,2-5-22 15,1-6-6-15,-1-3-69 0,0-2-72 0</inkml:trace>
  <inkml:trace contextRef="#ctx0" brushRef="#br0" timeOffset="10122.6745">15976 3014 65 0,'14'9'83'0,"-3"-7"-37"0,-3 0-19 0,-3 0 4 0,-10 3-5 15,1-5-19-15,4 0 2 0,4 0-6 16,1 2-2-16,-3 0-2 0,0 3-1 0,1 1 3 15,-3 3-4-15,0-4-1 0,0 3 3 0,0 3-3 16,0-6 3-16,0 1 0 0,-3 1-1 16,1 0 0-16,0-7 1 0,2 2 1 0,0 2 3 15,0 1 9-15,2-5 34 0,-2 0 16 0,0 0-35 16,0 0-29-16,0 0 7 0,0 0-2 0,0-7 6 16,2 3 0-16,-2-5-1 0,3 0-1 15,-3 2-3-15,0-6-2 0,0-2 1 0,0 2-1 16,0-3 3-16,0 3 0 0,-3-7-5 0,1 5 1 15,-2 1-4-15,-1-3-3 0,-1 1-1 0,-3 3 7 16,0 2-6-16,-2-2 2 0,0 2 2 16,-2 2 3-16,0 2-1 0,-5 5 2 0,0 0-4 15,3 4 2-15,-3 0 1 0,-2 5 0 0,0 2 2 16,-4 6 3-16,4-4 2 0,-2 11 1 0,-2 0-6 16,4 5-1-16,0-3 0 0,1 0-1 15,-1 7 0-15,2-7 0 0,3 5-1 0,1 2 0 16,1-7 1-16,7 3 0 0,-1-1 0 0,3-4 0 15,1-2 2-15,3 0 1 0,5-7-2 0,-3 0 4 16,5-4-4-16,1 0-1 0,3-2 5 16,-2-5-4-16,4 0 2 0,-2-2 0 0,3-2 1 15,-1 0-1-15,0-5 8 0,0 3 3 0,-2-5 2 16,-2 4 2-16,0-1-1 0,0-1-13 0,0-4-3 16,-3 0-3-16,3 0-2 0,-2-2 0 15,2-5 1-15,-5 0 0 0,5 1-3 0,-3-1 2 16,-1 1 2-16,-1-1 2 0,3 0-3 0,-5 5 1 15,2-2 0-15,-1 4 0 0,-1 2 0 0,2 2-6 16,-4-4-18-16,0 5 5 0,2 1-1 16,-2 5-7-16,3-6 17 0,-3 3 13 0,2 3-1 15,0 3 0-15,0 3 1 0,3-4 4 0,-1 7 2 16,3 2-4-16,-1 2-1 0,1 1-2 0,2 3 3 16,2 1 0-16,4 8-2 0,1-1 1 15,4 3-1-15,-3-8 0 0,3 2-1 0,2-2 0 16,0-5-1-16,0-1-2 0,2-3-1 0,5-2 2 15,0-5 0-15,6-6 1 0,2-3 1 0,-1-4 0 16,-3 1 1-16,-2-8-1 0,0 3 0 16,-5-7 4-16,-4 3-1 0,-2-6-1 0,-2-1 0 15,-1 2-2-15,-1-2 1 0,-3 0-4 0,-2-5 1 16,2 5-6-16,-2 0 0 0,0-3 8 16,-2 3 0-16,-2 2 4 0,-3 2 5 0,0 4 7 15,-1 5-7-15,-1 3 2 0,0 1-2 0,-2 0-6 16,0 5-5-16,-4 11-2 0,4-7-1 0,-3 0-13 15,3 1-11-15,-2-3 4 0,4 0 12 0,1 0 14 16,-1 0-2-16,2 4 1 0,3-2 0 16,-1 9-1-16,3 0-1 0,-2-4 2 0,2 4 1 15,0 2 5-15,2 3 4 0,0-3-4 0,0 9 0 16,4 2-4-16,-2 0-3 0,1 3 1 16,-1 4 0-16,0-7-1 0,0 5-1 0,-2-5 2 15,0 5-2-15,-2-5 3 0,0-2-3 0,0-5 2 16,-5 1 0-16,3-2-1 0,-3-3 0 0,1-2 2 15,-3 0-1-15,0-2 1 0,0-7 3 0,-4-2 1 16,0 0 14-16,2 0 13 0,0 0-1 16,0 2-28-16,4-2-4 0,-2-4-5 0,3-3 4 15,-1-4-1-15,1 4-3 0,1-12-5 0,1-1-7 16,2-2 7-16,-1-5 2 0,1 1 6 16,2-12-5-16,5-4 8 0,-3 7-1 0,0 2 2 15,3 2 7-15,-3-2 4 0,2 9-1 0,1 0-5 16,-3-1-2-16,0 10-6 0,0-1-1 0,-2 5-4 15,-2 3 1-15,2 5 1 0,3 1-3 16,-1 7 4-16,2 3 5 0,1 6 4 0,-1 3 3 16,-2 8 1-16,3-1-2 0,-3 9-3 0,-2-7-1 15,0 7-3-15,0 9 4 0,0 0-4 16,2-2 2-16,1-5-1 0,-1-6 0 0,2-3 0 16,1-4 1-16,3-6-1 0,3-5-1 0,1-5-3 15,5-3-3-15,3-3-7 0,7-7-29 0,-1 0 5 16,3-4-4-16,2-11 9 0,-5 0-13 0,-6 0-8 15,-5 0-64-15,-4-2-17 0</inkml:trace>
  <inkml:trace contextRef="#ctx0" brushRef="#br0" timeOffset="10325.7476">15103 2558 358 0,'-9'33'33'0,"1"-20"-20"0,5-4-7 16,1-7-17-16,0 2-116 0,2-4 24 16,-2 5 40-16,2-3 30 0</inkml:trace>
  <inkml:trace contextRef="#ctx0" brushRef="#br0" timeOffset="11294.2727">11785 4145 37 0,'-15'9'47'16,"6"-5"-38"-16,0 1 3 0,5-3 15 0,1 0 7 16,3 3-8-16,0-1 7 0,5 0 12 15,-1 5 0-15,3 0 3 0,-1 0-13 0,1 6-18 16,4-4 5-16,-2 7-2 0,0 8 1 0,2 10-9 16,-3 1 6-16,1 7-4 0,-4 7-3 15,1 24-7-15,-3 7 2 0,-3 30-5 0,0-4 2 16,-3 16-6-16,8-47 3 0,-1-18 0 0,3-4-1 15,-1-11 1-15,1-11 0 0,4-8 0 0,-4-5 1 16,-1-5 0-16,1-4-2 0,-3-2 1 0,1-5 0 16,-3 3-1-16,0-3 2 0,-4-13-1 15,0 5-2-15,2 2-3 0,0 6-51 0,0-4-22 16,-3 0-90-16,-1-4-13 0</inkml:trace>
  <inkml:trace contextRef="#ctx0" brushRef="#br0" timeOffset="11684.8022">11503 4280 93 0,'-9'4'62'15,"5"-2"-27"-15,-1-4 44 0,1 0-54 0,2-3-10 16,-1 3-14-16,6-4-3 0,-1 6 5 0,7-7 2 15,2 3 12-15,4-3 13 0,-2 0-14 0,5 1-9 16,4 1-3-16,2-3 0 0,5-1-3 0,2 0 0 16,13 0-1-16,4 0 1 0,1 0-1 15,6 1 0-15,0 1-2 0,18 5 2 0,-5 2 0 16,-11 0-2-16,-6 6 2 0,-2 3-1 0,-1 2 0 16,1 9 0-16,-5 0 1 0,-7 0 4 15,-6 0 0-15,-7-1-4 0,-2 6 4 0,-6 1-4 16,-5-2-1-16,-2 1 9 0,-5 1-4 0,-4 1 12 15,-4-3-6-15,-9-4 21 0,-3 0-15 0,-10-3-4 16,-7 3-7-16,-7-2 2 0,-20-3-2 0,1-2-2 16,6 1-1-16,4 1-1 0,5-2-1 15,2 0-2-15,0 1 4 0,1-6-8 0,3 4-17 16,5-4-22-16,2 3 7 0,5 0-68 16,-1 0-84-16</inkml:trace>
  <inkml:trace contextRef="#ctx0" brushRef="#br0" timeOffset="12403.3821">12140 5600 44 0,'0'-13'42'0,"2"2"-1"16,-2-4-24-16,-2-1 17 0,0 1-5 16,0-1-1-16,-1 3 0 0,-1-2-14 0,0 1 1 15,-3 1-4-15,0 4-9 0,-2-2-10 0,1 3 1 16,-3 3 3-16,-3-1 1 0,1 1 8 0,-7 5 7 16,0 0 2-16,1 2 5 0,-3 3 12 15,0 1-17-15,-9 5-3 0,2 5-5 0,0 6 1 16,1 4-2-16,1 5-2 0,-1 9 4 0,-3 17-2 15,-2-2-1-15,4 0 1 0,-2 5-5 0,9-9 3 16,7-12-3-16,6-3 4 0,0-3-3 16,9 2 2-16,-2-2 0 0,4 0 2 0,0 0 4 15,5 0-5-15,-3-6 1 0,3-1 3 0,2-4 0 16,-1-2 5-16,6-2-10 0,1 2 3 16,3-3-3-16,2 1 0 0,2 2 1 0,4-3-1 15,1 3 0-15,6 0-2 0,6-5 3 0,12-1-2 16,2-5-1-16,-2-3 0 0,-3-6 0 0,-4 0 0 15,-2-4 1-15,-2-7-1 0,4-3 2 16,0-3 2-16,5-5-3 0,-3-5 8 0,0 1 2 16,-6-1 7-16,-3 1 11 0,-8 0-10 0,-3-1-7 15,-3-2-2-15,-6 1-6 0,-1-5 0 0,-1-5-5 16,-4-6-1-16,0-4 1 0,-4-1-1 0,-1-2 1 16,-6 3-2-16,-2-1 0 0,-7 3 1 15,-2-5-1-15,-6 1-1 0,1 1 1 0,-4 1-5 16,-2 8 2-16,-4 7-14 0,-3 6-18 0,-8 5 14 15,-5 11 1-15,-9 2 5 0,-4 5 12 16,0 4 3-16,6 7-7 0,7-1-4 0,5 10-18 16,4-1-8-16,2 3 13 0,2 2-57 0,-2 4 3 15,5 2-29-15</inkml:trace>
  <inkml:trace contextRef="#ctx0" brushRef="#br0" timeOffset="12778.2972">12085 6024 273 0,'-11'15'95'15,"0"-4"-67"-15,2-2-6 0,0-7-4 0,3 0-16 16,-1 3-2-16,3-5-1 0,-1 2-7 0,1-2 1 16,4 2 9-16,0-2 6 0,2 2 4 0,5 1-6 15,4 1-3-15,2 0 2 0,2 3 9 0,5 2-2 16,9 2-3-16,4 4-7 0,2 1 1 16,0 1-3-16,3 1-2 0,2 4 2 0,12 7 1 15,-3 4 1-15,-5-2 2 0,-2 4 2 0,4 2 6 16,-10-6 4-16,-1-4-4 0,-4-7-1 15,0-3-5-15,-3-1-3 0,-4-3-3 0,-4 0-1 16,0-4-3-16,-7-2 2 0,-2-3-34 0,-4-2-10 16,-3 0-20-16,3 1-79 0,-5-3-97 0</inkml:trace>
  <inkml:trace contextRef="#ctx0" brushRef="#br0" timeOffset="13637.4661">13004 4661 60 0,'-4'7'14'0,"-1"-5"-4"0,1-2-12 16,2 0 6-16,0 0-6 0,2-2 5 0,0-1-8 15,-3 1 8-15,1 2 16 0,4-2-12 0,-2 0 9 16,3 2-19-16,1-2 7 0,0 2 42 0,7 0-3 16,-2 0-7-16,7 0-14 0,1 0-10 15,5 2 0-15,3-2-3 0,3 0 2 0,1 0 2 16,6 0-4-16,14-2 4 0,1 2-1 0,6 0 4 16,1-7-2-16,25 0 0 0,-5 3 0 0,17-7-6 15,-10 4-1-15,-4-1 7 0,-8-1-4 0,-3 0-1 16,-10 2-2-16,-10-2-4 0,-12 5-2 15,-6-5 0-15,-4 5 1 0,-5 2-2 0,0-3 2 16,-7 5 1-16,-2-2 0 0,-2 2 4 0,-6 0 1 16,1-2 7-16,-3 2 2 0,-10 2-7 15,0-2-4-15,5 0-2 0,0 0-2 0,2 0 0 16,-2 0-1-16,2 0-1 0,0 0 1 0,-2 0-2 16,2 0 2-16,2 0-13 0,0 0-16 0,-2-2 13 15,-2 2 7-15,-3-5-1 0,5 3 6 16,-4-2-7-16,-3 4 1 0,1-5-17 0,-3 1 10 15,0 2-9-15,-4-3-8 0,4 3-21 0,-4 0 7 16,2 0-28-16,0 0-14 0,2 2 41 0</inkml:trace>
  <inkml:trace contextRef="#ctx0" brushRef="#br0" timeOffset="14043.6244">14056 4480 10 0,'-4'-9'36'0,"-3"7"-18"16,0-9 45-16,1 5 5 0,-3-5-31 0,5 4 5 15,-5-2-24-15,2 0 1 0,-2 3-6 16,5-5 10-16,-5 2-9 0,2 0-3 0,1 2 0 15,-1-1 1-15,1 1-6 0,1 3 1 0,1-3-3 16,-1 3 13-16,1-1-7 0,0 1 3 16,1-1 4-16,-1 3 1 0,4 2-2 0,-2-4-1 15,-1 4-2-15,3-2 0 0,-2-1-6 0,2 3-11 16,0 0 1-16,0 0-4 0,-2 0-2 0,4 0 7 16,0 0 2-16,1 3-5 0,1-1 4 0,5 2 1 15,2-2 0-15,2 7 0 0,0-4 1 16,7 1 2-16,-2 3 2 0,2 0 2 0,2 2-1 15,9 0-2-15,2 0 1 0,0 0-1 0,2-2-2 16,0-3-1-16,1 3 1 0,-1 0 0 16,-2-5-1-16,-2 1-2 0,-7 1 2 0,0-1-1 15,-6-1-3-15,-3-2 0 0,-4 1 1 0,-4-1-3 16,0 2 2-16,-10-4-2 0,3 0 0 0,3 5-1 16,-1-5 0-16,0 4 4 0,-2-2 4 0,0 3 0 15,-2 4 0-15,-3-7 6 0,1 7 1 16,0-3-6-16,-3 3 3 0,-6 4-4 0,2-2 2 15,-2 2-1-15,-5-2-2 0,-2 3-1 0,-11 6 1 16,-2-5 2-16,-2 5-3 0,2-3-7 16,0 1-16-16,2 0-2 0,0 2-14 0,0 2-12 15,2-3-7-15,1 4-40 0,-7 1-59 0</inkml:trace>
  <inkml:trace contextRef="#ctx0" brushRef="#br0" timeOffset="14824.6893">13174 5766 1 0,'2'-5'43'0,"0"1"-14"0,1-1-5 15,1 1 11-15,-2 0 14 0,0-1 5 0,3-1-16 16,-1 3-4-16,-1-1-20 0,1 2 4 16,-2-3-8-16,0 3-10 0,1 0 2 0,-1 0-8 15,-2 2 27-15,4 0 0 0,1 0-12 0,-1 0 0 16,3 0 2-16,1 0 3 0,3 4-2 0,5-4 4 15,6 2-2-15,4-2-2 0,5 3 3 0,18-6-1 16,4 1 0-16,2-2 13 0,2-1-13 16,18-1 0-16,0-3 2 0,22-2 1 0,-4 2 0 15,-14 0-8-15,-8 0-3 0,-10 3-1 0,-1-3-3 16,2 2 0-16,4 1-3 0,0-1 3 16,-7 3-3-16,-6-1 0 0,-4-1 1 0,-1-1 1 15,3 1-1-15,0-3 2 0,-5 4 1 0,-2-1 0 16,-13-1 1-16,-2 0 2 0,-9 3-2 0,-5 0 1 15,-4-1 4-15,-4 3-3 0,-1 0 4 16,-4 0-6-16,-10 4 2 0,1 0-3 0,5-2 0 16,0 0-4-16,-1 0-3 0,1 0 3 0,2 2-2 15,0-2-3-15,-2 0-12 0,2 0 2 0,0 0-7 16,0 0-6-16,-2 0-5 0,4-2-7 16,0 2-3-16,-4 0-5 0,2-2-6 0,-2 0-42 15,-3 2-17-15,-1 0-16 0</inkml:trace>
  <inkml:trace contextRef="#ctx0" brushRef="#br0" timeOffset="15215.2614">14528 5353 133 0,'-11'11'86'0,"4"-8"-45"16,1-1 15-16,1-2-24 0,1-2-3 0,2 2-17 15,-1-3-5-15,1 1 2 0,2 2-5 16,-2-2 1-16,2 2-5 0,-2-2 1 0,2 2 1 16,0 0-10-16,0 0-3 0,0 0 6 0,0 0-6 15,2 0 6-15,-2 0-10 0,0 0 16 0,2 0-3 16,-2 2 12-16,5 0-13 0,1 0 10 16,1 1 0-16,4 1-3 0,0-2 0 0,4 3-2 15,3-1 3-15,4 0 3 0,2 3-4 0,3-2-2 16,1 1 3-16,12 1-1 0,-3-1 7 0,-1 1-3 15,-1 0 4-15,-4-1-6 0,0 1 7 16,-3-1-6-16,-1-1 1 0,-3 1-4 0,-2 3-3 16,-4-4 1-16,-5 3 2 0,-2-1 1 0,-4 0 7 15,-5 2 11-15,-4 4 4 0,-5 2-14 16,-6 1-6-16,-5 3-7 0,-4 4 0 0,-4 3 0 16,-7 0 0-16,-5 1-27 0,-8 4-15 0,-22 8-21 15,-3 3-37-15,-19 13-112 0</inkml:trace>
  <inkml:trace contextRef="#ctx0" brushRef="#br0" timeOffset="22010.5924">6498 3049 4 0,'2'0'19'0,"-2"0"-2"0,2 0 9 16,-2 0 5-16,0 0-15 0,2-2-6 0,-2 2 30 15,3 0-7-15,-3-4-21 0,2 2 6 0,-2-3 13 16,2 3-7-16,-2-5-5 0,0 3 1 0,0-5-7 15,0 2-3-15,0-1-2 0,0-3-5 16,0 0 0-16,0 0-4 0,2-3-1 0,-2-3-1 16,5 1 1-16,-1-4 3 0,3 3-1 0,-1-7 1 15,3-3 4-15,-2 7 0 0,-1 0 7 16,-1 1 2-16,-1 3 3 0,-2 1-8 0,0 4 0 16,-2-3-6-16,0 3-2 0,-2 0-2 0,-2 3 1 15,-1-1-2-15,-3 2 1 0,3 0-4 0,-4 3 3 16,3-3-3-16,-3 5 5 0,-2 0-1 0,2 2 2 15,-4 0-2-15,2 2 1 0,0 0-2 16,-2 5 0-16,-1-3 1 0,-1 7-1 0,0 3-1 16,-1 3 4-16,1-1-1 0,-7 17-2 0,0 0 2 15,2-2 1-15,0 2 0 0,2 0 2 16,-2 0 0-16,3-4-1 0,-1 2-4 0,5-7 1 16,2-2 4-16,0 2-1 0,2-2 0 0,5-2 0 15,-1 2 4-15,3-2-4 0,2 2 0 0,0 2 1 16,2 9 1-16,3-4 1 0,-1 2-3 15,3 0 0-15,-3 0 3 0,3-3-3 0,-1 1 6 16,1-3-6-16,2-1 1 0,-3-1-1 0,3-2 0 16,0-2-1-16,2 2-1 0,-2-5 0 0,0 1 0 15,-1 0 3-15,-1 2-2 0,0 2 0 16,-1-5 2-16,-6 3 2 0,2 2-3 0,-2-4 0 16,-2-1 0-16,0 1-1 0,-2 0-1 0,-1 4 2 15,-1-9-1-15,-1 5-1 0,0-1 0 0,-4-6 2 16,3 0-3-16,1 3-2 0,-2-3-6 15,3 0 1-15,1-3-21 0,-1 3 2 0,1-2-18 16,1-2-106-16,-1 2 29 0</inkml:trace>
  <inkml:trace contextRef="#ctx0" brushRef="#br0" timeOffset="22338.6411">5792 3497 41 0,'-2'9'89'0,"-2"-7"5"0,1-2-45 16,1 0-44-16,2 0 12 0,0-2 29 0,5 2 2 15,-1-5-29-15,3 3-6 0,1 0-1 0,6 0-3 16,1-5 1-16,5 5-2 0,2 0-6 15,4-1 1-15,5-1-3 0,5 2 1 0,12-3 0 16,-2 5-2-16,1-4 1 0,-5 2 0 0,-5 2 0 16,1 0 0-16,-5 0 0 0,-3 0 0 15,1 0-1-15,-6 2-3 0,1-2-1 0,-2 0-5 16,-2 0-3-16,0 0-34 0,-2-2-29 0,2 2-100 16,-4-5 107-16</inkml:trace>
  <inkml:trace contextRef="#ctx0" brushRef="#br0" timeOffset="22713.5487">6718 2838 70 0,'-17'2'65'15,"1"-4"16"-15,1-1-7 0,1-3-31 0,3 1-43 16,3 3-31-16,1-4 1 0,3 6 16 0,1 0 21 16,1 2 15-16,2 2 10 0,0 3 9 0,2 4-14 15,1 7-8-15,-1-3-1 0,0 7 0 16,-2 7-1-16,2-1-3 0,0 19-5 0,1-5-2 15,-3 6-5-15,-3 5 5 0,1-2-6 0,-2 26-1 16,-3-7 1-16,1-6-2 0,1-4 3 0,-1 4-1 16,-1-16 0-16,3-1 0 0,-1-8-1 15,-1-1-2-15,1 1 3 0,1-8-4 0,-3 0 3 16,3-2-6-16,1 2-13 0,-1-3-15 0,4 1-17 16,-2 4-78-16,4-2-86 0</inkml:trace>
  <inkml:trace contextRef="#ctx0" brushRef="#br0" timeOffset="24697.4551">17844 1848 13 0,'-7'2'75'0,"3"-2"-47"0,0-2-12 15,-1-7 5-15,5 4-16 0,2-3-13 0,5-1 8 16,4 0-7-16,0 2-1 0,4-4 9 16,5 5 2-16,4-5-3 0,5 4 4 0,2-2-2 15,7 7 5-15,17-7 11 0,0 7-5 0,0-5 5 16,-2 7-13-16,0-2 4 0,4 0 5 0,22 2-3 15,3 2 2-15,24 0-3 0,-20 5 0 16,-13-5-4-16,-14 7 3 0,1-5-2 0,-3 3 1 16,2 0-3-16,-8 2 1 0,-4-1-5 0,-12 3-1 15,-7 0 0-15,-6-4 1 0,1 4 0 0,-4 0-2 16,1 0 1-16,-7 0 2 0,1 0-2 16,-3 2 9-16,-5-2-1 0,1 3 7 0,-5 3-2 15,3-4 9-15,-8 3-8 0,-5 6 2 0,-1 4-7 16,-5 5 0-16,-3 7 5 0,-3 6-9 15,-11 4-1-15,2 1 0 0,-1-3-1 0,1-2 0 16,-2 5-2-16,-2-1-1 0,-4 10 2 0,-3-1-3 16,-4 2 3-16,8-6-3 0,1-2 3 0,4-2-3 15,3 4 3-15,1 4-2 0,3 5 1 0,2 2 0 16,2-7-2-16,0-9 1 0,0 1 1 16,7 2 0-16,-2 6-1 0,4 2 0 0,4-1 1 15,3-1 1-15,1-6-2 0,8 2 3 0,1-7-2 16,8 3 0-16,-1 3 2 0,2 4-2 15,1-6 0-15,1 1 4 0,-1-9-3 0,1 0 2 16,1 4-1-16,4 0 1 0,-2 1-3 0,4 1 3 16,3-1-1-16,1-8 1 0,5 1-1 0,7-5-1 15,0-4-1-15,2 0 2 0,-5 0-3 0,1 0 1 16,-1 2-2-16,-2-5 2 0,5-1-1 16,4-5 0-16,3-4-3 0,-1-1 4 0,0-6-2 15,-2-2 1-15,-6-5 0 0,-10 1-1 0,-1-3 0 16,-5 2 0-16,0-4 1 0,-2-2 0 15,-5-2 0-15,1-1 1 0,-8 1 0 0,-1-3 3 16,0 1 1-16,-3-1-4 0,-2 1-1 0,-2-5 0 16,-4 2-5-16,0-5 4 0,-8 3 1 0,-1-2 0 15,-2 0 0-15,-9 0 0 0,-3 2 1 0,-8 0-1 16,-7 4 0-16,-7 3 1 0,-6 4-2 16,-6 4 2-16,-3 5 1 0,-25 9-1 0,1 4 1 15,-24 13 1-15,13 5 0 0,24-10 3 16,6 6-3-16,8-3 2 0,-1 0-5 0,4 4 1 15,3 5 1-15,16-4-2 0,-3 8 0 0,11 0 0 16,4-4 1-16,10-2-1 0,1 0 1 0,8-3 1 16,3-4-1-16,7 2 4 0,5 3-3 0,6 4 1 15,0 2 4-15,7 2 2 0,0-2 2 16,9 3-4-16,2-6 5 0,8 4-6 0,8-4-1 16,3 6-1-16,12 8-3 0,-11-2 1 0,-1 4 0 15,-3-2-2-15,1-4 0 0,10 0 0 16,-3 4-1-16,-5-2 0 0,1-5 2 0,-11 3-2 15,-3-11 1-15,-6-1-1 0,-2-6 3 0,-5-2-1 16,0-4 2-16,-10 1-3 0,-3 3 3 0,-7-2 1 16,-6 4-3-16,-3 0 1 0,-6-4-2 0,-6-1 4 15,1-3-2-15,-4-6 6 0,-4 1-3 16,-4 0-6-16,-12-9 2 0,-15 2 0 0,-5-2 1 16,-10-2-2-16,-3-2 0 0,-15-5 2 0,8 5 7 15,-12-1 8-15,-1 3 2 0,-6-4 0 0,-2-1-3 16,-1 3 2-16,1-3-4 0,-1 3 0 15,1-1-3-15,4 1-7 0,0 2-2 0,6-1-2 16,3 3-2-16,7 1 0 0,1-1-1 0,10 2-2 16,1-2 1-16,8 2-18 0,-1 2-25 0,0-1-10 15,-2 3 8-15,7 3-44 0,-3 4-7 16,10-2-64-16,-1 9-89 0</inkml:trace>
  <inkml:trace contextRef="#ctx0" brushRef="#br0" timeOffset="31196.0378">14217 8094 55 0,'22'9'26'0,"-9"-7"28"16,-4-9 6-16,0-1-18 0,-7-8-13 0,2 5-19 15,-4-2-9-15,3 4-5 0,-3 0 2 0,-3 0 4 16,3 3-1-16,-4-3 1 0,0 2-3 16,-3-1-4-16,-2 1 2 0,0 3 2 0,-4-3 1 15,-2 3 5-15,-1-1-1 0,1 1-1 0,-3 2-1 16,5-1-1-16,-2-1-1 0,-3 4-2 0,0 0 2 16,-2-2 1-16,-4 2 6 0,-11 2 0 15,2-2 7-15,-2 0-2 0,1 0 4 0,1 0 3 16,0-2 2-16,5 0-11 0,-1-1-3 0,-2 1-3 15,7-4 0-15,0 1 2 0,-1 3-5 16,3-3 5-16,0 1-2 0,2 0 2 0,-4-1-4 16,4 3 7-16,1 0-3 0,1 2-4 0,0-2 0 15,3 2 1-15,-1 0-2 0,3 2 0 0,0 0-3 16,2 0 1-16,2 5-1 0,0-3 4 0,0 5-2 16,3 2-1-16,-1 2 2 0,1 3 1 15,1 6-2-15,1 0 5 0,4 4-4 0,0 3 4 16,4 2-2-16,5 11-1 0,0 2 1 0,2 7 2 15,-2 4-1-15,6 15 3 0,-2-1-2 16,1-5 4-16,-1-1-5 0,0 6 0 0,0 21 2 16,-4-8 12-16,2-1-11 0,-4 1-1 0,2 11-1 15,-5-3 3-15,0 14-2 0,-4-3 1 0,0 5 0 16,-2-3-2-16,-2-3 2 0,2-1 1 16,-3-4 8-16,-2-3-3 0,3 3-6 0,-5 0-1 15,0 2 1-15,1 0-2 0,-3 2-1 0,2 0-2 16,-2-4-2-16,4 2 3 0,1-6-4 0,-1-1 2 15,0-4-1-15,5 2 0 0,-2-4 0 16,4-2 0-16,-5-5-3 0,3 2 2 0,-5 3-3 16,3-1 2-16,-3-4-2 0,-1 1 0 0,-1 3 1 15,0-4 1-15,-2 1-12 0,0-1 15 0,-2-5-1 16,-1 1-1-16,3-4 1 0,3 1 0 16,-3-8-1-16,4-3 1 0,-2 1 0 0,3-5 0 15,1-2-1-15,3-5 0 0,2-3 0 0,4-6 2 16,-4-10-1-16,5-5-2 0,-3-4 2 0,0-7 0 15,0-2 4-15,1-6 9 0,-3 1-3 16,2-1 5-16,-2-16 8 0,0 6-2 0,0 3-2 16,0 0-1-16,0 2-9 0,2 4-1 0,-2-2 3 15,7-2-5-15,-3 0-4 0,7-2 3 0,4 0-1 16,5 0-5-16,2-5-1 0,9 1 2 16,4-3-2-16,3 0 0 0,6 0 1 0,5-2 0 15,19-2-1-15,7-2-1 0,20-3-4 0,-7 5 1 16,-11 4 2-16,-9 0 3 0,-1 7-1 0,-1 0 2 15,0 4 0-15,-4 0-1 0,-3 2 0 16,-6 1 2-16,-4 6 0 0,-3 0-2 0,5 4 0 16,1 1-17-16,1-1-24 0,0 3-11 0,-4 2 5 15,-3-1-24-15,0 6-52 0,3-1-28 0</inkml:trace>
  <inkml:trace contextRef="#ctx0" brushRef="#br0" timeOffset="32305.1406">19262 7684 4 0,'-27'11'51'0,"1"-4"-6"0,4-7-17 0,0 0 25 15,2-5 34-15,0 1-43 0,7-3-3 16,0 1-7-16,1-1-18 0,4 3-14 0,1-3-4 16,3 0 2-16,4 3-2 0,0-3 4 0,4 1 2 15,3-1 3-15,4 3-1 0,0-1 2 0,6 3-1 16,5 0-3-16,11 4-3 0,5 2 1 15,4 1-1-15,2 1 2 0,2 1 0 0,3 0 2 16,1 4 3-16,17 2-2 0,-1-2 12 0,20 0-10 16,-5-4 4-16,-1-7 1 0,-10-5-1 15,-1 1-7-15,3-5 0 0,10-2-4 0,-9 2 2 16,-1-2-1-16,-8-4 0 0,0 4-2 0,2-3-1 16,1 1 3-16,-10 2-2 0,0 0 0 0,-13 4-1 15,-6 1 2-15,-5-1-3 0,-7 5 1 0,1 0 2 16,-3 2-3-16,-2 0 2 0,-4 2 0 0,-3 2 1 15,1 3-3-15,-5 0 6 0,0 4-3 16,0 2 3-16,0 7 2 0,-2 2-2 0,-1 2 0 16,1 3 4-16,-2 3-4 0,-5 1 2 15,0 5 2-15,-2 1 1 0,0 5-3 0,-6 13 6 16,-1 5 0-16,-4-3-5 0,0 0 2 0,-2-2-1 16,0 0-5-16,-1 5-1 0,-1 4 1 0,-1 11-2 15,3-9 1-15,0 0 0 0,0 0 0 0,0 9 2 16,1 7-2-16,6-3 0 0,-3 5 2 15,5-2-2-15,-3 4 0 0,5 0 0 0,0 2 0 16,-3 0 1-16,3 5 2 0,2-1-1 0,2 3 3 16,0 0-1-16,3 4-2 0,-1-2-1 15,1 5 0-15,1-1-1 0,1 0-2 0,2 1 2 16,-3-3-2-16,5 0 2 0,-2-2-1 0,0 0 3 16,0-2-1-16,0 0-1 0,-3 0 0 0,3-3-2 15,0-1 3-15,2-1-1 0,2-6-1 0,3 0 1 16,1-3-2-16,1-1 0 0,2-5-2 15,-3-3 0-15,3-3 1 0,-2-1 1 0,2-6 0 16,-3-1-1-16,3-3 2 0,0-3-3 0,-2 0 4 16,1 2-3-16,-1-1 1 0,2 1 1 15,0-6-1-15,-3-3 0 0,-1 1-2 0,-3-5 2 16,-2 2 2-16,0 0-5 0,-2-4 5 0,0-2-3 16,-3-5 0-16,3-4 1 0,-2-2 0 0,-1-3 0 15,1-2 0-15,2 1-1 0,0-1 2 0,-3-2-1 16,1-2 0-16,0 0-1 0,-1-3 0 15,-1-1 3-15,-3-3-2 0,0 0 3 0,-2-4-2 16,0 2 0-16,-2 0 2 0,-3 2-1 0,1 0 1 16,-7 1-4-16,-2-1 1 0,-14 2 0 15,-6 1-2-15,-7-1 1 0,-1-2 1 0,-10 1-1 16,-13-3 0-16,-7 0 1 0,3-2 2 0,-5-1 1 16,-2 1 3-16,-6-2-3 0,6-1 2 0,-2 1-4 15,-3 0 1-15,-1 1 0 0,-1-1-1 16,-2 2-2-16,0-2 1 0,-6-3-1 0,0 3-1 15,-3-1-2-15,0-1-1 0,-1-1 0 0,-1 0 2 16,2 3 1-16,3 0 2 0,2-1-6 0,2 3-4 16,8 0-22-16,4-3-17 0,7 3-13 15,-1 2 19-15,6-2-58 0,1 2-72 0,3-2-77 16</inkml:trace>
  <inkml:trace contextRef="#ctx0" brushRef="#br0" timeOffset="33070.5848">14920 11602 139 0,'-4'4'95'0,"-5"-4"-61"0,0-2-4 15,0-2-29-15,-4-1-4 0,0 1 0 0,2 2-3 16,0 0-9-16,0 2 5 0,0 4 7 0,0 3-16 16,0 1 6-16,0 1 24 0,2 4 2 15,-2 7-4-15,0 5-5 0,0 14 10 0,-2 8-2 16,2-1-6-16,-3 5 7 0,6-3-6 0,-1 3-1 15,7 15 8-15,2-7-5 0,8 1-1 0,3-7 5 16,7-2 4-16,6-1-3 0,3-10-1 16,-1-11 5-16,7-7-2 0,0-9-3 0,9-4 10 15,2-7-4-15,9-2-6 0,7-11-4 0,2-5-1 16,-1-8-4-16,1-4 1 0,4-21 0 16,3 9-5-16,1-6-1 0,-10 0 0 0,-3 2 2 15,-13 0 0-15,-2-1 2 0,-9 1 5 0,-4 0 6 16,-9-2-1-16,-3-3 12 0,-8 1-20 0,-5 4-1 15,-10 4 2-15,-3 5-4 0,-11 2-4 0,-4 2-2 16,-3 2-7-16,-1 1-10 0,-3 1 2 16,0 3 2-16,-2 2 3 0,-5 6 0 0,-3 1-8 15,-1 6 4-15,-2 5-4 0,-3 8 0 0,5 3 0 16,3 6-15-16,3 7-19 0,6 2 26 16,1 4-37-16,2 10-32 0</inkml:trace>
  <inkml:trace contextRef="#ctx0" brushRef="#br0" timeOffset="33586.0879">17423 11655 422 0,'-7'-2'0'15,"-6"-7"24"-15,-7 0 1 0,-4-6-19 0,-5-3-4 16,-4 3 14-16,2-1-15 0,3 3 2 16,1 4-10-16,1 2 0 0,-1 7 2 0,1 0 0 15,-1 7 1-15,-4 6 3 0,-2 3-3 0,-6 17 2 16,-1 4-2-16,0 10 3 0,1 21 0 0,6 7 2 15,11-2-3-15,2-3 5 0,9-4-5 16,4-4 5-16,7 0 0 0,0-5-3 0,9-6-2 16,4-9 16-16,7-7 6 0,2-11 5 0,9-4-9 15,4-7-5-15,3-6 11 0,3-5 13 0,6-4-4 16,-3-7-12-16,2-2-1 0,-2-4-3 16,0-5-5-16,3-2 0 0,1-5-4 0,3-6-1 15,-3-2 1-15,-4 0-4 0,-6-1 3 0,-5-1 1 16,-6 2-2-16,-1-3 0 0,-8 3-5 0,-1 0 3 15,-6-1 0-15,-2-6-4 0,-4 3 4 16,-3-5-4-16,-7 0-3 0,-1 2-7 0,-10 0-12 16,-1 7-4-16,-12 1-1 0,0 4-5 0,-4 5 14 15,-2 8 1-15,-5-1-7 0,-4 9 6 16,0 5-8-16,0 10 6 0,4 3-9 0,5 9-14 16,6 2-27-16,7 6 0 0,2 3-49 0,3 6-14 15</inkml:trace>
  <inkml:trace contextRef="#ctx0" brushRef="#br0" timeOffset="33898.5182">19643 11523 423 0,'-13'19'38'0,"0"-3"19"0,-3-5-21 16,3-2-36-16,2-5-11 0,0 1 2 0,2-1 4 15,3 0 8-15,1 5 11 0,-2 7-3 0,1 10 1 16,-1 7-7-16,3 11-2 0,-3 11-3 15,-4 23-5-15,5 5-1 0,-8 28-5 0,8-14-44 16,-1-9 2-16,1 2-59 0,1-30-35 0</inkml:trace>
  <inkml:trace contextRef="#ctx0" brushRef="#br0" timeOffset="34913.9389">15524 13710 488 0,'-17'48'39'0,"-7"-12"-30"0,-7-14-1 0,-9-9-17 15,-6-4 1-15,-14-3 4 0,5-1-7 16,4-1-15-16,1-2 15 0,1 3 12 0,-8-3-7 15,-1-4 4-15,1-3-3 0,4-3 4 0,5-3 0 16,-1-1 2-16,-4-1-1 0,-2-4 6 0,-7-5 2 16,3 0 0-16,2-1-1 0,4-1-2 0,2 0-1 15,0 2-1-15,1 0 6 0,-3 6 2 16,4-1-8-16,3 4 5 0,8 2-5 0,5 0-3 16,7 6 0-16,-1 1 0 0,3 4 0 0,2 4-1 15,2 1 0-15,3 6-1 0,1 2-2 16,1 4 1-16,1 5 3 0,3 14-1 0,0 3-2 15,7 25 3-15,0 7-2 0,1-1 0 0,-1-6 4 16,4 3-1-16,-2-1 0 0,2 15 1 0,2-8 4 16,0-2-1-16,3-3-1 0,1 7 3 15,1 0 4-15,-1 2-3 0,5 0 1 0,3 0 2 16,-1-2 0-16,2 7-2 0,3-3 0 0,-5 5-6 16,3 0-1-16,-3 4 1 0,2-2-2 15,-1 9 0-15,-3-3 2 0,0 8 0 0,-3-1-2 16,1 9-2-16,-4-2 0 0,-3 6 1 0,-2-4-2 15,-2 7 7-15,-1-3-1 0,1-10-2 0,0 1 3 16,-2-19-3-16,1-2 2 0,3-12-3 0,0-1-2 16,3-5 2-16,-1-5 0 0,2-2-2 0,-2-1-1 15,3-3 1-15,-1-1-4 0,-2-1 4 16,1-7 3-16,-3-2-3 0,0-4 0 0,0-10 0 16,-3 1 2-16,3 0-3 0,-4-3 0 0,0 1 1 15,-1-3 0-15,1 0 1 0,-1-2 1 16,1-2-1-16,0-5-2 0,4-1 3 0,-3-3-11 15,1-3 7-15,0-1 0 0,2-3-3 0,0 1-4 16,2-14 10-16,0 5 0 0,-2 10 0 0,0-4 4 16,5 3 0-16,-1-1 4 0,3 1-5 15,2-1 2-15,6 1-3 0,3 1 0 0,4 1 1 16,6 2-2-16,5-1-5 0,7 1-1 0,17 0-10 16,5-2 9-16,0-1 3 0,24-4 5 15,0 3-4-15,0-5 5 0,11-5-2 0,-20 5 2 16,-2 3-3-16,7-1 3 0,-3 2-2 0,3 1 1 15,-3 1-5-15,0 1-2 0,1 4-22 0,-3 0-2 16,-2 4-22-16,-2-1-33 0,-1 3-54 0,1 1-79 16</inkml:trace>
  <inkml:trace contextRef="#ctx0" brushRef="#br0" timeOffset="35710.6256">20327 13763 310 0,'-29'4'91'0,"-2"-4"-68"16,9-9 14-16,0-6-20 0,2-1 5 0,3-1 4 15,5 1-1-15,6 8-14 0,4-3-14 16,-3 6-7-16,3-1 6 0,2 1 3 0,2 1-1 15,5-1 1-15,6 1-1 0,-2-3 0 0,9 3 3 16,2-1 3-16,7 1 1 0,4 0-1 16,9-1-2-16,2 1-1 0,9-1-1 0,2-1 1 15,26 1 0-15,1-1 0 0,26 1 2 0,-15-1 0 16,-14 1 3-16,-11-1-1 0,-10 1-2 0,-10 3 3 16,-6 2-4-16,0 5 3 0,-2-1-3 15,-1 5-1-15,-3 0-1 0,-6 2 0 0,1 4 1 16,-4 7-2-16,-1 0 1 0,-2 11 3 0,-1 7 2 15,-1 6 4-15,2 7-8 0,0 4 1 0,3 1-1 16,-1 3 0-16,-2 12 0 0,1 9 0 16,-6-3 3-16,-1 9 1 0,-3 1-3 0,1 5 0 15,-3 3 3-15,0 3 3 0,-4 1 1 0,0 3-2 16,0-3 7-16,0 5-4 0,-3-2 0 0,1-10-5 16,2 6 1-16,-3-10-1 0,3 0-5 15,0 3 3-15,2-5-2 0,-2-4-1 0,0-2 1 16,2-7 0-16,0-3 0 0,2-1 2 0,0 2 0 15,3-5-1-15,-3-2 1 0,2 2 0 16,3-1-1-16,-1-3-1 0,5 2 0 0,1-9-1 16,-6-2-1-16,3-6-1 0,0-3 0 0,-2-4 2 15,-3 0-2-15,-2-7 1 0,-2-4 1 0,0-2-1 16,-4-5 0-16,-1 0 0 0,1 0 0 0,-3-4 1 16,-1 0 1-16,1-5 0 0,-4 3 2 15,0-3 1-15,-7 3 2 0,3-2-4 0,-7 3 1 16,-7 1-3-16,-6 0-1 0,-7 2-8 0,-8 2-8 15,-21 5 1-15,-8-2-3 0,-3 1 6 16,-30 5 3-16,21-4 5 0,-14 0 5 0,-1 1-2 16,-7 1 3-16,1 5-2 0,-3 1 0 0,-2 3 1 15,-2-3-1-15,0-1-8 0,-4-1-4 0,-1-4-16 16,10-3-9-16,-3-3-6 0,5-1-34 16,1-7-61-16,8 1-58 0</inkml:trace>
  <inkml:trace contextRef="#ctx0" brushRef="#br0" timeOffset="36335.478">16221 16358 245 0,'-2'-16'94'0,"-7"3"-49"0,-6-2-16 0,-7 4-17 0,-5 0-1 16,1 0 6-16,1 2-2 0,-1 2 3 16,4 3-11-16,0 2-6 0,2 2-6 0,0 2-2 15,0 7 1-15,-2 2 5 0,-2 9 0 0,-2 4 1 16,-3 9-3-16,-6 22 3 0,2 11 0 15,2 5 11-15,0 19-3 0,11-22 0 0,-2 5-5 16,13-4 0-16,-4 3 7 0,13 1 4 0,0-13-5 16,9 1 1-16,0-6 3 0,6-4 0 0,5-7-4 15,9-4 0-15,4-11 10 0,6-5 2 16,5-11 4-16,3-6 1 0,-1-12-12 0,7-10-4 16,2-14-2-16,9-6-7 0,9-25 1 0,-12 16-2 15,-1-4-1-15,-9-3-3 0,-1-4 3 0,-1 0-1 16,-1-5-2-16,-8 1 3 0,0 8-2 15,-12-2 5-15,-1 5 0 0,-14 4-1 0,-2-3 5 16,-11 3-4-16,-6-2-1 0,-10 2-7 0,-4 0-9 16,-8 4-4-16,-3 5-19 0,-7 4 16 0,1 7 0 15,-7 4-2-15,0 2-5 0,4 5 7 16,0 8-20-16,3 5-14 0,1 5-11 0,3 4-24 16,5 6-55-16</inkml:trace>
  <inkml:trace contextRef="#ctx0" brushRef="#br0" timeOffset="36663.5221">17279 16918 124 0,'7'11'320'0,"0"-4"-253"0,-5-1-20 16,0-4-25-16,-11-4-10 0,3 0 1 0,3 2-4 15,1 0-6-15,0 0-5 0,6 2-3 16,1 0 5-16,2-2 8 0,1 0-2 0,6 0 2 16,1 0-5-16,5 0 1 0,4-4-3 0,3 4 2 15,1-4-1-15,5-3 3 0,-2 0-7 0,9-4-2 16,-3-2 4-16,3 2-2 0,0 0-1 0,-1-2-11 15,-1 2-8-15,-3 2-19 0,-2 2-17 16,-6 3-2-16,-3 4-2 0,-4 0-61 0,-3 4-59 16</inkml:trace>
  <inkml:trace contextRef="#ctx0" brushRef="#br0" timeOffset="36960.3306">18283 16345 455 0,'20'15'162'16,"-7"-6"-114"-16,-4 0-20 0,-3-3-36 0,-4-1-14 16,1-1 13-16,-12 1 0 0,2-3 5 0,7 2-4 15,2-4 4-15,3 5 3 0,-3-1 2 0,0 7-2 16,3 7-1-16,-5 4 4 0,4 2 6 15,0 9 4-15,-1 2 11 0,-1 7-4 0,0 13 2 16,0 0-5-16,0 3-6 0,1-3-3 0,-6 11-7 16,6-4-1-16,-3-12-1 0,0-3-2 15,4-8 4-15,-2-1-7 0,0-3 4 0,3 1-6 16,-3-1-15-16,5 0-25 0,-3 0-10 0,5-2-25 16,2 0-34-16,7-2-48 0</inkml:trace>
  <inkml:trace contextRef="#ctx0" brushRef="#br0" timeOffset="37491.4553">20552 16501 127 0,'-7'11'320'0,"-4"-2"-256"0,-2-7-47 0,-3-2-9 15,-6-9-6-15,0 1 10 0,0-3 6 16,-2 0 16-16,4 0-14 0,2 2-11 0,1 0-9 15,1-2 3-15,3 6-3 0,-2-1-6 0,1 1-3 16,1 3 2-16,0 2 2 0,0 0 0 0,-5 7 1 16,-2 4 0-16,-2 6 3 0,-4 12-3 15,-5 11 5-15,-2 6 0 0,-3 20 10 0,8 3 14 16,1 3-3-16,7-3-2 0,7 10-3 0,9-15-2 16,-1-4-2-16,8-5-2 0,3-9-4 0,5-2-2 15,7-9 2-15,6-4 2 0,5-4 1 16,11-5 5-16,4-7-6 0,4-6 2 0,3-7 2 15,4-6-1-15,2-9 0 0,9-3-6 0,5-10-2 16,2-14-2-16,-3 3-1 0,-4-3-2 16,1-6 2-16,1-1-3 0,-2-3 1 0,-11-3 0 15,-2-5 2-15,-15 3 2 0,-1 2-3 0,-10 3 2 16,-8 1 1-16,-10 3-3 0,-7-3-1 0,-13 1-1 16,-2-1-9-16,-11-4-1 0,-5 3-8 15,-8 3-11-15,-7 10-10 0,-11 2-16 0,-5 8-36 16,-15 12-9-16,11 8-70 0</inkml:trace>
  <inkml:trace contextRef="#ctx0" brushRef="#br0" timeOffset="56049.6671">22088 11496 149 0,'20'13'111'16,"-9"-10"-6"-16,-4-8-78 0,-5 1-21 0,0-5-8 15,0 5 0-15,3-3 6 0,-1-2 7 0,7 0 2 16,5-2 3-16,4 0-2 0,6-6-1 15,7 1-6-15,16-10-3 0,10 1-1 0,25-8 2 16,0 7 0-16,-9 4-2 0,-3 0 3 0,10 0-2 16,-11 6 0-16,-3-1 0 0,-9 1 0 0,1-4 0 15,-7 5 4-15,2-3 2 0,5 1-2 16,1-1-1-16,-3 3 3 0,-6-1 1 0,-7-1-1 16,-4-1-3-16,-1-2 4 0,0 0-3 0,4 0-1 15,2 3-3-15,-6-1 2 0,0 5-5 16,-10 2 0-16,-3 2-4 0,-7 0 2 0,0 3 1 15,-7 1-2-15,-4 3 2 0,-5 0-4 0,0 2 1 16,-10 2-5-16,1 0-17 0,3-2-21 0,0 0 14 16,2 2-7-16,0-2 9 0,2 0-7 0,0 0-50 15,-4 5 4-15,0-1-132 0</inkml:trace>
  <inkml:trace contextRef="#ctx0" brushRef="#br0" timeOffset="56705.7582">22523 11174 75 0,'-5'22'48'0,"-4"-8"46"15,-6-12-4-15,0-9-54 0,-3-2 1 16,2 0-2-16,3 3-8 0,2-1-11 0,0-2-7 15,5 5-1-15,-1-3-2 0,3 1 1 0,-1 1-2 16,3 1 1-16,11-3-8 0,-7 5 0 0,2 0 0 16,-4 2-3-16,0 0 1 0,3 0-4 15,-8 0 9-15,3 2-1 0,2-2-1 0,-2 2 1 16,0 3 0-16,2-3-1 0,2 5 0 0,-2-3 1 16,2 3 0-16,-2-3-1 0,4 3 2 0,-4-1-1 15,3 1 1-15,-1-3 1 0,0 3 2 16,0-1 2-16,0 1 0 0,1-2 1 0,-1-1-1 15,0 3 1-15,0-3-3 0,0 0 1 0,1 1 4 16,-1-1-2-16,0 3 0 0,-2-5-3 0,2 2-1 16,0 1 0-16,-2-1 3 0,0 1 2 15,0 1 1-15,0-1 1 0,0 1-3 0,0 3 0 16,-4 0 0-16,2 2-5 0,-3 0 1 0,-1 0-2 16,-3 7-1-16,0-1 2 0,-4 3-1 15,2 0-1-15,-5 0 0 0,3 2-1 0,-2-2 1 16,-1 0-2-16,3-3 2 0,0-1 0 0,2-1 0 15,0-2-2-15,2-2 2 0,0-4 0 0,5 2 0 16,-1-7 2-16,5-2-2 0,3 0-1 0,-3-2 2 16,0 2 0-16,0 0 1 0,0 0-4 15,0 0 3-15,0 0-2 0,-3 4 3 0,1-2 0 16,0 1 0-16,2-3 0 0,-2 2-1 0,2-2 0 16,0 2-1-16,0-2 2 0,0 0 8 0,0 0-4 15,4 0 0-15,-2-2 0 0,5 2-1 16,0-2-2-16,4 2-2 0,2-5 0 0,5 3-1 15,1-2 0-15,3-1-1 0,3-2 1 0,10 1-1 16,-2-5 0-16,0 6-1 0,-4-3-2 16,-1 3 4-16,-3 1-4 0,-3 2 1 0,-5-1-3 15,1 1-4-15,-3 2-3 0,1 2-22 0,-3 1 2 16,-2-3-2-16,2 4-21 0,-2 0-3 0,0 1-32 16,0 1 32-16,0-1-66 0,1 4 15 0</inkml:trace>
  <inkml:trace contextRef="#ctx0" brushRef="#br0" timeOffset="58361.6215">22944 14179 59 0,'15'45'397'0,"-15"-21"-382"16,-6-22 30-16,-5-4-27 0,-3 0 13 0,-1-3-7 15,2 3 7-15,2-2-12 0,2-1-20 16,0-6 3-16,5 5-1 0,4 8-4 0,0-2 5 16,0 0-3-16,4-5 2 0,7 1 0 0,4-9 1 15,10-1-3-15,3-5 1 0,28-14-4 0,5-3 3 16,10-3-5-16,32-17-1 0,45-23 2 15,59-31-1-15,-116 64 3 0,-3 1 0 0,-4-1 0 16,-3 6 3-16,-1 1-1 0,-1 1-1 0,-13 1 4 16,-2 2-2-16,-9-3 8 0,3 7 8 0,-12 0 3 15,0 5-4-15,-10 4 7 0,-8 6-4 16,-10 1-2-16,-5 6-3 0,-4 0-1 0,-2 5-8 16,-3-1 0-16,3 3-9 0,-5 0-2 0,-11 9-10 15,5-5-28-15,-1 0-6 0,5 0-33 0,-2-2 12 16,0 0-27-16,2 0-50 0</inkml:trace>
  <inkml:trace contextRef="#ctx0" brushRef="#br0" timeOffset="58720.9506">23215 13366 403 0,'7'20'89'0,"-10"-16"-17"0,-5-4-26 0,-3-6-50 16,0-3 5-16,2 4 22 0,4-1 7 15,1 1-34-15,6-6-2 0,0 5 1 0,-6 8 0 16,2 0 4-16,-1 5 0 0,-3 1 6 0,-1 15 2 16,-4 3-5-16,-2 18 1 0,-11 24-3 0,-14 45 0 15,-4 2-5-15,-11 10 4 0,23-52-1 16,-3-27 1-16,2 1 0 0,-2-8-2 0,2 1 3 15,0-3-1-15,0 1 0 0,2-3 1 0,5-6 5 16,4-5-1-16,7-6 0 0,2-5-5 0,4-2 2 16,3-7-4-16,0 3 0 0,4-3 5 15,2-1 2-15,4 1 0 0,8-2-5 0,5 0-3 16,8-2 0-16,8-2-13 0,9-2-12 0,5-5-38 16,6-2 15-16,9-4-30 0,37-12-59 0,43-15-111 15</inkml:trace>
</inkml:ink>
</file>

<file path=ppt/ink/ink22.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3:08:37.192"/>
    </inkml:context>
    <inkml:brush xml:id="br0">
      <inkml:brushProperty name="width" value="0.05292" units="cm"/>
      <inkml:brushProperty name="height" value="0.05292" units="cm"/>
      <inkml:brushProperty name="color" value="#FF0000"/>
    </inkml:brush>
  </inkml:definitions>
  <inkml:trace contextRef="#ctx0" brushRef="#br0">4474 8059 19 0,'-11'-5'94'16,"-5"-1"-26"-16,1-1-15 0,-3-2-17 0,3 3 6 16,-1-3 12-16,3 0-33 0,2 2-12 0,2 3-8 15,0 0-8-15,7-1-76 0,-4 3-58 16,12 4 135-16,-10-4 16 0,2 2-14 0,4 2 3 15,2 3 7-15,-2-1-9 0,-2 0 6 0,5 3 9 16,1 2 2-16,-1 0 10 0,1 4-2 0,1 0-7 16,2 5-8-16,-3-3-3 0,3 5 10 15,-2 2-5-15,2 2 2 0,0 14 4 0,-3 2 7 16,1 1 7-16,-5 6-15 0,0-3-5 0,-2 2-2 16,-2 0-2-16,2 14 1 0,0-3 0 0,-2 3 0 15,0 10-2-15,2-6 3 0,2-6-5 16,2-5 6-16,5-9-3 0,-7 2-1 0,5 0-1 15,-7 7-1-15,2 5 0 0,-4-1 1 0,0-2-4 16,2-2 5-16,-3-5 2 0,-1 1-6 0,0-1 0 16,-3 3 1-16,-2-2 0 0,3-3-1 15,1-4 0-15,3-7 1 0,0-6-1 0,2-3 0 16,0-4 2-16,0 0 0 0,4-4 0 0,-4 0-1 16,5-3 1-16,-3-4-2 0,2 2 1 15,-2-2 4-15,1 0-3 0,-1 0-2 0,0 0 1 16,0-2-3-16,0 0 3 0,1 0-2 0,1 0 3 15,-4-3-2-15,2 1 4 0,-2-1-2 0,0 1-1 16,2 0 2-16,1-1-2 0,-3-1 2 16,2-1-2-16,0 1 2 0,0-1-1 0,3 0 3 15,-3-1-2-15,2 1 1 0,3 0 0 0,-3 1 1 16,3-3-2-16,2 2-1 0,0 1 0 0,2 1-2 16,0-1 1-16,2-1 1 0,0 3-3 15,2 0 3-15,3-1-1 0,0-1-1 0,4 1-1 16,0 1 2-16,0-1-2 0,4-1 1 0,-1 1 0 15,12 1 2-15,-2 0 0 0,7-1 4 0,0 1-4 16,0-3 9-16,2 3 5 0,7-5-6 16,-3 0-1-16,-1 3 4 0,1-3-3 0,5 0 1 15,2-2-4-15,5 0 2 0,1 0-2 0,-1 0-1 16,0 0-3-16,-1 0 1 0,3 0-1 0,6 0-1 16,1 2 1-16,-3-2-1 0,0 0-3 15,4-2 2-15,1 2 0 0,4 0-1 0,0-2 1 16,2-3-3-16,2 3 3 0,5-2-1 0,2-3-1 15,2-2 2-15,-2 1-3 0,7-1 3 0,0 0-2 16,1 0 1-16,-3 3-1 0,1 1 0 16,-1 1 1-16,-1 2 0 0,1 2 2 0,-1 2-1 15,-2 2 0-15,0 1 0 0,5 1-1 0,-5 1 1 16,0 2 0-16,3-3-1 0,-1 1 2 0,3-1 0 16,-3-1-1-16,7-1 2 0,0 1-1 15,2-3-1-15,-2 0 1 0,5-2-2 0,-3 0 1 16,7-2 0-16,0 0-1 0,2-3 1 0,-2 1-2 15,-1 2 2-15,3-3 1 0,-2 1 0 16,0-1-1-16,4-1 3 0,-2 1 0 0,-2 1-1 16,2-3 0-16,-2 3 2 0,-2 2-5 0,4 0 2 15,0-3 1-15,2 3-3 0,-2-2-1 0,7-1 3 16,-3-4-2-16,7 0 1 0,-4-6-2 0,11 2 2 16,1-7 0-16,1 5-2 0,0-3 1 15,-6 0 0-15,1 1 0 0,5-1 0 0,0 0 1 16,4 3-2-16,-2-1 1 0,-4 3 0 0,-3 2-1 15,3-2 1-15,0 6 1 0,-7 1-3 16,2 1 4-16,-4 1-5 0,0 0 4 0,4 1-1 16,2 1 1-16,-4 0-2 0,1-2 2 0,-1-1-3 15,0 3 3-15,0-3-3 0,2 3 2 0,-4-2 1 16,-3 2-1-16,1-3 0 0,0 5-1 0,-7-2 1 16,2 6-1-16,-2-1 2 0,-2 3 0 15,-2 1-2-15,-1 0 1 0,-1 1 0 0,-3 1 0 16,-4 2 1-16,2-2-1 0,0 0-1 0,0 2 2 15,2-2-2-15,0 2 2 0,0 0-2 16,3-2 2-16,-3 2-2 0,-2-3 0 0,4 1 2 16,-1 0-3-16,-1 0 2 0,-2 0 1 0,2-3-1 15,-2 3-2-15,-4 0 3 0,-3 4-2 0,1 0 1 16,-3 1 1-16,-2-1-1 0,2 2 2 0,-7-2-3 16,-1 1 2-16,4-1 1 0,-3 0-3 15,3-4 1-15,0 4 1 0,0-2 2 0,2 0-4 16,0-2 3-16,0-5 1 0,4 3-2 0,-2-2 0 15,3 1 1-15,-3-1-4 0,2-1 5 16,1 0-3-16,-1 1-1 0,0-1 2 0,-1 3-2 16,-3-1 1-16,2 1 1 0,-2 2-1 0,-3-5 0 15,-1 5 0-15,0-2 2 0,-1 2-2 0,-6-1 1 16,2-1 1-16,-2 2-1 0,0-3-1 16,2 1 5-16,-4 4-3 0,-4-2 4 0,1 2-2 15,3-2 0-15,0-1-1 0,-5 4-3 0,3-1 1 16,-12 0 1-16,1 2-1 0,-3 0 0 15,0 0 0-15,1-2 1 0,-1 0-1 0,-6 0 1 16,-7-4-1-16,-5 2 0 0,3-3-1 0,-2 1 0 16,0 0 1-16,-3-3-2 0,-2-2 0 0,-6 3 3 15,-2-5-2-15,-3 2 0 0,-7 0 2 0,-1-2-1 16,-5 0 3-16,-2 0 2 0,0 0 2 16,-3-2-2-16,3 0 2 0,-2-3-3 0,1 1-6 15,-1-3 0-15,4-6 2 0,0-2-3 0,2-5 1 16,5-9 0-16,2-6 1 0,4-1-4 15,0-3 4-15,3-12-1 0,-3 7-2 0,-4 4 2 16,-2 3 0-16,-3-1 0 0,-4-1 0 0,-4-1 1 16,-3-4 5-16,-4 0-3 0,0 4 3 0,-4 0-3 15,-3 3-1-15,0 2-2 0,-1-1 2 0,1-1-1 16,0-3 1-16,1-2-2 0,1-4-2 16,-1-3-2-16,1 1 0 0,3 2 0 0,-2 2-2 15,4 4 3-15,0-2 3 0,0-4 0 0,0-5-2 16,2 0 3-16,-2-2-1 0,0 3 1 15,-2 6-2-15,2-1 4 0,-3 4-2 0,1-4 0 16,0-1 2-16,-2 0-2 0,-1 2 0 0,1 2-1 16,-1 2 2-16,1 5-2 0,-3 2 2 0,3 4-1 15,-3-2 1-15,1 3-4 0,-1-3 2 16,3-2-8-16,-1 2 1 0,3-4 1 0,0 4 6 16,0-2 0-16,-1 4-3 0,1 2 6 0,0 3-4 15,-2 0 2-15,1 4-1 0,1 5 0 0,-2-1 1 16,-1 3 2-16,-1 2-4 0,-1 0 2 15,1 2 0-15,-1 0 0 0,0-2-3 0,-1 2 2 16,-3 1 2-16,-1 1-4 0,4-2 2 0,-6 5-3 16,3-1 6-16,-4 3-3 0,-5 0 1 0,2 4-1 15,-4-2-1-15,-4 5 4 0,-9 1-3 16,-3 1 1-16,-1-1 2 0,-1 1-2 0,-2-3-1 16,2-1 2-16,3 1 0 0,-1 1-1 0,-4 1-1 15,-2 1 1-15,-4-3 1 0,-5 1 0 16,2-3-1-16,-2-2 2 0,3 2-1 0,3-2 0 15,-1 2 0-15,-10-2-1 0,1 0-1 0,-7 0 2 16,-2-4-2-16,4 4 2 0,1-2 0 0,-6-1-2 16,-8 1 2-16,-2 0 0 0,0 2-2 0,0-2 2 15,-2 2-2-15,-10 0 0 0,1 2 2 16,0-2-1-16,-2 4 0 0,-5-1 0 0,0 1 1 16,-2-4-1-16,-2 4 0 0,-1-1 0 0,1-1 0 15,-2 0 1-15,-3 0-3 0,5 0 3 0,-2-2-2 16,-7 0 3-16,-1 3-3 0,4-3 1 15,-3 2 2-15,-3-2-4 0,3 2 2 0,0 0 1 16,0 0 0-16,0 3-1 0,-2-3-2 0,0 0 2 16,-1 3 2-16,3-3-4 0,0 4 2 0,-4-1 2 15,2-1-3-15,-3-1 0 0,3 1 1 16,0-2 1-16,-3 0 1 0,5-2-3 0,0 0 0 16,-2-2 2-16,0 0 0 0,6 0-2 0,-2 0 3 15,3-3-2-15,1-2 3 0,1 3-2 16,-1-3-1-16,-1 1 2 0,4-1 0 0,2 1 0 15,-3-5 0-15,6 2 1 0,-1 0-1 0,0 0-3 16,2 3 2-16,-4-3-3 0,2 2 3 0,1 0 0 16,-1 1-2-16,2 1 0 0,1-1 3 15,-1-1-4-15,-2 1 2 0,3 1 1 0,-1 1-2 16,-4-3 1-16,2 1 2 0,3-1-3 0,-1 0 2 16,0 1-2-16,1-5 1 0,1 4-1 0,3-2 3 15,-4 0-3-15,3 3 2 0,1-1-2 0,0-2 1 16,-2 3 2-16,1-1-4 0,3 1 2 15,3-1 1-15,-1-2-1 0,-2 2 1 0,4 1-1 16,-1-3 0-16,3 0-1 0,-4 0 2 0,1 1-2 16,1 1 2-16,-2 0-2 0,0 1 2 15,-4 1 2-15,0 3-4 0,2 0 3 0,0 0 0 16,-2 0-2-16,-3 2 2 0,5 0 0 0,0 0-1 16,0 0-1-16,-2-5 1 0,5 5-2 0,-1-2 2 15,0 0-1-15,2-1 1 0,1 1-3 0,-3 2 3 16,2 0-3-16,1 2 3 0,-7 1-1 15,-3-1 0-15,1 2 0 0,-1 1 1 0,-3-1-2 16,-1 5 1-16,0-2 1 0,-2 1 0 0,-4-1-1 16,1 4 2-16,1-2 1 0,0 0-1 15,2-3 2-15,-2 1-5 0,4 2 2 0,0-5-2 16,0 1 0-16,3-3 0 0,3 0 2 0,1-4-1 16,0 0 0-16,0-3-2 0,0-1 3 0,2-1 0 15,-3 0-2-15,4-2 1 0,-4 1 0 16,-1-1 0-16,4 0 2 0,2 2 0 0,-4 1-1 15,0 1 1-15,2 1-1 0,-2 2 1 0,-3 0-2 16,3-1 3-16,0 1-3 0,0 2 1 0,2-2-2 16,0 4 1-16,2 0 0 0,0 1 1 15,0-1 0-15,3 4-3 0,-3-1 2 0,0 4 0 16,7-3-2-16,0 3 0 0,2 0 2 0,-2 0-3 16,6-1-1-16,3 1 1 0,-1-2-2 0,1 2 2 15,-3 0-1-15,1-1 3 0,8 3-4 16,3-2 5-16,6-2-3 0,-7-3-1 0,3 1 2 15,-3 1 1-15,3-1 0 0,4-1-2 0,5-2 2 16,3-2-1-16,1-2-4 0,0-2 2 16,0 1-10-16,-2-1 1 0,8 0-6 0,1-1-6 15,10 1-17-15,-1-3-26 0,4 3-11 0,4-1-61 16,2 3-193-16</inkml:trace>
  <inkml:trace contextRef="#ctx0" brushRef="#br0" timeOffset="11950.299">19883 11375 12 0,'0'-9'22'0,"0"-2"1"16,0 2-3-16,0-2-1 0,0 2-9 15,0 1 14-15,0 1-10 0,0-2 12 0,0 3 10 16,0-1-6-16,0 0-6 0,-2 1-10 0,2 1 2 16,-2-1-5-16,2 1 0 0,-2 1 3 15,0-1 4-15,2 1-1 0,-3 2-14 0,3 0 4 16,-2-1 2-16,2 1-5 0,0 2-7 0,0-2 4 16,0 0-3-16,0 2 3 0,0 0 0 0,0-2-2 15,0 2 0-15,0 0-3 0,0 0 3 16,0 0-3-16,0 0 1 0,0 0 2 0,0 0-2 15,0 0 4-15,0 0-3 0,2 2 2 0,1 2 0 16,-1-2 1-16,0 5-2 0,2 0 5 16,1-1 3-16,-1 1 4 0,1 4-5 0,1-2 0 15,-1 4 4-15,1 0 2 0,1 3-4 0,0 1 2 16,1 7-2-16,3 1 0 0,-2 3-1 0,0 3-2 16,2 0 0-16,-2 2 4 0,2 0-4 0,2 3 2 15,0 3-2-15,5 10 1 0,0 4-1 16,-1 2-2-16,1 11 0 0,2-4 3 0,-3-9-2 15,-1-9 0-15,-1-5-4 0,1-1 3 0,-3 2-1 16,0-1-1-16,-4 8-1 0,0-1 3 0,-3 5-2 16,1-5-1-16,-5 0 1 0,3-2 0 15,-3 3-1-15,4-1 4 0,1 9-3 0,0 2 1 16,-1 1-2-16,1-3 3 0,0-2 1 0,-1-5-2 16,1-4 0-16,-1-2-1 0,1-2 0 0,0 0-1 15,-1-7 1-15,1 0 0 0,-3-7-1 16,3-2-2-16,-1-6 0 0,-1-3 1 0,-1-4-2 15,-2-2-1-15,3-2-27 0,-3 2-25 0,0-5-31 16,1 3-40-16,1-3-100 0</inkml:trace>
  <inkml:trace contextRef="#ctx0" brushRef="#br0" timeOffset="14012.3495">19793 11223 11 0,'-2'-5'21'15,"2"1"-11"-15,0 0 3 0,-2-3 1 0,2-2 18 16,-3 5-17-16,3-5 14 0,-2 2-4 0,0 3 13 16,2-1-17-16,-2 1-6 0,2-3-10 15,-2 7-7-15,10-4 0 0,-5 4 2 0,1 0-2 16,-4-2 1-16,-4 2-1 0,1 2 0 0,-1-2 2 15,0 4 2-15,-1-1 3 0,1 1 0 0,-1 0-3 16,1 1 2-16,2 1-1 0,-3 1 7 0,5 0-1 16,-2-1 6-16,0 3-7 0,2 0 2 15,0 2-3-15,2 0 11 0,-2 0-5 0,5 0-3 16,-1 4 0-16,-2-1 0 0,3 3-5 0,3 5 0 16,-3 3-3-16,-1 1 2 0,1 3-3 15,-1-1 0-15,-2 1-1 0,-2 2-1 0,0-2 0 16,-2 1-3-16,0-1 3 0,-3-5-3 0,1 1 4 15,2-3-3-15,-3-2 4 0,1-3-2 16,0-4 1-16,4 1 0 0,-5-6 4 0,5 1 15 16,0-4-3-16,0-12 7 0,0 5-1 0,2 0 20 15,-2 2-13-15,0-3-11 0,0 3-2 0,0-2 11 16,-2 7-21-16,2-5-10 0,0 0 2 0,0-5-1 16,-2 1 0-16,0-1-3 0,0-1 2 15,-1-5 3-15,1-2 1 0,-2-1-2 0,4-3 0 16,-5-3 2-16,3-2 0 0,0-5-4 0,0 1 0 15,0-5 1-15,2-9-1 0,-3 1 2 0,6 3 3 16,-1 3-2-16,-2 2 1 0,4 5-1 16,1 2 2-16,-3 4-2 0,2 2 1 0,1 5 1 15,-3 0 0-15,2 2-1 0,-4 2 0 0,2 2 0 16,1-2-1-16,-1 5 2 0,-2 0-1 16,2 1 0-16,0 1-1 0,-2 0 1 0,0-2-1 15,0 1 1-15,0 1-1 0,0 2 1 0,0-2-3 16,2 0-2-16,-2 2 1 0,3 0-5 0,-3-2 8 15,0-1-1-15,2 3 1 0,0 0 1 0,0-2 0 16,0 2 0-16,3-2 0 0,-3 2 0 16,2 0 2-16,1 0-4 0,-1-2 4 0,3 2-2 15,-3 0 1-15,5 2-1 0,0-2 0 0,0 2 1 16,0 0-2-16,2 1 1 0,0-1 2 16,0 2-2-16,4 1 0 0,-2-1 1 0,1 0-2 15,8 5 1-15,-7-2 1 0,3 0-1 0,6 4-1 16,0 0 2-16,0-3-3 0,-4 3 4 0,2-2-3 15,0 0 0-15,-4 0 1 0,0 0 1 16,-3 0-2-16,1-1 2 0,-3-1-2 0,0 0 0 16,-2 1 2-16,-2-3-3 0,0 4 1 0,-3-3-2 15,3-1 4-15,-5 3-3 0,1-1 2 0,1 2 0 16,-1-3-1-16,-1 3 2 0,-1 0-2 16,-1 0-2-16,0-2-2 0,0 1 2 0,-2-1 2 15,0 0-5-15,0-1 5 0,0-1 0 0,0 1 0 16,0-1-1-16,-6-5 5 0,1 0-1 0,7 4-1 15,1-4 1-15,-1 2 5 0,-2 0 6 16,0-2-4-16,2 0 1 0,-2 0-11 0,-2 0 0 16,2 0 1-16,-5 0-2 0,3-4-2 0,-5 4-5 15,1-2-3-15,-1 0 10 0,-2 2 5 0,1 0-3 16,-6 4 1-16,-1 0 0 0,-3 3-2 16,-2 4 1-16,-2 2-3 0,-11 7 0 0,0 0-4 15,0 0 6-15,2 4-2 0,3-4 1 0,-3 2-1 16,4 0 2-16,3-4-1 0,2 2 0 0,2-1 0 15,3-3-4-15,1-1 3 0,3 1-1 16,0-3 0-16,4-4 0 0,0 2 2 0,2-5-2 16,3-1 8-16,2-1-2 0,6-6-2 0,1-2 8 15,-3 4 5-15,-2 0 5 0,-2 0-7 0,2 2-13 16,2-4-1-16,2-5 2 0,1 3 3 16,6-5-4-16,2-4 2 0,2-3-1 0,5 1 2 15,4-3 0-15,5-2-2 0,-2-2 1 0,6 0 0 16,9-9 1-16,-3 0 0 0,-6 3-2 0,3 1 2 15,-8 1 0-15,-1 2-1 0,-7 1 6 16,-5 6 6-16,-2 1 0 0,-2 5-5 0,-6 3-4 16,-1 1 1-16,-4 5-2 0,0 0-2 0,0 2-3 15,2-3 0-15,-4 3-1 0,-2 3 3 0,-1-1 1 16,-6 4 1-16,-6 5-1 0,-5 0 0 16,-3 7 0-16,-3 0 0 0,-1-1 0 0,-2 3 1 15,-9 7-1-15,5-5 0 0,6 0-1 0,1-5 2 16,4 1 0-16,1-5-1 0,8 0-1 15,0-4 1-15,1 0 3 0,6-5 3 0,1 1 11 16,3-1-14-16,-1-4-5 0,3 0-4 0,2-2 5 16,-2 0 0-16,6-7 0 0,1 0 0 0,6-4 2 15,2-5 0-15,2-1-1 0,9-6 1 0,1-1 0 16,17-12-1-16,-3 3 0 0,1 2 1 16,0 0 0-16,-3 4-1 0,-6 5 0 0,0 2 0 15,-9 4-1-15,-4 5-1 0,-5 4-2 0,-2 3-8 16,-7 1-2-16,1 3 18 0,-5 2-5 15,-3 2 2-15,-8 5 1 0,0 2-3 0,-6 2 0 16,-10 6 3-16,-4 3-2 0,-6 4-1 0,-1 3 1 16,-17 10 2-16,2 1-2 0,3-3-1 0,-1-4 2 15,-13 9-3-15,13-12 3 0,7-3 0 0,13-10-1 16,7-2 3-16,13-6-1 0,0-3 3 16,9-4 5-16,2 0-4 0,-2 3-7 0,-1-6-2 15,6 1 3-15,3-5 0 0,5-1 2 0,0-1-1 16,7-2-1-16,2-5-1 0,2-3 3 15,4-1-1-15,1-2 1 0,-3 0-2 0,0 2 1 16,1 0 1-16,-6 0-2 0,8-4 1 0,-5 4-1 16,-4 7-1-16,-10 4 2 0,3 2-2 0,-6 1-3 15,1-1-2-15,-1 5-5 0,-1-3 11 0,-4 5 0 16,0 3-2-16,-6-1 4 0,1 7-3 16,-6 2 1-16,-2 0 0 0,-2 2-1 0,-3 2 3 15,0 1-2-15,-4-1-1 0,2 1 2 0,0-3 1 16,3-2 0-16,1-2 3 0,3 0 5 15,4-5-5-15,1 3-8 0,1-5 4 0,3-2-4 16,1-5 0-16,6-1 4 0,5-5-1 0,3-5 2 16,3-1-2-16,1-5 1 0,5 0 1 0,6-9-3 15,3 0 2-15,-5 4-1 0,3 5 2 16,-7 0 1-16,-3 5 2 0,-1 3-2 0,-5 3-1 16,-5 5-1-16,3 1-1 0,-5 1-3 0,-4 4-3 15,0-2 3-15,0 0 1 0,-4 2 3 16,-5 4-1-16,-2 0-1 0,-6 5 2 0,-3 2-1 15,-2 2 0-15,-7 3 2 0,0 2-4 0,-10 4 3 16,1 0-2-16,5-3 3 0,2-3 0 0,5-3-2 16,4-2 8-16,6-2 15 0,3-5-7 0,4 1-11 15,3-3-2-15,1 0-7 0,1-6 2 16,4-1-1-16,4-1 0 0,3-5 2 0,6-2 1 16,7-5 2-16,4 0-3 0,3-4 2 0,1 2-1 15,12-8 0-15,-3 3 0 0,-3 1 0 16,-6 4 3-16,-4 5-4 0,-1-1 1 0,-8 8-4 15,-4-1 0-15,0 2-5 0,-2 5 0 0,-5 0 8 16,-2 2 1-16,-2 0 0 0,-2 2-1 0,-2 0 1 16,-3 5-2-16,-6 2 3 0,0-1-2 0,-5 4 0 15,0 1 0-15,-1 0-8 0,-3-2-9 16,0 4-20-16,-1-4-42 0,4 3-56 0,1 1 9 16,3-4-64-16</inkml:trace>
</inkml:ink>
</file>

<file path=ppt/ink/ink3.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11:57.192"/>
    </inkml:context>
    <inkml:brush xml:id="br0">
      <inkml:brushProperty name="width" value="0.05292" units="cm"/>
      <inkml:brushProperty name="height" value="0.05292" units="cm"/>
      <inkml:brushProperty name="color" value="#FF0000"/>
    </inkml:brush>
  </inkml:definitions>
  <inkml:trace contextRef="#ctx0" brushRef="#br0">11847 3437 7 0,'-18'-2'14'0,"7"2"-14"16,2-4-7-16,3 4 2 0</inkml:trace>
  <inkml:trace contextRef="#ctx0" brushRef="#br0" timeOffset="734.1993">11833 3426 7 0,'9'0'10'0,"-4"-2"5"0,4 2-7 16,-1 0 2-16,6 0 2 0,-3 2 10 0,4 3-12 15,0-5-3-15,5 4 2 0,0 1-1 16,2 1-3-16,2-1 0 0,5 1-4 0,-2-4 6 15,14 5-4-15,4 0 8 0,-1 1-3 0,2-5 12 16,2-1-11-16,3 0 1 0,13 2 1 0,-4-1 6 16,-7-1 1-16,2 0 2 0,9 0-8 15,4-2 2-15,-4 0-11 0,-5 0 5 0,-1 0-1 16,-3 0-4-16,2 0-5 0,7-2 2 0,2 2-3 16,0 0-1-16,-2 0 0 0,-6 2 4 0,-3-2-3 15,2 5 1-15,5-3 5 0,2 0 3 16,0 0 1-16,-7 3 6 0,-4-5 7 0,0 0-5 15,0 0-1-15,4 0-3 0,3 0-5 0,-7 0 1 16,-3 2-6-16,-3-2-1 0,-5 0 0 0,4 4-2 16,0-4-1-16,7 7 3 0,-2-3-2 15,0 3 0-15,-5-5 2 0,0 7-1 0,0-7 0 16,5 3 1-16,6-1 0 0,5 0-3 0,2 1 4 16,-7 1-1-16,-4 3 0 0,-4-4-1 0,-5 1-1 15,4-6 1-15,-1 3 4 0,1 1-2 16,-1 3 1-16,-8-7 3 0,1 4-1 0,-3-2 2 15,-1-2-1-15,3 0-4 0,6-2 0 0,10 0-1 16,-2 0 0-16,2-3 0 0,-5 1 0 16,-3 2 1-16,-1-1 0 0,0-3-1 0,3 1-1 15,4-4 2-15,2 3 0 0,-4 1-1 0,-5 1 2 16,-4 0-1-16,-7-1 0 0,0 3-1 0,1-2 1 16,-1 1 2-16,0-1-1 0,5 4 3 0,-3 0-2 15,-1-4 0-15,1 1 0 0,-2-1 2 16,-2 2-1-16,0-3-1 0,3-1-1 0,1 1-2 15,5 1 0-15,2-3-1 0,3 3-1 0,-3-1 3 16,-2 1-2-16,-5 0 1 0,-4 1-1 16,0-5 1-16,-2 5 0 0,0-1 3 0,2 0 1 15,2-1 0-15,-4 5 2 0,-2-6-1 0,-1 1-4 16,-3 5 1-16,-1-4-2 0,-4-1 1 0,-3 5-2 16,1-2 1-16,-2 2 1 0,-1 0-1 15,0-4-2-15,3 4 2 0,0 0 1 0,4 4-3 16,-2-4 2-16,6 0-2 0,0-4 2 0,3 4 0 15,2 0 1-15,0-2-2 0,0-1 2 0,-5 3-2 16,1-2 3-16,-5 0 0 0,-2 2 0 0,-5 0 0 16,-6 0-1-16,0 0-2 0,2 0 1 15,-7 0 0-15,0 0-2 0,1 0 3 0,-14 2-3 16,5-2 1-16,1 2 1 0,1-2-2 0,2 0 3 16,0 3-3-16,0-3 1 0,0 0 0 15,0 0 0-15,0 0-2 0,-2 0 4 0,6 0-4 16,-1 0-16-16,1 0-27 0,-4 0 25 0,2 2-31 15,-2-2-36-15,-2 4-56 0</inkml:trace>
  <inkml:trace contextRef="#ctx0" brushRef="#br0" timeOffset="2171.3653">13260 2908 18 0,'-2'-2'21'0,"0"2"-1"0,-3-7-5 15,1 3 5-15,2-3-6 0,-1 3-7 0,-3 2-1 16,4-7 1-16,-3 0-2 0,3 5 5 16,-2-5 3-16,-1 4 4 0,1-6-4 0,-1 5 1 15,3-1-6-15,-2-4 16 0,-1 5 2 0,1-3-6 16,-1 0-6-16,1-2 1 0,-3 0-8 0,3 2-2 15,-5-2-1-15,3 0-2 0,-8 0 0 0,1 0-4 16,-2 0 0-16,-5 0-4 0,0 4 2 16,-4-4 2-16,0 2 0 0,-1 1 0 0,1 1 3 15,0 0-3-15,-3 1 0 0,1 1 0 16,-1 3 0-16,-1-2 0 0,-8 4 1 0,3-5 0 16,-2 3 0-16,2 0 0 0,0 0 4 0,2 2 3 15,2-2-2-15,3-3 3 0,2 3-4 0,-1 0 8 16,3 2-8-16,0 0 3 0,0 0-6 0,-4 2 3 15,-3 0-1-15,-2 5-1 0,-4-1-3 16,2 3 3-16,-2-2-2 0,2 6 3 0,0-2-4 16,6 0 2-16,1 2 0 0,4-2-2 0,4 3 2 15,0-3-1-15,3 4 2 0,-1 3-3 0,3-3 3 16,-2 7-2-16,-1 0-1 0,1-2 2 16,-3 9 1-16,1-1-3 0,-3 3 1 0,4 2 1 15,1-4 1-15,2 2-4 0,2-2 1 0,0 1 4 16,4-5-3-16,3 3 2 0,-1 1-2 0,5 0 0 15,-2 1 1-15,2-1 1 0,2 0-1 16,-2-1-1-16,5-3 1 0,-3-1-1 0,0-4 3 16,2 2-5-16,1-4 2 0,1-1 5 0,1 1-3 15,2-1 10-15,2-1-7 0,2 1 3 16,0-3-2-16,5 1-2 0,2 1 2 0,0-1 1 16,4 3-5-16,-4-1 0 0,2 3-1 0,0 0 1 15,-2 2-3-15,-3 0 5 0,3 2-4 0,-2-2 1 16,-1 0-1-16,1-2 5 0,4 0 2 0,0 0 10 15,0-7-4-15,3 3 1 0,1-8 1 16,3 1-6-16,-1-2-4 0,3 0 0 0,0-5 2 16,0 2-1-16,0-4 0 0,-3 0 3 0,6 0-4 15,1-2 0-15,4-2 0 0,3-3-2 0,0 0-1 16,-2 3 1-16,0-3 2 0,-7-2-1 16,-2 7 0-16,-7-4 4 0,0-1-3 0,0 0 2 15,-4 3 1-15,-2-3 0 0,-1 3-1 0,3-5 0 16,0 0 1-16,0 3 0 0,2-10-4 15,0 7 4-15,0-8-4 0,2-1 1 0,3 1-3 16,-3-1 2-16,3-4-1 0,-1-2-1 0,-4-1 0 16,0 3 1-16,-2-2 2 0,-2 0 3 0,-3 2 6 15,0-3-2-15,1 6-3 0,-3-3 4 16,-4 0-7-16,-2 4 3 0,-1-11-6 0,-1 3 4 16,-1-3-3-16,-4-4-2 0,2-2-5 0,-2-1 2 15,-4-5 2-15,-1 3-1 0,1 9-1 0,2-4 0 16,0 5 1-16,-3-1 0 0,3 3-1 15,0-5 1-15,-3 2 0 0,3-2 0 0,-2 5-4 16,-1 1 2-16,1 1-1 0,-5-2-2 0,0 8-5 16,-2 5-18-16,-4 2-3 0,-3-2-1 0,-6 8 16 15,-5 3-25-15,-10 4 6 0,-6 3-9 16,-16 12-29-16,-1 1-38 0,7 6-55 0</inkml:trace>
  <inkml:trace contextRef="#ctx0" brushRef="#br0" timeOffset="4967.6121">12427 3647 30 0,'8'4'16'16,"3"3"0"-16,3-7 9 0,-1 2-8 0,5-2-5 16,-1 0-5-16,12 0 4 0,-5-2-6 0,7-3 9 15,0 5-7-15,0-4 2 0,4 4-3 16,-2-2 4-16,2 2 3 0,9 0-8 0,1 2-4 15,-8 0 3-15,0 5-2 0,1-5 1 16,2 2-4-16,6 3 3 0,9 0 4 0,2-3-2 16,-1 3 3-16,-10-1-3 0,-6 3 0 0,-3-7 12 15,-2 3-3-15,7 1-5 0,4-6 0 0,3 0 3 16,4 0-3-16,-2 3 0 0,-7-3 1 0,-5 0 3 16,-1 2 2-16,2-2-5 0,4 0 3 15,4 0-7-15,5 0-1 0,-2 0-2 0,-3 6-3 16,-4-6 0-16,-4 7 2 0,2 0-6 0,0 4 4 15,9-5-1-15,2 10 3 0,4-3-2 16,-4-2 0-16,-5 0 2 0,-1-2 6 0,1 0 2 16,-2-3 1-16,5-4 4 0,2 1 0 0,0-1-5 15,-2 2-3-15,-7-4-1 0,-5 0-1 0,1 0-3 16,4 0-2-16,5 2 2 0,4-2 0 0,2 0 0 16,2 3 0-16,-6-3-3 0,2 2 3 15,-3-2-1-15,8 2 0 0,3 3 0 0,1-3 1 16,-7 0-3-16,-2 0 4 0,-9 3-4 0,-6 1 3 15,2 3 0-15,1-5-3 0,1 5 6 16,-2-2-1-16,0-3 3 0,-1 3-1 0,-1-7-1 16,-3 0 0-16,-2-5 2 0,2 3-5 0,3-2 5 15,2-3-1-15,-1 3-1 0,-1-1-2 0,-1 1 2 16,-1 2-3-16,-1 0-1 0,-2 2 0 16,-2-7-1-16,0 7 3 0,0-2-5 0,-1 0 3 15,1 2 1-15,0 0-2 0,-2 0 1 0,-1 0 2 16,-3 2 0-16,-3 0-1 0,-5-2 0 15,-1 0 1-15,-1 2 0 0,-6 3 0 0,0-5-1 16,-2 0 2-16,-1 0-2 0,-1 0 2 0,-1 0-2 16,-13 0 0-16,5 0-1 0,2 0 1 0,2 0-2 15,6 0 0-15,-1 0 2 0,-1 0-1 16,-2 0-2-16,0 0 1 0,3 0 2 0,-12 0-1 16,5 0 6-16,2 0 4 0,2 0 16 0,0 0-11 15,3 0-11-15,-5 0-8 0,2 0 3 0,-4-5 0 16,2 3 0-16,0-2-1 0,-5-3 3 15,1-2-3-15,0 0-1 0,-1-2 2 0,1 0-10 16,-3-2 4-16,3-5-1 0,-1 1 3 0,-1-10 3 16,1 1 3-16,1-3-1 0,-1 0 1 0,5 1-1 15,-2 4 1-15,2-10-2 0,0 10 1 0,0-2 0 16,2-1 0-16,1 3 0 0,1 0 0 16,-2-3 0-16,3 3 0 0,1-2 0 0,-1-10-1 15,-1 1 1-15,1 0-1 0,-3 2 0 0,0-3 0 16,-4 3 0-16,4 5 2 0,-4-3-1 15,0 7-1-15,2 2-2 0,-3 2-4 0,3 2 0 16,-2-2-1-16,4 5 5 0,1-3 2 0,-3-2 1 16,4 0 0-16,-2 1 0 0,3 1 0 0,-1-4 1 15,-2 2-1-15,3 2 1 0,-1 5-2 16,-2-4 3-16,0 6-2 0,3-3 0 0,-3 3 0 16,-2 0-1-16,0 5-1 0,0-5 3 0,0 2-1 15,-2 0-2-15,0 5 1 0,-1-7 2 0,1 4-3 16,-4 0 1-16,1 1-4 0,1 1-4 15,-1-1 2-15,-3 1 1 0,-1 3 2 0,0-7 0 16,-4 7 0-16,-1-5 4 0,-5 5 1 0,-1 0 0 16,-7 0-2-16,-4 2 0 0,1-5-1 0,-6 5 2 15,-8 5-1-15,0-3-2 0,0-2 3 16,-2 2-2-16,-3 0-2 0,-13 1 0 0,3 1 1 16,4-4-2-16,4 0 4 0,9 0-3 0,0-4 3 15,-4 4 1-15,-3 0-1 0,-6 0 2 0,-4-3 0 16,1 1-2-16,1 2 2 0,4-2 0 15,-2 2-2-15,-9 0 1 0,-4 0 1 0,-5 0-4 16,7 0-5-16,4 0 6 0,-4 0 1 0,-11 0-1 16,4-2 3-16,7-3 1 0,0 5-2 0,6-2 0 15,-4 2 0-15,-4-2-1 0,-3 2 2 16,12-2 0-16,-1 2-2 0,5 0 2 0,5 0 0 16,-8 2-2-16,3-2 3 0,-2 0-1 0,6 0 0 15,7 0-1-15,6 2 2 0,3-2-2 0,0 2-1 16,-7 3 2-16,-2-3 0 0,-7 2-1 15,3 3 0-15,-1-3 0 0,5 3 1 0,9-3-1 16,0 5 1-16,1-4-2 0,-1 1 2 0,-2-3-2 16,-3 1 3-16,-4 3-2 0,2-3-1 0,0 0 1 15,5-1 1-15,6-3-1 0,4 0 0 16,5 0-1-16,0 0 2 0,-2-3-1 0,4-1 1 16,-2 4-2-16,0-2 2 0,-2 0-2 0,-3-1 2 15,3-1-2-15,-2 0 2 0,-1 1 0 0,-1-1-3 16,3 2 3-16,1-3-2 0,0 3 3 15,-1-2-3-15,6-1 2 0,-3 5-2 0,0-2 2 16,-1 2-2-16,4 0 1 0,-3 0 1 0,2-4-3 16,2 4 4-16,3-3-3 0,-3 3 1 0,3 0 1 15,1-2-1-15,-1 2 0 0,0-2-2 16,-1 2 1-16,1 2-6 0,-1-2 5 0,-1 0 1 16,-1 2 0-16,3-2 2 0,-5 3-1 0,2 1-1 15,-4 0 0-15,0 3-1 0,-7-5 1 0,1 5 0 16,-3 0 0-16,-2 1 2 0,2-5-5 15,-4 5-4-15,6-5-6 0,-2 3-1 0,2 3-2 16,1 0 6-16,1 2 6 0,3 0 6 0,4 0 0 16,0-4 2-16,5-1-1 0,2 5-1 15,-3-9-1-15,3 3 1 0,2-1 1 0,2 1 0 16,-2 1 0-16,4-4 0 0,1-2 1 0,1 3-2 16,14-6-3-16,-4 3-10 0,-5 0 14 0,-3 0-1 15,-1 3 0-15,2 1 0 0,0 3 0 0,-1 1-3 16,1-1 3-16,0 4 0 0,0 0 0 15,-3 7 2-15,3-5-4 0,0 9 3 0,0-7-1 16,2 8 1-16,-2-1 1 0,-1 2-4 0,3 0 2 16,3-2 2-16,-3 2-2 0,4 1 0 15,0-1-3-15,5 11 4 0,0-2-2 0,0-4-1 16,2 4 1-16,-2-4 1 0,-3-1-1 0,3 1 2 16,-4 0-3-16,-3-5 0 0,0 0 2 0,-2 0-2 15,-2 1 2-15,-3 1-33 0,-1 3-91 16,-1 6-9-16</inkml:trace>
  <inkml:trace contextRef="#ctx0" brushRef="#br0" timeOffset="5811.1317">15890 3435 6 0,'-15'0'19'0,"2"0"42"0,0-4-39 0,-1 2-6 16,3-3 9-16,2 3 6 0,-2-2-6 0,5-1 0 16,-1 3-10-16,1-5 2 0,1 5 1 15,1 0-1-15,-1-3 2 0,5 3 4 0,-4 0-7 16,4 0 14-16,-2 2-20 0,0-2-10 0,2 2-3 16,0 0-11-16,0 0 9 0,0 0 0 15,0 0 10-15,4 0 1 0,-2 0-5 0,5 2 18 16,2 0-7-16,6 2 1 0,3 1-1 0,4-1-3 15,4-4 2-15,12 7-3 0,1-7-2 0,-1 0 2 16,2-4-1-16,1 1-1 0,1 3 0 16,2-2 0-16,16 0-1 0,-7-5-1 0,-5 3-2 15,-8 2-1-15,-2-5 2 0,-8 5-2 0,-3 0-1 16,-5-3 0-16,-4 3 1 0,-3 2 0 0,-2-2-1 16,-2 2 0-16,-2 0-2 0,-5 0 4 15,1-2 1-15,-14 4 1 0,2-2-4 0,3 0-1 16,4 0-6-16,-2 2 3 0,0-2-3 0,2 0 5 15,0 0-4-15,0 0 1 0,-3 0 1 0,3 0-4 16,5-2 9-16,-3 2-2 0,2 0 0 0,-4 0 3 16,3 0-2-16,-1 0 1 0,-2 0-1 15,2 0 2-15,-4 0-3 0,2 0 1 0,-5 0-1 16,1 2 1-16,0-2-1 0,-3 0-24 0,0 2-16 16,-1 3-10-16,-3-3-44 0,0 2-32 15,-1 1-12-15</inkml:trace>
  <inkml:trace contextRef="#ctx0" brushRef="#br0" timeOffset="93118.7613">21153 3488 6 0,'0'-4'14'0,"-4"1"11"16,2-3-16-16,0 1 1 0,-1 1 9 0,1 0-6 15,-2-1-14-15,2 5 5 0,-3-6-5 16,1 1-1-16,2 5-6 0,-1-4-2 0,-1 2-1 16,0 2 5-16,-3 2 6 0,3 2-2 0,-5-2 1 15,-2 7 2-15,2-4 0 0,-2 3 5 0,0 3 12 16,-2 0-6-16,2-2-3 0,-3 7 0 15,-1-3-3-15,-1 5-3 0,1-1-2 0,2 1 2 16,0 2-2-16,-1 0 1 0,1-3 0 0,2 3-3 16,2 2 3-16,-2-4 1 0,2 2 0 15,3-1-2-15,-1 1 3 0,3 0-1 0,-1-4 5 16,5-1 14-16,0-2-16 0,0 0-1 0,5 1 9 16,-1-3-7-16,3 0 2 0,2-2-7 0,2-3 2 15,0 3 4-15,2 0-1 0,0-5-8 16,3 3 0-16,-1-1 1 0,0 1 1 0,3-3-8 15,0-1 3-15,-1 1-63 0,1-4 51 0,2 0-5 16,2 0-6-16,0-4-21 0</inkml:trace>
  <inkml:trace contextRef="#ctx0" brushRef="#br0" timeOffset="93587.4016">21486 3545 22 0,'-2'-11'59'0,"0"0"-27"0,-2 0-11 16,-1 5 0-16,1-1 17 0,-1 0-23 0,1 1 17 16,0 1-13-16,-1 1-4 0,-2 0-8 15,3 1-2-15,0 3-3 0,-1-4-6 0,1 4-1 16,2 0-2-16,-3 0 3 0,1 4 1 0,2-4 0 16,-3 5 3-16,3 1-2 0,0-3 0 0,0 5 1 15,-1-1 0-15,1 6 1 0,-2 3-2 16,4-3 2-16,-2 5 0 0,-1-1 0 0,3 5 1 15,-2-4-3-15,0 2 3 0,2 2 3 0,0-4-1 16,2-1 4-16,-2 1 5 0,0-1-7 0,2-1 4 16,1-1-4-16,-3 1-2 0,2-3 2 15,0-2 1-15,-2 0 0 0,4-4-4 0,-4-1 13 16,5 1-4-16,-3-3 11 0,0 1-7 0,3-3-6 16,1 2-3-16,-1-8-1 0,6 4-3 0,-5-5 0 15,5 3 0-15,0-9 2 0,0 0 4 16,-2 0-1-16,2-2 3 0,-2 0-3 0,2-3-4 15,-4 1-2-15,-1-1-4 0,1-3 1 0,-5 3-1 16,0-4 1-16,0 5-9 0,-2-3-5 16,-2 1-5-16,-4-3 17 0,-1 4 5 0,-2 5-6 15,0-2 2-15,-2 4 3 0,-2 3-1 0,-2 1 1 16,-1-1 1-16,-1 6-3 0,-1 0 2 0,0 4 2 16,1-2-4-16,-1 3-4 0,3 3-27 0,-1-1-1 15,3 2-5-15,2 0-41 0,2 0 19 16,3 2 39-16,1 0-14 0</inkml:trace>
  <inkml:trace contextRef="#ctx0" brushRef="#br0" timeOffset="95524.4454">21826 3422 28 0,'0'0'68'0,"2"2"-47"16,-2-2 1-16,-2 0 19 0,2 0-16 0,-2 2-8 16,-9 1-4-16,6-3-6 0,3 2-12 15,2-2-10-15,-2 0 2 0,4-2 5 0,2 4 6 16,-1-2 3-16,-1 4 25 0,0 1-5 0,0 1-11 16,1 5-3-16,-3-2-6 0,4 2-2 15,-2 4 1-15,0 3 0 0,1 6-2 0,-1 1 1 16,2 3 0-16,-4-3-3 0,5-3 4 0,-3-3-2 15,0 1 0-15,0 0 1 0,0-7 0 0,1 3-1 16,-1-5 3-16,-2-2-1 0,2 2 0 16,0-7 1-16,-2 3 20 0,-4-7 27 0,4 0 25 15,0 0-52-15,0 0-21 0,0 0 1 0,2 0 0 16,0-7-2-16,-2-2 5 0,0-4-4 0,0-2 2 16,-2-1-4-16,2-6 0 0,0-2-1 15,0-5 3-15,2 5-1 0,0-3 3 0,3 1-2 16,-1-9 1-16,1 4 1 0,1 2-2 0,1 7 1 15,-1-2-2-15,3 2 0 0,-2 2 6 16,0 7-5-16,-1-3 1 0,1 8-3 0,-3-1 2 16,1 2 2-16,1 3-4 0,1 4 1 0,-1 0 0 15,1 6 3-15,2 5-1 0,0-4 1 0,-1 4 0 16,1 2-1-16,0 5-1 0,-2 4 2 0,4 7-4 16,-2-1 2-16,-1 1-1 0,1-3 0 15,-2 3 2-15,-1-7 1 0,1 2 1 0,0-6-2 16,2 0-2-16,-5-7 2 0,3 2 5 0,-1-7 2 15,-1 1 6-15,1 2 3 0,-1-9-2 0,-1 0-5 16,0 0-5-16,5-7-3 0,-2-2-1 16,-1-4 0-16,3-2-2 0,0 2 0 0,0-9 1 15,0 2 0-15,0-5-1 0,2 1 1 0,-3-2-2 16,3 1 0-16,-2-8 1 0,0 7 0 16,-2-9 0-16,1-1-1 0,-1 1 0 0,0-5 3 15,-7-8-5-15,2 6 0 0,-2 0 2 0,-2 7 1 16,4 2 1-16,-6 4 0 0,1 5-1 0,1 0 1 15,0 2 2-15,0-3-4 0,-3 5 2 16,3 5 10-16,0 2-3 0,0 2 3 0,2 0-4 16,-3 0 3-16,3 9-7 0,-2-5-3 0,2 16-3 15,0-7-1-15,0 2-10 0,0 1-4 0,0-12 19 16,2 7 1-16,1 7 2 0,-1-7-3 16,-2 11 2-16,2-5-3 0,0 5 3 0,3 7-2 15,-3-3-1-15,0 5 2 0,3 0 0 0,-1 2-1 16,0 2 0-16,-1 1 0 0,3 3 1 0,-1-3-1 15,-1 3-1-15,0 12 2 0,3-3-2 16,0-1 2-16,-1-3-1 0,-1-2 1 0,-1-3-2 16,5 1 3-16,-5 0 0 0,5-9-2 0,0 2 1 15,2-3-1-15,0-1-2 0,2-3 5 0,0 1-1 16,3-5-1-16,-1-2 0 0,3 2-3 16,0-9 3-16,-1 2 0 0,-1-1-1 0,1-3 4 15,1-5-2-15,-3 3 1 0,1-7-2 0,1 0 0 16,-3-2-1-16,1-2 1 0,-2-2 1 0,1-1-2 15,-1-6 0-15,-2-2 0 0,0 0-1 16,0-9 0-16,0-5 1 0,0-4 0 0,0 3 1 16,-2-3-2-16,0 6 0 0,-3 8 0 0,-1 3 2 15,-1 3 1-15,-4 5 5 0,0 6-6 0,0 4 0 16,-2-4-2-16,0 4 0 0,-1 3 0 16,1 2 1-16,0 2-2 0,-2-5 0 0,-1 14-9 15,5-11-7-15,0 2 23 0,0 2-3 0,0 5 0 16,0 0-2-16,0 6 2 0,2-4 0 0,1 4-3 15,-1 4 4-15,2 3-5 0,1 7 5 16,3-3-3-16,-3 0 1 0,4 0-1 0,-1 1 0 16,3-1 1-16,0 0-1 0,3 7 1 0,-1-7 0 15,2-6 1-15,-4 0-2 0,3-5 1 16,-1-2-1-16,2-4 0 0,1-3 2 0,-1-2-3 16,1-2 2-16,1-2-1 0,-4-2-1 0,3-3 1 15,-1-2 1-15,-1-4-1 0,-3 0-1 0,2-1 2 16,-2-8-2-16,0-2 0 0,0 0 1 0,-2-7 1 15,2 5-3-15,2-5 4 0,-4 2-1 16,0 7 0-16,-1-2 5 0,-1 4 5 0,0 7-2 16,-5-1 0-16,2 6-6 0,-4-1-2 0,-2 7-3 15,0 2 0-15,2-3-3 0,0 3-18 16,0-2 24-16,4 2-2 0,-2 2 0 0,3 1 1 16,-1 3 0-16,1 1 0 0,-1 4-1 0,-2 2 2 15,3 5 1-15,-3-3-3 0,2 7 2 0,1 0-1 16,-3 0 0-16,0 2-1 0,3 3-1 0,-3-1 0 15,0-6 0-15,-2 0 0 0,2-9 4 16,0-4-3-16,1-1 1 0,-3 1 4 0,0 0-1 16,0-3 22-16,0 0-18 0,0-4-7 0,0 0-1 15,2-6 1-15,-2 1 2 0,2-6-4 16,0-2 1-16,0-2 1 0,3-3-1 0,1-4 1 16,1-2-3-16,2-9-1 0,4 4 3 0,0-4 1 15,1 4 0-15,-1 3 1 0,-2 4-1 0,0 4 3 16,-5 7 2-16,1-2-4 0,-3 4 0 0,-1 0-4 15,-3 7 0-15,0 0-16 0,2 2 18 16,0 0-2-16,0 0 4 0,1 4-1 0,-1 3 2 16,2-3-1-16,-4 5-1 0,5 4-1 0,-3-2 2 15,2 5-1-15,-2 1 2 0,3-3-2 16,-1 1-1-16,3 3 4 0,-3-5-5 0,1-2 3 16,1 0 0-16,-4 2 0 0,3-8-1 0,-3 3 2 15,0 1 2-15,0-7 1 0,1 1 2 0,-1-1 0 16,2-2-3-16,-2 0 1 0,3-5 0 15,-1-1-1-15,3-1-3 0,0-4 3 0,-1-2-4 16,3 2 0-16,-2-7 0 0,1 1-2 0,-1-8 1 16,2 3 3-16,0-6-3 0,-3 3 8 15,-1 6 6-15,1-3 0 0,-1 8 4 0,-3-3-10 16,0 6-8-16,0 4 1 0,-4-2-5 0,0 7-3 16,2-2 2-16,0 4-3 0,2-5-15 0,-2 3 11 15,2 2 18-15,1 0-3 0,-3 4-1 0,0 3 0 16,0 4 1-16,-3 2-1 0,3-2-1 15,3 5 0-15,-3-1 0 0,0 3 1 0,4-7 0 16,-2 4 0-16,0-4-2 0,3 5 0 0,-1-7 0 16,3 2-2-16,-3 0-2 0,3-3 0 15,-3 3 3-15,1-8 1 0,-1 3 2 0,0-1 0 16,1-1 0-16,-1 3 0 0,1-7-1 0,1 0 2 16,-1 0-1-16,3 0 0 0,-1 0 1 0,4-7-3 15,-2 3 2-15,2-1-1 0,0-1 2 0,0-3-1 16,2-7 1-16,0 5-2 0,-1-6 1 15,-1-1-1-15,0-4-1 0,-5 0 1 0,3 0 0 16,-2 0 0-16,-1 2 4 0,-1-2 3 0,-1 2 2 16,0 5-2-16,-1 4-4 0,-1 0-3 0,0 4 0 15,-2 0-1-15,-2 3-3 0,-3 2 2 16,5 2-10-16,0 0-9 0,0-2 22 0,3 4 2 16,-1 0-3-16,0 2 1 0,0 7-1 0,-2 3 1 15,0 1 1-15,2 5-1 0,1-2 1 16,-3 4-2-16,2-2 0 0,0 2 1 0,2-5 2 15,-1 3-4-15,1 2-2 0,1-9-7 0,3 9 3 16,-3-4 2-16,4-3-8 0,-3-1-8 0,3-3-6 16,0-9-6-16,0 7-20 0,-1-7-9 0,3-2-18 15,1 2-32-15,-1-4-28 0</inkml:trace>
  <inkml:trace contextRef="#ctx0" brushRef="#br0" timeOffset="96305.5081">24216 2866 54 0,'4'-8'39'0,"-1"-4"-9"16,-1-3 19-16,0 8 11 0,-2-6-21 0,0 2-10 15,2-2 6-15,-2 2 8 0,2 0-21 16,-2 0-12-16,0 0 1 0,-2 2-1 0,0-2-4 16,2 7 1-16,-4-5-9 0,1 4-2 0,-1 1 1 15,-3 0 1-15,1 1 2 0,-3 3 0 16,0 0-1-16,-2 3 0 0,2-1 1 0,-6 7 0 15,2-1-2-15,-1 6 3 0,-1-3-1 0,0 4 1 16,1 5-1-16,1-2 0 0,0 6-1 0,0 0 1 16,4 0 1-16,0 3-1 0,2-3 0 15,1-4 0-15,1 11 2 0,3-7-2 0,0-2 1 16,2 0-2-16,2-6 1 0,0-3-1 0,-2 0 1 16,5-4 3-16,-5-3-1 0,4-1-2 0,-2 1 6 15,1-3 0-15,1-3-3 0,3 2-1 16,1-2-2-16,3-2-2 0,3-1 2 0,1-5 1 15,1-1 0-15,-1-2 1 0,0-2-4 0,-1-3 2 16,-1-2 1-16,0 1 1 0,-2-5 2 0,-2 0 10 16,2-5 3-16,-4 3-1 0,-1 0 2 15,-1 6-5-15,-1 5-7 0,-2 0-1 0,3 2-4 16,-5 4-4-16,2 0-4 0,-2 1 0 0,2-1-6 16,-2 7 3-16,0-4 12 0,0 4-2 15,-2 4 2-15,0 3-1 0,2 4-2 0,-3 2 1 16,-1 5 0-16,4-1 2 0,-2 1-6 0,2 4 3 15,2-4-8-15,-2 2 5 0,4-3 2 0,1-1 0 16,-1-1 3-16,1-4 0 0,-1 2 1 0,3-4-1 16,-1-2 3-16,1-1 4 0,-1-3 0 15,3 3-7-15,0-6 3 0,2-6 4 0,-2 3-2 16,4-3 1-16,-2-1-1 0,5-6-3 0,-3-3-2 16,5-3 1-16,-3-10-3 0,-2 0 2 15,3-4-3-15,-1-2 1 0,1-3-6 0,-3 1-1 16,4-20-1-16,1 4 8 0,-3 2 1 0,-1 0-1 15,-1-10 2-15,-4 12 4 0,-5 9 8 0,1 16-4 16,-5 0-6-16,0 6 0 0,0 5 0 16,0 4 1-16,-3 3-2 0,1-1 0 0,2 3-3 15,0 1 2-15,-2-3-3 0,0 17-2 0,2-5-16 16,0-3-15-16,0-1 36 0,0-2 0 0,2 2 1 16,0 0-2-16,-2 7 1 0,2 2 1 15,1 9-2-15,1-3 2 0,0 8-3 0,1 3 2 16,-3 1 0-16,2 2-2 0,-1 2 3 0,1-4-2 15,0 15 0-15,-1-5 0 0,1-1 1 0,-2 2-3 16,3-5 3-16,-1-4-2 0,0 0-15 16,1-7-16-16,-1 0 16 0,3-2-9 0,-3-2-16 15,1-7 0-15,1 0-8 0,-1-1-3 0,-1-4 24 16,1-3 19-16,-3-5 14 0,0 2-96 0,0 5 8 16</inkml:trace>
  <inkml:trace contextRef="#ctx0" brushRef="#br0" timeOffset="97445.8647">24628 2816 6 0,'-11'-16'46'0,"-2"-1"10"16,0 1-6-16,2 3 5 0,-2 0-2 16,-3 2-19-16,3 0-8 0,0 0 4 0,2 2 3 15,0 0-17-15,0 2-2 0,0 5-7 0,4-5 4 16,0 3-6-16,1 0 0 0,1 1-3 0,3 1 0 16,-2 0-4-16,2 2 1 0,-1 0 0 15,3 0 2-15,-2 0-1 0,2 0-1 0,0 0 2 16,2 4 1-16,3-1 1 0,-1 1-1 0,5 0 1 15,4 3-2-15,3-5 4 0,1-2-5 0,3 0 2 16,2 0 0-16,0 0-1 0,0 0 3 16,7-6 4-16,-3 1 1 0,-1 3-5 0,-3-5 0 15,0 3 1-15,-2-3 2 0,-3 3-1 0,1-5 1 16,-5 5 2-16,-2-3 4 0,0 3 2 16,-2-3-4-16,-2 3-1 0,-3 2-6 0,0-5-3 15,1 5-1-15,-5-5 1 0,2 7-4 0,-2-4-1 16,0 4-5-16,0-2 2 0,0 2 0 0,-2 0-1 15,-3 0 8-15,-1 0-1 0,-3 2 2 16,0 0-2-16,-2 7 0 0,-2-5 1 0,0 5-3 16,-1 2 4-16,-1 0 0 0,4 2-2 0,-2 3 4 15,2 1-3-15,0-1 0 0,0 4 2 0,4 2-2 16,-4 2 2-16,7 2-2 0,-1-4 0 16,5 0-13-16,2 1 7 0,1-6 1 0,3 1-5 15,1-5 7-15,4-2-2 0,0 2 2 0,4-8 3 16,1 1-3-16,-1-4 5 0,5 1-1 0,0-3 0 15,0-3-1-15,2-3 1 0,-2-1 0 16,2-4-2-16,-5 0 2 0,3-2 1 0,-4-5-2 16,1 1 2-16,1-5-3 0,-5 2 4 0,0-2 0 15,1 2 2-15,-3-2 5 0,-3 0 0 0,-1 6 13 16,0-1-12-16,-1 4-5 0,-4 1-6 16,1 1 2-16,-1 7-1 0,-2-3-4 0,0 3 2 15,0 2-4-15,-2-5 1 0,4 5-16 0,-2 0 4 16,0 2 15-16,-2 0 0 0,-1 2 3 0,-1 2 0 15,-3 5-2-15,1 0 2 0,-1 2-3 16,-2 2 2-16,1 3 0 0,-1 1 0 0,4-1-2 16,-1 6 2-16,1-4-1 0,1 1 0 0,2 1-1 15,-1-2 2-15,3-1-2 0,0 1 0 0,3-5 4 16,-3-2-1-16,0-2 0 0,2 0 0 16,0-5 0-16,0 3 3 0,3-5 1 0,-5 0 2 15,4 1-3-15,0-3-2 0,-1 0-2 0,1-5 1 16,3 3 4-16,-1-5-3 0,-1-1-2 0,1 1 3 15,-1-6-3-15,-1 2-5 0,1-2 4 16,-1-7-2-16,-2 4-4 0,-2-4-1 0,0 5 4 16,-2-5 4-16,0 5 0 0,-3-5-2 0,1 7-1 15,0-1 2-15,-1 3 1 0,1 0 1 0,-1-2 1 16,1 6 2-16,0-1-1 0,-1 3-1 16,3 1-3-16,-3-3 1 0,3 5-2 0,2 0 1 15,-2 2-2-15,0-5-14 0,2 5 3 0,0-2 2 16,0 2 12-16,0-2 1 0,4 2-2 15,3-2 2-15,-3 2-3 0,5 0 4 0,4 0-3 16,-2-5-1-16,5 3 1 0,-1 0-1 0,-2 2 2 16,3-2-1-16,-1 2 0 0,-4 0-2 0,3-2 0 15,-6 2-1-15,3 2 0 0,-2-2 0 16,2 0 4-16,-4 2-2 0,0 0-3 0,1 5 3 16,-1-3 2-16,0 3-2 0,-3 4 2 0,0-2 0 15,1 2-1-15,-3 4 1 0,0-2-2 0,-2 3 1 16,-2 4 2-16,0-3-2 0,0 3-1 15,-3 4 3-15,1-4-3 0,2 0 2 0,-3-2-1 16,3-3-2-16,0-4 3 0,0-2 0 0,2 0-2 16,-7-5 3-16,9 1 0 0,-2-1-2 0,0-2 11 15,0-2 16-15,0 2-8 0,0-2-19 0,0 0 0 16,0-2 1-16,2-4-4 0,1-1 3 16,-1-4 0-16,2-2 0 0,-2 2-1 0,3-7 0 15,1 0 1-15,1 1-1 0,0 1 0 0,1-3 2 16,1 1-2-16,0 0 1 0,4 1 0 15,-4-3 1-15,0 4-1 0,-2 5-1 0,-3 2-1 16,3 5-3-16,-5-3-16 0,0 3 13 0,0 4 5 16,0 0 4-16,-2 0-2 0,5 4 3 0,-5 3-3 15,2 4 4-15,-2 2-4 0,0 1 4 16,-2 5-5-16,2-1 3 0,-2 4-2 0,-3-2-12 16,5 4-9-16,-2 0-25 0,0 3-19 0,-3 4 11 15,3-7-95-15</inkml:trace>
  <inkml:trace contextRef="#ctx0" brushRef="#br0" timeOffset="97617.7031">25116 2496 43 0,'-27'-49'55'15,"3"5"-18"-15,4 9 58 0,0 9-29 0,3 1-20 16,1 8 0-16,5 3-29 0,4 6-2 15,-4 1-15-15,7 0-5 0,0 3 1 0,-1 4-3 16,3 0-34-16,9 4-130 0,-10-4 100 0,1 0 10 16</inkml:trace>
  <inkml:trace contextRef="#ctx0" brushRef="#br0" timeOffset="98023.8567">21764 3254 41 0,'0'20'106'0,"0"-11"-9"0,-4-7-30 0,-1-4-50 16,3 2-14-16,0-2-2 0,4-3 5 0,0-1 7 16,9-1-6-16,7-2 4 0,2 3 0 0,6-7-9 15,12 2-2-15,26-18-4 0,6 5-5 0,7-1 6 16,34-12-3-16,45-9 3 0,49-16-7 15,-125 42-14-15,-14 2 12 0,0 3 4 0,-4-3-9 16,-1 5 8-16,-8 2 6 0,-6 2-4 0,-12 0-1 16,-6 3-3-16,-5-3-19 0,0 7-35 15,0-9 26-15,-4 4 22 0,0 3-32 0</inkml:trace>
  <inkml:trace contextRef="#ctx0" brushRef="#br0" timeOffset="98226.9355">22811 2564 166 0,'-19'20'135'0,"-1"-9"-36"15,2-13-67-15,1-2-16 0,3-1 10 16,3 1-16-16,2 1-2 0,5-5-13 0,0 5-10 15,10-3 4-15,-1 4-18 0,-1-1-102 0,-4 3 11 16,-4 5 19-16</inkml:trace>
  <inkml:trace contextRef="#ctx0" brushRef="#br0" timeOffset="101569.8995">21480 4423 14 0,'-13'-9'10'0,"4"5"8"15,-2-5-3-15,0 2 0 0,2-2-6 0,0 3 1 16,0-3 2-16,5 2-8 0,-5 1-8 16,5-3 17-16,-3 2-13 0,3 5-10 0,-3-4 13 15,-2 6-16-15,0 0 14 0,-4 0-1 0,-2 6 0 16,-7 7-3-16,-5 9 1 0,-2-4 1 0,1 9 0 15,-1 1-1-15,3 5 3 0,-3 3-6 0,5-1 3 16,8-9-4-16,5-10-6 0,7-1 9 16,-1-2 3-16,5-2-2 0,5-4 2 0,1 0 2 15,3-1-2-15,2-1 1 0,3-1-1 0,3 0 3 16,1 1 2-16,2-3 0 0,2 0-2 16,2 1-1-16,0 1-2 0,0-2 0 0,3 3 1 15,-1-1 3-15,1 3-3 0,-3-1 4 0,-2 1 0 16,0-1 4-16,-4 5 8 0,-3-2 9 0,-4 2 13 15,-2-2 7-15,-2 7-9 0,-5-3-15 16,-4 4-13-16,-5 3 0 0,-4 0-5 0,-7 4-1 16,-1-4 3-16,-14 7 4 0,-3-8-3 0,1 1 7 15,2-4-6-15,0-5 0 0,6-2-3 0,1-7-9 16,2 0 2-16,4-2 2 0,-2-2-5 16,4 0-9-16,-2-1-17 0,5 1-14 0,-1-2-32 15,3 2-24-15,-2-1 85 0,4 3-29 0</inkml:trace>
  <inkml:trace contextRef="#ctx0" brushRef="#br0" timeOffset="102163.5074">21766 4469 22 0,'-2'16'44'0,"-2"-1"-5"0,-3-4-35 0,-2-2-9 16,1 0 6-16,-1 2-3 0,4-9 6 0,1 7 5 15,-1-3 3-15,3 3 6 0,-2 4 23 0,2 3-4 16,4 2-7-16,4 4-14 0,1 2-1 16,4 9 1-16,5 2-6 0,1 16-2 0,5 0-4 15,-2-1-2-15,0 1 0 0,2 2 6 0,0-13-7 16,-4-3-3-16,-1-8 2 0,-1-3-7 0,-3-1 5 15,0-6 3-15,-2 1-7 0,-2-4 4 16,-2-8 1-16,-1 1 1 0,-4-4 1 0,3-1 5 16,-3-2 54-16,-4-11-16 0,2 12-25 0,0-3-28 15,0-5 3-15,-5-1 5 0,1-5 0 0,0 2 1 16,-3-7 2-16,-2 1-1 0,-2-5 0 16,-2 0 0-16,0-6 0 0,-5-3-2 0,0-6 1 15,-6-16 1-15,2 0-2 0,-2 1 2 0,4-1 0 16,0 3 1-16,3 1-2 0,-5-10 1 15,6 8 3-15,3 7 3 0,4 5-5 0,2 4 0 16,5 4 0-16,0 3-4 0,4 6 0 0,3-4-5 16,-1 2 3-16,7 2 4 0,2 2 0 0,3 7-3 15,4-4 4-15,-1 4-2 0,6 2 1 16,-1 2-5-16,0 7-1 0,0 0 2 0,3 7-2 16,-3 4 3-16,3 4 1 0,-1 5 0 0,-2 7 1 15,-4 1 1-15,-2 5-1 0,-7-2 1 0,-7 5 8 16,-4-10 1-16,-4 5-2 0,-7-5-1 15,-5-1 2-15,-3-3-3 0,-6 0-5 0,1 0 3 16,-2-5-2-16,1 1-2 0,3-3 1 0,2-4 0 16,3-4-1-16,1 0 1 0,3-5-6 0,0-2-3 15,2 2-21-15,2-4-45 0,2 0 9 0,1-5-68 16</inkml:trace>
  <inkml:trace contextRef="#ctx0" brushRef="#br0" timeOffset="103819.3619">22459 4233 79 0,'2'11'24'0,"-2"-4"70"0,-4 0-25 0,-1-12-51 0,1 1-7 16,-3-1 3-16,0-1-9 0,3 4-1 15,0-1-6-15,-1-3-1 0,1 4-1 0,-3-1-1 16,-2-1-1-16,3-1 1 0,-3 5 1 0,0-2 3 16,-4 2 1-16,0 2 1 0,-1-2-2 0,-1 5 0 15,0 2 0-15,-3 1 0 0,0 1 1 16,1 2-3-16,-8 7 4 0,3 4 0 0,3-2-1 16,1 2 2-16,0 2-3 0,5 2 0 0,2-1-2 15,2-1 3-15,5-4-1 0,2 0 2 16,2 0-1-16,4-7 0 0,0 2 6 0,3-4 0 15,2-2-1-15,2 0 6 0,0-7-7 0,2 0-1 16,-2 0 0-16,2-4-2 0,3-2 1 0,-3-1-3 16,2-6 2-16,3 0-2 0,0-4-1 0,2-3 5 15,-3 1-4-15,3-3-1 0,0 0 2 16,0-4 0-16,-3 2-1 0,3 0 1 0,-4-3 1 16,-1 3-2-16,-2 2 1 0,1 3 1 0,-6-3 8 15,1 7 2-15,-2 2-5 0,-3 0-6 16,-6 2-2-16,2 4-5 0,0 5-5 0,0 0 15 15,2 0-4-15,0 0 10 0,-2 5-3 0,0 4 0 16,3 0-1-16,-1-1 6 0,-2 6-7 0,0-1-2 16,0 2-3-16,2 3 0 0,0-3 3 0,0 1-5 15,3-1 2-15,-1-2-1 0,1 1-2 16,1-1 3-16,1-4 0 0,-3 2 7 0,3-7-5 16,-3 1-2-16,1-1 0 0,-1-4 2 0,3 0 2 15,-3-4-3-15,3-3 3 0,-1-2 0 16,1-2-3-16,2-7 1 0,0-4 1 0,-1 0-2 15,3-2 2-15,1 0-4 0,1 0 4 0,0-7-2 16,0 4 10-16,0-1 11 0,1 3-4 0,-3 1-1 16,-2 9-5-16,-3 1-7 0,-1 3-4 15,-1 5-1-15,-4 4-6 0,2-3 5 0,0 5 6 16,3 0-1-16,-3 5-3 0,2 1 2 0,1 5-1 16,-1-4 0-16,1 10 0 0,-1-3-2 15,3 1 3-15,-3 3-2 0,0-3 2 0,1 5-1 16,1 0-2-16,3-2 2 0,0-1-2 0,2-1 4 15,2-5-2-15,1-3-2 0,1-1 0 0,0-3 2 16,5-4 1-16,-4 0-1 0,1 0-3 0,3-4 4 16,-2-5-3-16,-1 0 1 0,1 1 2 15,-2-3 4-15,-1-5-4 0,0 1 4 0,1-1-1 16,-5 3-3-16,0-7-1 0,-2 0-2 0,0 3 2 16,-1-5-2-16,-1 2 1 0,-3 2-1 0,1-4-3 15,-3 2 5-15,0 3-2 0,0-1-1 16,-2 3-3-16,-2 1 0 0,2 3 1 0,-2 0 2 15,0 2 4-15,0 5 0 0,2-3-2 0,-3 3 0 16,1 0 2-16,2 1-2 0,0-1 1 0,-2 4 1 16,2-2-1-16,-2-3 1 0,2 1-1 15,0 2-3-15,0-5 3 0,4 3-2 0,-4-3 1 16,5 1 1-16,-1-1-4 0,3 3 5 0,1-3-2 16,1 3 0-16,2-1-1 0,3 1 0 15,-1 1-2-15,4 3 1 0,-1 0-1 0,4 5 4 16,0 2-2-16,-3 4 0 0,3 0 2 0,0 2 1 15,0 4-4-15,-5 3 1 0,1 0 0 0,-3 4-3 16,-2-6 3-16,-2 4-4 0,-1-4 5 0,-3-1-3 16,-1 1 1-16,-4-3-2 0,0 1 5 15,0-3 0-15,-4 3-2 0,-3-8 2 0,-2 8 2 16,-2-5-3-16,3-2 1 0,-3-3-1 0,-5 3 1 16,-2-2 1-16,1-3-2 0,-1 0 3 0,-2-1-2 15,3-6 2-15,-3 3-1 0,2-4 0 16,1-5-1-16,1 3 9 0,1-5 1 0,2 2 12 15,1 0-1-15,1 0-10 0,3 3-3 0,1-3-2 16,0 2-5-16,3 3-3 0,0 1-3 16,-1-1 2-16,3 0-9 0,0 1-18 0,2 1 29 15,0 2-1-15,0 0-5 0,2 0 3 0,5 5-4 16,-3-1-1-16,5 0 5 0,2 3 0 0,2-2-1 16,-2 3 0-16,5-1 0 0,-1 2 2 15,3-5-1-15,-3 3 4 0,3-3 0 0,2-2-1 16,-3 1 2-16,1-3 1 0,4 0-3 0,0-5 2 15,-9 1 1-15,3-3-2 0,-1 3-1 0,-2-7 3 16,3-2-2-16,-1 1 5 0,-2-3 1 16,-2 2 0-16,0-3 0 0,0 1 1 0,-2-3 1 15,-2 3-3-15,2-3-4 0,-5 3 0 0,0-1-3 16,1-3 1-16,-3 3-1 0,0-2 3 0,0 1-2 16,1 1-1-16,1 3 0 0,-4 0 0 15,0 2 0-15,2 4-2 0,-2 1 2 0,0 1-5 16,-4 5-13-16,2 0 6 0,4 0 13 0,0 0 0 15,-2 0 2-15,5 2 4 0,-5 7 5 0,0 5-5 16,0-1-4-16,0 9-1 0,-5-5-1 16,3 8 3-16,2-5-2 0,-2 2-1 0,2 0 3 15,2-5-5-15,2 1 0 0,1-5 3 0,-1 0-1 16,5-2 0-16,2-2 3 0,-2-4-4 0,4 1 0 16,5-6 2-16,-3-4-1 0,3-1 0 15,-3-3 3-15,1 1-4 0,1-8 3 0,1-3-2 16,0-2 2-16,-3 0-3 0,0-4 2 0,1 0 0 15,-3-3-2-15,0 1 0 0,0-7 0 0,-1-5-1 16,1-10 2-16,-2-7-5 0,0 4 4 16,-2-6-1-16,-1-3-1 0,-3 7 3 0,-1 16-1 15,-2 6 2-15,1 7 4 0,-6 4 6 0,3 4-3 16,-2 5-2-16,0 2 4 0,2 3-2 0,-2 1-8 16,0 5-1-16,-1 7-1 0,3 0-1 15,0-3-9-15,0 3 10 0,0-14 2 0,0 9 2 16,0 3-2-16,0-1 0 0,3 3 2 0,-1 4-2 15,0 6 1-15,2 1-2 0,-1 6 4 16,-1 3-2-16,2 1 1 0,1 5-3 0,-1 0 3 16,1 3-2-16,1 8 0 0,1-2 0 0,2-3 2 15,-1-8-3-15,3 0 2 0,0-2 0 0,3-3-7 16,-1-1-5-16,2-8-9 0,3 3-4 16,2-7-12-16,2 3-11 0,0-5-42 0,2-2 10 15,0-1-58-15</inkml:trace>
  <inkml:trace contextRef="#ctx0" brushRef="#br0" timeOffset="104600.4331">23506 3706 189 0,'0'16'50'0,"2"-5"25"0,-4-5-56 0,2-6-35 16,0 0 7-16,2 3 8 0,0-3 1 16,3-3 9-16,4 6 3 0,2-3 17 0,2 2-2 15,2-2-9-15,1 2-7 0,-3 5-4 0,2-7-5 16,7 0 0-16,1 2-1 0,1-2-1 16,-7 2-1-16,10-4 0 0,-1 2-2 0,-1-2 1 15,-1 2-2-15,2-9-17 0,1 4-24 0,-1-1 25 16,1-3 8-16,-1 2 8 0,-2-1 4 0,1-3 2 15,-1 2-1-15,-6-4 0 0,-1 6 5 16,-1-4 37-16,-5 0 4 0,-3 0-15 0,1 2-13 16,-2 5 3-16,-3-5-1 0,1 2-11 0,-5 3-10 15,4 2-4-15,-10-1 2 0,3 3-5 0,1 0 0 16,4 0 4-16,3 0 2 0,-1 5 1 16,-2 4 7-16,5-3-2 0,-3 10 0 0,1-1-6 15,-1 7 2-15,3 2-1 0,-3-2 0 0,3 0-8 16,2 3-7-16,-3-5-5 0,3-3 10 15,0-1-1-15,2 1 7 0,0-4 1 0,0-1 3 16,-2-1 1-16,2-9-2 0,-2 2 3 0,4 1-1 16,-2-5 1-16,0-5-2 0,4 1 2 0,-4-3 2 15,3 1 2-15,1-8 4 0,-2 3 1 0,3-6-3 16,-5 1 9-16,2-4-8 0,-4-2 3 16,-3 2-5-16,1-6-3 0,-5-3-1 0,-2 3 5 15,-2 2 1-15,0-3 5 0,0 7-1 0,-3 5 3 16,1-1-13-16,2 8-4 0,-1 1-2 15,-5 3-4-15,5 4-9 0,-1 4 8 0,6-11 8 16,0 10 2-16,-2 1-2 0,5 0 0 0,-3 7-1 16,0 0 0-16,3 9 2 0,-1 0-1 0,0 7 0 15,1-1 0-15,-1 7-1 0,3-2 2 16,-1 13-1-16,3 0 1 0,2 3-1 0,3-1 0 16,1 2 0-16,11 23 0 0,1-3 1 0,13 16-2 15,-7-13 1-15,0-12-2 0,-7-10-1 0,-4-5 2 16,-6-9-1-16,-5-4-1 0,-5-5-1 15,-4-1 3-15,-4-8 3 0,-4 1 3 0,-1-5-1 16,-8-2-3-16,-3 0-1 0,-6-6-1 0,-5 1 3 16,-4-6-2-16,-2 0 1 0,-9-2 2 0,0-7-4 15,-9-15 3-15,2-5 3 0,9-4-2 16,7-7 4-16,10-1 1 0,8-8-1 0,4-2-1 16,6 1-2-16,5 3-3 0,6-1 2 0,3 2 7 15,4 6-1-15,4 2-8 0,3 10-6 0,8-5-2 16,5 8-14-16,13 1-8 0,5 2-10 15,13 2-35-15,1 7-38 0,8 4-80 0</inkml:trace>
  <inkml:trace contextRef="#ctx0" brushRef="#br0" timeOffset="146871.7228">12341 3638 3 0,'-3'-4'38'0,"3"-1"-9"0,-2-1-7 0,2 1-7 15,0 1-10-15,2 2-1 0,-2-5-2 0,3 3-1 16,-3 1 0-16,2 3-3 0,0-6 2 0,-2 6-3 16,11 0-3-16,-9 0 4 0,0-2-1 15,-2 2 2-15,3-3 1 0,1 3-1 0,0 0 1 16,5 0 3-16,-2 3 7 0,2-1 5 0,2 0 21 16,2 2 13-16,0-4-22 0,0 3-1 0,5 1-16 15,-2-2 4-15,3 3 2 0,3-3-7 16,3 0 4-16,6-2-4 0,13 2-7 0,0 3 0 15,0-5-3-15,0 0 2 0,2 0 0 0,-2-5 0 16,11 3 0-16,1 0 6 0,-1 0-2 0,0-3 3 16,15 1 0-16,-8 2 4 0,-5-5-7 15,-8 5-2-15,-5 0-2 0,5-1 1 0,6-3-3 16,4 1 1-16,3 1-1 0,-3 2 1 0,-3 2-2 16,-1 0 3-16,4 2-3 0,7 2 2 0,3-4-1 15,-8 2 0-15,-1-2 1 0,-7 3-2 16,0-3 1-16,4-3 3 0,7 3-1 0,0-2 1 15,-4 2 2-15,-3 0-3 0,-4 0 1 0,4-4-4 16,5 2 2-16,13-1 1 0,-7 6-1 16,-4-3-1-16,-2 2 1 0,2-2 0 0,6 0-1 15,1 4 1-15,-3-4 1 0,-6 2-1 0,-5 1-1 16,5-3 2-16,0 0 0 0,8 2 4 0,-3 2 1 16,-10-4-1-16,-2 0 0 0,0 3 1 15,2-6-1-15,7 3 0 0,0 3 2 0,0-3-4 16,-4-3-1-16,-1 3-1 0,5-4 0 0,13-3 4 15,-6 3-4-15,-5-3 4 0,2 5-2 0,-4-9 2 16,9 2-2-16,-2 0 0 0,1 3 1 0,-8-3-3 16,-2 0 3-16,2 5-1 0,0-7-1 15,7 8 1-15,-5-3-1 0,-5 1 0 0,-3-1-1 16,-1 1 0-16,-2 5 0 0,5-4 0 0,1-3-2 16,-3 5 3-16,-3-4-1 0,-4 3-2 15,4 1 1-15,7-4 1 0,1 1-2 0,6-1 1 16,-10-1 0-16,-6 3-1 0,-4-1 3 0,-3 3-3 15,3 2 2-15,-1-4 0 0,1 1 1 0,-5-1 1 16,-5-1 1-16,-10 3 2 0,-5 0-5 16,-4 0 2-16,-4 0-2 0,-3 2-2 0,-4 0 1 15,-3 0 0-15,5 0-2 0,-4 0 2 0,-1 0 0 16,1 0-1-16,-2 0 1 0,3 0 0 0,-1 0 1 16,-3 0-1-16,1 0 0 0,-3 0 1 15,0 0 7-15,-6 0-4 0,6 0 4 0,0-5 5 16,3 3-9-16,-3-2-2 0,-2-5 0 0,0 0 0 15,0 2-2-15,0-4-1 0,0 0-1 0,-2-6 0 16,-1 1 3-16,-1 3-2 0,2-7 0 0,-3 3 1 16,1-5-3-16,0-3-3 0,-1 3 4 15,1 0-5-15,-1-2 6 0,3 0-1 0,-2-1 2 16,1 1 0-16,1 2 0 0,0-7-1 0,0 5 1 16,0-4 0-16,2 3 0 0,-3-3 1 15,1-3-2-15,0 0 1 0,0 2 1 0,0 5-3 16,-1 2 2-16,3 0-1 0,-2 9-6 0,2-5 3 15,0 5 1-15,2 0 1 0,-2 1 3 0,3-1 0 16,-1 2-2-16,0 0 2 0,-2 2-1 16,0-2 1-16,2 5 1 0,-4-5-4 0,2 0 0 15,-2 0 1-15,-3 0 1 0,-1 0 1 0,-1 2-2 16,-6 0-1-16,0 0 2 0,-7 0 0 16,-4 1-1-16,-7 1 0 0,-13 7 0 0,-7 0 3 15,-4 2-4-15,2-2 2 0,-13 9 0 0,6-5 1 16,5 5 0-16,-11-7-1 0,-5 5 0 0,-8 0 0 15,9-1 0-15,8 1 0 0,-2 2-2 0,-13-3 2 16,4 1 1-16,0 0-2 0,0 4 2 16,3-7 0-16,-10 5-1 0,-3-5 0 0,-1 5 0 15,7 0 0-15,-5-7-1 0,-4 7 2 0,2-7-2 16,1 2 2-16,1 3-2 0,-4-3 2 16,0 3-2-16,2-5 0 0,0 7 2 0,7-7-2 15,0 5 2-15,-2 0-2 0,-3-3 3 0,9 0-3 16,1 1 1-16,-6 1-1 0,3-3 1 0,-2-3 2 15,2 2-2-15,7 0-1 0,0-2 2 0,-3 0 0 16,1-2-2-16,3 0 2 0,1 2-2 16,9-3 2-16,-3-1-2 0,-1 0 3 0,-3-3-2 15,4 0-2-15,3 1 3 0,4 1-1 0,7-1 0 16,2-1 0-16,-1-2 0 0,-3 0 0 16,-3 3-1-16,1-5 2 0,3 0-1 0,5 2 0 15,5 5 0-15,-1-5 0 0,-4 0-1 0,-4 5 1 16,-5-5 0-16,1 4 0 0,1-4 1 0,5 3-1 15,7 1-1-15,4-1 1 0,-1 1 0 0,-1 3 0 16,-4-4 0-16,-10 1 0 0,1 5 1 16,-3 0-1-16,5 0-1 0,6 0 2 0,2-2-1 15,5 2-1-15,-2 0 0 0,-5 0 2 0,-2 0 0 16,-2 0-1-16,-2 2-2 0,4 3 3 16,2 1-2-16,7-4 2 0,2 7-2 0,3-7 2 15,4 3-1-15,-5 1 0 0,-2-3 0 0,-2 5 0 16,-2-5 0-16,-3 1 1 0,3 1-2 0,0-1 1 15,6 3-1-15,0-5 2 0,5 2-2 16,2 3 2-16,2-5-1 0,3 0-2 0,-1 0 4 16,2 3-2-16,1-3-1 0,0-2 3 0,1 2-3 15,-1-2 1-15,-3 0 0 0,3 0 0 0,-3 0-1 16,3 0 1-16,-5 0 1 0,5 0-2 16,-1 0 2-16,3 0-2 0,0 0 1 0,-1 0 0 15,1 2 0-15,4-2 0 0,1 0 0 0,-1 0-1 16,2 5 0-16,-2-5-2 0,3 0 3 0,-3 4-1 15,-2-2 0-15,2 5 1 0,-2-3-1 16,2 3 1-16,0 0-2 0,-2 1 2 0,0 4 1 16,0-1-3-16,-2 2 3 0,2 0-2 0,-2 5 2 15,2-3 0-15,-2 5-1 0,-1 6 1 0,1 7 2 16,-5-2 1-16,1 5 2 0,-1 3 0 16,-2-1-5-16,0 1 2 0,1 1-4 0,1-2 3 15,5 1-3-15,4 3 2 0,0 5-3 0,5-1 3 16,1 0 0-16,6-2-2 0,-1-4 0 0,2-3-4 15,1-4-14-15,-5 3-31 0,2-1 18 16,-4 0-108-16,-5 12-46 0</inkml:trace>
  <inkml:trace contextRef="#ctx0" brushRef="#br0" timeOffset="251675.1668">9805 8778 14 0,'-9'-5'51'0,"-4"1"-11"0,-2-5-8 16,-1 0 25-16,-8-6 15 0,-3-1-26 0,1 1 4 16,2-1-30-16,-3 3-13 0,-1-2-2 15,-1-1-7-15,2 3-1 0,-6-2 3 0,2-3-4 16,5 3-6-16,2-1 4 0,0 1-1 0,4 1-2 15,0-1-5-15,-2 0 11 0,0 1-1 0,-3 1 1 16,-3 0 1-16,-1 0 2 0,-6-3-4 0,0 3 5 16,-7-2-8-16,-2 6 5 0,4-5 1 15,0 6-1-15,3-1 2 0,-3 0-1 0,-4 2 4 16,-5-1 6-16,3-1 3 0,0 2-5 0,0-2 11 16,4 3-12-16,2-1-2 0,0 1 3 15,-4 1-2-15,-2 3-4 0,-9 2 0 0,0 4 7 16,0 3-2-16,2 2-3 0,4 0 1 0,-2-1-1 15,1 6-2-15,-8-3 1 0,-1 4-2 0,2 0 0 16,1 5 1-16,3-2 2 0,5 2 0 16,-5 0 1-16,-2 2 0 0,0-5 2 0,2 3-4 15,4-2-1-15,5 2-2 0,5 2 0 0,1 0 0 16,3 4 1-16,-5 5-1 0,0 2 1 0,-4 5-1 16,0-1 0-16,0 1 0 0,0 1 0 15,7 1 4-15,-3-3-2 0,0 3 4 0,-2 4-4 16,-2 3 0-16,-6 14 0 0,3-6-2 0,1-2 1 15,6 0 1-15,1 0 0 0,1 0-1 0,5 7 0 16,-5-1 0-16,1 3 0 0,0-3 1 16,-1-3-1-16,5-4-1 0,-2 4 1 0,2 1 0 15,2 5 0-15,2-1 1 0,3-3 2 0,-3-3 0 16,3 4 5-16,-3 1-2 0,-4 10-4 0,0-1 6 16,-3 1-3-16,1-1-5 0,0 3 0 15,4-1 1-15,0 6-1 0,7 0 0 0,-3-2-1 16,5 0 0-16,0 2 1 0,2-2-1 0,1 0 1 15,-1 0 0-15,2 0 1 0,-4-2-2 0,2 6-1 16,0 1 2-16,-2-5 1 0,3 2-1 16,-4 2 0-16,1 3-2 0,3 0 2 0,1-1 1 15,-2-2-1-15,2 3 0 0,-1 2 0 0,3 2 0 16,1 0 1-16,-3-5-1 0,3 5-1 16,-1-2 3-16,-1-7-1 0,8-2-1 0,0-9 1 15,5 1-1-15,1-3 0 0,3-1 2 0,0-3-2 16,3-5-1-16,1 0 1 0,3 0 0 0,1 7 2 15,1 4-2-15,-4 0-1 0,1-2 1 16,-1-2 0-16,-1 2-1 0,0 9 1 0,1-3 0 16,-5 1 1-16,2 2-3 0,-2-1 2 0,2 3 1 15,-2 5-2-15,0-3 2 0,0-7-3 0,5 1 2 16,-3-5 0-16,2 0 1 0,1 3-2 16,6-5-2-16,-2 0 4 0,4-1-2 0,0 1 2 15,2 5-3-15,-1 1 3 0,3 1-1 0,3-5 0 16,0 2 2-16,0 3-4 0,2-1 2 0,-4 3-1 15,4 0 4-15,0 0-3 0,-3 0 2 16,1 4-2-16,0 0 6 0,-2-9-5 0,2-2 3 16,-1-4-2-16,6-2 5 0,-3-5-3 0,4-2-1 15,1-7-1-15,6-4 2 0,2-7-1 0,7-2-2 16,0-4-2-16,2-3 1 0,0 5-2 16,-4 0 1-16,2 4 2 0,-3-2-3 0,-1 3 3 15,8-3-2-15,0 2 1 0,1 0 0 0,-1-2 1 16,-2-2-2-16,-2 2 1 0,-2 0-1 0,2 3-1 15,4 1-1-15,-2 1-2 0,9-3 1 16,-2-2 2-16,2 0-4 0,-3-6 0 0,1-3 0 16,-3-2 3-16,8-2-1 0,1-5 3 0,0 1 1 15,1-3-2-15,-3-2 3 0,-2-2-2 0,-3-1 3 16,5-1 0-16,1 2 5 0,1-2-3 16,-4-1 1-16,2 3 3 0,-4 0-5 0,-1-3 2 15,1 3 0-15,2-2-3 0,4-3 3 0,-2 1-4 16,1-1 0-16,-4 0 1 0,-3-1 0 0,2-6 1 15,2-1-1-15,2 0 1 0,0-5 0 16,-2 0 0-16,-3 0 0 0,-3 0 1 0,1-2 1 16,-1-2 1-16,1-2-1 0,-2 1-1 0,1-1-5 15,-3-3 3-15,0-1-1 0,-4-1 1 0,1-2-2 16,1-3-1-16,-2-3 1 0,4 1 0 16,2-4 0-16,3 1 1 0,-5-1 0 0,0 2 3 15,-4-4 1-15,-5 4-1 0,3-2 0 0,-1 3-2 16,1 1 3-16,-1-1-2 0,1-1 0 15,1-2-3-15,1-4 1 0,-5-5 0 0,0 3 0 16,-1-3 0-16,-1-2 2 0,0 0-2 0,4 2 1 16,1 1 0-16,-1-1 2 0,-2-4-5 0,-2 0 3 15,1-5-1-15,-8-4 0 0,0 1-1 0,-4 1 1 16,1-2-3-16,-1 2 4 0,-3-6-2 16,-1 0 2-16,0-3 3 0,-1 3-2 0,3 4 0 15,-2 2 0-15,-1 3-2 0,1-1 6 0,0-4 2 16,2-2 0-16,-3 0-4 0,3 0-1 15,-2 0-4-15,2 0 0 0,-1-7 1 0,-1-4-4 16,-3-7 2-16,1 2-3 0,-3-4-1 0,0 0-4 16,3-2-5-16,-5-2 4 0,0 4 1 0,0-2 7 15,-5 2 0-15,3-2 2 0,-2 2 2 0,-3 0-2 16,1 6 3-16,-3-1 8 0,0 1-5 16,0 1 3-16,1 0-2 0,-1-3-5 0,-2-2 1 15,0 1 2-15,-2-8 0 0,-1 3 2 0,1 0-3 16,2 0 0-16,-2-7-5 0,2 2 1 15,-2-12-1-15,2 3 2 0,-2-4 13 0,2 3-17 16,-3-3 0-16,1-2 2 0,0 2 0 0,-5-2 1 16,1 9-3-16,-3-5-36 0,-2-2 33 0,-7 1 6 15,1-8-13-15,-5 1 14 0,-3 4 0 0,-6-2 15 16,1 8-15-16,-6 1-2 0,-1-1 3 16,-1 1 7-16,1-9 7 0,2 2-6 0,-1 6 2 15,1-1-5-15,0 6-6 0,-5 0 1 0,3 9 0 16,-8-1-1-16,1 6 1 0,7-1-3 15,-1 2 0-15,3 3 0 0,2 4 1 0,2 0-5 16,0-4-7-16,3 4 5 0,-1 0-8 0,0 0-11 16,1 7 20-16,3-1-5 0,1 1-4 0,2 0-9 15,2 2 3-15,5-1-2 0,2 8-14 16,4 6-6-16,-2 7-16 0,2 2-58 0,0 6-71 16</inkml:trace>
  <inkml:trace contextRef="#ctx0" brushRef="#br0" timeOffset="252721.8006">8872 8220 71 0,'11'-5'196'0,"-2"1"-169"0,-7-1-53 0,3-3 38 0,-1-3-9 16,1 0-4-16,1-3 3 0,5-5 12 15,0-1-1-15,5-5 3 0,4-5 1 0,4-1-8 16,0-5 1-16,9-1-4 0,18-14 3 0,4 3 2 16,20-10-1-16,-7 10 2 0,-8 4-9 15,-3 4 2-15,0-2-4 0,3 3-1 0,15 1-1 16,-9 1-1-16,0 4 0 0,7-3 1 0,-2 5 1 16,10-2-3-16,3-2-1 0,0 0 3 0,0-5 1 15,6-2-1-15,3-4 0 0,6 2-1 16,-2 0 1-16,6 0 1 0,-3 4-1 0,3 0 2 15,1 0-1-15,-1 3 0 0,1-3 5 0,4 1 3 16,0-5-2-16,2 2-2 0,1 2 2 0,3-2-3 16,-1 7-3-16,6-5 2 0,-4 3-1 15,8-3 1-15,-2-2-2 0,7 0 2 0,-2-2 0 16,2-2 0-16,-3 4 1 0,8 0 4 0,1 0-5 16,5 2-3-16,-2-2 2 0,2 1-3 0,-3-4 1 15,1 1 3-15,0 3-4 0,4-1-1 16,-2 6 4-16,-5 1-2 0,3 6 0 0,-9 1 2 15,2 1-2-15,-2 3-1 0,-2 0 3 0,-7 0-3 16,0 1 4-16,-3 4-3 0,1 1 1 0,5 0-1 16,-3 1 1-16,-2-1 1 0,-1 0 0 15,3-1-3-15,3 5 1 0,-3-1 1 0,2 4-2 16,-4 0 1-16,0 2 2 0,-5 0-2 0,3 7 2 16,-5-2-2-16,0 4 2 0,-4 0 0 0,-2 2 2 15,-3 0 6-15,-2 2 2 0,1 1-4 16,-3-1 2-16,-2 1-1 0,2 3-2 0,-7-1 3 15,0 4-3-15,1-2-2 0,-3 4 0 0,0-2 2 16,0 7-2-16,-2-3 3 0,0 7-4 16,-11-2 4-16,0 2-3 0,-2 0 1 0,0 0-3 15,2 3 8-15,-3-3-6 0,-1 0-1 0,2-2-1 16,2 2-2-16,-2-3-1 0,-5 3 1 0,2 0 3 16,-6-2 4-16,0 5-3 0,2-3 6 0,-4 0-6 15,-2 2 7-15,-3 0-3 0,-6 0 0 16,-1-2-1-16,1 1-3 0,4 1 4 0,-4-2-1 15,0 0 4-15,-7 0-5 0,-5-2 0 0,-5 2-4 16,1-2 3-16,-6 2-3 0,1 0 2 16,-1-2-3-16,0 2 1 0,-1 0-1 0,1 2-1 15,-3-2 1-15,1 0-4 0,-3 0 3 0,0-2-3 16,-4-2 3-16,0-1-2 0,0 1 1 0,-5 0-2 16,1-3-4-16,-3-2-3 0,0-2-22 0,-4 0 15 15,2-2-4-15,-4 0-8 0,-1 0-6 16,1 0-8-16,0-3-8 0,-3 1-20 0,-2 2-26 15,3-3-9-15,-5 1-35 0</inkml:trace>
  <inkml:trace contextRef="#ctx0" brushRef="#br0" timeOffset="253127.9553">20768 6182 274 0,'-7'-6'173'0,"3"-3"-163"0,-5 2 5 15,-4-6 6-15,-1-2-11 0,1-1-10 0,0 1 2 16,2 2 2-16,0-1-3 0,4 3 4 16,1 3 0-16,-1-1 1 0,3 2-2 0,-1 3-2 15,3 1-5-15,0 6 1 0,2-1-1 0,0 0-5 16,0-2-5-16,-2 0-10 0,4 0-6 0,-4 0 28 16,2-2-6-16,2 4 4 0,-2 0-3 15,4 5 1-15,1 2 2 0,3 2 5 0,3 4-6 16,0 1 7-16,3-1 5 0,3 3 1 0,3 2 5 15,2-3-5-15,9 10 2 0,2-1-2 0,0 1-3 16,0-1 5-16,0-2-6 0,0 5 3 16,-2-3-1-16,-2 3-1 0,2 6-1 0,-3-2 0 15,-6-4-1-15,-4 0 1 0,-2-5-1 0,-3-2-3 16,0 0 1-16,-6-2 2 0,-1 0 1 0,-6 0 4 16,0-1 0-16,-4 1-1 0,-3-2 11 15,-4-3 0-15,-2 3-4 0,-2-5-7 0,-5 0-1 16,-2-1-7-16,-5-4 1 0,-6-1-1 0,-7 2-2 15,-1-5 2-15,-17-2 0 0,-1 3-2 16,1-1-8-16,1 5-34 0,-2 2 6 0,-5 4-13 16,-16 10-3-16,7 1-11 0,1 1-63 0,-1 6-53 15</inkml:trace>
  <inkml:trace contextRef="#ctx0" brushRef="#br0" timeOffset="259376.4799">22829 9144 1 0</inkml:trace>
  <inkml:trace contextRef="#ctx0" brushRef="#br0" timeOffset="259423.3476">22787 9141 10 0,'-4'-4'9'0,"-1"2"-6"16,10-14-5-16,-3 7 2 0,-2 5-2 0,0 4-7 16</inkml:trace>
  <inkml:trace contextRef="#ctx0" brushRef="#br0" timeOffset="261282.2852">18488 9479 60 0,'-20'17'122'0,"-4"-3"-105"16,2-6-27-16,0-5-1 0,-3-3 2 0,1 0 2 15,0 0 23-15,-5 2-17 0,-4 0-12 16,-4 2 1-16,-5 5-3 0,-5 2 14 0,-12 5 3 15,4 4-10-15,4-5 6 0,3-2 2 0,1 3 4 16,1-8 6-16,4-1-5 0,2-3-8 0,5-4-7 16,4 0-17-16,3 0-15 0,3-2-4 15</inkml:trace>
  <inkml:trace contextRef="#ctx0" brushRef="#br0" timeOffset="261797.8426">17138 9362 15 0,'-8'-2'33'0,"-1"2"25"0,4 2-38 16,-1-2-8-16,1 0-6 0,1 2 0 0,2-2-7 16,4 4 6-16,-2-1-6 0,-2-3 1 15,-1 0-4-15,-3 0 0 0,-3 4 1 0,0 3-15 16,-6 2-1-16,-5 4-15 0,-6 2 2 0,-5 3 13 15,-2 2 17-15,-7 2 9 0,-13 9-4 0,0-1 9 16,0-3 12-16,-11 6 2 0,7-9-14 0,11-8 5 16,6-5-7-16,7-7 19 0,4 0 6 15,7 1 5-15,2-3 2 0,3 0-13 0,6-2-8 16,2 0 9-16,2 3-17 0,1-3-2 0,3 0-6 16,10-3-18-16,-9 6 5 0,0-3 13 15,2 4-1-15,2-2 7 0,0 5 5 0,5-1-4 16,1 3-11-16,1 2 0 0,0-2 5 0,9 4-2 15,-5-4-2-15,5 2-2 0,1 0 2 16,1-2 1-16,7-2-3 0,-1 1 2 0,5-1 2 0,9 0-6 16,-3-1 2-16,3-4-2 0,-3 1 2 15,1-1-2-15,-1 0-16 0,3-2-28 0,-5 0-8 16,3 0-42-16,-1 4-27 0</inkml:trace>
  <inkml:trace contextRef="#ctx0" brushRef="#br0" timeOffset="262438.3129">13906 9349 168 0,'-18'17'80'0,"-8"-8"-93"0,-9-9-4 0,-3-7 15 15,1-1 3-15,-1 1 4 0,5 0 5 0,2 1-11 16,5 1-9-16,-1 1 8 0,1 0-4 0,-1-1 6 15,-1 3-3-15,-3 2-9 0,-2-2-3 16,-5 4-31-16,-4 0 29 0,1 3 9 0,-4 1 5 16,-3-1-1-16,-1 3-5 0,-3-1 2 0,-6 4-7 15,-1-2 8-15,-1 4 0 0,3-4 7 0,-3 4-2 16,3-4 4-16,-7 2-4 0,0 2 2 16,0-4-1-16,7 2 6 0,2-4-1 0,4-1-1 15,-2-1-3-15,-6-3 3 0,1 2 1 0,5-1 1 16,5-3 0-16,6-3 4 0,2-1-3 0,3-1 4 15,-1-3 11-15,1 1-2 0,-1-2-13 0,3 3 11 16,4-3-8-16,0 4 0 0,5-1-2 16,2 1-4-16,-1 1 3 0,5 0-9 0,3 1 0 15,4 1-4-15,-1 0 2 0,3 0-6 0,0 2-32 16,0-2 19-16,0-1-21 0,0 3 28 16,2-2 2-16,1 2-1 0,-3 0-26 0</inkml:trace>
  <inkml:trace contextRef="#ctx0" brushRef="#br0" timeOffset="262813.2247">11628 8936 45 0,'0'14'153'0,"-4"-3"-116"0,-3 0-64 16,-1-5 34-16,-6 1 1 0,3-3 11 0,-2-2-13 15,0 3 2-15,0-1-18 0,2 3 3 0,-3-3-13 16,-1 3 5-16,0 2 8 0,-1 4-21 16,1 0 23-16,-3 3 3 0,3 3 1 0,-7 8-2 15,2-3 5-15,2 3-2 0,-2-1-2 0,3-2 1 16,-1-2 6-16,-2 0 35 0,2 3-11 0,-1-3-9 15,1 0-9-15,-4 2 0 0,4-2-4 16,-4 7-2-16,5-5-1 0,3 0-2 0,8-4-4 16,1-4 8-16,5-1 3 0,3 0-3 0,3 1 0 15,7-1 0-15,5 1 7 0,6-1-16 0,5 3-2 16,17-3 0-16,3 3-29 0,8-3-56 16,22 3-43-16</inkml:trace>
</inkml:ink>
</file>

<file path=ppt/ink/ink4.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13:45.760"/>
    </inkml:context>
    <inkml:brush xml:id="br0">
      <inkml:brushProperty name="width" value="0.05292" units="cm"/>
      <inkml:brushProperty name="height" value="0.05292" units="cm"/>
      <inkml:brushProperty name="color" value="#FF0000"/>
    </inkml:brush>
  </inkml:definitions>
  <inkml:trace contextRef="#ctx0" brushRef="#br0">20805 3146 20 0,'-2'3'16'0,"2"1"-18"0,-2-4-2 15,2 0 3-15,0 2 5 0,0 7-3 0,-3-7 0 16,-1 9-3-16,-3 5 3 0,-4 6-3 0,-4 9 0 15,-3-3-1-15,-2 5 1 0,-2 0 2 0,-4 9-1 16,4-11-1-16,4-4 2 0,3-8-2 16,8-3-1-16,1-5 0 0,3-2 3 0,3-3 7 15,3-1 12-15,1-1-10 0,5-2 3 0,0 3-6 16,6-5 8-16,-2 0-3 0,-2 0 6 0,11-5-8 16,0 3 5-16,5 0 3 0,2 0 1 15,-1 2-4-15,5-5 3 0,0 3-8 0,-2 2-12 16,2 0 4-16,-4 2 1 0,-3 3-13 0,1-3-1 15,-3 7 11-15,-6 2 4 0,-3 2 9 0,-6 9 16 16,-5 2-28-16,-8 7 0 0,-11 13-1 16,-10 3 1-16,-5-1-1 0,-8-2 0 0,-8-4-1 15,2-9 3-15,6-7-1 0,7-9 3 0,3 1-1 16,1-5 5-16,3 0-2 0,4-2-4 0,2-5-1 16,1-2 1-16,1-4-2 0,3 0-3 15,-2-3-44-15,4-1-30 0,0-1 35 0</inkml:trace>
  <inkml:trace contextRef="#ctx0" brushRef="#br0" timeOffset="390.5297">21206 2564 34 0,'-8'13'65'0,"-3"-6"-11"0,-3 9-20 15,1-12 6-15,0 5-23 0,4-9-45 0,0 4 8 16,5 5 10-16,-1-9-3 0,3 2 7 16,2 0 27-16,2 3 21 0,3 8-4 0,-1-2-4 15,5 2-14-15,0 5 7 0,2 4-3 0,0 7-11 16,2-3-10-16,7 18 7 0,-5-2-4 0,1 0-3 15,-1-2 2-15,1 2-4 0,-5-3 1 16,2 3 0-16,5 13-2 0,1 3 1 0,-1-1 0 16,4 9-2-16,0-9 2 0,-4-15-3 0,-3-6 4 15,3-8-4-15,-3-1 3 0,1-5-3 0,-1 0 3 16,-2-2-1-16,1-1-2 0,-3-3 0 16,-3-1 2-16,-3-1-2 0,-1-8 1 0,3 1-3 15,-5 2 1-15,0-7 0 0,1-2-17 0,-8-7-15 16,3 3 11-16,2 2-58 0,0 2-74 0</inkml:trace>
  <inkml:trace contextRef="#ctx0" brushRef="#br0" timeOffset="609.2318">21134 3296 17 0,'-22'5'77'0,"6"-1"-32"16,1-4 17-16,1-7 6 0,6 7-34 0,-1-2-14 15,2 0-8-15,3 2-6 0,8 0 6 16,-6 0 13-16,4-7-5 0,5 3-4 0,2-5 7 16,-1 5-8-16,6-12-10 0,6 3 0 0,4 0-6 15,18-9 1-15,2 4-3 0,4-4 0 0,-1 2-7 16,-3 3-20-16,4-1 0 0,12-4-51 16,-3 7 11-16,-4-1-67 0,-2 5 86 0</inkml:trace>
  <inkml:trace contextRef="#ctx0" brushRef="#br0" timeOffset="1530.8894">22046 2963 24 0,'7'0'59'0,"-16"3"-26"0,5-3-12 0,6-3 8 16,0-1-4-16,-2 2-1 0,-2-3 6 0,0 1-7 16,-3-1-4-16,-1 3-14 0,-1-4 0 0,-2 1-10 15,3 5 1-15,-1 0 7 0,-4 0-4 0,-4 0 5 16,1 2 3-16,-1 7 2 0,-5 2 1 0,0 3 1 15,-2-1-2-15,-2 7 22 0,-2-3-18 16,-12 14-2-16,1 0-11 0,1 2-1 0,3 2 3 16,7 1-3-16,-1 1 1 0,5-4-2 0,5 9 4 15,6-4-3-15,6-10-1 0,5-1 1 16,2-10 1-16,3 1-5 0,1-5 6 0,3-2-8 16,0-4 7-16,4-1 2 0,-2-3 0 0,5-6 0 15,1 1-1-15,3-7-2 0,4-2 1 0,1-2 1 16,-1-7 1-16,0-2-1 0,-2 0 3 15,-2-4-3-15,4-12 0 0,-8 3 2 0,1-2-3 16,-3 1 2-16,-5 3 0 0,2 2 2 0,-7 7 8 16,3 0 11-16,-7 8-7 0,2 5 7 0,-2 3-11 15,2 3-13-15,-6 7-1 0,1 1-7 16,1-1 4-16,2 2 3 0,0-8 0 0,2 8 3 16,-2 1-1-16,0 6 1 0,3 2-1 0,-3 4-1 15,0 1 3-15,2 2-3 0,0 4 2 0,2 0 0 16,1-2-2-16,-1 1 1 0,5-1 1 15,0-7-5-15,0 0 1 0,-1-1 1 0,1-3 2 16,0-5-1-16,0 3 0 0,2-9 1 0,-2 0 0 16,2 0 0-16,-2-11 1 0,6 0 0 0,0-7-3 15,-1 1 3-15,1-7-2 0,-2-1 2 16,1-1-1-16,-3-5-1 0,0 0 1 0,2-4-1 16,-4-16 2-16,2-4-3 0,0-5 1 0,-7-15 0 15,3 9 1-15,-3 9-1 0,-2 6 3 0,1 7 0 16,-1 7 0-16,0-1-1 0,-2 3 3 15,-2 2 5-15,0 9-3 0,2-1 6 0,-5 8-4 16,5 1-1-16,-4 7-1 0,4 5-7 0,-2-5-1 16,2 7 0-16,0 13-4 0,2-7-9 15,-4-6 14-15,4 0 0 0,-2 6 3 0,0 5-2 16,0 0 0-16,0 4 0 0,2 1 0 0,-2 10 0 16,0 0 1-16,-2 7-2 0,0 4 1 0,2 3 2 15,-3 1-3-15,1 21 2 0,0 2-1 0,2-3 1 16,0-6-1-16,2 2 0 0,7 14 1 15,0-16 0-15,6-9 1 0,1-5-2 0,1-6 0 16,3-6 1-16,-2-7-1 0,-1 0 0 0,1-9 1 16,-3-5 1-16,3 1-3 0,-5-7 4 15,1 0-2-15,-1 0 5 0,2 0 1 0,-2-7 0 16,1 1-6-16,-1-1 1 0,2-4-2 0,-1 0 1 16,3-2-2-16,-1-3-1 0,1 3 3 0,-3-2-2 15,1 1 0-15,0 1 2 0,-1 0-1 0,-3-3 0 16,0 5-1-16,0-6 2 0,-2 1-1 15,-1 3-1-15,-1-5-2 0,0 1 4 0,-3-1-2 16,0 1-2-16,1-6 2 0,-7-3-1 0,-1 2 1 16,-1-5 2-16,0 0-1 0,-1 5-1 15,1 2 2-15,-3 5 0 0,3 1 4 0,-1 5 2 16,3 0-1-16,0 7-5 0,0-5-4 0,0 7-1 16,-1 13-4-16,3-9-13 0,0 0 8 0,-2-4 15 15,2 0 1-15,0 4-2 0,-2 7-2 0,2-3-18 16,0 5-7-16,0-2-31 0,2 2-38 15,0 0-46-15</inkml:trace>
  <inkml:trace contextRef="#ctx0" brushRef="#br0" timeOffset="2233.8493">22031 2754 30 0,'-13'-2'67'0,"2"-7"-36"16,0 7 35-16,0-5-14 0,2 3 3 0,0 4-2 15,0-7-13-15,3 5-32 0,1 0 7 0,1 2-12 16,8-3-7-16,-8 3-4 0,4 0 0 16,-2 0 10-16,4 0-3 0,2-4 7 0,5 4 3 15,4 0-8-15,5-4-1 0,6 1 0 0,5-3-2 16,2-3-1-16,4 0-1 0,11-6-33 0,1 1-50 16,1-1-45-16,-2 2 55 0,3-5 24 15</inkml:trace>
  <inkml:trace contextRef="#ctx0" brushRef="#br0" timeOffset="2561.8977">22977 2783 15 0,'-5'4'40'0,"-1"-4"-19"0,1 2-8 15,-1-2 3-15,-1 0-10 0,-2 0 8 0,3 0-7 16,-1 5 29-16,-2-3-13 0,3 2-5 16,-3-4 0-16,2 5-13 0,-2-5 0 0,1 0 16 15,3 0 0-15,3 2-12 0,0-2-9 0,0 0 2 16,-1 0-8-16,3 0 1 0,-2 0 5 0,2 0 5 16,-2 0 2-16,4-2 3 0,-2 2-5 15,2-5-2-15,1 1 0 0,1-3 7 0,0 1 5 16,-1-1-3-16,3-4-9 0,-4 2-4 0,1-2-1 15,-1 2 0-15,0 3-5 0,-2-5 2 0,0 4 3 16,0 0-6-16,-4-1-12 0,4-1-20 16,-5 4-35-16,3-1-9 0,-2 1 63 0,-1 3-22 15</inkml:trace>
  <inkml:trace contextRef="#ctx0" brushRef="#br0" timeOffset="3046.1577">22520 3069 98 0,'-4'24'78'0,"0"-4"-3"16,-1-9-46-16,1-4-7 0,-3-5 2 0,5-4-5 16,0 0-5-16,2 2-19 0,0-9 8 0,4 2 13 15,3 1-5-15,2-8-6 0,2 3-6 0,4-6 0 16,-2-1-5-16,3-2 0 0,-1 5 6 16,1-9-1-16,1 4 0 0,-1-2-3 0,8-7 1 15,-2 0 0-15,-2 1-6 0,-3 3-17 0,-1 1 12 16,-1 2-5-16,-4-2 6 0,0 2 0 0,-2 0 7 15,-2 2 11-15,-3 2-4 0,-2-4 6 16,-2 7 10-16,-2-3 2 0,-2 7 19 0,-1 0-4 16,1 7-40-16,0-5 0 0,-3 5 2 0,0 4 7 15,-1 0-5-15,-3 4 4 0,-3 5 1 0,3 0 1 16,-2 4 5-16,-2 2 8 0,1 5-2 16,1 4-9-16,0 3 7 0,2 4-10 0,2-3-1 15,-2 14-4-15,7-13 0 0,-1 13 3 0,3-11-3 16,6-1 2-16,1-1 1 0,1-2-1 0,5-10-2 15,1 3-1-15,-1-7-6 0,4 3-12 16,0-5-30-16,3 0-46 0,4-5-50 0</inkml:trace>
  <inkml:trace contextRef="#ctx0" brushRef="#br0" timeOffset="3421.0693">23771 2436 99 0,'17'3'93'0,"-10"-6"3"16,-1 1-72-16,-3-7 10 0,-3 1-2 0,-3 3-15 15,-1-4-11-15,2 7-13 0,-5 0-6 16,1-5-6-16,-1 7 5 0,-4 0 9 0,-4 7-6 16,1-5 20-16,-6 9-9 0,-4 2-11 0,-4 3 3 15,-1 4 2-15,-2 2 5 0,5 0-3 0,-3-2-7 16,5 2-28-16,-9 8-8 0,6-3-22 15,7-3 24-15,0-2 4 0,7 0 38 0,2-4 7 16,5 0 1-16,1-1 5 0,5-1-6 0,0-3 3 16,5 2-3-16,1-4 0 0,3 3 0 0,0-3 13 15,4 2 3-15,-2-2 9 0,5 0-5 16,-5 0-5-16,2 0 4 0,0 0 0 0,-2-2-9 16,-2 4-2-16,0-6 1 0,-3-1-3 0,-1 3 12 15,-1-5-2-15,-4 5 2 0,0-4-11 0,-4 1-8 16,-3 1-2-16,-2 0-2 0,-2 1-2 15,-2-3-10-15,0 4-18 0,-3-7-13 0,-1 2-36 16,-1 1 5-16,-2-3-12 0</inkml:trace>
  <inkml:trace contextRef="#ctx0" brushRef="#br0" timeOffset="3655.3894">24090 2531 19 0,'-4'-2'8'15,"-1"-5"1"-15,1 7-9 0,4-2-10 0,-4 0-12 16</inkml:trace>
  <inkml:trace contextRef="#ctx0" brushRef="#br0" timeOffset="4358.3454">23147 2851 131 0,'-9'2'99'0,"2"-2"-21"0,1-4-26 16,1-5-20-16,3 0-21 0,-2 2-17 0,4-4 7 15,0 9-1-15,0-4 0 0,2 1 2 0,2-1 5 16,5 1-5-16,0-1 0 0,6-1-4 0,1 3 0 16,1-3 3-16,5 2-2 0,0 1 3 0,5 0-2 15,2-3-1-15,-1 3-1 0,3-5 1 16,11 0 1-16,0 2-2 0,-2-4-2 0,1 0 1 16,-1 3 1-16,-2-4 3 0,-1 1 0 15,-6 0-1-15,-2 0 15 0,-1-4 5 0,-8 6 5 16,-4-4-1-16,-5 2-1 0,0 0-10 0,-5-2-4 15,-1-3-4-15,-3 5 2 0,0-2-2 0,-4-5-6 16,2 5 1-16,-5-2 0 0,1 1-2 0,-3-1-1 16,-1 2-1-16,1 2 3 0,0 4-10 15,-1-4-4-15,1 7 12 0,-4-1-6 0,2 3 4 16,-4 2 2-16,-3 5 5 0,1 1-1 0,-5 7-1 16,5-4 0-16,-10 7 0 0,8-3-2 15,-1 0 1-15,-6 11 3 0,11-6-5 0,-3-3 5 16,1 5 2-16,-3 4 9 0,3 1-8 0,4-3 6 15,0 2-1-15,0 0-8 0,2-2 0 0,4 3-2 16,-1-3 0-16,1 2 0 0,5-2 1 0,3 2-1 16,-1-6 0-16,2 2 0 0,5 2-2 15,2-7-3-15,0 1-18 0,5-1 1 0,1-2-4 16,5-6-20-16,5-3-46 0,4-2-51 0</inkml:trace>
  <inkml:trace contextRef="#ctx0" brushRef="#br0" timeOffset="4717.6357">24311 2284 149 0,'0'11'138'0,"-2"-4"-79"0,-3-3-25 0,-1-2-12 16,-1 1-16-16,0-6-7 0,1 3-2 15,-3-2-2-15,4 2 4 0,-3 2-1 0,-3 1 1 16,-5 6 0-16,-4-7-1 0,-2 9 1 0,-4 2 1 15,-3 5-1-15,-2-3-1 0,-11 12 2 0,5 1-3 16,4-4-5-16,4 1-32 0,5-1-15 16,4-6 37-16,2 1 4 0,7 1 16 0,3-4 4 15,1-3-1-15,7 0 0 0,0 0-1 0,4-2 3 16,5-2 8-16,2 0 3 0,3 2 10 0,5-9-3 16,6 7-7-16,-1-5-11 0,7 5-1 15,-3-6-2-15,3 5 0 0,0-3-3 0,0 1 0 16,-2 5-2-16,-5-6 0 0,0 4 1 0,-4 2 1 15,-2 0 2-15,-5-5 8 0,-4 3 3 0,-3 0 3 16,-3 2-12-16,-3-2-2 0,-7 2-3 16,-4 0-2-16,-2 0 1 0,-5 2-1 0,-4-2-14 15,-4 0-11-15,-1-2-10 0,-6 0-38 0,-2 2 4 16,-1-7-42-16,1 1 7 0</inkml:trace>
  <inkml:trace contextRef="#ctx0" brushRef="#br0" timeOffset="4983.2016">24489 2110 48 0,'25'-9'69'0,"-10"-2"42"16,-4 5-33-16,-6-5-13 0,-1 2-35 15,-2 4-21-15,0-1-4 0,-10 12-6 0,3-6-4 16,3 0 1-16,0 0-4 0,6 0 7 0,1 0 2 15,-3 7 13-15,2 4 0 0,1 9-7 16,-1-7 1-16,-2 20-3 0,0 2-3 0,1 3 0 16,-3 6-2-16,0 7 0 0,-3 4 0 0,-1-2-2 15,-3 24 2-15,-4-9-1 0,0-8 1 0,0-12 0 16,2-1-1-16,1-12-1 0,1-6-3 16,0-5-16-16,5-4-27 0,-2-5-65 0,2 1-81 15</inkml:trace>
  <inkml:trace contextRef="#ctx0" brushRef="#br0" timeOffset="5186.2794">24159 2487 368 0,'2'24'136'15,"4"-4"-48"-15,-1-4-39 0,-1-3-14 0,1-4-11 16,4-3-5-16,-7-4-15 0,0 1-17 0,5-3 9 15,1-5 0-15,8-1-2 0,6-3-4 16,11-4-3-16,20-9-24 0,6 2-16 0,5-2-8 16,5-3-29-16,30-8-40 0,-7 9-146 0</inkml:trace>
  <inkml:trace contextRef="#ctx0" brushRef="#br0" timeOffset="5764.2647">22227 4213 24 0,'9'-15'36'16,"-5"0"-10"-16,1 1 0 0,-1-1 56 0,3 0 15 15,-5 4-65-15,0-7 12 0,3 9-21 0,-5 0-9 16,2 0-9-16,0 1-11 0,0 3 0 15,-2 1 0-15,0 2 4 0,0-1 3 0,-2 8 6 16,0 1-4-16,-3 10 1 0,-1 6-3 0,-5 13 1 16,-2 9 4-16,2 5 2 0,-3 6-2 0,-3 22-1 15,6 0 6-15,-5 11-1 0,14-21-3 16,2-21 0-16,9-9-3 0,4-8 5 0,3-3-5 16,-1-4 2-16,5-2 5 0,2-4-3 0,4-7 2 15,1-7 1-15,6-4 5 0,4-7-10 0,5-9 2 16,9-15-6-16,-5-4 0 0,-2-3 1 15,-4 0 3-15,-5 1-3 0,-6-1 4 0,-5 5-5 16,-6-7 1-16,-3 4 0 0,-8-4-4 0,-3 0 0 16,-8 1-1-16,-3-1-3 0,-6 0-3 0,-5 2-7 15,-1-6 8-15,-1 2 5 0,0 4 1 16,-2 5 1-16,-5 2 1 0,3 11-1 0,-7 6 0 16,0 5-2-16,-4 4-1 0,-2 7 2 0,1 3-20 15,-1 3-1-15,4 5-10 0,2 5-6 0,4 1-24 16,5 1-34-16,0 2-42 0</inkml:trace>
  <inkml:trace contextRef="#ctx0" brushRef="#br0" timeOffset="6342.2531">22772 3770 291 0,'17'18'109'0,"-3"-3"-74"0,-3-4-21 0,-5 0-37 16,-3 0 8-16,-3-6 4 0,4 1 13 0,0 1-3 16,3 2 4-16,-3 4 8 0,3 9 4 0,2 9-7 15,2 18 0-15,2 8-5 0,2 5 0 0,5 15-5 16,-2-11 2-16,4-9 0 0,-2-6-2 15,-3-5 3-15,3-4-3 0,0-2 1 0,-4-9 0 16,1-3-2-16,1-6 2 0,-5 0-6 0,0-6 2 16,-4-7 5-16,-2-3 7 0,-3-3 30 15,-2-3 2-15,1 2-45 0,-3-7 2 0,-5-1 3 16,-4-5 3-16,1-7 6 0,3 5-7 0,-6-5-1 16,2-6-1-16,-4-5-3 0,0-2 0 0,-3-4 3 15,1-2 3-15,-9-18-2 0,6 2 0 0,0 0-1 16,3 4-2-16,0-1 0 0,1 3-2 15,-1-10-9-15,4 8 8 0,4 10-1 0,-2 8 3 16,7 0-3-16,0 7 5 0,2-1 2 0,4 6 1 16,1 1-4-16,1 5 5 0,1 2-3 15,6-5-3-15,-2 7 4 0,7 1-2 0,-3-1-6 16,10 4 4-16,-1 5 2 0,5 0-1 0,-1 5 0 16,3 1-2-16,0 8 0 0,2-1 3 0,-4 7-3 15,-3 0 5-15,-4 2 3 0,-6 0-4 16,-8-2 4-16,-3 2 0 0,-5-5 10 0,-9 3-9 15,-4 2-2-15,-9 0-3 0,-7 2 2 0,-2 1 0 16,-2-6-1-16,0 1 1 0,2-2 0 0,3-5-2 16,-1-8 1-16,5 1-1 0,2-6-16 15,0 0-17-15,4 0-66 0,3-6-22 0</inkml:trace>
  <inkml:trace contextRef="#ctx0" brushRef="#br0" timeOffset="6935.8695">23557 3618 319 0,'-7'29'74'0,"-2"-7"-55"0,5-9-26 0,-1-2-5 16,1-4 10-16,2 4 4 0,-5 0 9 16,3 2 2-16,-3 7-10 0,3 4 4 0,-1 7 5 15,3 6-1-15,2 5-2 0,0 5-3 0,2 12-2 16,5 3 0-16,0-9-3 0,6 0 2 0,0-11-4 16,3-7 0-16,1-4 1 0,3-5-2 0,0-4-3 15,-3 0 4-15,-1 0-1 0,-1-8 1 16,-1-3 2-16,-3 0 0 0,-7-11 5 0,0 4 17 15,1-2 30-15,-3 3-47 0,0-12-4 0,-4 3-1 16,0-7 11-16,-3 0-8 0,1 0 1 16,2-3-6-16,-5-3 0 0,3-3 0 0,-5-2-1 15,0-7-4-15,-2-2 5 0,-4-22-4 0,-1 5-5 16,1-3-1-16,-1 0 8 0,3 3 0 0,2-1 3 16,-2 3 1-16,-3-13-3 0,1 6 4 0,4 6-2 15,-2 6 2-15,4 3 0 0,-2 5 1 16,2 4 0-16,0 5 0 0,3 2 2 0,-3 4 2 15,2 3 2-15,3 2-1 0,-1 2 4 0,3 2-6 16,0 4-3-16,0-3 1 0,2 3-4 16,0-4-3-16,2 3 0 0,2-1-1 0,5-2 4 15,2 1-1-15,3 1 2 0,1-2-1 0,5 0 0 16,2 3 2-16,4-1 2 0,1 3-5 0,4-5 2 16,6 7-1-16,3-7 1 0,-5 4-1 15,-2-1-1-15,-2 1 3 0,-7-3-5 0,3 1 2 16,-5 0 1-16,2-2-2 0,0 5 2 0,1-7-4 15,-1 0-2-15,0 2-2 0,-2-2-12 16,2 0-1-16,-4 5-10 0,-4-5-5 0,-1 2-7 16,-6 7-2-16,-3-5-58 0,1 5-22 0,-2-1-19 15</inkml:trace>
  <inkml:trace contextRef="#ctx0" brushRef="#br0" timeOffset="7170.1831">23411 3944 175 0,'-4'16'112'0,"2"-5"-53"0,-3-7-4 0,3-1-36 16,0-1 0-16,4-15-4 0,0 6-11 15,-2 5-9-15,0 4 13 0,0 0 10 0,2-4 11 16,5 0-17-16,6-5 0 0,-2 3-4 0,5-1-6 15,4-6-2-15,4 0-2 0,7-2-1 0,11-9-14 16,2 0-33-16,0-2-15 0,0 4-73 16,-2 0-71-16</inkml:trace>
  <inkml:trace contextRef="#ctx0" brushRef="#br0" timeOffset="43849.0485">11701 3700 27 0,'7'-16'24'0,"-3"3"8"0,1 0-11 0,-1-5-15 16,0 5-1-16,1-2 0 0,-1 1-1 0,3 3-1 15,-3-4-4-15,3 2 4 0,0-1-2 0,1 1-5 16,1 2 4-16,2-2 6 0,0 2 2 0,2 0 26 16,5 0 20-16,0 2-28 0,2 2-12 15,-9 1 1-15,2 1 6 0,0 3 5 0,0-2 1 16,3 2-14-16,4 2-1 0,2 6-5 0,-3-6-3 16,3 2 9-16,1 3 1 0,-1-1-6 0,0-2 0 15,2 3 0-15,0-3 2 0,5 2 2 16,4-1-3-16,4-3-3 0,21 4-2 0,1-4 2 15,3-2-3-15,9 0 4 0,-8-1 0 0,-3-1-3 16,-3 2-2-16,7 0-1 0,0-1 0 16,-4 1 0-16,-5 2 0 0,-2 0 3 0,4 0-2 15,7 0-1-15,7-4 0 0,1 4 2 0,-3 0-1 16,-8 0-2-16,6 0 1 0,12 0 0 0,-2 0 2 16,-6 0 1-16,-1 0-2 0,7 0 3 15,1 0-3-15,3-2-1 0,-1 2 2 0,-6-3 0 16,1 3 2-16,5 0-3 0,-1 0 1 0,-8 0-3 15,2 3 3-15,-12-3-4 0,14 0 1 0,-2 2-2 16,2 2 1-16,-9-4-1 0,0 2-1 16,-2-2 2-16,11 3 1 0,0-1-1 0,0-4 1 15,2-1-1-15,0 1 0 0,12 2 2 0,-1-4-3 16,0-1 2-16,-2 5 1 0,7-2-4 0,-3 2 2 16,-2 0 2-16,-2 0-2 0,-2 2 0 15,0 3 0-15,-7-1 1 0,-2 1 0 0,-13-1 0 16,-3 3 1-16,1 1-1 0,-3 3 0 0,-2-4 1 15,-2 4 1-15,-7 0-1 0,-4 2-2 0,-2 1 3 16,0 1-2-16,8-2 0 0,1 1 0 16,1-1 2-16,5 2-2 0,-6 1 0 0,-5-3 1 15,-4-2 2-15,-3 0-2 0,5-4 2 0,2-1 0 16,7 1 1-16,2-1-2 0,0-1 1 0,-7 1-2 16,-8-1 1-16,-1 1 0 0,-4-3 3 15,5-1 0-15,3 0 0 0,4 2-4 0,3-4 2 16,1 3-2-16,-5-1 0 0,-2 0 0 0,-7 2-1 15,0-4-2-15,7 0 1 0,2 0 2 0,11 0-2 16,5 0-1-16,-5 0 3 0,-2 0-1 16,-7 0 0-16,-4-4-1 0,4 2 3 0,3-3-1 15,2 1 6-15,1-3 0 0,-7 3-1 0,-8 0-3 16,-4-1-2-16,-6 1 0 0,-1-1 1 16,0 3-5-16,5-2 4 0,2-1-2 0,9 3 1 15,5 2-1-15,1-4 0 0,-4 4 0 0,-8 0 2 16,-3-5-2-16,-9 5 1 0,0-4 2 0,-8 4 2 15,1-5 2-15,-6 1 11 0,0 2-1 0,-6 2 6 16,3-5 2-16,-3 3 3 0,-3 0-9 16,-13 4-10-16,15-4-11 0,-1 0 4 0,-3-3-3 15,0-1-2-15,-3-1 6 0,1 1-5 0,-2-5 3 16,-1-3 0-16,-1-1-1 0,1 2 1 16,1-1-1-16,0-1 0 0,-3 2 0 0,3-5-1 15,-1 0 2-15,-1 3-3 0,1-3 4 0,1 1-3 16,-1-1 2-16,1-2 0 0,-1-2-3 0,1 0 5 15,0-2-5-15,-1 0 3 0,1-3-1 0,-1 1-1 16,1-3 3-16,0 0-4 0,-3-4 2 16,0 5 1-16,1-1-3 0,4 3 1 0,-3 4 2 15,3 0-2-15,-2 4 2 0,1-4-2 0,1 0 1 16,-2 0 1-16,2 6-1 0,-3-6-4 16,-2 2-1-16,1 3 1 0,-3-5-10 0,-4 2 3 15,2 4 1-15,-5-6 2 0,-1 9 4 0,-1-4 3 16,0 1 0-16,3 3 2 0,-3 2-1 0,3 0 0 15,2 0-1-15,-1 2 2 0,1 2-1 0,2-4 0 16,0 5-2-16,2-1-5 0,-2-4 5 16,3 4-1-16,-1 1-2 0,0-1-1 0,0-2 2 15,-2 3-3-15,-2-1 3 0,2 3-1 0,-2-3 5 16,-5 3-2-16,-2 4 3 0,-6-7-1 16,-1 7 4-16,-4-2-3 0,-2 0 2 0,-2 2-4 15,-5 0 4-15,1 0-2 0,-6 0 1 0,6 2-1 16,4 0 1-16,-3 5 0 0,-2-7-1 0,-8 4 0 15,-5 1 0-15,-2-3 1 0,-5-2-1 16,12 2-1-16,-1 0 3 0,3 5-2 0,-3-7 1 16,-8 2-1-16,-2 0 0 0,-1 0-1 0,3-2 3 15,8 5-4-15,5-3 2 0,0 0 2 16,-4 0-2-16,-8 5 0 0,1-7-1 0,-2 0 3 16,6 2-3-16,3 0 0 0,4-2 2 0,-5 3-2 15,-6-3 2-15,-2 4-3 0,-3-4 3 0,7 0-1 16,5-4-1-16,8 4 2 0,5 4-2 0,-1-4-3 15,-3 0-8-15,-5 2 3 0,0-2 5 16,2 2 0-16,0-2 5 0,4 0-2 0,3-2 1 16,4 2 0-16,-2 0 1 0,0 2-1 0,-7-2 0 15,-2 3 1-15,-2 1-1 0,-2-4 1 16,2 2-1-16,4 3 0 0,1 1 1 0,3-1-1 16,1 1-1-16,-7 1-1 0,-2-3 2 0,-7 1-3 15,3 1-2-15,2-3 1 0,-1-3 0 0,5 4 2 16,5 3-2-16,-5-7-3 0,0 2 4 0,-6 2-2 15,-3 1-1-15,0-3 1 0,0 2-1 16,7 3 3-16,2-3 2 0,5-2-1 0,-3 3 2 16,-4-3 0-16,-2-2 1 0,-3 2 1 0,-1 1-3 15,6 1 2-15,-1-4 0 0,6 0 0 16,-1 0 0-16,-4 0-2 0,0 0 2 0,-7 0 0 16,0 2-2-16,1-2 2 0,6 0-2 0,4 0 0 15,7 0 2-15,2 0-1 0,2-2-1 0,-4 2-6 16,-2 0-1-16,0-4 9 0,-1 1 0 0,3 3-1 15,0 0 0-15,5-2 2 0,-1 0-2 16,3 2 0-16,1 0 0 0,1 0 0 0,2 0 0 16,-2 0 1-16,-3 0-2 0,-1 2 0 0,-1 0 1 15,0 1 1-15,-2 1-3 0,3-4 1 16,1 2 1-16,1 0-2 0,2-2 1 0,-1 3 0 16,5 1-2-16,-2-4 2 0,3 0 0 0,1 2 0 15,-2-2 2-15,-2 0 0 0,2 0-2 0,-4 2 2 16,-3 1-2-16,1-1 2 0,-3 2-1 15,1-4-2-15,-3 5 3 0,2-3-2 0,1 2 2 16,1-2-1-16,3 1 0 0,2-1 0 0,-3 2-1 16,6-4 2-16,-6 0-1 0,1 0 0 0,-5 2 0 15,-1-2 1-15,-3 3 0 0,2-1-3 16,-2 0 2-16,2 2 1 0,2-4-1 0,5 3 1 16,2-3-2-16,4-3 2 0,3 3-1 0,1-4-1 15,1-3 2-15,0 5-2 0,-2-7 3 0,-1 3-3 16,-2-1 1-16,1 3 0 0,-3-3-1 15,-2 5 3-15,0-5-2 0,0 3-1 0,-2 0 1 16,-1 1 1-16,3 1-1 0,-4 0 0 0,2 2 0 16,-1-7-1-16,1 5 1 0,2 0 1 0,0 2 0 15,-2-2-1-15,2-3-1 0,0 3 1 16,-3 0 0-16,1 0 0 0,0-3 2 0,0 3-3 16,4 0 1-16,4 0 0 0,1-3 2 0,6 3-1 15,0 0-1-15,3 0 2 0,1 2-2 0,1 0 1 16,-1 0-2-16,14 0 3 0,-4 0-2 15,-3 0-1-15,0 0-1 0,0 0 2 0,-2 0-1 16,-2 0 4-16,-2 0-2 0,-1 2-2 0,1 2 3 16,-1 1 2-16,3 6-4 0,-2-7 2 0,-1 9-2 15,5-2 0-15,-4 7 1 0,4-3 4 16,0 5-5-16,2-2 0 0,-2 2 1 0,5 2 0 16,-3 2 0-16,2-6-1 0,1 6 0 0,-3-2 0 15,0 0 0-15,2 2 5 0,-4-2-1 16,0 3 2-16,-4-1-4 0,0 2 2 0,-5 5-2 15,-2 2-1-15,-7 14-1 0,1-1 3 0,-1-4-4 16,-2-3 1-16,7-3 0 0,0-8 0 0,4-3 1 16,2-6 0-16,1 3-1 0,1-11-1 0,1 3 0 15,4-3 0-15,-2 0-4 0,-1-5-30 16,3 3-35-16,0 0-87 0</inkml:trace>
  <inkml:trace contextRef="#ctx0" brushRef="#br0" timeOffset="47316.978">16876 2732 37 0,'-13'-9'31'0,"0"5"-19"0,-3-5-3 0,-2 0-2 15,-1 5 5-15,-1-3-7 0,0 0 0 0,0 1 4 16,-2 1-4-16,2 3-4 0,3-5 2 0,-3 3 0 16,2-3 3-16,0 3 5 0,-1-5 12 15,-1 5-2-15,2-5-13 0,-2 2 16 0,3 1 2 16,-1-5-18-16,-2 0 1 0,3 2-4 0,-3 2-1 16,2-2-3-16,-2-2-2 0,-2 3 0 0,0 3-1 15,-2 3 0-15,-3-2-2 0,-1 4 3 16,-5 6-1-16,0-4-1 0,-3 7 1 0,1-4 0 15,0 3 0-15,4 1 1 0,2-4-1 0,3 4 2 16,-1-3-3-16,3 3 3 0,0 0-3 16,-3 2 3-16,-4-5 2 0,3 3 1 0,-7 0-3 15,1 2 0-15,4-4 1 0,-1 1 7 0,2 1-7 16,0-4 1-16,5 6 4 0,2-5-2 0,0 5-3 16,2-4 4-16,0 2-2 0,3 2 0 0,-1 0-2 15,-2 0 0-15,0 0 0 0,3 2-3 16,-1 0 1-16,0 1 1 0,-1 1 1 0,3 0-2 15,1 1 0-15,2 4 0 0,-3-7 1 0,5 5-1 16,0-1-2-16,2-4 4 0,3 7-1 16,1-6-1-16,1 3 2 0,2 1-2 0,2-5 0 15,0 0 3-15,-3 1-3 0,3-1 1 0,0 0 1 16,3 2-3-16,-1-1 3 0,-2-3-2 0,4 0 2 16,-2 0-2-16,1 2 2 0,1-6-2 0,0 8 0 15,3-6 1-15,-3 6-1 0,5 1 1 16,-2-3 0-16,-1 7 0 0,6-5 2 0,-4 3-2 15,8-3 2-15,-3 5-4 0,2-4 5 0,-1 3-3 16,1-3 1-16,1-1 1 0,-3 3 1 16,2-5-2-16,3 0 5 0,-3 1-2 0,1-1-2 15,-1 0-3-15,1-2 8 0,-3 4 4 0,0-6 1 16,0 2 2-16,-2-2-19 0,3 2 3 0,-3-2 10 16,2-2-8-16,-2 1-4 0,2-1 9 15,0 0-5-15,3-1 4 0,-1-6 0 0,3 2 0 16,2 1-3-16,-1-3 2 0,3 0 0 0,-2 0 2 15,0 0-4-15,2 0 1 0,0 0 1 0,0-3 3 16,0 1-2-16,-2 2 1 0,-2-4-2 16,-1 2 1-16,1-3-2 0,-2 3 2 0,-1-2-1 15,3-1 3-15,-1-1-3 0,1-1 1 0,2 0 0 16,2 1 1-16,-2-5 4 0,-1 4 1 0,4-2-6 16,-6 3 3-16,1-1-2 0,2 0 1 15,-5 3-2-15,5-3-1 0,-5-1 0 0,1 3-4 16,-1-4 2-16,-2 1-1 0,1 3 4 0,-3-8-4 15,0 4 4-15,2 0-2 0,-2-6-3 16,2 2 1-16,0-3 1 0,3 1-2 0,-3-5 1 16,3 4-1-16,-1-3 2 0,0 3 0 0,-4 1-4 15,3-3 7-15,-3 1 0 0,-5-1-1 0,3 5 2 16,-7-3 7-16,3-1-8 0,-5 1-3 0,-5 1 0 16,1-5 0-16,0 4-1 0,-7-3-1 15,2 3 1-15,0-6 1 0,-2-2-3 0,2 0 4 16,0-1-3-16,0-3 2 0,3 1-1 0,-1 1-1 15,1-7-3-15,-1 6 3 0,-2-1-2 0,2 1 3 16,1 5-6-16,-3 0-8 0,0 7-16 16,3 1-9-16,-3 3 4 0,2 0-35 0,-2 2-20 15,1 5-66-15</inkml:trace>
  <inkml:trace contextRef="#ctx0" brushRef="#br0" timeOffset="48082.4231">16351 2921 64 0,'5'3'59'0,"-1"-3"3"0,-4 0-3 0,2-5-15 15,-2 3-20-15,0 2-18 0,0 0-9 0,0 0-2 16,2-4 10-16,1-1 2 0,-1 3 3 0,5-5-3 15,-3 3-2-15,5-7 4 0,0 2-7 16,2 0 7-16,4 1 1 0,0-4-6 0,3 1 2 16,2-2-2-16,2 2 1 0,2-4-1 0,12-5-2 15,-1 2 0-15,2 1 1 0,-4 1 1 16,3-1 1-16,-3 3-1 0,0-8-1 0,0 9 4 16,11-11-3-16,4-5 2 0,-1 3 0 0,1-1-2 15,7-1 1-15,-6-1 3 0,-7 5-1 0,-9 4 0 16,-2-2-1-16,2 4 1 0,-2-2-4 0,11 0 0 15,4 3-1-15,2-3-3 0,5 5 2 16,-2-5 0-16,-5 4-3 0,-4 3 2 0,-2-5-1 16,0 5 1-16,-1 0-1 0,5 0 2 0,3-1-1 15,-3 1-1-15,-2-4 3 0,-5 1-3 16,-4 5 2-16,-6-7 1 0,-3 5 0 0,0 0-1 16,0-2 0-16,1 4 0 0,-1-7-2 0,2 2 3 15,1 5-2-15,-3-2 0 0,-4 2 1 0,0 7-1 16,-7-5-1-16,-2 7 2 0,-4-3-1 0,-1 3 1 15,-1-2 2-15,-3 4 4 0,-11 6 2 16,5-6-1-16,1 5-6 0,1-5-4 0,0 0 1 16,2 0-4-16,-2 0 0 0,2 0-16 0,-2 0-32 15,2 0-48-15,4 0-74 0</inkml:trace>
  <inkml:trace contextRef="#ctx0" brushRef="#br0" timeOffset="48910.357">16821 2295 27 0,'2'-6'37'0,"-2"3"-5"0,-2 1-18 16,2-4 1-16,-2 1-4 0,2 3 27 0,0-7-7 16,0 7 3-16,0-5-16 0,0 3-11 0,0 2 3 15,0-5 10-15,0 5-5 0,0 0-8 0,0-3-6 16,0 3-4-16,0 0-5 0,0 2-4 16,0-2 2-16,0 2-2 0,2 0 7 0,-2 2-7 15,2-2 9-15,-2 4 21 0,0 1-7 0,0 1 2 16,0 3-1-16,0 0-3 0,-2 2-2 15,0 0 11-15,2 0 0 0,-3 2 4 0,-1 1-9 16,0-3-3-16,-1 4 1 0,-1 5-2 0,-1-3 0 16,0 3 1-16,-1 0-7 0,1-2 1 0,-4 2-2 15,2 2 0-15,-2 2-1 0,-4 0 1 16,-1 0-1-16,1 5-1 0,-7 0-1 0,2 4 3 16,0-9-2-16,2 0-1 0,1-6 1 0,4 0-1 15,-1-3 1-15,6-4-1 0,1 0 1 0,0 0 0 16,3 0 0-16,-1-4-1 0,1-1-2 15,0 3 3-15,1-4 1 0,1 1-2 0,0-4 1 16,0 1 0-16,2-1 1 0,0 0-2 0,4-9-1 16,-4 7 3-16,2 0-2 0,-2-2 2 0,0 2-1 15,0 0-1-15,0 0 1 0,0 0-1 16,3 0 1-16,-3 0 1 0,-3 2-1 0,1-2 0 16,2 5 2-16,0-3-4 0,0 2 2 0,0-4 1 15,0 3-1-15,2-1-1 0,1 0 2 16,-3 2-1-16,2-1 0 0,0-1 0 0,0 0-2 15,0 5 6-15,3-5 3 0,-3 0 2 0,2 0-16 16,1 3 10-16,-3-3-2 0,5-2 3 0,-1 2-5 16,-1 0 4-16,4-2 3 0,2 0 2 0,0 0-5 15,2 0 0-15,4 0 0 0,-1 0 1 16,4 0 2-16,0 0 3 0,4-2-2 0,2 0 2 16,3 2-5-16,0-2 0 0,-1-3-4 0,8 1 0 15,3 0 0-15,3-5 0 0,20-5 0 16,-5 3-6-16,3-2-36 0,13-4-52 0,-7 3-188 15</inkml:trace>
  <inkml:trace contextRef="#ctx0" brushRef="#br0" timeOffset="130609.8667">23449 10120 303 0,'-64'-24'19'16,"2"-2"4"-16,0-3 38 0,-24-13-49 0,3-4-1 15,-17-12-2-15,19 8-5 0,10 8-14 0,7 7 1 16,5 4-3-16,4 2 4 0,-3 5 4 0,-1-3 0 16,-3 3-5-16,-15-2-13 0,6-1-7 15,-2 1 15-15,1-1 14 0,-3 10-1 0,-9-1-2 16,0 5-9-16,-2-1-41 0,0 3-8 0,-4 0-11 15,-3 5 50-15,1-1 3 0,-1 5 5 0,-2 0 5 16,3 2 12-16,-8 2 0 0,1 2-1 16,-2 1 0-16,-3 10-3 0,3-4 4 0,-1 14 3 15,1-6 8-15,-3 12-3 0,-4 0 1 0,0 7-7 16,-2-1 2-16,0 9 14 0,-5 1-2 0,3 12-6 16,3 1 0-16,-3 12-7 0,2-1-1 15,0 8-6-15,6-1 4 0,0 8-4 0,9 0-1 16,-2 0 1-16,7 0-5 0,2 0-1 0,9 0-1 15,-3 2-5-15,7 2-28 0,0 3 32 0,9-1 1 16,0 5 5-16,4-2-5 0,-2 2 0 16,2 2 7-16,1 3 2 0,10-1 0 0,0 7-2 15,3-2 6-15,1 7 3 0,-3-1 6 0,3 0 17 16,8 1 18-16,-3 4-21 0,11 0-8 16,0-3-3-16,7 3-1 0,2 0-5 0,6 0 15 15,-1 0-4-15,8-3 11 0,-2-1-3 0,9-1-15 16,-1 3-11-16,3-3 7 0,5-1-4 0,-1-3-4 15,3 4 2-15,2 1 3 0,2-3-2 0,4 2-2 16,3 1-5-16,6-1 0 0,0 3-1 16,5-3 0-16,0 3 3 0,6 0-3 0,-2-1-1 15,2 3-1-15,3-7 4 0,-5 3 0 0,0-1 0 16,0 1-2-16,-2-5 2 0,0 2 0 16,-1-4-1-16,10-3 2 0,0-1-2 0,6-5 1 15,0 0 2-15,1-2 0 0,-1-3 2 0,7-1 3 16,-5-10 0-16,19-1 0 0,-3-8-4 0,8 3 1 15,1-11-2-15,0 2-1 0,4-8 1 0,5 1-2 16,-3-6 2-16,9 0-3 0,-4-9-2 16,6 0 0-16,3-13 2 0,2 2 2 0,2-11-1 15,0-2 0-15,0-4-1 0,0-1 0 0,-2-8 0 16,4-1 4-16,0-4-2 0,3-2 5 16,-3-4-4-16,2 0 0 0,-2-5-1 0,5-2-1 15,0-5 1-15,1 1 1 0,-1-9-1 0,2 2 5 16,0-7 3-16,-5 0-4 0,1-6 0 0,-1 0-2 15,-2-7 8-15,0 0-5 0,1-4 1 0,-3 2-3 16,2-5-1-16,-4-2-3 0,0-4 2 16,-3 0-1-16,1-9 0 0,-5-2 3 0,0 0 0 15,-2-3-2-15,-2-3 4 0,4-3-1 0,-2-7-1 16,-7 1 1-16,1-3-1 0,-5-2 0 16,-2-2 1-16,-1-1-1 0,1-1-1 0,-13 0 2 15,-1-5-2-15,-4 2 4 0,0-2-3 0,-4-2 5 16,0-4-8-16,-3 2 1 0,-1-9 3 0,-8 2-2 15,3-4 0-15,-7-1 3 0,3-3-5 0,-5-3-1 16,2-2-1-16,-4 2 2 0,0-7 0 16,-4 1-2-16,-1-5 1 0,-6 2-2 0,0 1 4 15,-7-1-1-15,2-2 2 0,-6-2 0 0,0 4-1 16,-7-1 0-16,3 1 0 0,-8 0 1 16,6-6-1-16,-8 2 2 0,1-2-4 0,-3 1 3 15,-2 6-4-15,-4-3 1 0,0-2-1 0,-5-2-2 16,1 4 0-16,-8-2-2 0,1 6-1 0,-2 1-4 15,-1-1-3-15,3-2 1 0,-5 3-4 16,7 2-13-16,-2 6 20 0,0 3-13 0,-3 6 19 16,1 2-7-16,-3 9-2 0,-6 3 8 0,2 10-1 15,-11 3-3-15,2 8-9 0,-7-2-9 0,5 12-3 16,-4-1-9-16,-1 16-25 0,-8 2-60 16,2 11-53-16</inkml:trace>
  <inkml:trace contextRef="#ctx0" brushRef="#br0" timeOffset="132718.741">24317 10627 65 0,'-2'0'54'0,"-2"0"-17"0,4-4 38 16,0 0-38-16,0 1-8 0,2-1-13 0,0 0 8 15,3-1-18-15,-1 1 11 0,3 2-7 16,-3-1 11-16,0 1-14 0,1 0 2 0,1 2-5 15,-1 2-3-15,-1 0 2 0,1 1 2 0,-1 3-3 16,3-1 0-16,-5 1 3 0,2 3 0 16,1 2 0-16,-1 2-1 0,3 1 4 0,-3-1 1 15,3 2-2-15,-3 3 0 0,1-3-1 0,3 7 1 16,-3-2-1-16,1 2-3 0,1 0 1 0,-2-2 5 16,-3 4 0-16,-2-2 0 0,0 5 0 15,-5-1-4-15,1 5-3 0,-3 2-1 0,-4 0 1 16,-4 11-1-16,-1 0 0 0,-1 1 1 0,1-8-2 15,5-4 0-15,0-2 1 0,5-5 2 16,1-3-3-16,5-4 7 0,0-1 4 0,5-3 2 16,-1 1-5-16,7-3 5 0,-2 0 0 0,0-2-4 15,4 0-2-15,0 3 0 0,0-6 0 0,3 3-2 16,-3-4 3-16,3 2 5 0,-3-5-1 0,0 1-1 16,0-1 0-16,0-2-2 0,1 1-1 15,-1-6-1-15,2 1-7 0,3-2-1 0,2-1 0 16,2-6-4-16,2 2 3 0,5-8 0 0,2 1 2 15,-5 1-1-15,1 2 2 0,-8-1 15 16,-5 3 3-16,-3 0 2 0,-5 5-4 0,1-3-12 16,-3 0 4-16,-2 0-1 0,1 1-1 0,-3-1-3 15,0 0-2-15,-3-2 0 0,-1 2 1 0,0-2-4 16,-1 0 4-16,-1 0-4 0,1 0 0 0,-1-2 0 16,-1 2-2-16,-2-5 4 0,3 5-2 15,-3-2 1-15,0 0-2 0,2 2 2 0,-2 0-4 16,-2 0 3-16,3 2 2 0,1 0-1 0,-2 2 0 15,0 3-3-15,1 2 3 0,-3 2-3 16,-3 4 3-16,3 5-2 0,0-2 3 0,-2 6-4 16,2 0 1-16,-4 3-3 0,1 3-9 0,-1 1-4 15,2 0-13-15,2 4-19 0,-3-2-1 0,3 0-2 16,3 3-7-16,-3 8-6 0,2-2-91 0,2-5-90 16</inkml:trace>
  <inkml:trace contextRef="#ctx0" brushRef="#br0" timeOffset="161352.6782">23014 10804 55 0,'40'-2'158'0,"-7"-3"-100"16,-4 1-15-16,-12-7 27 0,-3 2-29 16,-3-2-10-16,-3 2-6 0,-3 0-14 0,-1-2-11 15,3 0 1-15,0-2 3 0,1-2 2 0,3-5-1 16,3-5 2-16,3 1-2 0,3 0 0 0,2-7-2 15,7-2 4-15,6-18 4 0,9-2-5 16,11-24-1-16,3 7 0 0,-1 4-1 0,7-3 1 16,-18 27 10-16,-4-2 3 0,-4 5-6 0,-5-1-2 15,-5 2-2-15,-1-1-3 0,-3-1-1 0,0 2 3 16,3-1-6-16,-1 4 1 0,3-1-1 16,2 1-2-16,0-3-1 0,6-1 2 0,-2-10 0 15,9-4-5-15,-4-2 5 0,13-2-1 0,-7 11 0 16,5 2 1-16,-2 4 0 0,-8 5 0 15,-3 4 0-15,-9 2 0 0,-7 7 0 0,-11 4 0 16,0 5 0-16,-5 4 3 0,-1 5 0 0,-3-3 0 16,0 5-6-16,0 0-8 0,-13 11-22 0,7-5-42 15,4-2 27-15,0-4-22 0,0 4-46 0,-2 0-122 16</inkml:trace>
  <inkml:trace contextRef="#ctx0" brushRef="#br0" timeOffset="162867.9464">23191 10453 37 0,'-2'0'86'0,"-3"0"28"0,-1-2-56 0,-6-5 11 0,-1 1-22 16,0-3-1-16,0 2-21 0,2-1-12 0,2 1-9 15,0 0-1-15,3 1-1 0,-1-3-3 16,2 4-1-16,1 1 0 0,0-3 5 0,4-1-4 16,0-1 5-16,0 0 3 0,2 2-5 0,2-4 3 15,-2 5-2-15,1-1 1 0,1 1 0 16,-2-3-1-16,3 4 4 0,-3 1 7 0,0 2-3 16,-2-3-7-16,2 5-4 0,1-2 2 0,-3 0-4 15,0 2-1-15,0 0 0 0,2-2-3 0,0 2-1 16,-2-3 3-16,0 6 6 0,2-3 2 15,0 2 7-15,1 2 0 0,1 3-4 0,0 2 1 16,1 2 3-16,-1 2-2 0,3 2-1 0,-3 1-3 16,3 1 0-16,-3 6-2 0,1-1-1 0,-3 2-2 15,2 11 0-15,-4 0-1 0,-2 3 1 16,-2-1-1-16,1 1 1 0,1-3 0 0,0 0-2 16,0-4 1-16,4 0 0 0,-2-7 0 0,2 1 0 15,0-6 0-15,1-3 1 0,1-3-1 0,-2-2 1 16,3-2-1-16,-3 0 2 0,0-5-1 15,-2-2 0-15,2 3 2 0,1-14 2 0,-3 5 5 16,0 1 5-16,2 3 1 0,-2 0 2 0,0-2 0 16,0 2-2-16,0 0 4 0,0 0-5 0,0 2-11 15,0 3-3-15,0-3 0 0,0-2-4 16,0-2 3-16,0-3-3 0,2 1 2 0,0-3 2 16,0-1-1-16,1 1-1 0,1-2 2 0,-2 0-2 15,3 0-1-15,-3 1 0 0,2-1-1 0,1 0 2 16,-1 0-2-16,0 0-3 0,1 5-4 15,1-5 1-15,1 3 5 0,0 1 3 0,4-2-1 16,-3 5 4-16,4-2-1 0,1 2 0 0,-2-3 1 16,4 5-1-16,-4-2-1 0,2-2 0 15,1 4 2-15,1 0-2 0,-2 0-1 0,1 0 1 16,1 2-1-16,3 0 2 0,-3 0-2 0,1 0 2 16,-1 1 0-16,-2-3-1 0,0 0 3 0,3 0-2 15,-3-3 3-15,3 1-3 0,1-2 2 0,1-3-1 16,-3 3 1-16,3-5 1 0,-3 2-2 15,1-1 1-15,-3-1 2 0,2 2-1 0,-4-2 5 16,-2 3 3-16,-2-1 2 0,-1 0-2 0,-1 3-2 16,-3-3-3-16,-2 3-2 0,0-3 3 15,-2-1-4-15,0 3-2 0,-5-4 0 0,0 1-1 16,1 1-1-16,-5-2 1 0,2 3 0 0,0-3-1 16,3 2 3-16,-5-2-3 0,-1 0 0 0,1 1 2 15,-2-1-1-15,-2 0-1 0,-9-4 2 16,4 2-4-16,-2-2 4 0,2 1 0 0,0-1-1 15,-2 0 0-15,2 0 0 0,0 0 1 0,-2-1 0 16,2-1-3-16,-4 2 3 0,0-5-2 0,0 5 1 16,-1-3 0-16,-3-1 0 0,-1 1 1 15,5 1 2-15,0 4-3 0,4 0 0 0,0 2 0 16,4 0 2-16,5 5-2 0,0-1 0 0,3 1 0 16,-1-3 0-16,4 5-1 0,1 0 0 0,2 2 0 15,8 4-3-15,-4-4-8 0,1 3-13 16,-8-3 0-16,3-3 29 0,0 6-3 0,4 1-2 15,-2 0 3-15,2 3-4 0,0 0 1 0,1-1 0 16,1 3 1-16,3 2 1 0,2 2 0 16,-1 0 0-16,6 1-3 0,-3 3 2 0,4-1 0 15,0 1-1-15,1-1 1 0,2 4 1 0,1-3-2 16,1 1 1-16,7 6 1 0,-1 1-2 0,-2-3 2 16,3 0 0-16,-3 2-1 0,0 0-1 0,1 0 0 15,-3-2 1-15,2 0 0 0,5 3 1 16,-3-3-2-16,-4-5 0 0,2-1 1 0,-6-1 2 15,-3-6-4-15,1 0 3 0,-3 0-2 0,-2-3 2 16,-2-1-2-16,-2-1 3 0,1 1-2 0,-3-3 0 16,-3 0 1-16,-9-6 9 0,5-1 5 15,0 5 6-15,2-2-7 0,2 4-13 0,0-2-2 16,-4-2 2-16,0-2-2 0,-2-1-2 0,-1-1-1 16,-1-1 0-16,-3-2 0 0,-2-2 3 0,-3 0 2 15,-1-2-4-15,0 2 0 0,-3 0-3 16,0 0 3-16,1 0 0 0,-1 2-1 0,-2 0 0 15,3 0-1-15,-3 5 4 0,0-1 1 0,0 5 0 16,0 0-1-16,0 3 2 0,0 1-2 16,1 0 0-16,-6 3 2 0,6 0-3 0,1-1 3 15,5-1-6-15,2-1-8 0,2-2-5 0,4 3-2 16,3-5 0-16,-2 2-9 0,2-2 13 0,-1 0 17 16,1 0 2-16,4 0 4 0,1-2 1 15,3 2-2-15,1-5-4 0,4 1 3 0,0-3-1 16,2-2-2-16,0-2 0 0,1 3 0 0,-1-6 7 15,0 3 4-15,0 0 1 0,-2 3 3 0,-2-1 4 16,0 0-2-16,-2 2-6 0,-1 1-6 16,-1 1-1-16,-3 1-9 0,2 2-7 0,-4-1 0 15,0 3-5-15,-4 0 4 0,-1 0-1 0,-1 5-6 16,-1-1-4-16,-2 1-12 0,-2 1-6 0,2 1-14 16,-2 2-12-16,3-3-29 0,-1 3-100 15</inkml:trace>
  <inkml:trace contextRef="#ctx0" brushRef="#br0" timeOffset="165445.5026">8952 17229 18 0,'0'-5'21'0,"0"3"-6"0,0-2-2 0,-2-1-9 15,2 1 17-15,-5 2-2 0,5-3 4 0,-4 3 32 16,2 0-7-16,-1-2-17 0,-3 4-10 0,3-5 9 16,-1 5-4-16,2-2-13 0,-3 2-3 0,-1-2-5 15,1 2 1-15,-1 2-6 0,-1 0 0 16,1 0-2-16,-3 3 3 0,0 4-1 0,-2 2-1 15,0 2 3-15,-2 4 1 0,-1 3-1 0,-5 9-1 16,1 0 1-16,0-1 3 0,3 1-1 16,-1 0-3-16,3-1 7 0,0-1-3 0,2 1-3 15,-2 1 1-15,4 2 1 0,-4 6 1 0,6-1-1 16,-2-1 5-16,5 0-4 0,2-2-3 0,-1 0-2 16,3-2 5-16,3-2-2 0,1 0 4 15,0-1 0-15,1-1-5 0,-1-3 2 0,3 2-2 16,-3 1-2-16,3-1-2 0,0 1 3 0,1-1 2 15,-1 1-3-15,4-3-1 0,0-2 4 0,2 0-2 16,3 0-4-16,-1-4 10 0,3-1-4 16,-1-3-6-16,3-3 5 0,2-3-2 0,-2 1 1 15,0-4-2-15,0-1 3 0,0-2 1 0,-3-2-1 16,-1 0-1-16,4-2 1 0,-3 0-1 0,1-5 4 16,-3-2-5-16,5 1 2 0,-2-3 0 15,-1-3 0-15,3-5-1 0,2-1 1 0,0-5-2 16,-2-1 1-16,0 0 1 0,0-1-3 0,-2-2 2 15,-5 3 0-15,0-1 4 0,-4 3 0 0,-3 2 4 16,-6 2 2-16,0 5-3 0,-4-1 0 16,-3 3-5-16,1 0 1 0,-5 2-4 0,0 2 4 15,-2-2-2-15,-5 7 2 0,0-3-3 0,-4 5 0 16,0 2 1-16,-4 0-2 0,-1 4 0 0,3 1 1 16,-3 6-1-16,1 0-1 0,2 4 1 15,-3 3-1-15,3 4 0 0,-5 9 0 0,1 6 2 16,-1 1-2-16,0-1 0 0,-4 14 1 0,2-7-4 15,5-7 3-15,0 1-3 0,4-5 0 0,2-4-11 16,2-5-1-16,0-2-4 0,7 0-27 16,3-7-8-16,1 1-62 0,5-3-73 0</inkml:trace>
  <inkml:trace contextRef="#ctx0" brushRef="#br0" timeOffset="167070.0852">14078 17004 18 0,'9'-5'34'0,"0"1"-21"0,-3 0-10 0,-1-1 4 15,-1 1 4-15,1 2 5 0,-5-3-10 0,4 3 1 16,-2 0 8-16,-2 0 12 0,0 2-7 0,2-3 11 15,-2 3-4-15,0-2-11 0,-2 2 18 16,2 2-9-16,-2 1 8 0,-2 3-15 0,-1-1 2 16,-2 3-1-16,-1 3-5 0,-1 1-3 0,0 3 3 15,-2 3-7-15,-4 6 7 0,-3 0-6 16,0 5 2-16,3-1 1 0,-3 3-2 0,1 5-1 16,-3-1-1-16,-5 13-3 0,1-1 0 0,2-5 7 15,2-1-8-15,1-5 4 0,5-1 0 0,1-6-6 16,0 2 4-16,2-3-3 0,0 1-1 15,2 2 1-15,5-3-3 0,-1 1 1 0,3 2-4 16,2-7 5-16,4 0-8 0,1 1 7 0,1-5 0 16,3-1-2-16,4-3 1 0,1-1-3 0,1-2 10 15,1-4-6-15,1 0 2 0,3-5 6 16,0-1 1-16,2-1-1 0,-2-2 0 0,4-2 1 16,-4-3-1-16,4 1-6 0,0-3 2 0,-2-2-2 15,0-2 5-15,5-4-4 0,-1-3-1 0,3-4-3 16,0-4 0-16,4-5-1 0,-2-9 3 15,-3 3-1-15,-6 2 1 0,-4 4 0 0,-5 4 1 16,-4 5 5-16,-5 5 2 0,1 1 2 0,-5 3-5 16,-2 2 0-16,-1 0-6 0,-1 0 0 15,-5 0 0-15,0 2-2 0,-2 0 0 0,-4 2-3 16,-3 1-1-16,-4 1 5 0,-2 3 2 0,-2 0-2 16,-3 4 0-16,-2 0 1 0,0 5-2 0,-11 11 1 15,0-1 0-15,3 8 0 0,-3 1-1 0,0 7 1 16,-9 18 2-16,7 0-2 0,4-3-4 15,5-2-13-15,11-6-1 0,0-5-4 0,8-6-6 16,3-3-10-16,2-1-25 0,4-3-33 0,3-2-87 16</inkml:trace>
</inkml:ink>
</file>

<file path=ppt/ink/ink5.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20:32.173"/>
    </inkml:context>
    <inkml:brush xml:id="br0">
      <inkml:brushProperty name="width" value="0.05292" units="cm"/>
      <inkml:brushProperty name="height" value="0.05292" units="cm"/>
      <inkml:brushProperty name="color" value="#FF0000"/>
    </inkml:brush>
  </inkml:definitions>
  <inkml:trace contextRef="#ctx0" brushRef="#br0">4692 3850 18 0,'-22'20'32'15,"4"-9"16"-15,1-7-12 0,3-2-2 0,3-2 3 16,3 0-24-16,1 0-8 0,3-4 2 0,-1 2-2 15,5 2 7-15,-4-7-3 0,4 3-3 16,0-3 5-16,0 3 2 0,4-1 6 0,-4 1 9 16,0-1 7-16,2 5-25 0,9-9-9 0,-6 7-9 15,-10 2 4-15,5 0-6 0,-2 0 3 0,0 0 2 16,2 0 3-16,2 2-2 0,0 1 3 16,1-3 0-16,1 6-3 0,3-6 1 0,1 5 0 15,-1-1-1-15,0 1 9 0,4-1 11 0,2 3 18 16,0-7-23-16,0 4-1 0,5 3-7 0,2-7-2 15,2 2 4-15,2 2-2 0,16-2-3 16,-1 3 1-16,1-5 1 0,4 4-2 0,0-2 0 16,0 3-2-16,5-3-1 0,15 0 2 0,4 5 0 15,20-7 1-15,-4 0 0 0,-7 0-2 0,-2-5 3 16,-4-1-2-16,22-5 0 0,-16 0 1 16,4 0-1-16,-1 0 2 0,6 0 0 0,-3-3 2 15,1 3 0-15,0 0-1 0,-2-2 1 0,1 4-1 16,1 1 0-16,0-1 0 0,-5 0 1 0,-2 7-1 15,7-7-1-15,0 7-2 0,-7-5 1 16,3 3 0-16,1 1 0 0,-1-5 2 0,8-1-4 16,-2 4 3-16,2-6-1 0,-2 0 0 0,11 0 0 15,-2-2 2-15,0 0-1 0,-3 2-1 0,3-2 1 16,0-3 2-16,0 1-1 0,-1 4 3 16,-1-3 0-16,0 6-2 0,-3-3 2 0,0 4-3 15,-1 0-1-15,-1 3 1 0,-4 0-3 0,-3 1-1 16,3 1 3-16,0 2-1 0,-3 0-1 15,1 2 2-15,-1-2-3 0,1 3 4 0,2-3-4 16,0 4 1-16,2 0 1 0,-3 3 0 0,3-5 0 16,0 3-1-16,-2-1 2 0,-4-2-3 0,1 3 3 15,1-3-1-15,-3 2 0 0,3-2-2 0,-1 3 3 16,1-1-3-16,4-1 3 0,2 1-2 16,-6 0 1-16,-1 1 0 0,5 4 0 0,-4-5-1 15,2 3 0-15,-3-1 3 0,3 1-4 0,0 4 2 16,-1-7-1-16,3 5 0 0,-4 0 1 0,-3-2 0 15,7-1-1-15,3-1 0 0,-6 1 3 16,1 1-3-16,4-1 1 0,1 1 0 0,-6 2 0 16,3 0 0-16,0-1 0 0,0 1-1 0,2-2 2 15,-2 2-2-15,0-3 0 0,3 1 2 16,-3 4-1-16,0-7-1 0,-3 3 3 0,1 0-4 16,4 1 3-16,1 1-2 0,-6-2 1 0,3 2 1 15,3 2-1-15,-1-2 0 0,-4 2-1 0,2 0 1 16,0-5 0-16,2 3 1 0,-2 2-3 0,2-2 4 15,-2 4-4-15,0-2 1 0,2-4 2 16,-2 4 0-16,-4 0-1 0,1 0 0 0,-1-2 2 16,2 4 2-16,-5-2-2 0,1 0-1 0,8-2 1 15,-2 0-3-15,4-1 2 0,1-1-1 16,3 0 0-16,-1-5 1 0,0 2-3 0,-1-4 1 16,7 2 2-16,-4 1-3 0,2-3 3 0,0 0 0 15,2 0-1-15,-4 0-1 0,0 0 2 0,-2 0-2 16,-1 2 1-16,1 2 0 0,-1-4 0 15,-1 2 0-15,-3 3-1 0,0-1 3 0,0 3-4 16,1-1 4-16,-6 1-3 0,-1 2 1 0,6-2 0 16,0 1 1-16,-2-3 0 0,-2-1 0 0,9 3 1 15,-5-7 5-15,5 0-3 0,-1 0 0 16,3 0-2-16,0 0 1 0,-3-7 1 0,1 5-4 16,-3 0 4-16,-1 0 0 0,-6-3 0 0,1 5 1 15,-4-2-1-15,-3 0 1 0,2 0-1 0,0 2-2 16,-12-5-3-16,-3 5 4 0,-5-4-3 15,1 4 2-15,-1-3-3 0,3 3 0 0,-7-4 4 16,-7 2-4-16,-8 0 0 0,0-1 1 0,0 1 1 16,4 0-1-16,0 0 0 0,2 0 0 15,-4-1-1-15,-2 1 0 0,-7-2 0 0,-2-1 1 16,-3 3-2-16,-4-2 1 0,5 2-1 0,-2-5 1 16,-3 5 0-16,0 0-1 0,0-1 2 0,1 1-1 15,-8 0 1-15,1 2-2 0,-7-4 4 0,0-1-2 16,-4 3-2-16,4 2 2 0,-7-7 5 15,3 3-3-15,-3-3 1 0,0 1-4 0,1-5 2 16,-1 0-2-16,1-3 1 0,-3-1-2 0,2-3 2 16,1 1-7-16,-1-3 1 0,1 0 3 15,1 0 2-15,1-4-2 0,-3-3 3 0,3-3-1 16,-1-1 1-16,-1-2-1 0,1-5 2 0,-1 3-2 16,-3-7 0-16,2 2 1 0,-1-2 2 0,-1 3-3 15,2 3 2-15,1-1-2 0,1 2 3 0,-1-9-4 16,-1-1 4-16,3 1-1 0,2-4-1 15,-1 6-1-15,1-4 1 0,0 6-1 0,-2 5 3 16,1-3 0-16,-3 1-1 0,1-3 1 0,1-4-1 16,-3 2 2-16,3 0 0 0,-3 7 1 15,-4 0-4-15,0 6 2 0,0-2-1 0,-2 2 1 16,-2 1-3-16,-1 4 2 0,-1-7-1 0,1 4-3 16,-1-4 2-16,-1 5 0 0,1 2 1 0,-3-1 2 15,2 3-6-15,-2 0 1 0,1 7-1 16,-4-3 3-16,-1 1 1 0,2 3-4 0,-2-1 5 15,-5 2-3-15,1 6 2 0,-1-4-1 0,-6 2 2 16,0 0 0-16,-3 5 0 0,-2-5-1 0,-4 5-1 16,3-3 1-16,-4 0-2 0,1 1 4 15,0 1-2-15,2-6 1 0,1 7-2 0,-4-3 0 16,1-1 4-16,-8-1-1 0,-12 2-2 0,0-2 1 16,-2 5 1-16,2-5-4 0,4 7 2 0,-4-2 0 15,-6-1 1-15,-12 5-3 0,-10 0 3 16,6 0-1-16,-3 0-1 0,1 0 2 0,-13 0-2 15,-3 0 3-15,1 0-3 0,-5 2 1 0,0-2 0 16,-3 7 2-16,-8-7-2 0,-2 4-1 16,0-1 1-16,0 1-2 0,-9-2 0 0,-3 0 3 15,1 3-1-15,0-1 1 0,4-4-3 0,0 2 3 16,-9 1-1-16,3-3 1 0,2 0-2 0,2-3 0 16,-5 3 1-16,-2 0-1 0,-1-2 2 0,-6 2 0 15,12 0-1-15,-2 0 0 0,-5-4-1 16,-5 2 1-16,3-1 0 0,0 1 0 0,7 2 0 15,1-9 2-15,-5 7-3 0,-1-7 1 0,4 5-1 16,-1-5 3-16,8 5-3 0,0-5 1 0,-9-4-1 16,-2 6 0-16,0 3 1 0,3-3-2 15,-1 3 0-15,3 4 0 0,-10-3-1 0,3 3 1 16,4 0 0-16,-1 0-1 0,1 3-7 0,2-3 5 16,-8 0 0-16,2 2 0 0,4 4 2 15,1-1 0-15,-1-1 2 0,0 1 0 0,-6 1-2 16,2 1 2-16,9 2 0 0,-1-5 0 0,1 0 1 15,-2 5-1-15,-1 0-1 0,-1-4 1 0,8 3-2 16,-2 1 2-16,-5-2-3 0,1-1 0 0,4 3 4 16,0-4 0-16,2-1 2 0,0 0-3 15,0 3 2-15,0 0-2 0,9-7 2 0,0 2-1 16,-7 0 0-16,3-2 0 0,4 4 2 0,-2-1-2 16,2-3-1-16,-3 0 3 0,3 0-4 15,0 2 1-15,0 0-4 0,2 5 4 0,-2-7-1 16,3 2-1-16,1 2-8 0,3 1-3 0,-3-3 2 15,5 0-9-15,-1 0 14 0,1-2 6 0,4 5-1 16,1-3 4-16,3-2 0 0,-1 0 1 0,1 0-1 16,1 0 1-16,-1 0-2 0,-1 0 0 15,4 0 2-15,-1 0-5 0,1 2 4 0,2 0 3 16,0 1-6-16,0-3 3 0,7 0-1 0,0 0-1 16,-1 0 0-16,-1 0 0 0,14 0 2 15,-1 0-3-15,2 0 5 0,-7-3-4 0,3 1 2 16,1 0 7-16,10 0 1 0,4-5-1 0,-1 5-5 15,-1-5 3-15,-7 1-1 0,2-1-1 0,3 3-1 16,8-5 2-16,3 7-4 0,-3-1-1 0,-4-3-1 16,-5 6 1-16,1-2-2 0,4 2 1 15,8-3 0-15,6 3 0 0,-4-4-1 0,-1 4 2 16,-5 0-2-16,-2-2 1 0,5 0 0 0,-3-1 1 16,12 3-2-16,1 0 0 0,3-2 0 15,2 2 1-15,-7 2 0 0,-2-2-1 0,-2 3 2 16,2 1-2-16,2 0 1 0,10-4-1 0,3 3 1 15,7-1-2-15,3 0-6 0,3 5-1 0,8-7-11 16,1 2-14-16,-1 0 24 0,4 5 7 0,-3-5 2 16,5 7 1-16,-4 2 3 0,4 0-2 15,-2-2 4-15,-1 8-3 0,1-1 1 0,2 4 1 16,-4 2 13-16,-1 2-1 0,1 11-6 16,-5 11 4-16,-4 3-3 0,-9 13 0 0,-5-3 0 15,-3-2-4-15,-1-1 1 0,2-6-4 0,0 5-1 16,1 5 0-16,6-3-3 0,-3 3 2 0,8-9-2 15,-1-1-2-15,3 1 2 0,1 9-2 0,1-3-5 16,4 2-29-16,-2 3-36 0,0-7-38 16</inkml:trace>
  <inkml:trace contextRef="#ctx0" brushRef="#br0" timeOffset="5904.5394">3962 4374 10 0,'-26'-6'13'0,"-5"-3"-1"16,-4 5 2-16,-1-1-9 0,-6 1 17 15,0-1-15-15,3 3 1 0,-3-2-3 0,2 2-3 16,9-3-1-16,3 5-2 0,-1-6 3 0,5 1-2 15,2 1-2-15,-3-1 0 0,1 3 2 0,0 2-8 16,-7 0 6-16,-2 0-2 0,0 5-2 16,-7 1 7-16,1 5-1 0,-3 0-4 0,2 2 3 15,5 3 3-15,-9 1-9 0,-5 8 11 0,1-5-2 16,-5 4 3-16,0 2 0 0,4-6-3 0,5 4-2 16,2-2 3-16,0 0-1 0,-4 3 1 15,-2-1-2-15,-8 0 2 0,6 5-1 0,-5 2-3 16,6 4 3-16,1 7 0 0,1 6-1 0,-12 5-1 15,1-2 3-15,-1-2-3 0,2-1-1 0,8 1 0 16,1 10 2-16,-5 1-4 0,2 6 5 16,-6 2-1-16,-1-4 2 0,10 0-2 0,-1 0 1 15,12 2-2-15,-5 5 5 0,2-3-5 0,1 0 2 16,-3 3 3-16,-5 6 1 0,10 2-6 16,-5-6 5-16,15 2-2 0,-3-9 1 0,12 0-8 15,-2 1 7-15,7-1-3 0,2-2-1 0,2-3 1 16,-2 1-4-16,0 9 5 0,4 4-1 0,-4 2 3 15,3-7-3-15,3 1 2 0,-6-5 6 0,11 9-3 16,-6 0-5-16,3 0 6 0,3-11-9 16,0 0 4-16,3 0-1 0,-1 2-3 0,2 11 0 15,1-4 2-15,1-5 1 0,-1 1-9 0,3 6 8 16,-3-3 0-16,1 1 4 0,-1 2-4 16,1-2-1-16,1-3 0 0,0 10 7 0,-3-3-6 15,3 0-3-15,-7-2 6 0,2 7-2 0,2-3 2 16,1 0-3-16,-1 1 2 0,5-7-1 0,-2-3-2 15,1 5 2-15,6-2-3 0,-3-9 4 0,8 0 0 16,-3-3-4-16,2 3-3 0,-1 11 1 16,7-4 2-16,-4-5 5 0,2 0-1 0,0 3-4 15,-2 1 4-15,0 7-2 0,-5 0 1 0,3 1-1 16,-2-6 1-16,1 8 0 0,-4-1-2 16,3-2 3-16,2-2 0 0,-5-4-1 0,9-3 2 15,-7 1-4-15,12-1 0 0,1-11 5 0,3 1-3 16,2-8 1-16,3-1-2 0,5 4-1 0,-5 0 1 15,1 2 1-15,-2-5 0 0,-1-1 0 16,3-5 0-16,1-2 1 0,6-2-2 0,-2 4 1 16,4 0-1-16,0 4 3 0,0 1-2 0,-4-7-1 15,0 0 2-15,2-5-3 0,0-2 5 0,7 1-5 16,4-1 3-16,-2 2-3 0,4 3 2 16,-4-5 1-16,-2 3-1 0,0-5 0 0,6-2-2 15,3-5 5-15,4-4-4 0,-3-2 2 0,-3 0-4 16,-1-2 4-16,3-1-1 0,-1-1-2 0,5-1 2 15,0-2 2-15,-5-2-3 0,1 0 0 0,2-2 1 16,-1-2 0-16,10-3-1 0,0 3 2 16,-5-3-2-16,-2 1 1 0,2-3 0 0,7 0-1 15,-1-2 4-15,1 0-4 0,-2 0 0 0,-1 2 3 16,5-2-3-16,5-2 1 0,-5 2 0 16,2 0 0-16,0-4 5 0,-2-3-3 0,9-4 5 15,-7-2-6-15,2 0 6 0,-2-5-9 0,7-2 5 16,0 2-4-16,-5-1 7 0,1 1-3 0,-3-2-4 15,-2-2 0-15,4 2 17 0,-2-6-7 16,-4 2 16-16,-2-5-8 0,6-2 1 0,-2-4 11 16,2-3-18-16,0 1-1 0,-4-3-4 0,0 5 3 15,2-5-3-15,2 3 1 0,-7-1-3 16,1-4-1-16,2 0 0 0,2 0 9 0,-3-2-1 16,3 5 0-16,-9-3-5 0,3 4-5 0,-1 3 3 15,1-2 0-15,-3-1-2 0,2-4-1 0,-6-2 0 16,0-2 1-16,1-1-2 0,6 1 4 0,-3 2-1 15,2-2-2-15,-6 2 0 0,0-7-1 16,2-2 2-16,0-2-2 0,0-2 0 0,2 4 0 16,-11 0 0-16,2-2 0 0,1 0 0 0,-1-7 0 15,2 2 0-15,-1 1-2 0,-8-3 3 16,1 2 0-16,-7 1-1 0,-2-7 2 0,4-3 1 16,1 1 0-16,-3 0 3 0,0-1 2 0,-7-1-2 15,1-5 2-15,-7-2-2 0,0 0-4 0,-5-1 1 16,1 1 2-16,-1-4-1 0,-2-1 1 0,3 0 3 15,-3 3-5-15,-4-5 2 0,2 0 1 16,-7-2-1-16,1 5-3 0,-7-1-2 0,-1-1 2 16,-1-1-3-16,0-2 1 0,-3 0-1 0,0-2 0 15,-1-3-2-15,-3-1 0 0,0-1-10 16,-3-2 1-16,-1 0-1 0,0 1 2 0,-5-3-2 16,-2 2 8-16,-5-2-7 0,-1 0 3 0,-10 0-7 15,1 2 12-15,-5 0 2 0,0 0-1 0,-2 0 3 16,2 1 1-16,-6-1 2 0,-1 2-3 0,-13 1 3 15,3 3 1-15,-9 1 0 0,-3 0 2 16,5-2 4-16,-2 1-1 0,-5 1-1 0,0 0-1 0,-11 0 7 0,1 4-8 0,3-2 0 0,-1 2 1 16,-3 1 4-16,-2 1-3 0,-4 0-3 15,-1 3-1-15,3 0 5 0,-2-1-2 0,-7-1-3 16,0 10-5-16,-3 3-5 0,1 4 4 0,-4 0 0 16,1 7 0-16,-8-5 3 0,2 16 0 0,-7-1-4 15,1 12 2-15,-7 0-8 0,2 4-14 16,-5 0 7-16,-2 9-2 0,-8 0-10 0,-3 11-9 15,-8 2-16-15,-1 11 12 0,-1 0-5 0,-3 18-2 16,-9-4 23-16,-2 12-5 0,-2 3-11 0,0 2 23 16,4 0 4-16</inkml:trace>
  <inkml:trace contextRef="#ctx0" brushRef="#br0" timeOffset="9481.6302">13981 4965 10 0,'0'-2'14'0,"0"0"-1"0,0-2 0 16,0 4-8-16,0-3-4 0,-2 1-2 0,2 2 1 15,0 0-2-15,0 0 2 0,0-2-3 16,0 2 2-16,0 2 3 0,0-2 0 0,0 0 1 16,0 5 10-16,4-3-2 0,-4 2-7 0,5 3 6 15,-3-1-5-15,0 3 6 0,2 2-3 0,-4 2 5 16,3-2 6-16,-1 5 3 0,-2-1 14 16,0 3 11-16,-2 2-27 0,-1 0 8 0,1 8-19 15,-2 3 0-15,-3-2 10 0,1 0-6 0,-1 1 3 16,-4-1-1-16,2 2-6 0,-2 0-3 0,-2 0-1 15,-3 0-1-15,-6 13 2 0,0 4-3 16,-2 5 2-16,-5 11-3 0,5-2-2 0,4-9 3 16,5-5-3-16,4-8 0 0,0-5 4 0,2-4-2 15,2-2-3-15,1-3 3 0,1-2-2 0,1 1 1 16,0-3 0-16,-1-5-1 0,3 1 0 16,2-5-1-16,-4-2 1 0,1 0 0 0,1 0 0 15,0-4 1-15,0 2-3 0,-3-5 0 0,3-2 0 16,2-13-4-16,0 16-24 0,-4-5-62 0,2 0-109 15</inkml:trace>
  <inkml:trace contextRef="#ctx0" brushRef="#br0" timeOffset="10090.8293">13827 5020 20 0,'-11'-2'8'0,"2"-2"3"15,-2-1 1-15,6-1-3 0,1-1-1 0,2-2-3 16,4 3-2-16,0-1 0 0,5-4-4 0,4 2 10 15,-2 1-5-15,4 1 13 0,0-4-9 16,0 0 4-16,3 2 9 0,-1 0-7 0,1-2-9 16,1 2-2-16,-1 1-1 0,4-3 4 0,-5 2-9 15,5-2-1-15,2 0 2 0,0-3 4 16,2 3-3-16,3-4-7 0,6 0 6 0,6-3-1 16,-1 5 5-16,-3-1-9 0,3 6 5 0,-7-1 20 15,-1 4 5-15,-5 3 9 0,-6 0-12 0,-1 4-12 16,-2-2-2-16,-5 5-2 0,2-1 2 15,-2 0-5-15,2 5-3 0,-2-7 3 0,2 9 5 16,-4 0-4-16,2 3-1 0,-2 1-2 0,-2 3 4 16,1-1-4-16,-3 5 4 0,1 3-1 0,-3 6 0 15,-1 2 2-15,0 0-2 0,-2-2 0 16,-2 2 0-16,0-2 0 0,-5 2 0 0,0-5 1 16,-1 3-3-16,-6-2 5 0,1-1 0 0,-2-1 2 15,-5-1 2-15,-4 1 3 0,-7-1-4 0,-16-1 6 16,-1-1-3-16,-1-4-4 0,3-5-1 15,2 1-2-15,4-3-1 0,5-2 1 0,2 0-2 16,4 0 1-16,1-2-4 0,-3-1 3 0,0 1 1 16,0-2-1-16,0 0-2 0,5-1 1 0,1-1-1 15,3-3-1-15,5 0 2 0,1 0-3 16,5-2 3-16,5 0-3 0,-5 0-1 0,6 0-4 16,1 0-34-16,13-4-24 0,-3 2-66 0,-8 2 37 15</inkml:trace>
  <inkml:trace contextRef="#ctx0" brushRef="#br0" timeOffset="10762.512">14508 5552 11 0,'0'-11'20'0,"0"2"-8"0,-2-2-2 0,2 2 4 16,-5 3-9-16,5-5 0 0,-4 4 4 0,2 0-5 16,-3 1 2-16,3-1-5 0,-2 0 4 0,-1 3-3 15,1 2 2-15,2-3-4 0,-3 3 0 16,1 2 7-16,-3 0-3 0,-2 2 17 0,3 3 8 16,-3 1 2-16,-2 3 16 0,-2 0-25 0,0 2-3 15,-3 5 0-15,1 1-11 0,-5 1 7 0,-2 10-9 16,-2 1-1-16,4-2 0 0,-2 1-2 15,4 1 0-15,-2-5-4 0,5 5 7 0,1-3-6 16,1-1 0-16,0-1 3 0,4 0-2 0,3-2-3 16,-1 0 4-16,3 2 3 0,-1-4 1 15,5 5 4-15,2-3-8 0,1-3 1 0,1-1 1 16,3-3-2-16,1 1 2 0,1-3 3 0,4 0 1 16,1-4-2-16,3-2 9 0,1-3-4 0,0-4-2 15,4 0-1-15,0-4 0 0,2-3-4 16,0-4 2-16,0 0-2 0,1-4 0 0,-5-3-2 15,-1 0 5-15,1-1-2 0,-2-3 1 0,-3-1-2 16,-1-5-1-16,-1 6-1 0,-2-5-3 0,0 3-1 16,-2 0 3-16,-1-3-2 0,1 1-2 15,0-3 1-15,0-2 1 0,2 0-1 0,-2 3 2 16,-3-3 2-16,1 5-3 0,-3 1 2 0,-6 3 2 16,0 7 1-16,-7-1-5 0,0 5-2 0,-2 0 1 15,-2 7-11-15,-2-3-5 0,-1 7-2 16,1-2 3-16,-3 4-12 0,1 5-14 0,1 2 3 15,-2 2 10-15,3 2-4 0,0 2-47 0,4-4-39 16</inkml:trace>
  <inkml:trace contextRef="#ctx0" brushRef="#br0" timeOffset="11762.2641">14958 5486 22 0,'2'0'17'0,"-2"-3"-9"16,2 1 6-16,0 2 3 0,1 0-9 0,-1 2-1 16,0 1 14-16,0 1 8 0,3 3 5 15,-3 2 17-15,0 2-1 0,-2 6-19 0,0 1 1 16,0 4-14-16,-7 11-3 0,3 2-3 0,-3 3-7 16,3-3-2-16,-3-2 0 0,1 0 0 15,-1 0-1-15,1-4 2 0,1 4-1 0,1-4 0 16,-1 1-3-16,3-1-1 0,2-5 1 0,-2-8 0 15,4 1-1-15,-2-3 2 0,0-3-2 0,2-2 3 16,0-3-2-16,1 1 4 0,-1-5 4 16,-2 0-3-16,4 0 3 0,-4 1-1 0,5-3-1 15,1-3-7-15,-1 1 5 0,4 0-3 0,-1-5 0 16,3 1-2-16,0-3 3 0,-2 0-3 0,2 2 1 16,-2-4 0-16,2-2 1 0,-2 0-1 15,-2-2 0-15,1-3-1 0,3 0 0 0,-2 1 0 16,2-3 1-16,-2 0 0 0,2-2-1 0,2-5 3 15,-2 1-2-15,0 2-2 0,0 0 1 0,-2 1 2 16,0 1-1-16,-2 0 1 0,-3 3-2 16,0-1 0-16,3 2 1 0,-5 0 0 0,0 3 0 15,1 0 2-15,-1 1 4 0,0 3-4 0,-2 5 6 16,-7 1-6-16,7 3 1 0,-2 0-6 16,2 2 2-16,0 0-2 0,-2 0 0 0,6 0-3 15,-4-2 8-15,0-1 0 0,0 6-3 0,0 1 2 16,0 5 0-16,0 0-1 0,-2 2 2 0,0 2-3 15,2 2 2-15,-2 1-2 0,2 4 3 0,-2-3-3 16,2 1 2-16,0 0 1 0,0 1-1 16,0 1 3-16,2-2 1 0,-2 0 0 0,4-1-3 15,-2-1 0-15,3 3-1 0,-1 1 2 0,3-2-4 16,0-3 2-16,1 1-1 0,-1-1 1 16,2-2-1-16,0 1 0 0,-1-1-1 0,3-4 1 15,-2 2 0-15,0-2 1 0,0-1-1 0,0 1 1 16,0-2 0-16,-1-3 1 0,-1 3-2 0,2-3 3 15,-3-2-3-15,1 1 5 0,2-1 1 0,-3-2-1 16,3 0 1-16,0-2 2 0,-2-3 1 16,2-1-1-16,-3-1 9 0,3-4-8 0,-2 0 3 15,-3-4 1-15,0 6-11 0,3-7-1 0,-3 1-3 16,-1-3 1-16,-1-2-4 0,2-4 3 16,-2-9-1-16,1 0 2 0,-1-4-2 0,0 1 2 15,0 1 0-15,0 0 0 0,-2-1 2 0,3 6-3 16,-3 1 1-16,-3 2-2 0,1 5-15 0,-2 3 3 15,2 3-8-15,-3 5-9 0,1 0-22 16,-1 4-75-16</inkml:trace>
  <inkml:trace contextRef="#ctx0" brushRef="#br0" timeOffset="12418.2792">15650 5702 55 0,'-15'13'45'0,"6"-6"12"0,0-1 2 0,0-1-26 15,3-1-24-15,1-2-11 0,1 3-20 16,-1-5 10-16,3 2 6 0,0 0 3 0,2 0 3 16,2 0 1-16,0 1 3 0,3-1 0 0,-1 0 4 15,5 0 10-15,0 1-11 0,2-1-5 0,2 0-1 16,3-2 2-16,-1 0 4 0,5 0 2 16,0 0 1-16,4-4 2 0,2-3 0 0,-1 2 19 15,-1-1-11-15,0-1 2 0,-4 1-12 0,0-3-2 16,-3 0-2-16,-1 0 2 0,-1 3-3 0,-1-5 2 15,-3 4 1-15,-3 0 1 0,-1-4 3 16,2 2-4-16,-5 1-4 0,-2-1-2 0,3 0 1 16,-5-2-3-16,0-2-2 0,0 2 2 0,-5-2-1 15,1-1 0-15,-3 1-1 0,-1 0 1 16,3 2 0-16,1 0 1 0,-3 0-3 0,-6 0 1 16,2 2 0-16,0 0 1 0,4 2-4 0,-2 1 4 15,1 1 0-15,-1 3 3 0,-2-2-4 0,0 4 1 16,0 0-1-16,-3 0 0 0,3 0 4 15,0 4-2-15,-2-2 2 0,2 3-1 0,0-1-1 16,0 5 1-16,0 0-2 0,2 2 1 0,-2 2 3 16,0 3-2-16,2 1 0 0,-2 1-2 0,3 2 4 15,-1 8-2-15,2-1 2 0,1-1-3 16,1-1 4-16,3 1-4 0,0-2 0 0,4-4 1 16,0 2 0-16,3 0-2 0,-1-4 2 0,5 2-2 15,-3 0 0-15,3-1 2 0,0-3-1 0,-2 4 1 16,1-7 0-16,1 2 3 0,0 1-2 15,2-3 0-15,0-2 1 0,2-2-2 0,-2 2 1 16,5-5-2-16,1 1 1 0,1-3 0 0,2-1-2 16,6-3 0-16,-1 0-4 0,1-5-30 0,1-1-13 15,1-1-46-15,-1-4-48 0</inkml:trace>
  <inkml:trace contextRef="#ctx0" brushRef="#br0" timeOffset="13011.858">16307 5499 24 0,'-4'7'52'15,"2"-5"4"-15,-3-2 25 0,3 0-13 0,0 0-41 16,-3 0-8-16,3 0 3 0,-2-2-13 0,4 2-8 16,-3-3-10-16,3 3-1 0,-2 0 6 0,2 0-4 15,0-2-9-15,0 2 1 0,0 2 16 16,0-2-3-16,2 5-2 0,1-3 8 0,-3 5-3 16,2-1 5-16,0 5 0 0,3 0 2 0,-3 5 1 15,0-1 1-15,0 3 4 0,0 2 8 16,3 6-3-16,-3 0-5 0,-2 1 0 0,0-1-4 15,0 3-3-15,-2-5-1 0,2 1-1 0,-5 1 4 16,5-2-3-16,-2 3 2 0,0-3-7 0,2 0 3 16,0-2-1-16,2 3 0 0,0-6 1 0,1-3-1 15,-1-1-2-15,0-2 1 0,2-4 0 16,-4-4 8-16,5-5 14 0,-5 0-5 0,2-2 7 16,-2-1 18-16,0 3-10 0,-2 5-31 0,2-5-2 15,0 0-3-15,-2 0-3 0,-1-5 3 16,-1-4 0-16,0-2-2 0,-1-4 2 0,1-3-2 15,-3 1 4-15,5-3 2 0,-3 0-4 0,3-2-2 16,2 2 1-16,0-2 0 0,2 0 4 0,3-2-2 16,-1 0 2-16,3 2 0 0,4-12 0 0,2 6-3 15,-2 4 4-15,2-3-1 0,3 5-4 16,-1-2 2-16,1 4 0 0,1-2 1 0,5 2-5 16,3 0 2-16,-1 3-6 0,16-3-2 0,-1 4 3 15,-3 3 7-15,-3 2 2 0,-2 4 0 16,-3-1 0-16,-4 3 1 0,-4 3-1 0,0 0-4 15,-2-3-12-15,-3 5-19 0,-2 0-20 0,1 0-40 16,-1 0-3-16</inkml:trace>
  <inkml:trace contextRef="#ctx0" brushRef="#br0" timeOffset="14105.2964">17974 5089 32 0,'-7'-7'25'0,"3"-2"-1"16,0 3 6-16,-1-1 0 0,3 3-16 16,0 2-9-16,6-3-2 0,-2 5-17 0,1 0 11 15,-6 0 4-15,1-2 12 0,0 4 9 0,2 0 13 16,2 3 3-16,-2 4-21 0,0 6 3 0,5 0-5 16,-5 5 1-16,2 7 7 0,0 1-4 0,-2 16 0 15,2 3-7-15,-2 1-2 0,0-1-3 16,-2 3 1-16,-2 21-1 0,1-1 1 0,-1-1-3 15,0 8 0-15,1-13 2 0,-1-16-2 0,4-6-2 16,2-2 1-16,-2-5-4 0,5-2 2 16,-3 3 1-16,0-3-2 0,0-2 0 0,0-3-1 15,-2 1 1-15,3-3-1 0,-3-1 0 0,2-3-1 16,-2-3-1-16,0-1 0 0,2-2 0 16,0-5 0-16,-2-3 1 0,0-1-1 0,2 0 4 15,-2-3 0-15,3-2 10 0,-3-13 3 0,0 5 12 16,-3 3-1-16,3 1-8 0,0 4-22 0,0-2-1 15,0-4 1-15,3 0-1 0,-3-5-2 0,0-4-4 16,0-5-9-16,0-4-13 0,0-5 2 16,-3-6 3-16,3-4-11 0,-4-5-23 0,2-20 39 15,0 0-7-15,-1-1-4 0,3-8 18 0,0-24 11 16,3 3 17-16,1-12 0 0,3 20 10 0,-3 22 5 16,0 9-4-16,-1 9 8 0,-1 2 6 15,-2 9-11-15,0 3-10 0,0 1-6 0,0 5-3 16,0-1 0-16,-2 6-2 0,-1 1-1 0,3 2 0 15,0 5 1-15,-2-4-2 0,2 4-1 0,0 2 0 16,0-4-2-16,2 4 1 0,-2 3 2 16,3 1-1-16,-3-2-1 0,0 5-1 0,2 0 0 15,-2 2 0-15,2 9 0 0,-2-2 0 0,0-5 0 16,0 0-1-16,0-2 1 0,0 0 0 16,0 0-1-16,0 0 3 0,0-2-2 0,4 0 1 15,-1-1-1-15,3 6 5 0,5-1 4 0,-2-2 0 16,4 0 4-16,9 4-4 0,7-2 5 0,2-2-3 15,6 0-4-15,1 0 1 0,4 0-2 16,2-2 1-16,9 0-3 0,4 0-1 0,-2-3 0 16,3 1-3-16,10-3 0 0,-6 1-3 0,-7-5 3 15,-16 4-4-15,-1-2 3 0,-5 0-2 0,-2 1 3 16,2 1-1-16,0 0-1 0,2-1 0 0,-2 3 0 16,-4 1 1-16,0-1-3 0,-5 3-10 15,-2-2-7-15,-4 1-1 0,-3 3-15 0,-6-2 3 16,0 2-22-16,-3 0-12 0,1 0 17 0,-3 0-63 15</inkml:trace>
  <inkml:trace contextRef="#ctx0" brushRef="#br0" timeOffset="14495.8036">17844 5607 180 0,'11'13'145'0,"-4"-6"-73"16,-3-3-60-16,-2-4-17 0,3-4-9 0,-1-1 12 15,3-1 9-15,4-3 1 0,2 0-3 16,2-4 6-16,5 2-2 0,2-2-1 0,0-1-1 16,9 3-1-16,-2-2-2 0,6 2 1 0,0 0 4 15,7 0 6-15,0 0-5 0,11-4-7 16,0 6-4-16,-9 0-1 0,0 2-1 0,-4 3-1 16,0 4 2-16,-7-2 0 0,0 4 1 0,-7-2-1 15,3 4 1-15,-5-1-1 0,-2 1 2 0,0 0-6 16,-2 3-18-16,0-3-22 0,-5 1-37 15,1 1-6-15,-3-1-65 0</inkml:trace>
  <inkml:trace contextRef="#ctx0" brushRef="#br0" timeOffset="14933.182">19074 4833 90 0,'13'13'126'0,"-4"-2"-55"0,-4 0-55 0,-1-8-25 15,-2-1 0-15,1 0 2 0,-10 0-3 0,11 0 8 16,-1 1 6-16,1-1 11 0,-2 4-4 15,0 1 7-15,3 4-1 0,-1 2-3 0,-2 5-2 16,1 2 7-16,-1 4-4 0,-2 5-5 0,2 4-2 16,-2-2 2-16,0 8 1 0,-7 12 12 0,5 0-6 15,-2-5 5-15,-3 3-6 0,1-5-3 16,1-5-4-16,-1 1-3 0,-1-3 2 0,2 5 0 16,-1-4 1-16,1-3-4 0,1-4 2 0,2-5-1 15,2 1 3-15,-5-3-2 0,5 0 3 0,-2-2 0 16,0-2-5-16,0 0 7 0,0-2-6 15,-1-1-2-15,-1 1 1 0,2 0-3 0,0 2-3 16,-1 2-3-16,1 0 1 0,-2 2-2 0,4 0 0 16,0 0-3-16,0-2-18 0,2-2-12 0,0-2 2 15,-2-3-43-15,5-1 5 0,-5-1-78 16</inkml:trace>
  <inkml:trace contextRef="#ctx0" brushRef="#br0" timeOffset="15448.6583">19564 5305 73 0,'-2'18'96'0,"-1"-5"5"0,-1-4-58 0,2-5-18 15,-3 0 8-15,1-1-4 0,2-1-17 0,-1-2-16 16,-10 6-9-16,7-6 4 0,1 3 7 0,7-3 0 16,-2 0-5-16,-2 2 0 0,-2 4 14 15,-3-1-2-15,-2 4-1 0,-2 2 2 0,0 2 0 16,-2 2-2-16,-2 1 3 0,-1 4-6 0,-1 2 4 16,-5 9-3-16,0-3 4 0,2 3-1 15,2-2-4-15,0 2 2 0,5-3 1 0,0-1-1 0,2-1 0 16,4-4 2-16,1-2 8 0,3-2-2 15,1-1-2-15,4-1-1 0,-2-3-2 0,5 0-2 16,1 0 4-16,3-1-3 0,2 1 0 0,3-2 2 16,-1-2 0-16,2 2-5 0,5-3 3 15,0-3-3-15,4 1 0 0,0-1-1 0,1-5 0 16,1 0 0-16,1-5-1 0,8-6 0 0,0-4-3 16,0 2 3-16,3-7-3 0,-3 2 4 0,-6 1 0 15,2-3 1-15,-7 0 1 0,-2-4-2 0,-4 2 2 16,-3-7 0-16,-4-2-2 0,-2-2 1 15,-7-4-2-15,-2-3 1 0,-6-2 0 0,-10-2 1 16,-2 6-1-16,1 5-3 0,-3 5 1 0,-2 3-5 16,0 3 6-16,2 5-2 0,-6 1-2 15,-1 7-11-15,-2 3-3 0,1 8 9 0,-3 2-11 16,2 8-7-16,-2 3-2 0,1 3-38 0,-4 1-11 16,6 3-12-16</inkml:trace>
  <inkml:trace contextRef="#ctx0" brushRef="#br0" timeOffset="16260.9915">20124 5312 32 0,'-11'13'25'0,"0"-4"15"0,2-5-4 16,2-2-15-16,1-2-7 0,-3 2-5 0,4-2-12 15,-1 0-4-15,1 0-7 0,3 3 51 16,-2-3 10-16,-1 2-19 0,1 2-11 0,0 3-6 15,-3-1 1-15,3 3 1 0,-3 4 2 0,-2 3 8 16,0-1-12-16,0 7-4 0,1 0 4 0,-6 14-4 16,3-1 0-16,-2-2 6 0,4 2-4 15,1 1 0-15,-1-3 0 0,0 0-4 0,2-2 3 16,3-5 2-16,2 1 5 0,-1-3-8 0,3-4-2 16,3 2 0-16,1-2-6 0,0-1 4 0,1-1 0 15,2-3-1-15,1-1 3 0,-1 1-6 16,2-6 2-16,2 2 2 0,0-2 2 0,4 0-6 15,3-3 4-15,2-6-5 0,6 2 0 0,3-4 1 16,13-11-3-16,2-2-3 0,0-3 3 16,-2-4 0-16,0 0 3 0,-5-2 0 0,1-10 2 15,-5 4-1-15,-7 1 1 0,1-6-2 0,-3 2 3 16,-2-5-4-16,-2-4 2 0,0 3 1 0,-7 1 1 16,0 3 9-16,-4 6 8 0,-2 5-4 0,-1 6 5 15,-4 5-4-15,1 4-2 0,-1 7-9 16,0-2-4-16,-6 10 0 0,1-1-1 0,3-1-4 15,0-4 0-15,-2 2 0 0,0 0-3 0,2-2-15 16,0 0 17-16,2-2 7 0,-4 2 1 16,2 5-3-16,-4 3 1 0,1 1-1 0,-1 2 0 15,0 7 0-15,-1 2 0 0,-1 2-1 0,1 2 2 16,1 3-2-16,4-1 0 0,-3-2 1 0,3 0 0 16,5 1 2-16,-1-1-2 0,5 7 0 15,2-2-1-15,2-5 1 0,3 0 1 0,-1-2-2 16,5 0 6-16,0-4-2 0,2-3 0 0,7-2 0 15,-1-4 7-15,5-2-1 0,14-5-1 0,1-4 1 16,1-5 2-16,-1-4 3 0,-4 0-5 16,-2-2 2-16,2-7-4 0,-8 0 4 0,-8 0 1 15,-1 1 3-15,-1-1-12 0,-2-4-1 0,-2-3 3 16,-2-6-2-16,-2 0-1 0,-3-7-3 0,-4-4-1 16,-2 0 2-16,-4 0-2 0,-1 0 1 15,-8 2-4-15,1 0-1 0,-3 2-11 0,-5-4-3 16,-5 5 1-16,-4 5-5 0,-4 6-5 0,-4 4-1 15,-3 8 7-15,-2 7-7 0,-5 5-23 0,-2 8-20 16,-8 1-49-16,-7 12-64 0</inkml:trace>
  <inkml:trace contextRef="#ctx0" brushRef="#br0" timeOffset="17229.5199">21762 5499 63 0,'-9'2'56'0,"5"0"-21"16,-1-2 18-16,1 0-4 0,4 0-18 0,4-8-9 15,1 3 4-15,-3 3-9 0,0 0 3 0,-2 2-5 16,2 0-4-16,-2 0-3 0,0 0-9 16,-2 2 7-16,-2 0 5 0,4 0 2 0,2-2-1 15,2 0-1-15,3 3 1 0,2-1 1 0,2 0-7 16,0-2 1-16,4 2 0 0,1 0 0 0,4-2-3 15,-3 5-1-15,5-5 0 0,0 4 2 16,5-2-3-16,10 1 2 0,3-1-1 0,2 2 2 16,0-2 2-16,2 1 1 0,0-1 1 0,4-2-2 15,21-2 3-15,-1-3 0 0,18 1-3 16,-11 2 2-16,-13-1-1 0,-14 3 1 0,-4 3-3 16,-4-3 0-16,-2 0 1 0,1 0-3 0,1 2 2 15,0 0-3-15,-3 2 1 0,-2 1-3 0,-4-1 2 16,-2-2 1-16,0 1 0 0,-1-1 1 15,-1-4-2-15,4 2 1 0,-1-5-1 0,4 3 0 16,-1-2-1-16,0-1-1 0,-2 1 0 0,-3-1 0 16,-1 1-1-16,-5 2 2 0,-2 0-2 0,-7-1 1 15,-2 3 0-15,-2-2 0 0,-1 2 2 16,-1-2 1-16,-5 2 1 0,-11 0-2 0,5 2-1 16,0-2-3-16,4 0-2 0,-3 0 1 0,1 0-4 15,2 0-12-15,0 0-20 0,0-2 1 0,-2 2-13 16,2 0-8-16,-2 0-22 0,2 0-83 15</inkml:trace>
  <inkml:trace contextRef="#ctx0" brushRef="#br0" timeOffset="17932.4476">21943 5228 24 0,'6'-5'33'0,"-1"3"1"0,-1 2-20 16,1-7 5-16,-1 3 26 0,0 0 2 0,1-1-1 16,-1 1-17-16,1 2-14 0,-1-5 3 0,0 5-8 15,1 2-4-15,-1-5-2 0,-1 3 4 16,-1 0-3-16,0 0 10 0,0 2 1 0,-2 0-5 15,2-2-8-15,-2 2-5 0,0-3 0 0,0 3 5 16,0 3 5-16,-2-1-5 0,-2 4-3 0,-3 1 1 16,-2 4-2-16,-2 0-1 0,0 2 2 0,-2 3 1 15,-5 6 1-15,3 0 4 0,0-5 3 16,1 1 4-16,-1 0 1 0,-1-3-3 0,1 3-3 16,-5-3-2-16,0 1 3 0,0-1 2 0,-4 1-2 15,0-3-1-15,0 2-8 0,-1-4 1 16,6 2-2-16,-6 3 3 0,8-5-4 0,3 0 3 15,-1-2-4-15,6 0 3 0,-2-1 0 0,5 1-1 16,1-2 2-16,1-3-3 0,2 3 4 0,-1-3-2 16,6 1 1-16,1 1 1 0,0-1 3 0,1 1-1 15,4-1 2-15,-1-1 5 0,3 1-1 16,0-1 0-16,5-2-1 0,-1 3-1 0,-4-3-2 16,3 2 1-16,8-4 0 0,-3 2-2 0,4-2-2 15,-8 3-1-15,0 1 2 0,5-4-4 16,0 4 1-16,-2 1-3 0,-1-1 1 0,-1 3 1 15,-1-1 1-15,3 3 0 0,0 2 0 0,1 3 3 16,1-3-3-16,4 2-1 0,5 0 0 0,-2 0 0 16,6 5 0-16,0-5-2 0,-7 3-1 15,-2-3 0-15,-2-2-4 0,-2 4-26 0,-4-2-25 16,-1 1-64-16,1 1-89 0</inkml:trace>
  <inkml:trace contextRef="#ctx0" brushRef="#br0" timeOffset="66793.4042">13280 6778 91 0,'6'4'117'0,"1"1"-111"0,0-3 60 16,-3 0-7-16,1 2 9 0,-1-1-32 15,0 1-15-15,1 3-11 0,-1-1 0 0,-2 3 0 16,5 0-8-16,-3 4 3 0,1-2-2 0,4 2 2 15,-3 3 0-15,3-1-1 0,4 7-2 0,-2-2 5 16,3 2-4-16,-1 0 8 0,-2 5-1 0,-2 1-3 16,2 3-1-16,-5 4 23 0,1 12-21 15,-3 1-2-15,1-4-5 0,-5 0 2 0,4-2-4 16,-4-4 3-16,2-3-1 0,1-2-1 0,-1-2 3 16,0-2 3-16,0-5-2 0,3 0 11 15,-1-6-7-15,0-3-4 0,1-1 0 0,1-6 5 16,-1-1 0-16,-1 2 1 0,3-3-3 0,-1 1-1 15,1-3 4-15,0-1 2 0,-1-1-2 0,1-2 0 16,2-2-5-16,0-1 0 0,-1-3 0 16,1 1-1-16,2-3-1 0,0-3-3 0,-2 0 2 15,2-3-2-15,0-3 1 0,0-1-2 0,-2-2 1 16,0 0-2-16,0-2 3 0,-1 2-1 0,3-2-1 16,-4-2 0-16,2 0-1 0,0 0 1 15,-3-5 1-15,5-2-3 0,0-4 1 0,5-16 0 16,1-4-3-16,3 2-2 0,9-11-1 0,-3 11 3 15,5 11 3-15,-4 3-2 0,1 1 7 0,1 3-6 16,-5 2 1-16,-4 6 3 0,-4 8-2 16,-5 1 0-16,-3 7-14 0,-1 2-51 0,-3 7 29 15,-1 0 12-15,-1 6 1 0,-2 0-25 0,-2 12-9 16,-3-1-86-16,1-1 10 0</inkml:trace>
  <inkml:trace contextRef="#ctx0" brushRef="#br0" timeOffset="67371.4039">14437 7265 79 0,'-2'7'76'0,"0"-3"-81"0,2 0 19 16,2-4 56-16,3 0-15 0,1-2-21 15,7 0 11-15,5-5-11 0,4 3-9 0,5 0-1 16,3-1-12-16,17-6-1 0,-1 5-6 0,0-3 1 15,1 2-3-15,1 1 6 0,1-6-6 16,17 4 2-16,2-6-4 0,-4 1-2 0,18 0 2 16,-16-2 1-16,-9 4-1 0,-2-1 0 0,-6 4 1 15,2-1 7-15,-3 2-1 0,-6 1-1 0,0 1-4 16,-9 3-2-16,0-2 1 0,-7 4-3 16,-1-5 0-16,-1 5 1 0,-4-2 0 0,0 0-3 15,-5 2 0-15,-4-2 1 0,-2 2-1 0,0 0-16 16,-5 2 7-16,1-2-1 0,-3 0 10 0,-13 2-7 15,4 0 4-15,9-2-14 0,-2 2-18 16,0 1-28-16,-4-3-17 0,-3 2-38 0</inkml:trace>
  <inkml:trace contextRef="#ctx0" brushRef="#br0" timeOffset="67824.3591">14548 6963 9 0,'-3'9'128'0,"6"-3"31"0,-3-1-59 0,0-3-91 15,0-2-4-15,11-2-12 0,-11 4 45 0,0-2-17 16,0 4-10-16,4-1-2 0,1 1-2 0,-1 3 0 15,0-1-6-15,3 5 0 0,-3 0-2 16,3 3-1-16,-3 1 1 0,-1 5 0 0,-1-3 2 16,-4 3-1-16,-1 2 0 0,-5 0 0 0,-1 0-2 15,-7 0-1-15,-1-2 3 0,-1 0 1 0,-4 0-2 16,-4 0 0-16,1-3 0 0,-3-1 1 16,1-3-1-16,3-2 3 0,2-2 0 0,0-2 4 15,4-1-3-15,1-1 6 0,1-1-4 0,5 0-1 16,0 3-2-16,0-3-1 0,2 1 3 15,3-1-2-15,-3 3-1 0,2-3 2 0,3 3 5 16,-1 0-8-16,1 1 0 0,4-1-2 0,0 0 2 16,0 1-5-16,4-1 3 0,3 0 2 0,0-1 10 15,6 1-6-15,2 0-4 0,3-3 1 16,4 3-1-16,-4-3-2 0,10 0 3 0,3 1-5 16,0 1-9-16,4-1-21 0,1-1 8 0,1 3-42 15,3 2-76-15</inkml:trace>
  <inkml:trace contextRef="#ctx0" brushRef="#br0" timeOffset="69667.5713">16589 6487 8 0,'-6'0'24'0,"-1"-3"-2"0,1 3-11 0,-3 0 2 16,2 0-9-16,-2 0 5 0,5 0-9 16,-3 3 0-16,1-3 1 0,-1 4 4 0,3-2 0 15,-3 3 11-15,0-1 10 0,1 1-14 0,-3 3 4 16,2-1 3-16,-4 4-5 0,2 0-3 0,-2 0 3 16,0 4 0-16,0 1-2 0,-2 8 0 15,0 3-4-15,2-1 3 0,-2 3-6 0,2 2-1 16,2-3-1-16,0 3 0 0,2-2-3 0,1-1 2 15,4-1-1-15,-1-3 2 0,3-4 4 16,3 0 13-16,1-5 0 0,0-1 10 0,5-1-18 16,-2-2-5-16,2-5 0 0,2 1-4 0,-2 0 4 15,2-3-7-15,-3-2 0 0,3 0 0 0,-2-2 4 16,0 3 1-16,2-6 3 0,0 3-2 16,-2-4 1-16,2 0-4 0,2-1 1 0,-2-6 1 15,0 2-1-15,2-4 5 0,-4-2 2 0,2-1-2 16,-2-4-2-16,-2 5 0 0,-5 0-3 0,0-3-3 15,0-2-3-15,-4 0 2 0,0-4-4 0,0 2 3 16,-3-2-3-16,-1 2 3 0,-3-7-3 16,0 5-4-16,-2 2-4 0,2 4 4 0,0 7-12 15,3-2 15-15,-1 2-21 0,-4 2-5 0,2 2-89 16,-4 3 10-16</inkml:trace>
  <inkml:trace contextRef="#ctx0" brushRef="#br0" timeOffset="69948.7462">16733 6831 3 0,'-3'20'97'0,"1"-7"-43"0,0 0 52 0,2-4-99 16,-2-3 4-16,2-1 21 0,0-3 26 0,-2 2-35 16,2-4-22-16,0 3-1 0,0-1-10 0,0-2-6 15,0 0-5-15,0 2-8 0,0-2-47 0,0 0-48 16</inkml:trace>
  <inkml:trace contextRef="#ctx0" brushRef="#br0" timeOffset="70573.5623">17033 6548 104 0,'6'3'120'0,"-1"-1"-43"15,-1-4-32-15,-4 2-7 0,0-5-22 16,-2 1-6-16,0 2-8 0,-1-3-2 0,1-1-2 16,0 1 1-16,0-1-2 0,0 1-2 0,-1-1-2 15,3 1-2-15,-4-4 7 0,0 3-8 0,-3-1 8 16,0-2 2-16,1 3-1 0,-5-1 1 15,2 0-4-15,-4 1 2 0,2 1-1 0,-5 3 1 16,5-2 5-16,-2 4-4 0,0 0 1 0,-1 0-1 16,1 4 1-16,0 1 1 0,2 1-2 0,0 3 1 15,0-2 3-15,0 1 4 0,2 1-1 16,0 0-4-16,0 2 4 0,3 2-1 0,-3-2-3 16,5 3 3-16,-3-1-4 0,0 2 0 0,3 1-2 15,2-3-1-15,2 2 1 0,0-1-3 0,0-1 3 16,4-2-5-16,1 0 9 0,1-2-1 15,3-3 0-15,0 1-5 0,4-5 4 0,2-2-3 16,1-2 3-16,4-2-3 0,0-1 3 0,-1-4-1 16,1 3 0-16,-2-3 1 0,-3 0 14 0,1 0-5 15,-5 0-4-15,2 1 3 0,-4-3-4 16,-3 2-1-16,1-2 1 0,0 2 1 0,-5 0 4 16,2 0 9-16,-1 3-1 0,-1-1-13 0,0 3-4 15,-2-1-11-15,2 1 13 0,-2 4-2 0,0-2 0 16,0 2 2-16,-2 2-2 0,2 2 0 15,0 5 3-15,0-2-1 0,-2 6-1 0,0 0 9 16,-1 5-6-16,1-1 2 0,0 5-3 0,-2 9-2 16,1 2-1-16,-1-4-3 0,-1 2 1 15,3 2-2-15,-2-4 0 0,2-3 3 0,-1 1-4 16,1-5-3-16,0-3 2 0,0-1-8 0,2 0-10 16,-2-5-19-16,2-4 3 0,-3 2-75 0,3-7 39 15</inkml:trace>
  <inkml:trace contextRef="#ctx0" brushRef="#br0" timeOffset="71151.5221">17478 6416 163 0,'13'9'146'0,"-2"-7"-74"0,-4 3-45 16,-3-5-16-16,-10 0 15 0,1 0-8 15,5 0-7-15,-4 0 0 0,4 0-15 0,-2 0 3 16,4 0-1-16,-2 0-1 0,-5 2 1 0,-1 0-3 16,-3 2 1-16,0-1-3 0,-2 1 1 0,0 0-1 15,-2 1-9-15,-3-1-1 0,1-2-3 16,0 3 8-16,-1-1-4 0,3-4 24 0,0 5-1 15,2-3-4-15,-3 0 1 0,3-2 3 0,3 4-3 16,-1-1 2-16,2-1-2 0,-2 0 2 16,3 3 6-16,-1-3-11 0,0 2 2 0,3 1 0 0,-3 1 0 15,3 1-1-15,0 2-1 0,-3-1 1 16,3 1-4-16,-3 4 2 0,3-2 0 0,-3 1 1 16,3 1 0-16,-3 0-3 0,3 2 2 0,1-1-1 15,-1-3 2-15,2 0-2 0,2 0 0 16,-3-2 0-16,3-3 0 0,0 1 1 0,0-3-4 15,0 1 1-15,0-1-3 0,0-2 3 0,0 0 3 16,3 1-2-16,-1-3 7 0,0 0-3 16,5-3-2-16,-3 1 1 0,5-2 1 0,2-1 1 15,-2-1-3-15,6 1-2 0,-2-1 1 0,3 1 3 16,4-1-2-16,-3 1 0 0,3 1 0 0,7-3-2 16,-3 5 5-16,0 2-5 0,-2 0 4 15,0 4-1-15,-2 3-1 0,-4 2-4 0,-1 4 4 16,-2 3 2-16,-2 3-1 0,-2 3-1 0,-5 3 3 15,1 1-3-15,-5 1 2 0,-2-3-1 0,-3 0-1 16,1-2 0-16,-1-2 0 0,-1-2 0 0,-3-1-5 16,-2-6-10-16,2 3-22 0,-4-6-51 0,0 1-24 15</inkml:trace>
  <inkml:trace contextRef="#ctx0" brushRef="#br0" timeOffset="71510.7936">16735 7135 333 0,'11'-2'94'0,"-4"-3"-67"0,-3 5-12 0,-2-4-4 15,0-1-2-15,1 1-4 0,-1 0-5 0,0 1-5 16,0-1 3-16,0 4-2 0,1-2 1 0,1 4 3 16,-2-2 0-16,0 7 0 0,3-3 0 15,-3 7 0-15,0 2 0 0,5 7 0 0,-3 7-4 16,-2-1 4-16,1 5-2 0,-1 4 3 0,-4 1-3 16,2 1 2-16,-3 0-1 0,1 14 1 15,2-11-2-15,-2-3 0 0,0-4 0 0,4-6 2 16,-2-3 0-16,0-6 0 0,0-3-1 0,0-2 0 15,0-2-4-15,2-2-11 0,-2-2-22 0,0-3-54 16,2 3 4-16,-2-5-92 0</inkml:trace>
  <inkml:trace contextRef="#ctx0" brushRef="#br0" timeOffset="71838.8235">16486 7552 252 0,'-7'4'130'15,"1"0"-105"-15,1 1-22 0,3-3-9 0,4-2 12 16,-2 0 6-16,0 0 0 0,-2 2-4 0,2 0 4 16,2 3-1-16,3-1-2 0,1 1-2 15,1 6-6-15,2-2 3 0,4 6-4 0,-2 0 0 16,4 1-2-16,-2 4 1 0,10 6-4 0,-4 1 3 15,1-1-2-15,0 1 0 0,0-3 2 0,-2 0 2 16,-3 0-3-16,5-2 1 0,-3-2 3 16,1-2 9-16,0-3-1 0,-1-4 3 0,-1-4 18 15,1-5-6-15,1-6-8 0,0-3 3 0,-1-4-4 16,3-7-5-16,0 1 1 0,2-5 1 16,-2-3-2-16,2 1-6 0,-2-7-4 0,0-2-4 15,-3 2-1-15,1 1-7 0,-5-1-38 0,0 0-3 16,-2 2-5-16,-2 5-44 0,-2 2-110 0</inkml:trace>
  <inkml:trace contextRef="#ctx0" brushRef="#br0" timeOffset="72182.4743">16148 8101 257 0,'-4'2'83'16,"0"-4"-37"-16,-1-7-10 0,1 2-2 0,-1-2-8 15,3 1-10-15,-2 1 14 0,4 0-26 0,-2 3-17 16,8-7 6-16,-4 4-3 0,-2 10 10 0,0-1 5 15,3 2 4-15,-1 3-7 0,4 2-2 16,1 4 1-16,0 4-2 0,4 8 0 0,-3 3-1 16,-1 5 1-16,-3 5-2 0,-1 4-7 0,-1 4 8 15,-2 16-2-15,-2-14 1 0,-3-4 1 0,3-8 0 16,0-12-2-16,0-4 0 0,-3-5-13 16,3-4-1-16,0-2-16 0,0-2-14 0,-1-3-57 15,6-11 12-15</inkml:trace>
  <inkml:trace contextRef="#ctx0" brushRef="#br0" timeOffset="72401.1582">16647 8361 88 0,'6'9'323'0,"-1"2"-318"0,-5-7-14 0,-2 0 15 16,-1 1 18-16,-1-3-14 0,-3 3 2 0,3-3-6 16,2 0-4-16,-5 0-1 0,0 0-1 0,3 1-3 15,-3-1-8-15,3 0-24 0,0 0-52 0,-1-2-51 16,1 5-42-16</inkml:trace>
  <inkml:trace contextRef="#ctx0" brushRef="#br0" timeOffset="72854.1555">17006 8125 304 0,'0'4'82'0,"-4"-1"-75"15,-1-1 15-15,1-2 0 0,-3 0-8 0,1 0-8 16,-1 0-5-16,3 2-8 0,-3-2 1 0,-2 2 3 16,0 0 0-16,1 5 2 0,-1 0 1 0,-2 4-2 15,-3 2-1-15,3 2 1 0,0 7 0 0,0 0-2 16,-4 14 0-16,4-3-1 0,0 0 3 16,7 2 1-16,-1-4-2 0,-2-2 3 0,7-3-1 15,0-2 1-15,5-4 9 0,-1-4 4 0,1-3 3 16,-1-4-7-16,3-1-9 0,2-1 10 15,2-7 11-15,2 0-13 0,2-2 10 0,1-3-2 16,4-3-8-16,-1-3-1 0,3-3-6 0,0-1 1 16,-2-3 0-16,2-2-1 0,-2-2-2 0,0-2-1 15,-2 0-1-15,-3-5 1 0,-2-2-2 16,-2 3-7-16,-4-1-11 0,0-2 19 0,-5 3-1 16,-2-1 3-16,-2 2 2 0,-5 3-1 0,-2 4-6 15,-4 3 5-15,-3 3-2 0,-6 3 0 16,-2 5-2-16,-2 1-14 0,-1 3-7 0,-1 4-1 15,1 5-22-15,1 2-41 0,4 0 11 0,-3 6-63 16</inkml:trace>
  <inkml:trace contextRef="#ctx0" brushRef="#br0" timeOffset="73510.2158">17694 7942 310 0,'2'9'133'0,"-2"0"-101"0,-4-7-14 0,-1-2-3 16,1 0 6-16,-3 0-14 0,3-2-10 0,-3-1-2 15,3 3-11-15,0 0-9 0,-3 0-8 16,-2 3 11-16,0-3-6 0,-2 2-6 0,2 0 9 15,-4 0-12-15,2 0 37 0,-2 1 3 0,2-3 0 32,0 2 1-32,-2 2-1 0,4-4 3 15,-2 2 7-15,2-2 5 0,0 3 5 0,0-3-9 0,1 2-5 0,3-2 2 0,-1 2-4 0,1-2-1 16,1 0-1-16,-1 0 2 0,1 2 3 0,2 0-3 16,-3-2-3-16,5 3-1 0,-4 1-1 15,4 3-1-15,-5-1 1 0,5 3-1 0,-4 2-1 16,2 0 1-16,-3 5-2 0,5 1 1 0,-4-1 0 15,2 1-1-15,-3-1 2 0,5-1-3 0,-2 1 2 16,2-3-1-16,-2-2 2 0,4-2 2 16,-2-1 0-16,0-1 2 0,2-3-1 0,-2 1 1 15,0-3 6-15,3 0 8 0,-1 1-13 0,-2-3 2 16,4 0-2-16,-4 2-4 0,2-2 3 0,1 2-2 16,1-4-1-16,0 2-1 0,1-2-4 15,1-3 4-15,3 1-1 0,2-1-1 0,0-1 2 16,0-1-1-16,3 0-1 0,-1 1 0 0,0-1 0 15,2-2 0-15,-1 5 1 0,1 0-2 0,-2-1 1 16,7 1-1-16,-2 4-1 0,-3 2-2 16,3 2 4-16,0 3 2 0,-1 0-4 0,-1 6 6 15,-1 0-1-15,1 2 1 0,-3 5-3 0,0 0 0 16,-2 4 2-16,-4 1-1 0,-1 1 11 16,-4 1-7-16,-2-1 6 0,-2-2 6 0,-2 1-4 15,-7-6-3-15,-2-1-7 0,-7-3-6 0,-2 1 2 16,-7-1-2-16,-4-1 0 0,-13-3-16 0,-1 0-10 15,1-3-20-15,-2-1 18 0,3 0-29 0,-10-5-44 16,11-2-55-16</inkml:trace>
  <inkml:trace contextRef="#ctx0" brushRef="#br0" timeOffset="74400.5836">17672 6526 64 0,'7'18'29'0,"-1"-7"-36"0,5-2-7 0,-9-5 12 16,3 1 1-16,4 1 16 0,-1-3 18 0,6 1 31 15,1-2-47-15,3 3 10 0,2 1 9 0,2-1-10 16,0-1-19-16,2 5 11 0,0 0-14 16,3 2 4-16,-1 0-4 0,1 2-1 0,1 2-3 15,8 3 4-15,-1 2-2 0,2 0-4 0,1-1 6 16,-1 4-1-16,1-4-2 0,4-1 7 15,-5-3-5-15,-6-1 3 0,-2 1-2 0,-1-6 8 16,1 2-2-16,-3 0 2 0,3 0-4 0,-2-2 3 16,-1 0 3-16,0-1-9 0,-3 3 0 0,-1-2 0 15,-5 2-2-15,1-2 4 0,-3 2-4 0,-4 0 5 16,3 0-2-16,-3-2-2 0,-3 2-3 16,1 0 1-16,-2-4-1 0,2 2 0 0,-1-1-1 15,-3 1-2-15,1-4 3 0,1 1-3 0,-3-1 1 16,1-3 1-16,-3 0-1 0,-6-6 0 15,-1 1 6-15,3 1-3 0,2 2 3 0,-2 0 0 16,2 0-3-16,0 0 1 0,0 0 1 0,0 2-3 16,0 1-3-16,0-3 4 0,-5 2-2 0,5 0 2 15,-4 2 1-15,0-1 2 0,-1 3-4 0,-1 1 1 16,-1 2 0-16,-6 4-1 0,2 5 2 16,0-3 1-16,-5 9-2 0,-1 5-2 0,-3 0 2 15,0 4-4-15,-4 4 0 0,-12 14 3 0,1 4-3 16,2 0 1-16,-7 13 2 0,10-6-1 15,3-11-1-15,5-7 1 0,-2-4-5 0,0 4 2 16,-7 2-3-16,0 3-12 0,-4 1-27 0,-5-1 4 16,2-5-26-16,1-2-26 0</inkml:trace>
  <inkml:trace contextRef="#ctx0" brushRef="#br0" timeOffset="94113.6337">15626 9256 18 0,'6'7'20'0,"-3"-3"-6"0,1 0 14 15,-2-1 9-15,0-1-18 0,1 0 3 16,-3 0 0-16,2 0 15 0,-2 1-5 0,2-3 7 16,-2 0-19-16,0 2-11 0,0-2-2 0,0 0-5 15,0 2-2-15,0-2-10 0,0 0 7 16,-2 0-1-16,2 0 1 0,0 0 16 0,0 0 17 16,0 2-8-16,0 0-15 0,0 1 6 0,0 1-8 15,0 3-2-15,2-1 4 0,-2 1 0 0,0 2-3 16,0 0 2-16,2 4 0 0,1-2 4 0,-3 4 2 15,0-1 1-15,2 1 9 0,0 9-9 16,-2 0 0-16,0 1 2 0,2 1-6 0,-2 1-2 16,0-1-6-16,0-2 3 0,0 3 1 0,0-1-1 15,0-2 0-15,0 3-3 0,0-1-1 16,0 1 2-16,2 4 2 0,1 4-2 0,1 0 2 16,3 1-2-16,1-3 0 0,1-2-1 0,2-1-1 15,2-1-1-15,1-5 2 0,-1-2-2 0,-2-4 2 16,0-3-1-16,0-1 0 0,-4-6-1 15,-3-1 0-15,3 2 0 0,-5-2-1 0,2-3 2 16,-2 0-2-16,1-1 3 0,-8-10 1 0,3 3 7 16,0 1 2-16,2 1 7 0,0 0 13 0,-2 2-6 15,4 4-29-15,-2-1-5 0,-2-6 7 16,-3 1-4-16,3 0 3 0,-5-3-5 0,3-1-5 16,-3-1 3-16,1-4 4 0,-1 0-4 0,-2-2 5 15,1-5 4-15,1 1-3 0,-2-5 1 0,2 0-2 16,1-3-7-16,-1-1 6 0,1-1 0 15,-3-10-2-15,2 2 2 0,3-1 3 0,-1 1-1 16,1 4 0-16,2 0 1 0,0 1 4 0,-3-1 0 16,3 0 1-16,0 0 0 0,0 4-1 0,-1-1 7 15,-1 4-1-15,2 4-2 0,-1-2 1 16,1 4-2-16,0 0-2 0,-2 3-3 0,4 2 3 16,-5-1 1-16,5 1 0 0,-2 2-1 0,0-2 0 15,2 2-6-15,0 0 3 0,0 0-17 0,2 0 2 16,0-2 2-16,3 2 8 0,1 2 5 15,3-4 2-15,-2 4 1 0,2-2 1 0,2 0-2 16,0 2 0-16,2 2-1 0,-4-2 2 0,2 3-1 16,2 1-1-16,-2 1 0 0,2 2 1 15,0 0 0-15,1-1-3 0,1 3 4 0,0 5-2 16,1-3 2-16,2 5-1 0,-1-1-1 0,3 1 0 16,0 2 1-16,0 0-3 0,2 2 3 0,0-3 1 15,2 3-2-15,-4 0 0 0,0 3 2 16,0-6 0-16,-3 8 0 0,-1-3-1 0,-3-2 3 15,-2-2 7-15,-7 2-2 0,1 2 3 0,-10-2-2 16,1 5-4-16,-9 1-4 0,-5 1 2 0,-2 2 2 16,-2 0 1-16,-4-3 3 0,-5 3 6 0,0-7-1 15,-11 1-1-15,7-6 2 0,2-3-8 16,13-1-4-16,0-2-1 0,5-2-3 0,1 0-2 16,3 0 2-16,3 0-2 0,1-2 1 0,3 2-2 15,-1-2 1-15,1 2-3 0,-3-2-10 16,3 4-28-16,-1-2 20 0,1 2-4 0,-3 3-4 15,1 1-3-15,-1 1-13 0,-2 4-34 0,3 0-75 16</inkml:trace>
  <inkml:trace contextRef="#ctx0" brushRef="#br0" timeOffset="94707.2123">16113 9867 234 0,'9'0'136'0,"-2"0"-119"0,1 0-36 0,-1 0 7 16,-3 0 9-16,-1 0 38 0,1 0-14 0,0 2-8 15,-1 0 1-15,-1 0 0 0,0 3-2 16,0 1 3-16,0 1 4 0,-2 2-8 0,3 4 2 15,-6 0-8-15,1 5 2 0,0 0-5 0,-2 1-3 16,-1-1-2-16,1 0 2 0,-1-3 1 0,3 3 2 16,-2-3 2-16,-1 1 4 0,-1-3-1 0,1 2 1 15,1-1 3-15,-3-1-2 0,3 2-1 16,-3-2-4-16,3 1 4 0,-3-1-1 0,3-2-4 16,2 0 0-16,-3 0-2 0,3-2 6 15,0-3-6-15,2 3 2 0,2-2 4 0,-2-1 0 16,4-1 1-16,1 1 3 0,1-3-6 0,1 1 1 15,4-2 1-15,0-2-2 0,5 0-4 0,-1-2 1 16,3 0-4-16,1-3 1 0,-1 1 0 0,4 2-3 16,-2-3 2-16,0 1 2 0,2-3-1 15,0 3 0-15,0 0-1 0,0-1 0 0,-2 1 2 16,-2-1-4-16,-1 1-4 0,1 0-9 0,-3 4-4 16,-2-3-3-16,1 3-2 0,-1 0-6 15,-4 3-7-15,2-3-30 0,-5 4-40 0,3 0-27 16</inkml:trace>
  <inkml:trace contextRef="#ctx0" brushRef="#br0" timeOffset="95863.1244">16076 10621 48 0,'-11'-2'57'0,"0"-3"-11"0,2-1 31 0,-2-3-25 16,2-2-13-16,2 0 11 0,-2-3-16 0,3 3-21 15,1 0 3-15,-1 0-4 0,1 3-1 0,-1-1-10 16,1 0-5-16,1 2 2 0,0 1-4 0,-3 1 2 16,3 1-1-16,-3 2 5 0,3-3-1 15,-5 5-2-15,0 0 3 0,-2 3-2 0,-2-1 2 16,-1 2 0-16,1 1-1 0,-2 1-1 0,-1 3 1 15,1 2 3-15,-3-2-1 0,1 6 1 16,-1 3 0-16,0 0 6 0,3 1-5 0,2 3 0 16,-1-2 1-16,-1 5 1 0,4 1 1 0,-2 3 1 15,2-3 2-15,0 1-1 0,0-3-4 0,2 0 2 16,0-2 1-16,2-2-4 0,1 0 1 0,1-3-2 16,3 3 5-16,-2-2-4 0,2 2 0 15,2 0-2-15,4 2 3 0,-2 4-3 0,0-2 0 16,3 3 0-16,1-3-1 0,1 0 1 0,0 3 2 15,1-3 1-15,1-4-3 0,2 2 3 16,0-7-1-16,0 3 2 0,0-5-2 0,-2-2 1 16,2 0 2-16,-2-4 4 0,-2 2 1 0,2-3-3 15,-1-1 1-15,1 1-4 0,0 1-3 0,0 0 0 16,2-3 2-16,0 0 0 0,0 3 2 16,2-3-3-16,3 3 0 0,-1-5 1 0,3 3-1 15,-3-1 1-15,5-2-2 0,0 0 0 0,-3 1 2 16,1-3-3-16,0 2-1 0,-3-2 3 0,3 0-3 15,-3 0 0-15,1-2 1 0,-1 2 2 16,0-5 1-16,1 3-2 0,-3 0 2 0,3 0 0 16,-1-3-1-16,0 3 0 0,1-2-1 0,-1-1 1 15,-2 1 1-15,3-3-3 0,-1-2 0 0,1 3-3 16,-1-3 5-16,1-2-4 0,-1 0 3 16,1-5 2-16,-3 1 0 0,0-5 1 0,0 0 8 15,-4 0-3-15,2-4 6 0,-4 0-2 0,-3-2-3 16,1-1-2-16,-1-2-1 0,-4 3-3 15,0-1-1-15,0 3-3 0,-2-2 1 0,2 4-5 16,-5 0 3-16,3-3 0 0,-2 3-3 0,-1 0-1 16,-1-2 2-16,-1-2 1 0,-2-1 1 0,0-4-2 15,-2 0-3-15,-4-2 3 0,-3-2-3 0,-4 2-2 16,-4 2 0-16,2 7 3 0,-1 0-5 16,-1 8-1-16,-1 1-4 0,3 2-7 0,0 4 3 15,-3 2 3-15,3 0-5 0,0 5-5 0,4 4-13 16,-2 1 5-16,0 6-17 0,4-1-38 15,1 6-33-15,-1 1-8 0,3 3-13 0</inkml:trace>
  <inkml:trace contextRef="#ctx0" brushRef="#br0" timeOffset="96238.0196">16102 10938 412 0,'-4'25'78'16,"-5"-10"-43"-16,0-4-24 0,0-7-9 0,0 1-7 16,3-3 17-16,-1-2-7 0,5 2-4 0,-5-11-9 15,5 5 1-15,0 2-10 0,0 0 15 0,2 6 1 16,0 0-1-16,0 3 3 0,0-3-1 15,0 3 2-15,2 2-3 0,0 2-1 0,3 0 1 16,-1 0 3-16,0 2 1 0,5-2 3 0,-2 5 3 16,4-3 1-16,2 0 3 0,0 3-3 0,3-1-1 15,-1 3-2-15,3-1-3 0,-1 3-2 16,1 0-3-16,-2 2 2 0,3 4-2 0,-1 3 0 16,-5 0 1-16,-2-1-2 0,-6-3 1 0,1-3-2 15,-4-2 0-15,-2-3 0 0,-2-4-31 0,0 1-18 16,0-3-9-16,0 0-49 0,-1 0 11 15,-1-2-109-15</inkml:trace>
  <inkml:trace contextRef="#ctx0" brushRef="#br0" timeOffset="96784.7365">16640 10971 23 0,'-7'-2'128'0,"-1"-2"-10"0,1-3-76 0,-4-2 9 15,4 3-18-15,1-3-8 0,-1 2 0 0,1 1-2 16,1-1-11-16,3 0 0 0,-2 3-9 0,1 0-2 16,-1 1-1-16,4-1-2 0,-2 2-10 15,0 2 3-15,2 0 14 0,-5 0 8 0,5 6-2 16,-4 3 0-16,-1 4-6 0,1 5-1 0,-1 4-4 16,1 2 5-16,0 3-5 0,1 2 2 0,1-1 5 15,2 3 6-15,-2 4-1 0,2-2 0 16,0-4 3-16,0 0-1 0,2-7 0 0,0 0-4 15,-2-2 0-15,0-3-7 0,0-1 3 0,0-3 1 16,-2 0-4-16,4-2 0 0,-2-2-6 0,0-2 6 16,3-1-2-16,-3 1 6 0,2-5 3 15,2 0 0-15,1 3-2 0,-1-5-1 0,5 0-1 16,0 0 2-16,2-5-5 0,4 3-3 0,-4 0 0 16,9-3 1-16,0-1-4 0,2 1 2 0,0 1-2 15,0 0 2-15,2-3-3 0,1 5 0 16,-1 0 2-16,0-1 2 0,0 1 0 0,3 2 0 15,-3 0-1-15,2 2 0 0,-3-2 2 0,1 3-2 16,-4-1 0-16,-1 0 1 0,-1 2-1 0,-2-1-6 16,-1 1-40-16,-2 0 2 0,-2 1-10 15,0 1-33-15,-2 3-78 0,-2-2-97 0</inkml:trace>
  <inkml:trace contextRef="#ctx0" brushRef="#br0" timeOffset="98018.7551">17482 9227 17 0,'55'31'94'0,"-24"-13"-39"0,-2-3-52 0,-5-6-13 16,1-4 11-16,-1-1 42 0,-2-4-2 16,4 0-10-16,-1-4-14 0,1 1-8 0,-4-1-3 15,0 2 0-15,-2-3-1 0,-5 3-8 0,-1 2 2 16,-1 0 3-16,-2 0-6 0,-2 0 4 0,-1 2-7 16,-1 3 6-16,0-1 1 0,-3 1 0 15,3-1-2-15,-5 5 2 0,2-3-1 0,-4 3 4 16,0 4 0-16,-2 1 0 0,0 3 8 0,-9 8 0 15,-2 1 8-15,-3 5-11 0,-4 2 3 16,-4 0-5-16,-2 4 0 0,-3 1-3 0,-6 10 1 16,-1-3 0-16,8-4-3 0,6 1-2 0,6 0 4 15,10-2 1-15,6-3-4 0,4 1 8 0,9-5 1 16,5 0-9-16,11-4 4 0,-1-3-1 0,16-6 3 16,-4-2-3-16,2-3 4 0,-5-2-1 15,-1 1-1-15,-5-1-4 0,-3 2 0 0,-1-2 0 16,1-2 1-16,-3 3-2 0,1-3 1 0,1-2-2 15,-3-3 0-15,0 3-1 0,-4-2-1 16,-5-3 0-16,1 0 1 0,-3 1-1 0,-6-5 3 16,1 0 0-16,-3 2 27 0,-5-2 8 0,2 0-9 15,-4 0-31-15,-3 0 4 0,-3 2-1 0,-3-2 0 16,-9 7 2-16,4-3 5 0,-4 5-3 16,-2 2 1-16,-4 2 0 0,-14 5-1 0,1 4-1 15,3 0 0-15,1 0-4 0,2 5 3 0,2-5-4 16,2 0-7-16,1 0 3 0,6-2-7 15,2-1-10-15,7-1-6 0,2 0 2 0,4-1 5 16,7-1 21-16,4-1 3 0,7 1 1 0,5-1-1 16,6-2 2-16,4 3 1 0,3-1-1 0,15-2-1 15,5 1 1-15,1-1 0 0,3 2-2 0,11 3 2 16,-6 0 8-16,-12 1 4 0,-9-1-1 16,-10 0-2-16,-5 2 0 0,-7-5 12 0,-1-2 4 15,-8-2 8-15,-4 0-10 0,-4-2 1 0,0 0 3 16,-5 2-14-16,-2-2-15 0,-8 0-1 0,-7-1-2 15,-7 1 1-15,-7 0 0 0,-21-5-1 16,-5 1-1-16,2-1 0 0,-15-2-13 0,9-4-17 16,10 0-16-16,1 0-23 0,6 2-56 0,5 0-93 15</inkml:trace>
  <inkml:trace contextRef="#ctx0" brushRef="#br0" timeOffset="98440.5076">19284 9523 54 0,'-9'0'102'0,"-4"-2"18"0,4-1-83 0,0-1-7 16,-2 0 4-16,0-1-16 0,-2 3-6 16,2-2-11-16,-3 1-5 0,1 1-5 0,0 4 1 15,-2 1-6-15,-1 3 9 0,-1 3-5 0,1 2-8 16,-8 7 14-16,2 4-6 0,0 0 8 0,2 4-3 15,0 3 2-15,5 0 2 0,-3-1 0 16,5 7 5-16,-3 7-3 0,3 5-3 0,4-3 3 16,3 0-2-16,6 0 4 0,2-7-1 0,4-1 2 15,6-8-9-15,3-3 6 0,3-3-4 16,4-7-6-16,2-2-18 0,0 3-64 0,0-7 12 16,1 2-16-16</inkml:trace>
  <inkml:trace contextRef="#ctx0" brushRef="#br0" timeOffset="98799.7791">19577 9836 52 0,'-2'-9'23'16,"-3"2"-13"-16,-1-1-5 0,-1 1 20 0,1 0 8 16,-1 1-6-16,-2 1-21 0,2 1-2 0,3 0-6 15,0-1 2-15,-3 3 7 0,5 2 2 0,-3-2-5 16,3 2 8-16,-2 2-1 0,-3 0 14 15,3 0-1-15,-1 3-12 0,-1 1-1 0,-3 5-2 16,0 3-2-16,-2 3-2 0,2 1 3 0,-2 2 1 16,0 2-7-16,0 0-5 0,2 2 9 0,3-4-4 15,1 0-5-15,1 0 23 0,4-5-12 16,2 1 15-16,0-3-8 0,7-4-3 0,0-3-6 16,4-1-4-16,0-1 2 0,3-6-1 0,4 0 5 15,-5-3 6-15,3-1 3 0,-3-1 8 0,1-2 2 16,-3 0-7-16,-2-2-2 0,0 2-9 15,-4-6-2-15,-1 4-5 0,-1-4 0 0,-3-1-2 16,-2 1-4-16,0-3-1 0,-2 0-10 0,-5-6 0 16,0 2-2-16,-1 2-12 0,-1 5 10 15,0 4-25-15,0 0 12 0,0 4-6 0,-8 3 12 16,6 2-4-16,-3 2 0 0,1 4-46 0,0 0-11 16</inkml:trace>
  <inkml:trace contextRef="#ctx0" brushRef="#br0" timeOffset="99221.532">19729 9772 52 0,'7'0'198'16,"-3"0"-88"-16,1-2-64 0,-5 0-18 0,2 2-21 15,0-3-3-15,-2 1-2 0,2 2-15 16,0 0-5-16,-2-2 15 0,0 4 5 0,0-2 12 15,3 2-2-15,-1 3 1 0,0 1-11 0,-2 5 7 16,4 0-5-16,-4 7-1 0,5 0-4 0,-5 4-2 16,0 11 1-16,-2 0 1 0,2-2-2 0,-5 0 0 15,3-3 1-15,-2-3 1 0,1-6 1 16,1-3 1-16,0-3 1 0,0-2 15 0,-3-4 3 16,3-5 19-16,0 0-11 0,2 0 5 0,2 0-20 15,-2-2-18-15,0 0 3 0,5 0-1 16,-3-6-2-16,2 1 2 0,1-6-2 0,3-2-9 15,1-2-11-15,2-3 4 0,0-2 13 0,0 0 8 16,2 1 2-16,-1-1-2 0,1 4 1 0,-2-4 0 16,0 7 0-16,-2-2-1 0,-1 4 0 15,-1 2 1-15,2 0 3 0,-3 3-1 0,-1 1 1 16,4 5 6-16,-3 0 5 0,3 5-7 0,-2 6-5 16,2-5 1-16,-3 5-3 0,1 5-1 0,2 3 0 15,-3 1-18-15,-1-2-21 0,-1 0-12 16,0-5-13-16,1 2-55 0,-5 1-47 0</inkml:trace>
  <inkml:trace contextRef="#ctx0" brushRef="#br0" timeOffset="99627.6616">20626 9399 72 0,'5'-20'58'0,"-5"3"48"16,0-3-52-16,2 2 27 0,-4 1-37 0,2 3-25 16,0 1-7-16,-2-2-7 0,2 2-6 15,-5 2 2-15,1-3 2 0,-3 1 1 0,-2 2-3 16,-2 0 1-16,0-2-2 0,-4 2 0 0,0 2-1 16,-3 0-1-16,-2 3-1 0,0 1-1 15,0 3 3-15,-2 2 1 0,2 2 0 0,1 3 0 16,-1 3 0-16,2 1 0 0,-2 2 1 0,5 2 0 15,-3 3 2-15,5-1 7 0,0 5 5 0,2 0-2 16,0 2 2-16,2 5-3 0,2-1-8 0,3 5 3 16,2 13 2-16,4 2-5 0,0 1 2 15,5-1 4-15,-3-4-7 0,0 0-2 0,3-7-1 16,0-2-1-16,-1-2-1 0,1-2-2 0,-3-3 3 16,5 3 1-16,-2-1-2 0,2-1-1 15,-1-1 2-15,3 3-4 0,-2-5-12 0,-2-2 7 16,0-2-12-16,-1 0 3 0,1-5 6 0,-3 1-5 15,-2-5-8-15,3 0-15 0,-5 2-29 0,2-2 17 16,-2-2-60-16</inkml:trace>
  <inkml:trace contextRef="#ctx0" brushRef="#br0" timeOffset="99986.932">20287 9973 71 0,'-20'-16'35'0,"2"3"17"16,-6-7 30-16,0 0-38 0,2 5-21 0,0 2 1 15,2 2-2-15,0 0-2 0,0-1-10 0,3 6 5 16,-1-3 2-16,3 2 1 0,1 3 2 0,3 0 1 16,3-1-5-16,-1 3-7 0,4 0-7 15,3 0 1-15,-2-1-1 0,4 1-2 0,2 2-1 16,4-4 6-16,-1 2-1 0,4-3 2 16,4 1 3-16,2-3-6 0,5 1 3 0,4-1 6 15,1 3-8-15,1-1 0 0,3 1-6 0,0-3 2 16,10 3-1-16,-1-1-2 0,1 1 2 0,-3-1 1 15,-3 3-2-15,-2-2 0 0,-3 4 0 0,-3-2 2 16,-6 2-2-16,-1 0 15 0,-5 0 3 16,0 2 0-16,-4 2 4 0,-2 3-1 0,0-1 9 15,-1 5-2-15,-4 1-12 0,1 3-5 0,-1 3-4 16,-2 1-4-16,0-1 1 0,-2 2-3 16,2-2 0-16,-3-1-2 0,1-1 1 0,0-1-2 15,2 0 1-15,0-1-3 0,0-1-7 0,0 0-28 16,0-4 17-16,0 0-2 0,2 2-9 0,0-5-9 15,-2 1-13-15,3 0-57 0,-1-1-38 0</inkml:trace>
  <inkml:trace contextRef="#ctx0" brushRef="#br0" timeOffset="100158.7575">20611 9419 389 0,'4'13'56'0,"1"1"-25"16,-1-8-32-16,-2 3-26 0,1-5-71 0,-3 1 4 15,2-1-12-15,-2-2 58 0</inkml:trace>
  <inkml:trace contextRef="#ctx0" brushRef="#br0" timeOffset="100861.683">21204 9796 263 0,'7'18'99'0,"-5"-7"-38"0,-2-5-28 0,0-3-8 15,-2-6-5-15,0 1-7 0,-1 0-11 16,1-2-13-16,-2-1 3 0,4 1-24 0,-5-1 2 16,3 1-14-16,0-3-13 0,-2 3 21 0,-3-5 19 15,2 0 17-15,-1-2 4 0,-1 0 3 0,-2 0 8 16,1-2 11-16,-1 0-8 0,0 0 2 0,0-1-9 16,3 1-3-16,-3 0 6 0,0 2-7 15,0-2-1-15,2 2-6 0,-4 4 0 0,3-2 1 16,-6 5-1-16,-1 2 10 0,0 2 6 0,-3 2 4 15,-2 2-8-15,-2 1 0 0,2 1-4 16,-6 5-4-16,4 2 1 0,0 1-3 0,0 1 2 16,4 1-4-16,0 3-1 0,5 1 1 0,2 0-2 15,4 2 4-15,5 0-7 0,2 2-9 16,7-4-8-16,6 0 14 0,5-2-7 0,2-1 13 16,6-3 3-16,3-6-3 0,2 1 4 0,-3-2 0 15,1-5 11-15,0-2 8 0,-7-2-7 0,0-3 5 16,-5 1-1-16,-1-3 8 0,-1-1-6 0,-2 1-2 15,-2-4-1-15,0 2-6 0,-4-4-9 16,2 2 2-16,-5 0-6 0,1-2-1 0,-1 4-1 16,-2-2 1-16,3 2 2 0,-5-2 8 0,2 2-2 15,0 0 0-15,-2 3-5 0,0 1-2 0,0-1-1 16,0 1-8-16,0 1 1 0,-2 4 9 16,0-2 1-16,2 4 0 0,-5 0 0 0,1 5-1 15,-1 4 3-15,-1 2-1 0,1 5-1 0,-3 4-1 16,1 2 3-16,0 2-2 0,1 14 0 0,-3-2 0 15,5 1 1-15,1 1 1 0,1 4 2 16,2-2-1-16,2 15-2 0,5-4 3 0,0-2-3 16,1-5 0-16,3-6 0 0,-4-5 8 15,0-6 1-15,-3-7 5 0,-2-5 1 0,-2-3 4 0,-2-5-3 16,0 4-4-16,-3-4-8 0,-3-1 0 16,-6-1-5-16,-1 2-2 0,-7-3 3 0,-5-1-2 15,-8-3-1-15,0-4-3 0,-3 0-15 0,8-3-19 16,-4-4 9-16,8 3-2 0,0-3-2 15,3-2-14-15,4-2-15 0,1 0-31 0,5-1-38 16</inkml:trace>
  <inkml:trace contextRef="#ctx0" brushRef="#br0" timeOffset="101345.9178">21422 9637 170 0,'5'3'134'16,"1"-1"-44"-16,-6-4-49 0,0-1 11 0,-2 1-16 15,0 0-13-15,0 0-7 0,0 0-13 16,-9 4-8-16,4 0-2 0,3-2 1 0,6 0 3 16,0 0 1-16,-6 2 0 0,1 5 0 0,1-3-1 15,-4 7 1-15,-3 5-1 0,0-1 3 0,0 5-2 16,-2 2-1-16,2 2-4 0,-4 12 1 15,4-3-3-15,0-5 6 0,7 1-3 0,0-5 5 16,4-2-2-16,0-2 10 0,5-2-6 0,2-7 11 16,2 0 1-16,2-5 3 0,0-1-5 0,1-5-4 15,-1 0-2-15,2-5 0 0,-2 1-3 16,-2-3-2-16,3-4 1 0,-3 3-2 0,0-3 1 16,0-3-2-16,0-1 2 0,-5 4-3 0,5-5-6 15,-2-6-2-15,-2-2-3 0,2 0 4 16,-3 0 10-16,1 2 2 0,-3 2 15 0,1 2 5 15,-1 5 0-15,-4 2-11 0,5 2-4 0,-5 2-10 16,-5 3 0-16,7 0-1 0,1 1 6 0,-3 3-3 16,0 5 4-16,-3 4-3 0,1 2 0 0,-2 6 0 15,-3 5-1-15,3 0 1 0,-3 5-10 16,3-1-17-16,1-1-7 0,1 8 15 0,4-3-8 16,3-5 16-16,1-5 4 0,6-5 4 0,3-2-16 15,0-4-21-15,3-5-37 0,2-4-15 16,2-2-68-16</inkml:trace>
  <inkml:trace contextRef="#ctx0" brushRef="#br0" timeOffset="101642.7088">21866 9545 152 0,'-5'6'166'0,"-1"1"-125"15,3-3-24-15,1 1-7 0,-2 2 13 0,2-3-7 16,-3 3 12-16,1 1-4 0,-1 6-4 15,1-1-3-15,-3 4 4 0,3 3-6 0,-1 0-7 16,-1 4-6-16,1 5-1 0,1-2-4 0,0-1-1 16,-1 14 0-16,1-5-2 0,2-4-14 15,-1-5 8-15,3-1 5 0,-2-6 6 0,2-3 7 16,0-5 30-16,-2-2 9 0,4-5 26 0,-2 0-61 16,0-1 3-16,0-6 3 0,0-1-3 0,2-5 11 15,-2-2-14-15,0-4 3 0,3-3-6 16,-1-4-2-16,0 0-7 0,2-2-3 0,3-5-1 15,2 3-12-15,0 1 3 0,6-10-11 0,1 4-8 16,1 3-20-16,1 1 9 0,2 5-30 0,0 0-7 16,4 4-44-16,0 3-65 0</inkml:trace>
  <inkml:trace contextRef="#ctx0" brushRef="#br0" timeOffset="102392.486">22595 9547 264 0,'5'4'85'0,"-5"1"-25"0,-2-5-30 0,-3 0 4 15,1-2-8-15,-3-1 1 0,-2 1-18 0,5 0-6 16,-3 0-8-16,-4 0-1 0,-2-3-1 0,-2 3 6 16,-5 2-1-16,0-2-2 0,-4 6 0 0,-1-2 5 15,1 3-2-15,-4 1 1 0,1 5 2 16,-2 1-2-16,1 1 4 0,-10 9 3 0,1 0-4 15,4 2 6-15,0 0-3 0,4 3 0 0,5-1 2 16,2 3-1-16,4 2-3 0,3 6-5 16,6-1-5-16,7-6 6 0,2-1 3 0,6-7 3 15,3-4-1-15,4-3 2 0,-4-2 2 0,7-4 7 16,-1-2-2-16,3-5-4 0,-1-2-7 0,3-2-3 16,2-5-3-16,0 1 0 0,0-5 2 0,2-3 3 15,-1 1-2-15,-1-4 4 0,0 1 0 16,-3-4 2-16,6-8 1 0,-8 1-4 0,1 1-5 15,-5-1 1-15,-2 1 1 0,0-1 1 0,-4 7 2 16,-3 1 19-16,1 5-7 0,-5 3 8 16,4 3-12-16,-4 3-8 0,-4 10-2 0,1-3-7 15,1 0 3-15,2-2-6 0,0-2 4 0,2 0 7 16,-4 2 0-16,0 4-3 0,-2 0 3 0,1 5 0 16,-3 2 0-16,-1 5-1 0,1-1 0 0,-1 3-2 15,0 2 1-15,3 2-1 0,2 0-1 16,0-3 0-16,2 1 2 0,4-4-3 0,0 1 4 15,1-3 4-15,4-1 0 0,2-4 12 0,0-1-4 16,2-1-1-16,2-7-4 0,3 0-1 16,2-4-1-16,-3-3 1 0,1 0-2 0,4-8 4 15,0-3 1-15,-4 1-2 0,-1-5-2 0,-1-3-3 16,-3-1-5-16,0 0 1 0,1-5-1 0,-6-5-5 16,1-3-9-16,0-19 2 0,0-3 7 0,-3-1 2 15,3-13 7-15,-2 11-5 0,0 9 2 16,-5 6 2-16,2 5-1 0,-4 7 1 0,0 10 8 15,0 3 4-15,0 9-4 0,0 4 0 0,-2 4-4 16,2 0-7-16,-2 16-1 0,2-4-9 16,0-10-15-16,0 3 26 0,-2 4 4 0,-1 5-2 15,-3 4 0-15,1 6 1 0,1-1-2 0,-3 4 2 16,1 4 0-16,-1 5 2 0,0 8-4 0,1 5 2 16,-3 18 0-16,2 1-1 0,3-1-2 15,2-1 0-15,2-6-1 0,4-4-5 0,1-1-5 16,8 7-10-16,0-10 0 0,2-6-4 0,3-8-17 15,0-2 2-15,2-5-5 0,-3-6-19 0,3-3-5 16,0-4-43-16,-5-2 49 0,3-2-96 16,-3-5 100-16</inkml:trace>
  <inkml:trace contextRef="#ctx0" brushRef="#br0" timeOffset="103564.0656">22439 9532 40 0,'-33'0'51'0,"4"-3"17"0,7 1 57 15,2 0-73-15,11 0 18 0,3 2-39 0,-1 0-7 16,5-2-13-16,11 4 4 0,-3-2-3 0,-3 0-5 16,-1 0-6-16,-2 0 4 0,0 0 12 15,9 2 8-15,-1 0-10 0,6 0-8 0,6 3-2 16,6-1-4-16,0 1-1 0,8-1 3 0,-4-2-3 15,6 3-1-15,1-1-2 0,-2-4 3 0,18 2-1 16,-2-2 0-16,0-4-1 0,-5-1 2 16,3-1-2-16,-5-3 3 0,-5 0-1 0,8-4 1 15,-10 0 8-15,-6 0 9 0,-5-3 4 0,-6 3 4 16,-2 2-7-16,-7 2-4 0,-2 0-4 0,0 3 1 16,-5 1-4-16,0 3 12 0,-8 4-17 15,0 0-7-15,1 1-2 0,1-3 6 0,7 0 2 16,-5 4 8-16,-3 7-3 0,-1 4-2 0,0-1-1 15,-3 6-4-15,-2 4 2 0,-2 2-2 16,-2 5-1-16,-7 11-2 0,5-13 1 0,-7 10 1 16,0 1-2-16,6-7-2 0,1 0-8 0,1-2 7 15,6-7 3-15,-1-2 1 0,4-4 3 0,5 0-1 16,0-7 7-16,5 0-3 0,1-5 2 16,5-1 0-16,5-3-8 0,-1-2 2 0,7-5-1 15,3 1-1-15,3-5-1 0,1 0 3 0,0-2-2 16,1 0 3-16,1-4-2 0,-2 2-5 0,0-3 0 15,-3-1-15-15,-2-3-6 0,1 0 7 16,-1-4 10-16,-4-1 8 0,0-1 2 0,-5-3 2 16,0-4 3-16,-4 0 23 0,-2 5-3 0,-4 3-2 15,-1 5 0-15,-2 7 0 0,3 4-13 0,-5 3-9 16,-5 6-4-16,3 0-8 0,4-2 10 16,-4-1 3-16,-2 8-3 0,-1-1 3 0,-4 9-3 15,3-4 1-15,-3 4 1 0,-2 7-3 0,2-2 3 16,-2 2-4-16,0 4 1 0,2 0-1 15,3 1-6-15,1-3 4 0,3 2 2 0,2 0 2 16,2-4 3-16,3 2 0 0,4-4-1 0,-1-1 4 16,3-4-1-16,0 1 7 0,3-5-4 0,-3-3 4 15,6 1 1-15,-1-5-3 0,-5-2-4 0,0 0 1 16,-2 0 0-16,-1-4 0 0,1-1-4 16,0-1 0-16,-2-1-2 0,-1-4-6 0,1 0-6 15,-3-5-8-15,-1 1 3 0,-1-5-3 0,-4 0 3 16,-3-4 2-16,-2 2 4 0,-4-13 4 0,-4 2 5 15,2 2 4-15,-5 0-2 0,1 2 8 16,-1 3 1-16,-2 2 8 0,0 4-1 0,3 0 0 16,1 4-5-16,1 3-1 0,-1 2-3 0,5 2-1 15,2 1-3-15,1 3-1 0,3 3-1 0,1 4-10 16,2-2-6-16,2 2-9 0,0-2 12 16,0 3-3-16,0-8 14 0,0 5 1 0,4 0 1 15,-2 2 1-15,7 1-2 0,2-1 1 0,0 2 1 16,7-2-1-16,-1 1 1 0,5-3 3 15,0 0-1-15,3 0 3 0,10-3-2 0,-2 3 0 16,2-2-1-16,-2 2 7 0,0 2 1 0,3 1-6 16,-5 5 2-16,-1 1 1 0,-1 2-2 0,-2 7 1 15,-5 2-2-15,0 4-1 0,-7 5 0 16,1 13 1-16,-8-1-4 0,-5 6-1 0,-3-3 0 16,-7-2-3-16,0 0 2 0,-1-5 0 0,1-2-2 15,-2-6 0-15,5-5 1 0,-3-6 1 0,3-5-1 16,-1-4-2-16,5 0 3 0,-2-3 0 15,2-14 3-15,0 3-4 0,0 3 5 0,0 0 11 16,0 4-3-16,-2 0-11 0,2-4 0 0,2-2-2 16,-2-5 1-16,2-7-4 0,-2 7-6 0,5-8-2 15,-3-3-4-15,4-4-5 0,1-3 0 16,4 1 3-16,2-5 13 0,1 2 7 0,3-2 0 16,5-6 2-16,3 4 1 0,-6 4 5 0,1 5-6 15,0 4-1-15,-2 5-4 0,-3 4 0 0,1 4 0 16,-1 5 1-16,0 4 3 0,-1 5 1 15,1 8 5-15,-2 5-1 0,-2 4-5 0,3 5 1 16,-6 2-2-16,1 2-2 0,0 2-2 0,-2-2 4 16,-1 2-4-16,-1-2 1 0,-1-4 0 15,-2-2-3-15,0-5-22 0,1-5-9 0,-3-1-7 16,0-5-40-16,0-2 37 0,0-5-20 0,-5-4-45 16,5 4-223-16</inkml:trace>
  <inkml:trace contextRef="#ctx0" brushRef="#br0" timeOffset="103688.99">23094 9018 384 0,'-38'44'93'0,"1"-35"-11"0,17-5-53 0,0-4-36 16,7-4-11-16,0-1-47 0,-1 5-21 0,-3 9-57 15</inkml:trace>
  <inkml:trace contextRef="#ctx0" brushRef="#br0" timeOffset="143521.2247">7038 5461 34 0,'-4'-8'16'16,"1"3"-5"-16,1 1-9 0,0-3 7 0,0 3 4 15,2-1-2-15,-3 3-1 0,3 0 16 0,0 0-6 16,0 0-16-16,0 2-11 0,0-3-5 16,0 1-5-16,0 2 20 0,3-2-2 0,-3 2 4 15,2 0 9-15,0 0 3 0,3 0-2 0,-1 0 4 16,3 0 25-16,-3 0-26 0,5 0-3 16,-3 0-4-16,5-2-5 0,0 2-3 0,0 0 0 15,5 0-2-15,-3 2 1 0,3-2 1 0,-1 0-2 16,-2 4 0-16,5-1 0 0,-3-1 0 0,1 2 1 15,-1-2-1-15,1 3 1 0,-3-1-2 16,0 3 0-16,5 2 1 0,-3-1-2 0,-2 3 2 16,3-2 0-16,-5 2-1 0,0-2 0 0,0 2-1 15,0 0 1-15,-2 2 2 0,-3-4-1 0,3 2 0 16,-4-2 1-16,1 2 3 0,-1 0-1 16,-1 2 0-16,-2-4 6 0,5 2 2 0,-7 0 5 15,4 0 1-15,-4 0-6 0,0 2-1 0,2 1-1 16,-4-1-2-16,0 0 0 0,2 0-3 15,-2 1 2-15,0-1-2 0,-1 2 2 0,-1 1 0 16,2-1-5-16,-3 1 0 0,3-1 1 0,-2 0-3 16,2 1 0-16,-3-1 1 0,5 1-2 0,-2 1 2 15,2-1-2-15,0 1 2 0,0 1-1 0,2 0 1 16,-2-1-1-16,2 3 2 0,1 0-2 16,-1 2 1-16,0-2 0 0,2 4-2 0,1-4 1 15,-3 2 2-15,2 0-1 0,-1 2-2 0,1-4 1 16,0 0 5-16,1 2-3 0,-1 0 3 0,5 0-4 15,-2 0 5-15,1-2-1 0,1 0 4 16,7-2 0-16,-1-5 1 0,5-2-2 0,4-4 0 16,1-1 3-16,1-4-7 0,5-2-2 0,0 3-1 15,2-6-2-15,0 3-1 0,-2 0 1 0,-5 0 1 16,-4 3-2-16,0 1 0 0,-4-2 0 16,-3 0 1-16,-1 3-1 0,-3-1 0 0,0 1 0 15,0-1-1-15,0-2 2 0,0 3 1 0,-2-1-1 16,2-2 0-16,-5 0 0 0,1 1 1 0,-1-1-2 15,-1 0 0-15,-1 0-3 0,-2-2 1 16,-8 0 0-16,1 0 6 0,10 2 2 0,-5 3-2 16,0-1-1-16,-7 3 0 0,-2 4 2 0,-2 2-1 15,-6 5 2-15,-3-1-3 0,-2 5 4 16,-2 1-5-16,-1 1 1 0,-1 2-1 0,-3 1-1 16,5 1 1-16,-3 5 0 0,3-2-1 0,-9 11 3 15,4-4-5-15,7-3 4 0,0-2-1 0,5-4 0 16,6-5-1-16,2-4 1 0,2 0 1 0,7-3 0 15,0-1-1-15,5-1 3 0,1 1 1 16,3-3 2-16,-2 2-5 0,2-2 2 0,4 3 4 16,0-1 0-16,2 1 3 0,3-1-1 0,0-2-3 15,-1 3 1-15,5-5 1 0,0 0-3 16,-2-2 0-16,5 0-3 0,-6-1-1 0,3 1 0 16,1 0-3-16,-1-2 0 0,0 4 3 0,-3-3-2 15,4 3 1-15,-4-2 1 0,-1 2-3 0,0 0 2 16,-1 0 1-16,-4 0 0 0,-1-2-2 0,-4 2 3 15,1-2 1-15,-4 0 3 0,1-3 1 16,-1 3-3-16,-3 2 4 0,0-2 5 0,-2 2-1 16,-2 2 3-16,-3 5-7 0,-1 2-1 0,-3 4-5 15,-6 3-1-15,-10 8-3 0,1 2 2 16,-7 1 0-16,0-1-1 0,3-4 0 0,-3-2 1 16,2-6 0-16,-4-1 1 0,7-7 3 0,1-3 1 15,-1-3 4-15,4-3 0 0,-5-1-6 0,3-2 1 16,0-3-5-16,-3 0 1 0,3-2 0 0,2-2-2 15,2-3 0-15,0 1-5 0,5-1-9 16,4-1-16-16,0-3-5 0,0 5-17 0,4-5-10 16,-2 2-57-16,5 1-122 0</inkml:trace>
  <inkml:trace contextRef="#ctx0" brushRef="#br0" timeOffset="145098.8931">7788 6648 61 0,'-14'8'51'0,"1"-1"3"0,0-2 18 0,2-3-38 15,4 0-31-15,1-2-32 0,3 0-3 0,1 0 31 16,2-2 18-16,2 2 19 0,-2-2-26 15,5 2 6-15,1-5 2 0,1 3-3 0,0 0 14 16,-1-1 6-16,1 1-18 0,2-2 4 0,2 2-6 16,0-3 0-16,4-1-3 0,5-3-1 0,0 0-3 15,6-2-4-15,5 0 0 0,16-11 1 16,1 0 0-16,1-5 11 0,1 1 0 0,1 2-6 16,20-16 2-16,-1 3-3 0,18-14-1 0,-4 9-3 15,-13 7 2-15,-7 4 3 0,-7 4-4 16,0 3 3-16,1 2-7 0,-1-2 3 0,0 2-2 15,-2-3 1-15,-4 1-1 0,-5 0-1 0,3 0 2 16,4-3-2-16,2-1 0 0,7-1 0 0,2 5-3 16,-9-3 0-16,0 3 2 0,-5 0-1 15,-1 4 1-15,2 0 0 0,-5 2 1 0,-4-1 5 16,-5 3-3-16,-8 3-1 0,-5 0 1 0,-6 2-3 16,-3 2 1-16,-6 0 4 0,-2 7 7 0,-3 0 2 15,-2-1 0-15,-10 8 0 0,3-3-8 16,3 0-1-16,0 0-7 0,2-2 0 0,-2 0 3 15,2 0-1-15,0 0-5 0,-3 3 3 0,3-3 3 16,5-3-8-16,-5 1-3 0,0 0-1 0,-5 4 0 16,-1 0 0-16,-3 1 8 0,-2 1 1 15,-7 3-3-15,-4-1-1 0,-2 1 3 0,-5 2-7 16,1 2-2-16,-5-3-12 0,-12 8 7 0,4-5-1 16,-1 2 11-16,0-2 7 0,2 0-3 0,-2 0 5 15,0-2-3-15,-11 2 3 0,3-4-3 16,1-3 3-16,5 1-3 0,7-5 5 0,1-3 0 15,5 1 0-15,3 0 2 0,-1 0-3 0,5-3-2 16,0 1-1-16,-1 2 0 0,1-1 0 0,0-1 0 16,-3 2 0-16,8 2-2 0,-3 0 2 15,4-2 1-15,5-1-1 0,-3 3-3 0,10 0 3 16,-3 0-1-16,4 0 0 0,1 0-7 0,11 0 2 16,-3 0-12-16,0 0 5 0,-1 0 11 15,-6 0 3-15,1 0-3 0,4 0 2 0,1 3-1 16,-1-1-1-16,4 0 2 0,3 2 0 0,4-1-1 15,3-1 3-15,2 0 0 0,4 0 0 0,2-2 1 16,0 2-1-16,5-4 0 0,-1 2-1 0,3 0 1 16,0-4-1-16,2 2 0 0,9-3 1 15,-4 1-2-15,-1-1 0 0,-6 1 1 0,-2 2-2 16,-3-3 1-16,-2 5-3 0,-2-2 3 0,0 0-2 16,-4 2 0-16,-2 0 1 0,-1-2 1 15,0 2-1-15,-1 0-1 0,-1-2 2 0,-2 2-2 16,0 0 1-16,0 0 2 0,0 0-4 0,-4-3 4 15,1 1-2-15,-1 2 1 0,0-2-1 0,-3 2 1 16,-2-2 5-16,-6 2-4 0,2 0 5 16,-1 0-4-16,3 0 0 0,0 0-3 0,0 2 0 15,5-4-1-15,-3 2 1 0,0 0 0 0,0 0-2 16,1 0 1-16,-1 0 0 0,-2-2-5 0,0 2-2 16,0 0 5-16,2 0 6 0,-2 0-5 15,2 0 0-15,0 0 5 0,1-3-1 0,1 1-1 16,-2 0 1-16,3 0 0 0,-1-3 0 0,0 5-2 15,-1-4 2-15,-1 2 0 0,2 0 1 0,-1-1 0 16,-3 3 0-16,2-2-1 0,0 2-1 16,-2-2 1-16,0 2 1 0,0 0-5 0,0 0 1 15,0 0 2-15,0 0-2 0,0 0 4 0,0 0-4 16,-2 2 2-16,2 0 0 0,0 3-1 16,-2-1 3-16,2 3-2 0,0-1 3 0,-5 5 0 15,3 0 4-15,-3 3-4 0,1 3 2 0,-3 1-3 16,1 2 2-16,-3 4 0 0,-6 7 0 0,-1 2-2 15,-1 2 2-15,-3 1 2 0,-2-6 1 0,-3 3-2 16,1-4-3-16,0-2-2 0,-5 3 1 16,3-7-3-16,10-6 1 0,1-1 0 0,6-5 1 15,-2 0-3-15,2-3 3 0,3-1 0 0,1-3-4 16,1-1 5-16,-1-1-4 0,5 0 1 16,-4-2-4-16,4 2-4 0,-4-2-20 0,1 2-3 15,1 1-37-15,-2-3 5 0,-1 4-40 0,1 1-46 16,0-1-126-16</inkml:trace>
  <inkml:trace contextRef="#ctx0" brushRef="#br0" timeOffset="145645.6099">8819 5869 47 0,'-13'-2'34'0,"2"2"31"0,0-2-17 0,2 0-6 15,1 2-1-15,1 0-18 0,3 0-14 0,8 0-3 16,0 0-5-16,-4 0-6 0,0 0 1 0,3 0 9 16,-6 0 27-16,3-2-6 0,0 2-7 15,0 0-3-15,5 2-7 0,1-2 5 0,1 2 1 16,4 0 7-16,-2 3-5 0,2-1 1 0,4 3-4 15,-2 1-1-15,1 1-6 0,1 2-1 16,1 5 0-16,-1-3 0 0,0 7 0 0,1-3-1 16,6 5-1-16,-2 3 2 0,-3-3 2 0,3-2 2 15,0-1 1-15,0-1-1 0,2-3-5 16,0 1 3-16,2-3-6 0,1 0 5 0,-1-4-4 16,-2 0 2-16,0 0 0 0,-2-3-4 0,-5 1-1 15,1 0 0-15,-3-1 1 0,0-1-2 0,-2-1-2 16,-2 1 3-16,-2-1 0 0,-1 0-1 15,-1 1 1-15,-3-1-2 0,2 1 2 0,-4-3-1 16,2 2 2-16,-2-2-5 0,3 3-3 0,-3-3-18 16,-3 2-3-16,3-1-27 0,0-1-17 0,-2 0-65 15,2 2-31-15</inkml:trace>
  <inkml:trace contextRef="#ctx0" brushRef="#br0" timeOffset="146098.6037">9192 5098 59 0,'2'11'62'0,"-2"-5"51"0,0-6-95 0,-2 0-55 15,2 0 17-15,-2 0 8 0,8-9 16 0,-6 12 16 16,3-1 22-16,-1 2-2 0,2 3-18 15,1 2 15-15,-1 4-11 0,5 2-8 0,-2 5-12 16,-1 2-1-16,3 0 0 0,0 5-2 0,2 1 0 16,0-1-3-16,0-1-1 0,0-1 3 0,0 1 0 15,4 1-1-15,-4-3 1 0,0-2-4 16,-2-2 4-16,-2 0 0 0,-1-3 0 0,1 3 3 16,-3 0-3-16,-1-3-3 0,1 1 0 0,1-2 2 15,-1 1-1-15,0-1-3 0,1-1-2 0,-1-4-17 16,3 2-17-16,-3-4-41 0,3 2-21 15</inkml:trace>
  <inkml:trace contextRef="#ctx0" brushRef="#br0" timeOffset="146426.6344">8925 5226 65 0,'2'0'43'0,"-2"-5"63"15,-2-2-18-15,2-1-25 0,-2-1-25 16,0 0-7-16,0 2-16 0,2-1 4 0,-3 3-10 16,1 1-5-16,2-1-16 0,0 1 5 0,0 0 9 15,5-1 4-15,1-1-1 0,3-3-4 16,7 0 1-16,3-2-2 0,8 0 0 0,4-2-2 15,4-1 1-15,16-5 0 0,-3 3 0 0,-1-2-3 16,-3 1 2-16,-3 1 0 0,-3-1 3 0,-5 1-2 16,0 1-3-16,2-9-1 0,-4 4-11 0,-2 0-3 15,-5 2-7-15,-4 3-23 0,0-3-20 16,-2 1-6-16,-3 3-62 0</inkml:trace>
  <inkml:trace contextRef="#ctx0" brushRef="#br0" timeOffset="146910.8695">9556 5259 275 0,'-2'13'104'0,"-1"-2"-62"0,1-2-27 0,0-5 3 16,2 3 0-16,-2-7-8 0,-3-5-5 0,5 3-10 16,0 2-3-16,0 2-1 0,0 3 5 15,0-3 4-15,5 0-2 0,-1-2 1 0,7-2-4 16,-2 2 4-16,4-2 2 0,3-3-3 0,6-1 1 16,-2-1-5-16,4-2-4 0,0 0 1 0,0-2-2 15,-4 3 4-15,2-3 3 0,-2-3 7 16,-2 3-3-16,-1-2 0 0,1 2 3 0,-5-2 2 15,-2 0 3-15,0 2 3 0,-4-5 2 0,-3 5-6 16,1-2-4-16,-5 0 1 0,-2 2 6 16,-3 0 0-16,1 2-2 0,2 0 7 0,-3 2-8 15,-1 3 0-15,1 2-11 0,-2-7-9 0,3 7 7 16,-5-1 2-16,3 3 5 0,-3 5 1 0,0 4-3 16,-2-3 2-16,-2 5-3 0,2 7 5 0,-2 0-4 15,-1 4 4-15,3 2 1 0,0 2 4 16,-2 10-4-16,4-3 0 0,3 0-4 0,1-2-1 15,5-3-1-15,0-3-2 0,5-3 2 0,-1-2 2 16,5-5 0-16,2-2 0 0,2-2-3 0,2-2-6 16,3-5-8-16,4 1-29 0,0-3-18 15,5-2-55-15</inkml:trace>
  <inkml:trace contextRef="#ctx0" brushRef="#br0" timeOffset="147207.6588">10409 4848 75 0,'-2'9'117'0,"-2"-4"-70"0,-5-3 6 0,-5-2-26 16,3 0 24-16,-2 0-37 0,2-2-8 0,-4 4-4 16,-1-2 0-16,-1 4-2 0,1 1 2 0,-1 1-3 15,-3 3 1-15,0 2 2 0,-2 5-2 16,2-3 1-16,-4 2 2 0,-5 10 0 0,3-6-1 15,1 3 2-15,6-2 1 0,1 0 1 0,3 0 2 16,3 2-3-16,4-2 5 0,1 0-4 16,3 0 5-16,4 2 0 0,-3-3 8 0,8-1 4 15,-1 0-6-15,3-3 2 0,4-2-2 0,2 1-1 16,3-3-3-16,1-5-6 0,7 1-2 0,-2-5-8 16,7-2-2-16,0-4-5 0,6-3-13 15,3-2-22-15,3-2-27 0,4-2 15 0,-1-2-76 16</inkml:trace>
  <inkml:trace contextRef="#ctx0" brushRef="#br0" timeOffset="147738.7515">10491 4423 80 0,'-5'-2'55'0,"-1"-5"24"0,-1 3-1 0,0-3-24 15,1 3-18-15,1-5-14 0,1 7-23 0,2-3-1 16,6 10-5-16,-4-3 3 0,0-2 5 16,-2 0 0-16,2 9 4 0,2-3 1 0,-2 3-2 15,5 4 3-15,-3 5-2 0,2-3 1 0,1 7 0 16,4 1 0-16,-3 1 2 0,3 2-4 0,0 5 8 16,2 0-4-16,2 15-4 0,0 1 0 15,0-3-1-15,1 2 10 0,-3-4-8 0,2 0-4 16,0-5 5-16,3 5-2 0,1-9 1 0,-1-4-4 15,-3-9 3-15,-2-3-1 0,0-3-1 16,-2-6 10-16,-5-1-3 0,3 0 3 0,-3-5 6 16,-4-7 13-16,-2 1-3 0,2 2 7 0,-2 0-11 15,2-1-19-15,2 6-9 0,-2-3-1 0,0-3 4 16,0-1-4-16,-2 0-5 0,0-5-1 0,-3-2 0 16,3 0-4-16,-2-9-5 0,1 4 2 15,-1-6 7-15,4-2 5 0,0 0 5 0,2 0 3 16,3-1-4-16,-1-1 4 0,3-5-4 0,1 2 4 15,3 1-1-15,3 3-1 0,-1 6-1 16,0-1 4-16,3 4-4 0,-1 3 0 0,3 2 1 16,-3 2 0-16,1 5 2 0,1 2 2 0,-1 6 0 15,1 0 3-15,1 5 5 0,-5 5-2 0,5 3-4 16,-5 5 4-16,0 5-4 0,-4 4-3 16,2-1-3-16,-4 3-1 0,-1-2 0 0,-1 7 0 15,-1-7-1-15,0-5-1 0,1-8-1 0,2-5-6 16,-3-2-5-16,3-2-3 0,-5-3-10 0,2 1-4 15,1-5-23-15,-3 3 14 0,2-5-15 16,-2 0-62-16</inkml:trace>
  <inkml:trace contextRef="#ctx0" brushRef="#br0" timeOffset="148441.6768">11194 4524 188 0,'2'5'176'0,"-4"-1"-132"16,0-2 2-16,-3-2-17 0,1-2 9 0,2 0-28 16,0 2-10-16,2-2-7 0,0 2-15 0,-3 0 21 15,3 0 10-15,0 0 9 0,3 6-2 0,-3-1-1 16,4 6 0-16,0 0-7 0,1 2-4 16,-1 5-3-16,1 4-4 0,4 2-1 0,-3 5 1 15,3-1-3-15,0 14 3 0,2-4-1 0,-2-5 2 16,-1-2 2-16,1-7-2 0,-2-2 4 0,-3-4 4 15,1-7 23-15,-1-3 1 0,-4 1 2 16,2-2-35-16,-2-7 4 0,0 0-2 0,-2 0-1 16,2-7 0-16,-4 1 2 0,-1-1-1 0,-1-4-2 15,-3-2-6-15,0-5-6 0,0 1 5 16,-2-3-4-16,2-2-6 0,-2-3 12 0,5 3 2 16,-1 0 1-16,3 0 5 0,-1 0 0 0,1 2-1 15,4-6 4-15,0 8-1 0,0 1 4 0,0 1-3 16,4 1 0-16,3-1-3 0,-3 3-1 0,5 2 0 15,2 0 1-15,-2 4 0 0,2 1 1 16,2 4 1-16,-4 2-1 0,0 2 2 0,2 4 4 16,0 1 0-16,0 4 2 0,-2 2-5 0,0 7-2 15,2-2-2-15,-3 4-1 0,-1 2-1 16,0 3-2-16,4 8-1 0,-3-4-6 0,1-5 3 16,-2-2-1-16,2-4 5 0,-3 0 1 0,1-9-1 15,2 0 3-15,-3-4 0 0,3-1-1 0,2-3-7 16,2-6 3-16,3 3-5 0,-1-8-2 15,3 1 3-15,2-4 5 0,-3 2-4 0,3-6-5 16,-2 1 7-16,2-3 2 0,-3-1 5 0,-1 0-5 16,2-1 1-16,-5-1 1 0,0 0 3 0,0-7-1 15,-2 3 1-15,-2-2 1 0,-2-1 3 16,-1-1 0-16,-1 1 17 0,-3 1 12 0,-2 4-4 16,-2 0 8-16,2 4-16 0,-5 3-6 0,5 1-3 15,-4 3-5-15,2 5-5 0,-3 1-4 0,5 1 1 16,-6 13-3-16,3-9 2 0,3 0 5 0,0 0-1 15,0 6 4-15,0 3 1 0,0 2 5 16,0 0 1-16,-2 9-7 0,2 0-1 0,0 4-3 16,0 0-1-16,0 3-3 0,0-3-1 0,2 3 0 15,1-3 0-15,3 2-4 0,-1-1-1 16,3 5 0-16,1-5-8 0,0-3 6 0,0-7-14 16,2-2-12-16,0-6 2 0,2-3-51 0,0-4 14 15,1 0-53-15</inkml:trace>
  <inkml:trace contextRef="#ctx0" brushRef="#br0" timeOffset="148582.2614">11609 4094 241 0,'-3'25'-12'15,"1"-10"11"-15,-4-8-32 0,-3-1-75 0,0-1 45 16</inkml:trace>
  <inkml:trace contextRef="#ctx0" brushRef="#br0" timeOffset="150081.8274">12480 4346 105 0,'0'6'126'0,"0"-1"-43"16,-5-10-3-16,1-1-47 0,-3-1-2 0,0-2-14 16,1 1-8-16,1 3-4 0,-1 1-11 0,-1-3 8 15,1 5-1-15,1-7-4 0,-4 7-4 0,1-5 2 16,1 3-3-16,-4-1-3 0,0 1 4 15,-2 0-1-15,-3 4-7 0,3-5 0 0,-7 3 12 16,3 2 5-16,-3 2-3 0,-7 3 3 0,3-1 1 16,-3 5 5-16,1 4 5 0,0 5 1 15,-3-1 4-15,2 5-6 0,-1 7 9 0,-7 6 1 16,4 3-8-16,9 2-10 0,4-5 5 0,5-2 2 16,6-7-16-16,7 1 1 0,5-5-3 0,3-2 5 15,6-7 1-15,3-2 0 0,3 0 3 16,4-9-7-16,3-2-4 0,-1 0-1 0,3-2-1 15,-3-7-2-15,-1 0 9 0,-1-2 1 0,0-2-3 16,0 0 4-16,-4-3 3 0,0-3 0 16,0 3 0-16,-2-8 2 0,-3 2-2 0,-2-2 4 15,-4-5 5-15,0 0 4 0,-3 1-7 0,-6 3 4 16,3 1 4-16,-3 2 7 0,-3 7 5 0,-1 4-1 16,4 2-13-16,-4 2-6 0,4 3-7 0,-3 2-8 15,1 2 3-15,2 0 2 0,-4 4 4 16,4 3-1-16,-5 4-2 0,1-3 1 0,0 8-1 15,-1 1 3-15,-1 3 0 0,-1 7-1 0,0-1 1 16,1 3-1-16,-1 2 0 0,0 2-1 0,1 2-1 16,-3 11-1-16,2-2 4 0,3 1 3 15,0 1 1-15,4-4-4 0,4 2 3 0,0-2-4 16,7-3 2-16,7 8-2 0,0-8 1 0,2-10-1 16,-3-5 1-16,-1-4 2 0,-1-7 0 0,1-2 4 15,-8-2-2-15,1-4 1 0,2-3-3 16,-2 2-1-16,0-4 2 0,2-2-4 0,0-2 0 15,2-1 1-15,0-6 0 0,1-2 1 0,-1 2 0 16,-2-7 0-16,-2 1 1 0,-3-5-3 16,1-3 1-16,-5-3 0 0,0-8-2 0,-2-1 1 15,-4-16 0-15,-5-2 0 0,2 0-3 0,-1 0-1 16,-6-3 2-16,6 8 1 0,-3 10 1 0,0 3 1 16,2 6 1-16,-2 2 1 0,-3 5 2 15,1 2-6-15,0 4 6 0,0 3-5 0,-3 4 4 16,3 6-5-16,0-1-2 0,0 3-7 0,4 1 8 15,-2 2-3-15,2 0-3 0,2 2-13 0,-1 7 7 16,3-7 7-16,1 9 1 0,-1 3 3 0,3-1-1 16,2 2-3-16,0 1 7 0,5 1-2 15,1 1 5-15,3 0-4 0,0-7 1 0,2 2-1 16,0-2 3-16,2 0 0 0,5-2-2 0,-3 0 11 16,1-3 4-16,1-4-5 0,-1 3-1 15,-1-5 3-15,3 0-7 0,-3-7 0 0,-2 1 1 16,1-1 4-16,-1-2-4 0,-2 3-2 0,0-8 4 15,0 3-4-15,-2-6-3 0,0 1-1 0,-1-1 0 16,-1-3 1-16,0 0-3 0,1-7 2 16,-3 3 0-16,-1-4 1 0,1 10 1 0,-3-4 5 15,-2 4 1-15,2 5 2 0,0 2-2 0,-2 4-2 16,0-2-6-16,0 5-2 0,-4 4-3 0,4 0-3 16,0-2 10-16,0 2-1 0,0 2 0 15,0 0-1-15,0 5-1 0,0 4 1 0,0 2-5 16,2 3 5-16,0 3-3 0,0 1 2 0,5 0-2 15,0 4 2-15,1-2 0 0,6 0-2 0,6 7 0 16,2-5 2-16,0-4 3 0,2-2-3 16,0-7 4-16,-4 0 0 0,2-4 4 0,-2-7-1 15,0 0-2-15,0-9 1 0,-3 0-1 0,1 2 6 16,0-10 0-16,-3 3 1 0,0-1-7 0,-1-5-5 16,-1 0 3-16,-2 0-3 0,-2-4 0 15,-3 2-4-15,1-2 1 0,-5-3 0 0,0 3 5 16,-2-2 1-16,0 4 5 0,-4 0-4 0,2 6 3 15,-3 1-2-15,3 4-4 0,0 4 2 0,-7 5-8 16,7-2 4-16,0 4 2 0,-5 0-1 16,0 2 3-16,1 7-2 0,-1-3 0 0,-2 5-3 15,1 2 3-15,1 5-2 0,-2 0 3 0,0 4-4 16,3 0-7-16,1 4-4 0,3-2 9 16,2 5 7-16,4-7-3 0,1 2 0 0,2-4 3 15,4 0-1-15,0-4 0 0,4-5-1 0,11 0 2 16,-3-5 0-16,5-6-1 0,5-4 3 0,0-5 2 15,0-2 4-15,-4-4-3 0,0-1 0 0,-3-2-4 16,-4-1 0-16,0-1-1 0,-4-4 0 16,0 1-2-16,-5-3 0 0,0 0-2 0,0-12-2 15,-4 3 1-15,-2-3 5 0,-5 7 3 0,0 1-7 16,-4 5 4-16,0 3 1 0,-1 5 1 16,-1 3 3-16,0 3-7 0,-1 0 2 0,3 3-15 15,-2 3 12-15,-1 3 0 0,1 0-2 0,-5 4 3 16,0 0 1-16,-2 7-1 0,-2 2 0 0,-3 2-1 15,-1 3 0-15,1 3-1 0,3 1 1 0,-2 0 0 16,2 2 0-16,6-6 4 0,-2 4-3 16,5-7 7-16,1 4-8 0,3 1-3 0,5 0 7 15,1-3-5-15,6 3 5 0,1-3-4 0,7 1 1 16,2-5-1-16,4 2 0 0,5-7-21 16,15 1-8-16,1-3-8 0,-1 1-17 0,-2-5-4 15,-4-5-16-15,2 1-20 0,-3 2-60 0,1-5-83 16</inkml:trace>
  <inkml:trace contextRef="#ctx0" brushRef="#br0" timeOffset="151237.7438">13882 3980 58 0,'-7'-11'52'0,"-2"0"53"0,1 0-19 0,3-3-20 16,-1 3-17-16,1 0-19 0,-1 5 11 15,1-5-20-15,1 0-4 0,1 2-2 0,-1 5-5 16,2-5-8-16,-3 7-15 0,3-5-2 0,0 5 16 16,-2-1-3-16,-3 6-1 0,-4 1 1 0,-2 5-3 15,-7 4 3-15,-7 11-1 0,-1 5 0 16,-1 0 3-16,0-1-2 0,3 3 0 0,4-2 2 16,2-5-2-16,5-2 2 0,4-4-1 0,0-5-2 15,6 3 2-15,1-8 1 0,2 1 11 16,2-2-4-16,4-1-3 0,3-1 2 0,4-1-2 15,6 1-1-15,5-5-1 0,0 0-1 0,5 0-1 16,19-5 0-16,3-4-1 0,4 3 1 0,0-1 0 16,-1-2 3-16,-5 5-2 0,-5-3 1 0,-7 3-1 15,-4 2 0-15,-7 2 2 0,-4 2-1 16,-5 5-4-16,-4-1 6 0,-4 3-5 0,-5 4 6 16,-4 0-4-16,-5 5-2 0,-6-5 2 0,-2 3 0 15,-5-1-2-15,-7 3 1 0,-4-3-1 16,-6 3-3-16,-3-3-4 0,-6 5-24 0,-20 0-37 15,0 2-28-15,0 2-77 0</inkml:trace>
  <inkml:trace contextRef="#ctx0" brushRef="#br0" timeOffset="151925.0445">10817 5358 119 0,'15'0'92'0,"-1"0"-4"15,-3-7 12-15,-2-4-66 0,-5 0-5 0,-2 0-6 16,-2-2-6-16,-2-3-12 0,-2 3 0 0,-1-2-4 16,-1 6-1-16,-3-2-8 0,0 4 1 15,-7 5 2-15,1 2 4 0,-7 5-1 0,-4 6 0 16,-3 6 3-16,-2 3 0 0,0 7-3 0,-2 1 2 16,4 3 0-16,-1 2 0 0,5 2-3 15,1 3 3-15,4 2-1 0,0 4-1 0,7-9 0 16,4-13-2-16,5-4 9 0,-3-3-2 0,7-4 1 15,0-4 4-15,5 2 18 0,1-7-6 0,1 2-11 16,4-4 2-16,2 0-3 0,5-2-2 0,-3 2-6 16,9-4 1-16,3-3-2 0,-5 5-1 15,15-5 1-15,-1 0 1 0,-1 5 0 0,2 0 0 16,-3 2 0-16,-1 2 1 0,-7 3 3 0,-2 3 1 16,-4 4 3-16,-4 1 7 0,-5 2-1 0,-3 3-1 15,-5-1-6-15,-1 3-2 0,-4 0-9 16,-3-4 10-16,-4 1-8 0,3-1 4 0,-7 1 0 15,2-3-7-15,-7 1 9 0,-2-2-4 0,-4-2-1 16,-3 0 0-16,-17 0 0 0,-2-2 0 16,-3-2-2-16,-1-1 1 0,3-1-1 0,-8-5-1 15,7 0-8-15,6-2-18 0,7-3 1 0,4 3-22 16,9 0 1-16,0-3-22 0,6 3-41 0,5-2-140 16</inkml:trace>
  <inkml:trace contextRef="#ctx0" brushRef="#br0" timeOffset="152331.1778">11112 5510 83 0,'16'-7'138'0,"-9"-1"-43"15,-5-6-26-15,2 5-27 0,-2 1-9 0,-2 1-19 16,0 0 2-16,0 3-20 0,-11 6-3 0,5 0 0 15,4-2-1-15,-1 3-9 0,6-6 15 0,-3 3 7 16,-3 7-3-16,1-5 2 0,-5 9 5 16,1 2-2-16,-5 10-1 0,-2 1 0 0,-1 4 6 15,-3 8 3-15,1-3-10 0,-6 13 2 0,5-2-2 16,1-6-1-16,5-7 1 0,5-3-3 0,1-4 2 16,3-4 11-16,4-4 8 0,7-7 5 15,0-3-12-15,6-6-10 0,7-6-1 0,5-3-1 16,4-4-2-16,6-5 2 0,3-2-2 0,-1-2-2 15,3-4 2-15,-4-1-3 0,-1 1 0 16,-4-5 2-16,5-7 2 0,-12 3-1 0,-4 2 1 16,-8 2-2-16,-6 2-3 0,-3 3 1 0,-7 2-1 15,-7 2-7-15,-2 2 4 0,-7 2-3 0,-2 3-4 16,-2 1-13-16,-4 6 12 0,-3 5 0 0,-2 6 5 16,-2 1 0-16,-2 7-8 0,0 5-30 15,-1 3 14-15,1 6-12 0,0 8-38 0,6 2-11 16</inkml:trace>
  <inkml:trace contextRef="#ctx0" brushRef="#br0" timeOffset="152643.5875">11238 5080 271 0,'2'9'110'16,"-2"-5"-79"-16,-4-2 9 0,-3 1-12 0,-1-3-16 16,3 0 0-16,1 0 6 0,-3 0-43 0,3 0 9 15,1 0 11-15,1 0-1 0,2 2 19 0,2 2 5 16,3 3 0-16,2 4-9 0,4 2-2 16,2 5-5-16,2 4 5 0,7 13-3 0,0 0-1 15,3 1-3-15,-3 1 0 0,4 3-1 0,7 11 0 16,0-5 0-16,-4-2 1 0,0-4-1 0,-3-5 0 15,-4-2-1-15,-2-9 1 0,-2-2 1 16,-7-4-1-16,-3-5 1 0,-1-4-2 0,-3-2-5 16,-1-1-11-16,-1 1-38 0,0-1-16 0,-2 1-18 15,2-3-61-15</inkml:trace>
  <inkml:trace contextRef="#ctx0" brushRef="#br0" timeOffset="153049.7196">11613 5144 218 0,'0'7'159'0,"-4"-1"-112"0,-1-1-4 16,1-5-7-16,-1 0 0 0,1 0-16 0,0 0-8 15,-1 0-14-15,5 0-21 0,-4 0 21 0,4 2 7 16,0 2 8-16,2 1 0 0,0 3-6 0,5 3 1 15,2 7-4-15,-1 0 1 0,6 4-4 16,1 0-2-16,0 0 1 0,8 11-3 0,1 0 1 16,2-4-1-16,-1-3 2 0,3 1-1 0,-1-8 0 15,3-1 4-15,-1-2 9 0,-2-5 8 16,-1-3-5-16,-4-3 10 0,-2-3-2 0,-5-2 6 16,-1 0-3-16,-6 0 4 0,-1-2-16 0,-3 0-4 15,1-3-7-15,-1-1-1 0,-2-3 0 0,1-2-2 16,-1 0 3-16,-2-5-1 0,0 1-4 15,-5-3 3-15,3-2-3 0,-2-4-6 0,-3 0 1 16,1-5-3-16,-3-2 4 0,-2 0-8 0,-2-2 3 16,2-2-2-16,-3 4-3 0,1 0-7 0,0 5 5 15,-3 2-19-15,5 4-16 0,-2 2 15 16,4 0-12-16,1 5-13 0,1 4-64 0</inkml:trace>
  <inkml:trace contextRef="#ctx0" brushRef="#br0" timeOffset="153299.6474">12382 4957 31 0,'12'19'291'0,"-6"6"-191"16,3-12-95-16,-5-4-14 0,-4-5 13 0,-4 3 28 15,6-1 7-15,0-1 3 0,-2 1-10 0,0 5 2 16,0 7-16-16,-2 2-7 0,2 4-8 15,-2 3 1-15,0 8-4 0,2 0-4 0,0 5 0 16,2-3 1-16,2-4-7 0,3-2-3 0,0-9-19 16,-1-4 9-16,3-3-2 0,0-4-18 0,-3-2 9 15,-1 0 2-15,-1-5 5 0,1 1 25 16,-3-3 3-16,-4-9-17 0,4 7-111 0</inkml:trace>
  <inkml:trace contextRef="#ctx0" brushRef="#br0" timeOffset="153752.6417">12497 4928 76 0,'13'6'219'0,"-4"-1"-143"16,0-1-44-16,-2-1-7 0,-3 1-8 0,-2 5 7 15,3-9 34-15,-3 0-28 0,2 2-5 0,1 0 10 16,1 5-16-16,1-3 0 0,2 7-8 15,0 2-1-15,-1 1-4 0,3 12-3 0,0 1-5 16,-2-1 1-16,2 3-1 0,-2 2-4 0,0-5 2 16,2 0-2-16,-4-1 2 0,-1-1 1 15,1-4 1-15,-3-5 2 0,-2-6 6 0,3 2 6 16,-10-4 12-16,5-5-3 0,0 0-20 0,0-2 0 16,-2-2 0-16,0-2 5 0,-2-5-4 0,-3-2-1 15,-2-5 0-15,3-1-2 0,-3-3 2 0,2 2-2 16,-2-8-1-16,3 4-3 0,-1 0 2 15,5-3-1-15,-3 1-4 0,5 2-9 0,3-7-2 16,3 3 1-16,5-1 8 0,2 5 4 0,5 0 1 16,2-2-4-16,4 4 6 0,0 3-3 15,3 1 5-15,-1 3 1 0,1 2 1 0,-3 4 0 16,-4 3 4-16,0 4 1 0,0 4 0 0,-5 5 1 16,1 7 4-16,-3-1 6 0,-2 7-6 0,0 2-2 15,-5 5-6-15,1 0-6 0,-5-1 3 16,0 3-2-16,-4-4 0 0,0 1-2 0,0-1-18 15,-5 1-25-15,1-8-15 0,1 0-28 0,1 2-1 16,-1-9-56-16</inkml:trace>
  <inkml:trace contextRef="#ctx0" brushRef="#br0" timeOffset="154346.22">13286 4727 368 0,'14'-15'71'0,"-5"2"-37"0,-7-7-6 16,0 0 36-16,-2 0-23 0,-2 2-7 15,-3 1-16-15,-1 4-13 0,1 1-9 0,-1 1-13 16,-3 3-5-16,-4 1 13 0,2 5-7 0,-7 2-4 16,-4 4 11-16,-2 7 13 0,-5 2-4 0,-2 3 2 15,-2 10-2-15,2 1-2 0,-2 8-2 16,4 5 6-16,3 4-3 0,2 2 0 0,2 1 0 15,4 1 3-15,3-6 4 0,4 6 8 0,4-15-10 16,7-6 4-16,0-5 5 0,2-2-9 0,3-5 5 16,1-6 1-16,5 0-5 0,2-7-4 15,3-2 0-15,6-4-4 0,4-3 3 0,3-2-2 16,2-4 1-16,4-2 0 0,1-1 0 0,1-1 0 16,-2-3-1-16,1-2 1 0,-8 2 2 0,1 2 0 15,-7-4-3-15,0 4 2 0,-4 3 0 16,-3 4-1-16,-2 0-2 0,-2 2 3 0,-2 5 1 15,2-1-3-15,-4 5 3 0,-1 0-2 0,1 5 0 16,0 1 0-16,-1 8 4 0,3-3-5 16,0 6 2-16,-3 5 1 0,3 5 1 0,-4 4 0 15,1 8-1-15,-3 25 7 0,1 0 3 0,-4 29 2 16,0-9-3-16,4-7-6 0,1-7-3 0,-1 1 0 16,1 4-1-16,1-11 1 0,-1-11-3 0,-1-5 2 15,0-15 1-15,1-2 2 0,-1-11 5 16,-4 2 15-16,0-4 0 0,-4-3 0 0,-3-2-19 15,-8-2-5-15,-5 0 0 0,-9 0 2 0,-6-2-3 16,-5-2 5-16,-2-5-4 0,-2-4 8 16,0-7-3-16,-6-9 5 0,1-8-1 0,5-1 6 15,2-3 0-15,7 1 7 0,6-2-10 0,9-2-9 16,0-2-3-16,12-1-2 0,-1-3 1 0,13-3-2 16,3-2-4-16,8-3-8 0,5 1-1 0,9 4-10 15,6 3 2-15,9 3-23 0,5 5-1 16,1-2-48-16,1 5-12 0,-7 1-53 0,-4 10-85 15</inkml:trace>
  <inkml:trace contextRef="#ctx0" brushRef="#br0" timeOffset="155611.4749">10403 6692 92 0,'-29'6'74'0,"-2"-6"-27"0,-2-4 21 16,4 0-21-16,5-1 15 0,9 3-30 0,4-2-17 15,6-1-20-15,-1 3 4 0,3-2 0 0,3-3 6 16,5 0 10-16,-1 1-4 0,7-3 0 16,2 0-4-16,5-2 1 0,6 2 17 0,-6-2-11 15,8 2-7-15,3-4 0 0,22-5 1 0,6 1 3 16,3-7 5-16,39-12 1 0,44-14-6 16,-6-3-2-16,39-11 3 0,-68 22 1 0,3 4-4 15,5-1-4-15,3 1 0 0,-2 1-1 0,2-5 2 16,-6 2-1-16,-1-4-2 0,-1 0-1 0,1 2 2 15,-6 0 4-15,0 5 4 0,-3-1 0 0,1-2 5 16,0 1-8-16,-5-5-3 0,7-3 3 16,-3 6-7-16,3-4 0 0,-2 4 0 0,1 1-2 15,-1 2 0-15,-5 1 0 0,1-1 0 0,-8 1 0 16,3 2 1-16,-16-1 1 0,5 3-1 16,-20 0 2-16,0 5 1 0,0-3-2 0,-5 9 1 15,-3 0-3-15,-3 2 2 0,-9 0-2 0,-5 0 1 16,-6 5-1-16,-2-1-2 0,-2-1 3 0,-5 6-2 15,-2-5 2-15,-2 7-2 0,-5-2 0 0,-3 5-3 16,-6-3 0-16,-1 0-5 0,-1 0 0 16,3 0-1-16,-3-6-3 0,-2 4 6 0,3-2 0 15,-5-3 5-15,2 1 0 0,-4-5 0 0,-3-2-2 16,1-5 5-16,2 3-4 0,-3-4 4 16,-1-1-1-16,-1-2 4 0,0 0 5 0,-2-9-6 15,1 1-5-15,-6-12-2 0,1-4-4 0,0 4 3 16,2 0-9-16,-2 10 5 0,-3-6-1 0,3 3-1 15,2-7-5-15,-2-1 3 0,6-6-2 16,1-1 0-16,3-1 4 0,3 7 3 0,5-6 2 16,1 4 5-16,5-3 1 0,-2 3 2 0,2 7 0 15,0 6-1-15,-2 2 1 0,0 9-1 0,-2 3 1 16,-3 1 4-16,0 3 5 0,-1 2-1 16,-3 2 1-16,0 2-3 0,0 5-22 0,-5 2 2 15,3 4 11-15,0 1-7 0,-3-1-9 0,1 5 4 16,-5 0-1-16,-2 4 6 0,-4 2 9 0,-3 5 0 15,-4 4 1-15,-7 5 0 0,-4 0 2 16,-4 4-4-16,-21 11 3 0,-1 0-2 0,-20 7-1 16,4-10 1-16,4-1 1 0,0-5-1 0,-23 5-1 15,14-5 1-15,-8 3-2 0,2 1 2 16,-13 1 0-16,2 4-1 0,-11-2 0 0,0 2 0 16,-9 0 0-16,2 2 1 0,-13 1-1 0,-2 8 0 15,-4-2-2-15,1 11 3 0,6-7 0 0,-1-2-2 16,0 0 2-16,0-6-3 0,0 1-3 0,0-10 1 15,5 2-2-15,-1 0 4 0,3 0 2 16,-2-1 0-16,10-1 1 0,1 2 0 0,-1-7-1 16,-1 0 0-16,3 1 1 0,-1-1 0 0,8-2-2 15,-2 0 0-15,3-2 2 0,-1 0-12 16,3 2 1-16,-3 0 0 0,5 0 0 0,-5 0 11 16,12 2-1-16,-1-4 4 0,18 4-3 0,-2-2 0 15,11-2-2-15,-3 0 1 0,8-2 1 0,-1-1-1 16,11-1 0-16,7-1 1 0,7-4 0 15,1 2-1-15,3-2-1 0,0 1 1 0,5-1 0 16,-1-3-1-16,5 1-7 0,2 2 3 0,0-2-1 16,2 0 3-16,2-3-2 0,3 3 5 0,1 0 0 15,6-2 0-15,-1-1-1 0,4-1-4 16,1-1 4-16,2 1 1 0,-1-3-1 0,1 0 0 16,7 2 3-16,-3 3 8 0,5-3-6 0,-1 5 1 15,7 2 1-15,-2 0-2 0,9 5-2 0,0 4 5 16,4 4 4-16,5 7-4 0,0 4 4 15,15 20-6-15,-2 9 1 0,6 33 2 0,-6 4-5 16,2 43-2-16,-24-47-1 0,0 11 0 0,4-2 1 16,0-7 1-16,3 4-1 0,-3-25 0 0,0 1-2 15,1-28 11-15,-3-3 3 0,0-15-5 16,-7-11 6-16,3-4 0 0,-5-7-2 0,2 0-3 16,-4-4-1-16,3-1-1 0,-1-1-1 0,0-1-4 15,5 1 0-15,6-5 0 0,5 0-2 0,6-5-2 16,13-4-11-16,19-11-12 0,10-2-30 15,0-8 6-15,24-12-37 0,-17 6-38 0,11 1-121 16</inkml:trace>
  <inkml:trace contextRef="#ctx0" brushRef="#br0" timeOffset="208801.2466">11800 12431 65 0,'-2'2'31'0,"-4"0"61"0,-1-2-44 0,-4 0-4 16,2-2 1-16,-4 0-17 0,2 0-19 0,-2-3-7 16,2 1-2-16,-5 0 4 0,5-1 8 0,-2 1-9 15,0-1 0-15,2-1 10 0,-5-1-10 16,3 3 0-16,-2-3-1 0,-1 3-2 0,3-1 2 15,-5 1 0-15,1-1-5 0,-8 5 0 0,1-2 7 16,-5 2-2-16,3 5 4 0,-5 1 2 0,0 5 1 16,-4 5 1-16,0 1-7 0,-14 19 5 15,-4 1 1-15,3 7-4 0,-14 16-3 0,9-1 10 16,13 1-6-16,6-12-2 0,10-1-3 0,4-5-1 16,4-3 1-16,5 1 0 0,4 0-3 0,3 4 6 15,6-5-3-15,-3 1-1 0,6-2 5 16,1-3-1-16,0-2-2 0,1-2 1 0,4-3-3 15,4-1-3-15,2-1 0 0,1-1 1 0,4-3-3 16,4-3 5-16,9-1 0 0,11-11 0 16,7-5 0-16,6-6 0 0,-2-1 1 0,-2-4-2 15,0-2 0-15,-2-4-4 0,-1-1-24 0,6-1-21 16,-4-3-78-16,1 4-83 0</inkml:trace>
  <inkml:trace contextRef="#ctx0" brushRef="#br0" timeOffset="209223.0205">11789 13024 99 0,'-4'-2'157'16,"-3"2"-77"-16,3-2-29 0,-3-3-18 0,1 3-9 16,1 0-8-16,3-3-4 0,-2 1-2 0,2 2-8 15,-3 0-7-15,5 2 1 0,-2-3 0 16,0 1-7-16,2 2 5 0,-3 0 5 0,1 2 0 15,2 1 1-15,-2 3-1 0,0 3-1 0,-3 4 6 16,3 1-3-16,-4 3 1 0,-1 3 0 16,0 2 4-16,3 2-1 0,-3 1-1 0,1 1 1 15,1-2 7-15,1 7-1 0,2-2-5 0,0-5 3 16,4-2 10-16,0-6-1 0,0-5 0 0,5 2-3 16,-3-4 8-16,7-1-6 0,0-3-5 0,0-1-3 15,2-6-1-15,3-2-4 0,2-1 1 16,1-4-1-16,6-6 0 0,1-3-4 0,-6 7 1 15,-2-4 1-15,6-5 5 0,-4-2-4 0,-5 0 2 16,1-2-1-16,-3-1-3 0,-4 1 2 16,-3-2-1-16,-4-1 1 0,-2 1 0 0,-2 2-2 15,-4-1-4-15,-3 1 4 0,-2 2-5 0,-5 2-5 16,-1 3 0-16,-3 3 2 0,-2 3-4 0,0 5 3 16,-3 1 1-16,3 3-7 0,3 4-11 15,-3 3 5-15,2 3-3 0,4 6 1 0,3-5-8 16,0 6-22-16,0 0-18 0,4 5-68 0,-2 5-77 15</inkml:trace>
  <inkml:trace contextRef="#ctx0" brushRef="#br0" timeOffset="209707.2852">12297 13068 178 0,'6'-4'123'0,"-4"-1"-32"15,-4-3-36-15,2-3-18 0,-4 2 0 0,-1 0-18 16,-1 0 9-16,1 2-20 0,1-1 3 16,-5 1-7-16,2 3-4 0,3-1 0 0,-3 3-5 15,5-2-3-15,0 4-2 0,-2 0 3 0,4 0 4 16,-5 2 0-16,5 4 5 0,-2 1-1 16,0 4-1-16,2 5 1 0,0-1-1 0,0 5 2 15,-2 0-1-15,4 2-2 0,-2 0 2 0,0 0-3 16,-2 9 5-16,2-5-2 0,0 1 6 0,-3-8 1 15,1-1 1-15,0-5 17 0,2-2 2 16,0-4 2-16,-4 2-7 0,1-7 10 0,6 0-33 16,-3 0 0-16,0-2-10 0,0-2 2 0,0-2 3 15,0-3 2-15,2-2 1 0,0-4-3 0,2-2 0 16,3-3-3-16,2-2-1 0,0-2 1 16,2-7 3-16,8-8 3 0,4 2 1 0,-4-3 1 15,3 5-2-15,0 0 2 0,3 4-1 0,-5 3 0 16,-1 6 0-16,-1 2 0 0,-3 5-2 0,-1 4 8 15,-1 5 5-15,-2 4 0 0,-4 9-1 0,-1 4-4 16,-1 9-1-16,-3 5-3 0,-2 1 0 16,0 10-1-16,-2-1 0 0,-5 3 1 0,3 0-1 15,-3-3-1-15,3-2 2 0,-1 1-2 0,-1-6 1 16,3-1-1-16,1-5-1 0,0-2 0 16,0-2-7-16,0-7-14 0,4 3-29 0,-2-5-13 15,2 0-20-15,2-4-55 0,3 1-106 0</inkml:trace>
  <inkml:trace contextRef="#ctx0" brushRef="#br0" timeOffset="210019.7426">13214 12241 342 0,'20'7'132'15,"-7"-3"-107"-15,-4-1-13 0,-12 1-15 0,-1 0-6 16,2-1 27-16,8-1-4 0,-1 4 3 0,-5 8 11 16,0 1-9-16,0 9-10 0,-2 5-1 0,2 6-4 15,0 5 6-15,0 6-3 0,-7 27 1 16,5 2 2-16,-5 24-5 0,3-13-5 0,2-9 0 16,2-4 0-16,0-4-2 0,-3-10 2 0,1-6 1 15,-4-13 0-15,3-5 3 0,1-11-2 0,0-4 0 16,-2 0 3-16,4-7-2 0,-3-2 0 15,3-6-4-15,-2 1 1 0,2-1-2 0,2-14-3 16,-2 2-12-16,0 5-5 0,0-2-13 0,0 4-27 16,-2-3-36-16,2 6-77 0</inkml:trace>
  <inkml:trace contextRef="#ctx0" brushRef="#br0" timeOffset="210347.755">12943 13079 67 0,'-25'-13'74'0,"3"2"95"0,0 2-89 0,2 3-21 15,3-3-17-15,3 4-17 0,6 1-22 16,1 0-5-16,0 1-15 0,3 1 14 0,2 0 9 16,4 2 8-16,2-5-6 0,3 3 4 0,6-2-5 15,-4-1 1-15,4-1-6 0,7-1 0 16,0 1-3-16,9-5-1 0,-1 2 1 0,8 0-1 16,12-4 1-16,-2-1 1 0,1 1-4 0,-1 0 3 15,-2-2 0-15,0-1 2 0,16-1-1 0,-10-1 0 16,-3 2 2-16,-8 1 2 0,-8 4 2 0,-6 2 4 15,-8 5 4-15,-6 4 12 0,-2 0-4 16,-2 0-6-16,-3 4-4 0,0 3-1 0,1-1-2 16,-3 8 3-16,0 1-2 0,-2 3 2 0,0 6-3 15,-2 5-6-15,0 1-2 0,-5 6-4 16,3-1 1-16,-1 3-1 0,1-3 0 0,0-2 0 16,1-4-2-16,1-1-6 0,2-6 0 0,0 0-2 15,0-6-2-15,2-1-14 0,1-2-14 0,1-2-22 16,-2-2 4-16,3-2-78 0,1-1 28 0</inkml:trace>
  <inkml:trace contextRef="#ctx0" brushRef="#br0" timeOffset="210800.7775">14010 12700 174 0,'9'0'64'0,"-3"0"-23"15,-8 9-51-15,6-9 39 0,1 0 3 0,-5 4 23 16,2 3-34-16,-2 4-4 0,0 2 5 0,-2 3-5 16,2 3 3-16,-2 6-6 0,-1 3 0 0,1 5 0 15,-2 5-9-15,-1-1-3 0,1 5-4 16,-3-2 2-16,3 2-5 0,-1-5 0 0,1 1 0 16,0-7 4-16,4-5-2 0,-3-4 4 0,1-6 1 15,2-3 7-15,-2-4 22 0,-2-7 3 0,4-4-4 16,0 6-28-16,0-2 11 0,0-6-9 15,-3-1-5-15,3-3-7 0,0-3 3 0,3 0-1 16,-3-3-1-16,4-6 2 0,0 1-7 0,3-6 3 16,0-3-2-16,1-3 6 0,4-2 1 15,1 2 5-15,4-13-2 0,1 6 1 0,0 5 1 16,-3 2-2-16,3 5 2 0,-3 2 1 0,1 4 1 16,-1 7 0-16,0 2 2 0,-1 4 3 0,1 5 14 15,-2 4-4-15,1 5 6 0,-3 4-12 0,0 6 1 16,-3 3-7-16,-1 9 0 0,-3 2-2 15,1 4 0-15,-5 2-4 0,0 3 1 0,-2 0-3 16,2-5 1-16,0-2-1 0,-3-4 1 16,1-5-5-16,0-4-13 0,2-2-14 0,0-3-10 15,2-4 4-15,0-2-32 0,-2-3 15 0,5 1-79 16,-1-3 30-16</inkml:trace>
  <inkml:trace contextRef="#ctx0" brushRef="#br0" timeOffset="211394.387">14949 13137 64 0,'11'2'216'0,"-2"-2"-141"0,-3-5-6 16,3 1-40-16,-4-5 1 0,1 0-8 0,3-4 14 16,-5 2-20-16,1-2 6 0,-1-3 1 0,-1 3-13 15,-1-2-1-15,0-3-4 0,-4 0-5 16,2 1-1-16,-2-3-3 0,-1-2-6 0,1 2-4 15,-2-2-7-15,-3 2 10 0,3 0 2 0,-3 0-4 16,-4 3 10-16,2 1 3 0,-2-1 3 0,-2 4-4 16,0 2 1-16,-3 2 0 0,-4 4 1 15,-2 5 1-15,0 5-1 0,-4 1 9 0,-3 5 0 16,1 3 0-16,-1 5 4 0,-2 3 4 0,-4 14-10 16,-1 8-7-16,3 0 0 0,3 2-1 0,5 7-2 15,10-13-4-15,6-11-10 0,7-5-6 16,4-4 15-16,7-5-1 0,4 0 8 0,7-8 2 15,6 0-1-15,5-7 1 0,2-5 1 0,3-4 0 16,-1-2-2-16,2-4 1 0,-4-3 0 0,1 1 0 16,-6-5 0-16,-1 2 0 0,-3 0 4 15,0 0 5-15,-4 3 3 0,0-1-8 0,-3 2-1 16,-3-1-2-16,-1 1-2 0,-2 1-2 0,-4 2-1 16,-1 2 3-16,-4 2-9 0,3 2 2 0,-1 3-9 15,-4 4 15-15,2 0 9 0,-2 4-5 16,-2 3 2-16,2 6-3 0,0 3 0 0,-2 8 2 15,2-4 2-15,-2 4-1 0,0 7 1 0,-5 17-3 16,0 1 2-16,1 4-2 0,1 6-2 16,-1 1-2-16,4 1 1 0,-3 23 3 0,3-4 2 15,2 12-4-15,2-21-2 0,0-16 8 0,5-11 0 16,0-9 0-16,-1-4-4 0,1-2 0 0,-3-3 0 16,1-8 0-16,-5 0-1 0,2-7 0 15,-2-3 3-15,-2-1 0 0,-3 0-2 0,-1 1-4 16,-5-3 2-16,-3 1-3 0,-6-3-4 0,-4-1-1 15,-4-4-11-15,-1-1-3 0,-2-3-5 0,-11-10-20 16,7-3-6-16,0-8-12 0,6-4 1 0,5-4-84 16,6-7 57-16,3-2-117 0</inkml:trace>
  <inkml:trace contextRef="#ctx0" brushRef="#br0" timeOffset="211894.2697">15284 12943 315 0,'7'2'183'0,"-7"-2"-126"0,0-2 1 16,-7-3-15-16,3 1-19 0,-1 2 0 15,1-3-10-15,-1 3-10 0,-8 0-15 0,7 2-6 16,1 0-11-16,3 0-1 0,4-3 15 0,3 3 1 15,1-2 4-15,1 0 2 0,4 0-11 0,4 0 13 16,3-3-3-16,2 1-1 0,6 2 6 16,3-3-2-16,0-1 5 0,4 1 2 0,-2-1-1 15,8-3 2-15,-4 2 21 0,-4-2 2 0,-4-2 13 16,-7 2-14-16,-5-2 2 0,1 3-7 16,-10-3-3-16,3 0-1 0,-5 0-7 0,1 0-4 15,-5-5-4-15,0 3 1 0,-2 0-7 0,-3-1-5 16,-1-1 3-16,-1 0 3 0,-2 1 4 0,0 3-2 15,-2 0-5-15,0 5-1 0,0-1-5 0,0 3 8 16,-4 6 4-16,-1 4 3 0,-4 5-1 16,-2 5-2-16,-2 4 6 0,-2 2-3 0,1 4 1 15,1 5 1-15,-2 4 1 0,1 3 0 0,3 4-2 16,3 2 0-16,1 0-1 0,3-2-1 16,4 9 5-16,2-10-2 0,9-5 4 0,2-12 0 15,7-2-5-15,2-4 0 0,4 2 4 0,7-9-7 16,13-3 0-16,1-3 3 0,6-5-6 0,0-7-12 15,-1 1-23-15,-1-5-2 0,-2 0-29 0,-1-3 16 16,-6 3-25-16,0 0 7 0,-2 0-62 16,-3 0 19-16,-4 0-11 0,2-4 101 0</inkml:trace>
  <inkml:trace contextRef="#ctx0" brushRef="#br0" timeOffset="212284.7993">15996 12909 21 0,'25'-37'107'0,"-3"4"-21"0,-9-2-22 0,0 8 7 15,-6 1-13-15,-3 4-15 0,-4 4-15 0,0 3 0 16,-4 6 3-16,1 2 1 0,-3-2-13 0,1 5-4 15,1-3-10-15,0 5-7 0,-1 0-2 16,-1 2-4-16,1 2 8 0,1 0 1 0,-3 5 6 16,3 0 2-16,-3 4 3 0,3 4 3 0,-1-4 1 15,1 2-1-15,-1 7 4 0,1 2 0 0,2 7-7 16,-3-1-2-16,5 6-5 0,-4 1-5 16,4 13 0-16,-2-4 2 0,4-2-2 0,0-4-3 15,0-5 3-15,1-7-2 0,1 1 0 0,0-7 5 16,1-5 1-16,-1-2 4 0,1-4 2 0,1 0-2 15,1-7 3-15,0 0-2 0,-1-4-3 16,-1 0-2-16,-1-2-1 0,0-3-1 0,1-2-3 16,-1-4-1-16,1-3 0 0,-1-1 0 0,0-5-5 15,5-3-1-15,-2-1-1 0,6-3-6 0,0-4 1 16,7-6 5-16,2-1 3 0,5 2 7 16,-3 8-2-16,0-1 3 0,-2 6-1 0,0 6-5 15,-4 5 2-15,0 1 0 0,-3 4-1 0,0 7-2 16,-1 2 5-16,-1 5 3 0,0 3-3 0,-2 8 1 15,0 4 1-15,-2 4-3 0,-2 5-6 16,1 1-11-16,-1 1-6 0,0 0-17 0,-3 4-5 16,0-4-17-16,3-9 6 0,0-2-13 0,-1-4-53 15,-1-1 56-15,-1-6-80 0,3 2 112 16</inkml:trace>
  <inkml:trace contextRef="#ctx0" brushRef="#br0" timeOffset="212628.4718">17205 12640 408 0,'0'5'73'0,"-3"-3"-36"0,-1 0-21 16,0-2 0-16,-3-2-4 0,0 0-5 15,3 2-7-15,-1-2-6 0,-1-1 1 0,-3 3 0 16,-2-2 0-16,-4 2 1 0,-3 2 1 0,-4-2-3 16,-5 5 7-16,1 1-2 0,-5 3 0 0,0 2 4 15,-2 3 3-15,-11 5 1 0,4 6 8 0,3-1 21 16,-1 0-17-16,5 3 1 0,0 1-2 16,5 1-1-16,-3 11-6 0,6-1 5 0,10-1-4 15,4-3-8-15,7 0 2 0,4-2-4 0,6-4 1 16,10-2-5-16,1-8 1 0,10-1-1 15,4-5-4-15,2 1-10 0,6-10-14 0,1 3-39 16,4-5 21-16,7-7-11 0,-3-1-25 0,1-3-72 16,-5-2-79-16</inkml:trace>
  <inkml:trace contextRef="#ctx0" brushRef="#br0" timeOffset="213253.3243">17407 12636 305 0,'-8'11'171'0,"-3"0"-101"0,4-9-34 0,-2 3-19 15,0-1-13-15,0-2-1 0,1 5 2 16,-1 0-5-16,0 1-4 0,-2 3 8 0,2 5-3 16,-2 1 2-16,2 6-2 0,3 1-5 0,-3 4 3 15,2 12-10-15,3 0-16 0,4-3 8 0,0 1-5 16,4-3 12-16,5-4 4 0,4-2 11 15,3-5 2-15,6-4 8 0,2-5 0 0,3-6 23 16,3-2-13-16,1-5-1 0,0-7-5 0,2 1-4 16,-2-9-1-16,2-1-3 0,-2-1 1 0,0-3-4 15,-2-1-1-15,1-1 2 0,-5-5-5 16,-1 3 1-16,0-8-5 0,-6-1 3 0,-3 2-2 16,-2 3-3-16,-2-3-2 0,-4 5 2 0,2-3 2 15,-5 3 4-15,1 6-4 0,-3 3 7 16,2 6-3-16,-4 0-5 0,-2 14-7 0,-2-1 6 15,4-8 5-15,0 6 6 0,0 2-2 0,-5 5-2 16,1 4 0-16,2 1-1 0,-3 3-3 0,1 1 0 16,-3 10-1-16,1 3-3 0,-1 9-9 0,0 4-4 15,-4 24 2-15,3 3-5 0,1 2 13 16,-2 35 3-16,5-2 7 0,-1 33-1 0,8-27-1 16,3 18 5-16,1-57-5 0,-1 0 20 0,1-16 12 15,-3 2-14-15,1-12-10 0,-3-8 6 16,0-5-3-16,0-6 6 0,-6-4-5 0,0 1-2 15,-7-5-7-15,-3-1-3 0,-10-1 0 0,-5-5-1 16,-6-4 1-16,-2-4 1 0,-5-5 1 0,2-7 7 16,-4-2 4-16,0-11 11 0,0-6-2 0,2-3-6 15,7-4-6-15,4-4 1 0,4-5-3 16,12-5-5-16,2 3-4 0,8-4 0 0,5-3 1 16,11-2-3-16,5 2-1 0,8-2 2 15,5 5 2-15,6 4-4 0,0 9 5 0,5-1-3 16,0 8-6-16,4-1-1 0,-2 3-10 0,2 1-12 15,0 5-14-15,-2-2-8 0,0 5-14 0,-5-1-26 16,-4 3-28-16,-6-1-74 0</inkml:trace>
  <inkml:trace contextRef="#ctx0" brushRef="#br0" timeOffset="213643.8572">13564 12312 273 0,'11'22'31'0,"-2"-4"-108"0,-2-7-85 0</inkml:trace>
  <inkml:trace contextRef="#ctx0" brushRef="#br0" timeOffset="215690.251">18761 12976 105 0,'-9'0'42'15,"-2"-5"24"-15,-2 1 28 0,2-7-41 0,-2 4-7 16,2-2-9-16,0 3-4 0,2-1-20 15,5 3-10-15,-1 1 0 0,1-1 2 0,8 2 3 16,-2 0-10-16,1 2 0 0,-3 0 2 0,0 0 0 16,-3 0 5-16,1 0 6 0,2-3 21 15,0 1-15-15,2-2 5 0,5-9-11 0,4-5-2 16,2-6-7-16,14-23-2 0,6-3-1 0,4-8-3 16,18-25 3-16,-2-1-1 0,18-20-1 0,-20 14 4 15,-12 10-2-15,-8 10-1 0,-11 10 3 0,0 3 2 16,-3 11-1-16,1 2 7 0,-3 4-4 15,-3 2 3-15,-1 8-2 0,-3 1 1 0,-1 5 1 16,-3 2 3-16,-1 6 1 0,-1 5-3 0,-2 7-9 16,0-3-7-16,-5 16-14 0,5-2 8 15,0-12 6-15,0 3 8 0,0 9 1 0,0 1 0 16,-4 12-1-16,4-4 0 0,-4 8 3 0,-1 7-1 16,1 6 5-16,-3 7 5 0,1 5 5 0,-1 26-2 15,0-2-5-15,1 4-3 0,1 26 1 16,1-10 1-16,4 24 0 0,4-25-9 0,3-21 2 15,4-11 2-15,0-19 0 0,4-5 1 0,1-10-3 16,4-4 0-16,-1-4 0 0,4-1-2 0,-4-1 0 16,3-3-1-16,0-2-3 0,3-2 0 15,-1 0 1-15,0-3-7 0,-2-1-14 0,0-5-11 16,-4 0-5-16,-3 0-21 0,3-5-2 0,-3 1-41 16,-1-5-49-16,1 0-68 0</inkml:trace>
  <inkml:trace contextRef="#ctx0" brushRef="#br0" timeOffset="215955.8126">18887 12815 116 0,'-16'4'144'0,"1"-4"-32"0,2-4-49 0,-3-1-8 16,3 3-21-16,4 0-16 0,3 0 11 0,1-1-13 15,14-1-18-15,-5 2-1 0,-6 0 5 0,2-1 7 16,5 1-4-16,3-2 0 0,1-1-2 0,7-1-1 16,4-3 2-16,2 0-4 0,4-4 1 15,5 0-1-15,2-1-1 0,2-1-1 0,16-3-1 16,2 3-12-16,-5-1-3 0,1 1-16 0,-1 4 18 16,-1-2-10-16,6 2-22 0,-9 2 0 0,-5 2-66 15,-10 1 16-15</inkml:trace>
  <inkml:trace contextRef="#ctx0" brushRef="#br0" timeOffset="216330.7242">19634 12477 74 0,'0'-9'32'0,"2"-2"83"0,-2 3-23 0,0 1-18 15,-2 0-43-15,-2 3-2 0,4 0-8 0,-5 1 4 16,5-1-9-16,-2 4 2 0,-7 2-8 0,5 0 0 16,0-2-11-16,6-2 2 0,0 2 7 15,-4 2 8-15,0 3 7 0,-3 4 0 0,1 6 0 16,-3 3-6-16,-2 6-4 0,3 5-4 0,-3-1-3 15,-2 5-2-15,2 3-1 0,-4 12-2 16,0-4-1-16,2-2 0 0,0-2-1 0,2-3 1 16,0-6-3-16,2-2 2 0,1-5 0 0,1-4-5 15,1-5 2-15,2-1-2 0,-1-8 6 0,3-1 16 16,0-1-3-16,0-2-3 0,3-4-1 0,1 2-6 16,1-4-1-16,3-3-3 0,1-6 1 15,2-3-2-15,5-4 4 0,3-4-5 0,1-2 3 16,5-7-4-16,10-11-1 0,0-5 2 0,3 5-1 15,-3 0 3-15,0 6-1 0,7-8 0 0,-7 11 3 16,-4 8-3-16,-4 10 0 0,-8 4 4 0,1 6 1 16,0 7-4-16,-7 0 4 0,3 7-1 15,-3 4 1-15,-2 2 0 0,0 7-4 0,-4 4 1 16,-1 5-1-16,-1-1-4 0,-7 10-6 0,2-5-8 16,2-2-13-16,0-7-19 0,2-4-6 15,3-5-21-15,0-4-34 0,-1 0-50 0</inkml:trace>
  <inkml:trace contextRef="#ctx0" brushRef="#br0" timeOffset="218361.4912">20651 12444 200 0,'9'13'193'0,"-7"-4"-149"15,0-4 1-15,-6-3-20 0,-1-2 0 0,1 0 8 16,-3 0-6-16,1-5-11 0,-1 1-10 16,0 2-1-16,1 0 1 0,-1-3 0 0,-2-1-4 15,0 1-7-15,1-1 2 0,-3-3 1 0,2 2 1 16,0-2 1-16,0 3-2 0,0-1 3 0,0 1-7 16,1 1-15-16,-1 1 2 0,0 1 15 15,-4 6 4-15,-3-1 4 0,1 5 0 0,-5 8 8 16,0 0-2-16,-11 14 0 0,5 6-6 0,-5 5 0 15,5 4-3-15,-10 20 3 0,5-7-2 0,5-1-2 16,6-8-3-16,5-8 3 0,6-7-2 16,7-9-2-16,4 0 4 0,4-8 4 0,3-3 8 15,2-4-7-15,7-5 2 0,-3 1 2 0,1-5-1 16,4-7-3-16,2-2-5 0,2-4 0 16,0-5 1-16,5 1-3 0,0-8 3 0,6-8-4 15,-2 0 3-15,-2-2 1 0,0-3-1 0,-5 3 0 16,-2-2-1-16,1-7-1 0,-10 0-3 0,-2 8 1 15,1 1 2-15,-3 11 3 0,-3-1 2 0,-1 12-4 16,-3 2 7-16,-1 7 3 0,-1-1-4 16,-4 12-9-16,-3-3 1 0,7-6 4 0,-2 2-1 15,-2 11 0-15,-4-2 1 0,1 9 0 0,-1 4-1 16,-3 6 0-16,0 5-1 0,-2 3-3 16,0-1-1-16,2-2 0 0,5-2-4 0,1-2-1 15,6-5 6-15,3 2 8 0,5-6-1 0,0-9-2 16,7-4 2-16,6-5-2 0,5-4 0 0,2-9 0 15,2-2-2-15,4-7 3 0,1-5-3 16,1-1 4-16,1-7 1 0,9-11 0 0,-5-2 2 16,-2-1-5-16,2-12 0 0,-7 6-1 0,-4 2 1 15,-2-2-1-15,0-2 0 0,-2-2-2 0,-3-3-3 16,-4 3-2-16,-2 2 4 0,-5 6 0 16,-1 3 5-16,-6 11-1 0,-8 2 8 0,3 8-5 15,-8 5-2-15,-1 7-1 0,-8 2 1 0,-1 7-1 16,-7 6-4-16,0 0-2 0,-9 14 3 0,0 4 1 15,-2 6 4-15,0 3-3 0,7 4-2 16,-1 0 3-16,5 6-2 0,0 6 4 0,7 10-1 16,-3 13 2-16,3 0 1 0,-3 5 3 0,2 7 1 15,-1-17-6-15,4 4 1 0,2-8-4 0,2-2-1 16,4-4-1-16,8-9 0 0,5-10-1 16,6-8-1-16,3-8 3 0,3 1-1 0,2-5 8 15,0-3 4-15,5-7-6 0,-3-2-2 0,5-6 1 16,1-3-2-16,3-8-1 0,3-1 1 0,-1-6-1 15,9-11 2-15,0-4-3 0,-4 2 2 16,-5-3 0-16,-4 3 0 0,-2 0 0 0,-7 1 0 16,2 1-1-16,-4 3 0 0,2 3 2 0,-9 5-3 15,0 2 1-15,-2 9 5 0,-6 2 6 16,-1 7-4-16,-2-2-9 0,-2 2 3 0,0 6-2 16,-4 0 3-16,-3 10-3 0,1-3 2 0,-1 6 0 15,-4 7 1-15,0 3-3 0,-4 2 1 0,4 1-2 16,-3-1-1-16,3 0-7 0,0-3 3 15,5-1 5-15,1-3-2 0,1-3 4 0,4-1 2 16,4-3-2-16,1-3-2 0,4-6 3 0,4-1 1 16,4-1 0-16,3-6-2 0,11-5 1 0,0-4 1 15,2-4 0-15,2-3 2 0,-2 0 0 0,-2-4-2 16,0 2 0-16,-4-4 1 0,1 0-4 16,3-11 2-16,-7 6-1 0,1 5 1 0,-5 2-1 15,-7 6-1-15,-4 7 10 0,-1 3-5 0,-3 4 2 16,-1 2 1-16,-2 6 0 0,1 3-5 15,-3 9 0-15,-3 2-3 0,3-1 0 0,-4 17 1 16,0 3 1-16,-3 3-1 0,3 5-1 0,-3 1 2 16,0 9-1-16,-8 23-1 0,-3-1 0 0,-2 27 0 15,5-16 6-15,0-12-3 0,4-17 3 16,0-6 3-16,4-10-8 0,0-4 5 0,1-5 4 16,-1-3-4-16,0-9-2 0,1 0 0 0,-1-6-1 15,3 0-2-15,-1-7 0 0,1-3-2 0,2-3 3 16,0-1-3-16,4-8 1 0,-2-1 3 15,0 3 15-15,0 0-7 0,0 0-2 0,0 0-8 16,0 4 3-16,0-4-5 0,2-9 4 0,0 0-5 16,0-9 1-16,3-7-2 0,1-4-1 0,3-8 3 15,2-5-2-15,5-20 4 0,-1-5-3 16,3 1 4-16,10-25 0 0,3 1-3 0,9-16 3 16,0 17 0-16,-3 23-4 0,-2 6 3 0,-1 7 0 15,-6 2-2-15,3 9 1 0,-7 4-1 0,-4 10-6 16,2 5 3-16,-2 3 4 0,0 0-3 15,0 2 1-15,-3 3-3 0,3 1 4 0,-4 5 1 16,-1 0-3-16,-4 2 5 0,-2 5-6 0,0 2 5 16,-3 0 2-16,3-1-5 0,-4 3 4 15,3 3 3-15,-1-1 3 0,2 4-6 0,2 1-2 16,-2 4 2-16,-1 2 0 0,1 0 1 0,-2 7-1 16,0 0-1-16,-1 0 1 0,-1 6 1 0,-1 1-2 15,-4 4-1-15,0 11 3 0,-4-3-1 16,-1 1-3-16,1-5 3 0,-1-2 0 0,-3-2 1 15,3-6 1-15,-4-6-1 0,0-5 2 0,-4 1-1 16,-2-4-1-16,-3-2 3 0,-2-3 1 0,-4-1-2 16,-2-3 3-16,1-2-3 0,-1-4 3 0,2-1-3 15,2-4 0-15,0 1-1 0,2-6 1 16,2 1-1-16,5-4-6 0,0-1 3 0,4-2-4 16,2-2 1-16,5 0-1 0,2 0 0 0,2 2 2 15,5 0 0-15,-3 5-2 0,1-1 0 16,1 3 0-16,1 2-1 0,-1 5 4 0,5 1-12 15,-2 3 15-15,2 4-2 0,3 3-2 0,-3 1-2 16,2 5 4-16,2 2 0 0,3 3 0 0,-3 4-2 16,3-1 3-16,2 1-11 0,0 0 8 0,-1-4-4 15,6 1 3-15,-3-1 3 0,2-5-2 16,-2-2 3-16,2-1-1 0,3-3 5 0,-5-5 3 16,0 0-2-16,0-2 9 0,0-1-7 0,-2-3-5 15,-3-3 1-15,3-2-1 0,0-2-2 16,2-9-2-16,2-3 2 0,1-1-1 0,-1-3-1 15,2-2 2-15,-1-2-4 0,-3-2 0 0,-2-5 2 16,-3 7-3-16,-6-2 1 0,2 6 1 0,-2 1 4 16,1 3-2-16,-8 3 4 0,0 5 5 0,1 6-1 15,-5 2-4-15,-2 7-3 0,2-3-2 16,-3 3-1-16,-1 4-3 0,0 0 3 0,-8 7 1 16,4 5 0-16,-1-6 0 0,-2 8-1 0,0 4 1 15,2 2 2-15,-2 6-4 0,2 3 2 16,3 4-1-16,1 1 1 0,1-3-2 0,4 13 0 15,2-17-1-15,5 2-5 0,6 2 7 0,2-7 3 16,3-4 7-16,2-6-2 0,0-3-1 0,2-6 0 16,0-5-2-16,0-4-2 0,0-3 0 15,-2-2 0-15,-1-4 0 0,1-2 1 0,0-2 0 16,-2-3-2-16,-1-2 0 0,3-4 0 0,0 0 0 16,0-7-3-16,4 0-2 0,-2-2-9 15,2-2 10-15,10-14 0 0,1 7 6 0,-4 5-3 16,0 4 2-16,-5 9-4 0,-4 6 2 0,0 7 2 15,-4 6 2-15,-1 8 2 0,1 5-5 0,-3 6 0 16,-1 6 5-16,-3 4-4 0,2 4 2 0,-4 6-1 16,-3 1 1-16,-3 0-3 0,-6 3 3 15,-1-3-1-15,-3 0 6 0,-6-2-2 0,0-4 5 16,-7 2-5-16,-2-7-4 0,-4-2 2 0,-8-2-4 16,-3-5 1-16,-12-6-2 0,-3-4 0 0,-1-5-2 15,6-3-6-15,3-1-8 0,7 0-11 16,1-8-16-16,8 1-27 0,4-4-54 0,1-3-155 15</inkml:trace>
  <inkml:trace contextRef="#ctx0" brushRef="#br0" timeOffset="218502.0839">22946 11615 571 0,'9'20'111'0,"0"0"-83"0,-1-2-21 15,-1-5-29-15,-3 0-31 0,1-4-29 0,-1 0 22 16,-2 2-82-16,3-3-103 0</inkml:trace>
  <inkml:trace contextRef="#ctx0" brushRef="#br0" timeOffset="219314.3914">10795 13999 350 0,'15'-7'105'0,"-1"-2"-83"16,-6-4-2-16,-3-2-22 0,-1 1-9 0,1 3-1 15,-1-4 6-15,5 2 1 0,2-1 5 0,7 1-4 16,1 0 5-16,6-2 7 0,8 4-5 0,4-1 0 16,7 4-2-16,9 1 6 0,27 5-4 15,-1 2-3-15,29 4 6 0,-4 1-2 0,28 8 4 16,-48-9-2-16,11 1-1 0,-3-5-1 0,16 0 3 15,-2-7 6-15,18 0 2 0,-1-1-7 16,18-3 0-16,-2-5 5 0,13 3-1 0,0-2-2 16,16-5 1-16,-1 2 1 0,16 0 4 0,-2 3-4 15,11 0 9-15,-2-1-10 0,10 3 1 0,1 4-6 16,4-2 7-16,2 2-8 0,1 0-1 0,1 3 1 16,3-3-6-16,2 5 0 0,2-5-1 15,2 2 0-15,0 1 3 0,0-3-3 0,5 0-1 16,0-7 0-16,4 3 0 0,0-7 1 0,7-2 2 15,2-2 1-15,4 0-2 0,3-3 1 16,-3-1 2-16,0 3-1 0,-2 1 0 0,3 7 1 16,-8-3 2-16,1 9 0 0,-5-3 0 0,-4 8-3 15,-4 1 1-15,-3 3-4 0,-9 2 3 0,-1 5-2 16,-14-1 0-16,0 7 0 0,-11-4-5 16,4 4-6-16,-6 2-25 0,-2 2-11 0,-1 1-28 15,-1 1-14-15,-1 3-84 0</inkml:trace>
  <inkml:trace contextRef="#ctx0" brushRef="#br0" timeOffset="236435.3599">10632 13851 54 0,'15'-4'25'16,"1"-3"-14"-16,-3-2-27 0,0-4 11 0,0 2 26 15,1-5-1-15,-3 1-7 0,2-3 5 0,-4 3 10 16,2-1-5-16,-5 1-8 0,1 0-9 15,0 1 0-15,-5 1 0 0,2 0 2 0,-4 0 0 16,0-1-7-16,0-1 5 0,0 2-10 0,0-5 4 16,0 1-4-16,0-12 4 0,0 0-8 15,5-2-16-15,-1 0-36 0,-2-2 54 0,5-4 3 16,-3-1 4-16,3 1 1 0,2-14-3 0,-1 5 3 16,-1-5-6-16,4 5 6 0,-4-5-3 0,2-8 2 15,-3 4-2-15,-1 2 2 0,1 9-2 16,-6 4 1-16,5 0 1 0,-3-2-3 0,-2 0 2 15,0-2 2-15,0 0 1 0,0 2 1 0,2 0 7 16,-2 3-16-16,2 1 8 0,5 3-4 0,-1-3-2 16,1-1 4-16,2-1-2 0,-3-2 7 15,3 2-1-15,-2 3 34 0,-3 6-31 0,-1 0-2 16,-1 7-2-16,0 0 28 0,-2 4-24 0,2 4 7 16,0 3 16-16,-2 4-21 0,0 3-3 0,0 1-1 15,0 1-5-15,0 2-10 0,0 11 1 16,0-3-1-16,0-6 3 0,0 2 1 0,0 1 5 15,0-3-10-15,0 0 8 0,0-3 5 0,0 1-4 16,5 2 2-16,-1 0 0 0,3 0 2 0,2 0 1 16,2 2 5-16,2 1-2 0,2-1-5 15,3 0 5-15,4 0 2 0,0 0 1 0,4 1-5 16,1-3 0-16,2 2 0 0,4 0-1 0,2-2-2 16,-2 0 1-16,7 2-3 0,13 0-1 15,4 1 0-15,22-1 1 0,-4-2-1 0,-4 0 1 16,-7-2-1-16,-2-1 2 0,4-1-2 0,4-3 0 15,14-1 0-15,-9-6 3 0,0 3-4 0,2-2 1 16,7 0 3-16,0 0-4 0,-5-3 2 16,-2 5 1-16,7-2-1 0,0 2 0 0,0 0-2 15,2-2 1-15,2 2 1 0,0-9 2 0,9 0-2 16,0-4 0-16,9 0 2 0,-3-1-2 0,8-1 2 16,-3 2 1-16,2 2 4 0,0 2 5 0,-2-2-5 15,0 4-4-15,0 0 2 0,-4 1-3 16,6-3 0-16,0 4-2 0,-6-3 0 0,0 5 2 15,-1-1-3-15,1 4 1 0,-3 0 0 0,1 2-1 16,1 0 2-16,1 0-2 0,2 1 0 16,0-1 1-16,0-2-1 0,-1 4 2 0,-3 1-3 15,-1-3 2-15,1 2 1 0,1 0-1 0,1 1-1 16,2 1 2-16,-3-1-3 0,1 1 2 0,-3 1 2 16,3 2-4-16,-5-5 3 0,3 7-2 15,-3-4 1-15,-2 4 0 0,-2-5 0 0,2 5 0 16,-5-2-1-16,3 0 1 0,-2 2 0 0,-1 2 0 15,-6-2 0-15,0 5 0 0,-2-3 1 0,0 2-2 16,0 1 0-16,-3 3 1 0,-1-1 1 16,-3 4-2-16,2-2 2 0,3 6-1 0,-12 1-2 15,3 1 4-15,-2 1-3 0,-1-3 0 0,3 3 0 16,0-2 0-16,-7-3 1 0,0-2-1 0,9 2 2 16,2-6-1-16,-2-1 0 0,2-1 0 15,3-1 0-15,-3-2-1 0,7-2 1 0,4-2 1 16,-4 0-2-16,-1 0 2 0,6-1-2 0,-1-1 1 15,-7 2 1-15,1-3-2 0,0 1 2 0,-1 0 2 16,1-3-2-16,-3 3 0 0,-2-1 0 16,3-1 1-16,6 1-2 0,0-1-1 0,-7-1 2 15,3 3 1-15,-3-3-4 0,3 5 2 0,-8-3 0 16,4 1 1-16,-3-1-1 0,-3 3 1 0,12 0-2 16,-4 2 0-16,-8-2 2 0,1 2-1 15,0 0 0-15,-3 0 0 0,-1 2 0 0,-1 0 0 16,-8 0 2-16,-3 3-1 0,0-5 5 0,5 4 1 15,2-4 0-15,-2 5-1 0,-7-5-2 16,-7 2-1-16,1 0 0 0,2-2-1 0,1 0-1 16,8 0 2-16,-5 0-4 0,0 0 2 0,-6-2-1 15,-3 2-1-15,3-5 2 0,1 5-1 0,3-4-1 16,2 2 2-16,-4 0-2 0,-5-3 2 0,-8 3-2 16,-5-2 0-16,0-1 2 0,-2 1-2 15,2-1 3-15,2 3-4 0,0-2 2 0,-2 2 0 16,-4 2 0-16,-2-3-1 0,-1 3 2 0,-4 0-1 15,-2 3-1-15,-2-1-1 0,-3 0 2 16,-4 0-5-16,-2 5 1 0,0-3 2 0,0 1-2 16,-3-1 0-16,1 0 3 0,-3 3-4 0,1 0 5 15,-1-1-1-15,0 1 2 0,1 0-2 0,-1-1 2 16,1 3-2-16,-1 0 2 0,-2-3-1 0,5 5 0 16,-3-4 0-16,3 2 0 0,-3 0 1 15,5-1 0-15,-2 1-1 0,2 0-1 0,2 0 3 16,-3 2-2-16,3 0 1 0,3 0-1 0,-1 0 2 15,-2 2-2-15,4 3-1 0,-1-3 1 16,1 5 2-16,0 4-3 0,-1 2 3 0,1 2-2 16,1 3 0-16,-3-3-1 0,0 1 3 0,-2 2-1 15,0-3 0-15,-4 1-1 0,1-1 1 0,1-2 1 16,-2 0-1-16,2 1 0 0,-5-3 1 0,3 2 3 16,-3 0-4-16,3 3 1 0,-1-1 1 15,1 1-4-15,0 1 4 0,-1 1-4 0,3-3 1 16,0 1 0-16,0 2 0 0,4-3 1 0,-2 0-1 15,4 1 2-15,-1-3 2 0,5 0-2 16,-3 5-2-16,2-2-1 0,1 1 2 0,-3 3-1 16,-3 2 0-16,2 0 1 0,-1-4-1 0,-5 0 0 15,-1-1 0-15,-1 1 2 0,0-5-2 0,-3-2 0 16,0 0-1-16,-1-4 2 0,-3 0-1 0,2-1-1 16,0-1 2-16,-2-3-1 0,0-2 0 15,0-2 1-15,0 2-1 0,2-2-1 0,-2-1 1 16,0-1 0-16,0 0 1 0,0-3-3 15,0 0 3-15,-2 1-2 0,2-5 2 0,0 2 4 16,-2-9 0-16,0 1 10 0,2 12-2 0,-3-6 2 16,-1 3-5-16,0-1-5 0,-5 0-5 0,-2 0 1 15,-5 0 0-15,-1 3-1 0,-3 1 1 0,-4 1-1 16,-3 2-1-16,1 0 1 0,-3 0 0 16,-2 4 0-16,0-4 0 0,-15 2-2 0,-3 0 4 15,-6-3-4-15,-17 1 3 0,-1-2-3 0,2-1 3 16,5-1-1-16,0 4 0 0,-7-3 0 15,-11 3-2-15,12 0 2 0,-3 0 1 0,-3 0 0 16,-1 2-2-16,-7 0 1 0,0-3-1 0,5 1 3 16,-3-2-2-16,0 2-2 0,0-5 2 0,0-2 1 15,3 1-2-15,-5-1 1 0,-2-4-2 0,-5-1-41 16,3 6 21-16,-5-3-26 0,2 4-45 16,-6-2-61-16</inkml:trace>
  <inkml:trace contextRef="#ctx0" brushRef="#br0" timeOffset="268474.6836">16336 14210 30 0,'0'0'39'0,"-2"0"12"0,-3-2 12 16,-1-2-2-16,-1-1-16 0,3-1 5 16,-5-1-4-16,2 0-28 0,3-1-2 0,-3 1 1 15,0 0-2-15,3-1-4 0,-3 1 4 0,3 0-2 16,-3-1 3-16,5 3 0 0,-2 1-1 0,2-3-7 15,-3 3 2-15,5-1-2 0,-2 1-1 16,0 4-3-16,2-5 0 0,-2 5 2 0,2-2 0 16,-3 0 1-16,3 0-11 0,0 2-1 0,0 0-10 15,0 0 9-15,0-2-6 0,0 2 7 0,0 2 1 16,3-2 3-16,-1 2 6 0,0 2 0 16,0 1 1-16,3 4 1 0,-3-3 1 0,0 3-1 15,2 0-2-15,-1 0 0 0,1 2-1 0,-2 0-2 16,0 4 6-16,1-2-2 0,-1 3-3 15,-2 2 2-15,0-1-4 0,-2 3 1 0,2 0 0 16,-3 6-2-16,1 1 1 0,2-3-1 0,-2 3 1 16,2-1 0-16,0 3-2 0,0 2 3 0,2 4-2 15,0-2 0-15,-2 11-1 0,5 0 0 0,-3-4 1 16,0-1-1-16,0-6 0 0,-2 1 1 16,3-8 0-16,-1 0-2 0,-2-3 2 0,0-4-1 15,0-1 0-15,2 0 1 0,-2-7-1 0,2-3 1 16,-2 1 0-16,0-2 4 0,0-3-4 15,0 1 3-15,0-16 6 0,-2 6 16 0,2 3 0 16,0 0-13-16,0 6-10 0,0-4-2 0,0-2-1 16,0 0-6-16,-2-3 2 0,2-6 1 0,-2 0 0 15,-1-2 2-15,-1-4-3 0,0-1 5 16,-3-2-1-16,3-2-2 0,-3 0 2 0,0-4-4 16,1-1 1-16,-1-4-4 0,-2-11 7 0,1-2-1 15,1 2 1-15,0 0 0 0,1 3 2 0,1 1 1 16,-1 3-1-16,-1 0 4 0,0 2 1 15,1 0-4-15,-1-9 0 0,-4 6 3 0,2 3-1 16,-2 2 0-16,0 3 0 0,0 1 0 0,-2 5-3 16,4 2-1-16,-2 3 2 0,2 1-2 0,3 5 2 15,-3-2 0-15,5 7 2 0,-1-3 2 16,1 0 1-16,-1 2 1 0,3 3-2 0,0 2-6 16,6 8-2-16,-1 1 1 0,-1-7-5 0,-2 2 0 15,0 0-4-15,-2-6 12 0,2 4-3 0,2 0 1 16,2 4 1-16,3 1-1 0,2-1 0 15,4 5 1-15,2 2 0 0,3 0-1 0,4 2 0 16,0 3 1-16,2-1-2 0,3-2 2 0,6 12-1 16,0-6 3-16,-2 1-1 0,0 0 5 0,-1-2 0 15,1 2-1-15,0-3 1 0,4 3-5 16,1 0 2-16,10 4-4 0,0-2 4 0,-6 2-2 16,0-2-2-16,-9 1 3 0,-1-1-1 0,-5 2-2 15,1 2 3-15,-4 1-2 0,0 1 1 16,0-3 1-16,3 3-4 0,-1-1 2 0,0-5 0 15,3 0-2-15,-3-4 1 0,-2-1 3 0,-2-1-3 16,0-5 3-16,-5 0-3 0,-2-3 1 0,-4-1-1 16,0-3 0-16,-3 1 0 0,1-1 1 0,-3 1 1 15,1-3 3-15,-3 0 11 0,-9-8 8 16,5 3-3-16,-2 3-4 0,4-2 1 0,0 2-10 16,0-2 1-16,-2 2-3 0,4 0-5 0,0-2 0 15,0-1-2-15,-2-5 1 0,0 1-1 16,0-2 2-16,-2-2-2 0,0-4 2 0,-3-3 0 15,1-4 1-15,0-2-4 0,-1-5 3 0,-4-8-1 16,1-1-1-16,1 1 3 0,0-3-4 0,1 0 2 16,1 3-1-16,5-7 2 0,-4-16-3 15,6 1 3-15,0 1-2 0,3 3 0 0,-3-4-1 16,5 10 1-16,-3 5 1 0,3 4-3 0,-1 1 3 16,3-1-1-16,-5 3-3 0,1 4-5 0,-3 6 2 15,0 5 2-15,0 2-2 0,1 7-3 16,-3 4-3-16,0 0-17 0,0 5-22 0,0 13-26 15,0-5-47-15,0-8 28 0,-3 4-5 0,1 6-87 16</inkml:trace>
  <inkml:trace contextRef="#ctx0" brushRef="#br0" timeOffset="269146.4003">17621 14400 119 0,'-9'11'98'0,"5"-2"-29"16,-3-5-36-16,3-2 5 0,0 1-5 0,1-3-10 15,1 0-13-15,0-9-5 0,0 4 1 0,2 3-5 16,0-2 1-16,0 4 0 0,0 0 6 0,0 0 2 16,0 0-9-16,0 2 4 0,0 0 2 0,-2 0 3 15,2 1 3-15,0-3-3 0,0 2 5 16,0-2-7-16,2 0 0 0,2 0 9 0,3 0 3 15,2 0-7-15,-1 0-5 0,8 0 7 0,-3 0-3 16,7 0 7-16,0-2-5 0,2-1 3 16,11-1-10-16,2 2-3 0,3-3-3 0,-3 1 3 15,0 0-1-15,3-1 6 0,-1 1 3 0,1-1 1 16,10-1 0-16,1-1 3 0,-3 3-2 0,-2-7-2 16,-2 2 3-16,-2 0-5 0,-3 0-3 0,-4 0 2 15,-4 1-3-15,-5-1-1 0,-2 4-1 16,-4-1-1-16,-5 4-1 0,-6-1 3 0,1 1-1 15,-3 2 7-15,-1-2-1 0,-15 6-6 0,5-4-1 16,3 0-10-16,-1 0 5 0,4 3-5 16,-2-3-6-16,2 0-12 0,0 0-14 0,-2 0-16 15,2 0-22-15,4-3-14 0,-4 3-4 0,0 3-70 16,-4-1-88-16</inkml:trace>
  <inkml:trace contextRef="#ctx0" brushRef="#br0" timeOffset="269911.8449">18911 13886 86 0,'-9'7'24'0,"3"-5"0"15,-3 0 44-15,0-2 0 0,2-2-40 0,1 0-8 16,-1 2 19-16,3-5-11 0,2 3-11 0,-1-2 1 16,-1 2 1-16,4-3-10 0,-2 3 4 15,2-2 8-15,2-1-5 0,-2-1 0 0,0 3-2 16,4-1-5-16,-1 2-3 0,1-3-1 0,3 1-3 15,-1 0 0-15,5-1 2 0,2-2-1 0,3 1 1 16,6-3-2-16,0 0 4 0,2 0 0 16,-2-2 1-16,0 0 4 0,3 0-5 0,-3-2 8 15,-3 2-3-15,1-2 3 0,0-3 1 0,-2 1 0 16,2 2-2-16,-5-3-5 0,1 1 0 16,-5 4 1-16,0-2 2 0,-3 4 1 0,1-2-1 15,-4 2-2-15,-1-2-5 0,0 4-3 0,-1 1-2 16,-3-1 5-16,2 3-1 0,-2-1 0 0,0 1-6 15,-7 8-3-15,5-4-1 0,-2 2 2 16,4-2-1-16,0 0-3 0,-3 0-5 0,3 3 10 16,3-6 1-16,-3 3 0 0,2 0 4 0,-2 3 0 15,0 3-3-15,-2-1 1 0,2 4 0 0,-3 2 2 16,1 0 1-16,-2 2-1 0,2 4 1 16,-3-1-1-16,1 4 1 0,2 0 2 0,-3 2 2 15,3 0 1-15,0 0 0 0,-3 9 1 0,5-3-1 16,-2-1-2-16,2-1-1 0,2 1 0 0,1-3 1 15,1 0-2-15,0-2 0 0,3 2 0 16,-3 1 0-16,5-3 0 0,-2 4 3 0,-1 1-3 16,5 1-1-16,-2 5 0 0,2 3 1 0,0 1-1 15,0-2 1-15,-2 1-2 0,2-3-1 0,0-2 1 16,0-3 2-16,0 1-2 0,0-3 1 16,0 3 2-16,3-2 1 0,-3-1-1 0,4 3 0 15,-4-3-2-15,0-4 0 0,0 0 2 0,-2-4-2 16,-2-3-1-16,1 1 1 0,-3-5-3 0,-1 0 3 15,1-2-2-15,1-1-1 0,-1 1 1 16,-1-2 0-16,-2-1-1 0,0-1 1 0,-2-3-1 16,0 2-6-16,3-4-10 0,-8-6-8 0,1 1-17 15,6 8-6-15,-2 1-36 0,-2-2-1 0,0 0-31 16,-5-2-132-16</inkml:trace>
  <inkml:trace contextRef="#ctx0" brushRef="#br0" timeOffset="270380.484">18973 14753 386 0,'6'17'59'0,"-3"-8"-50"0,-1 2-7 0,0-6-4 16,-2-1-1-16,0 0-8 0,9-6 4 0,-7 2-38 15,0 0-8-15,0 0 29 0,-4 2 29 16,0 1 6-16,4-3 5 0,0 2 9 0,1-2 4 16,-1 0-5-16,2-2-5 0,1-1-2 0,-1 3 9 15,1 0-4-15,1-2-1 0,-1 2 4 0,1-2-5 16,3 2 12-16,0 0-12 0,2-2 1 0,4 0-11 15,-1 2 4-15,5 0-4 0,1-3 4 16,4 1 0-16,16 0-1 0,0-2-5 0,2-1 2 16,2-1-4-16,4-1 0 0,16 0-2 0,2-1 1 15,1 1 2-15,14-2-2 0,-8 2 1 16,-11 1 1-16,-7 1 4 0,-9 1-4 0,-2 0 4 16,-4 4-4-16,2 0 0 0,-3 0 4 0,-1 0-6 15,-3-3 1-15,-4 3 1 0,-2-2-3 0,-5 2 0 16,-6-2 0-16,-1 2-1 0,-6-2 2 15,-4 2-3-15,2 0 2 0,-5 0 0 0,1 2-1 16,-3-2-6-16,-13 0-6 0,4 0 1 0,3 0-17 16,4 0-24-16,-3 0-36 0,6 0-10 0,-3 0-47 15,-5 2-73-15</inkml:trace>
  <inkml:trace contextRef="#ctx0" brushRef="#br0" timeOffset="271911.3699">15573 15311 232 0,'11'17'242'15,"-4"-8"-198"-15,-5-2-31 0,2-3-22 0,-4-4-13 16,2 0 8-16,1 0 13 0,1-11 4 0,0 13-4 16,1 3 2-16,1-3-5 0,8 0 7 15,1 5 0-15,7-5-1 0,5 2 1 0,6-2-2 16,2 1 0-16,5-1 3 0,6-2-2 0,16-5 4 16,2-1 1-16,2-3-1 0,20-4 3 0,0 2-2 15,-9-2 8-15,-4 4 0 0,-1-2 8 16,6 0-1-16,-1 0-1 0,0 6-2 0,2-4-2 15,-1 5 0-15,7-3-4 0,1 5-7 0,5-2 5 16,-1-1-7-16,5 3 3 0,-2 0-2 0,6-2-6 16,0-1 3-16,3 1-2 0,1-3 3 15,5 1-3-15,-2 1 1 0,-2-2 1 0,-1 1-1 16,1-1 0-16,-5 3 3 0,0-3 2 0,-2 1 2 16,-2-1-3-16,-2 0 0 0,-5 3 2 0,0-3-5 15,-2 3-1-15,2-3 4 0,1 1-5 16,-3-1 5-16,-3 3-4 0,1-3 4 0,-7-2-4 15,0 5 3-15,-4-1 1 0,2-1-1 0,-11 1 2 16,0 1-2-16,-2 0 0 0,0 4 0 0,1-5 0 16,-1 3 0-16,-7 0-2 0,-6 0 0 15,-7-1-1-15,-7 1-1 0,-4 2 2 0,0 0 2 16,-5 0 0-16,-2-2-1 0,-4 0-2 0,0 0 2 16,-4 2-2-16,-5 0 0 0,-3-3-3 0,1 1 2 15,2 2 1-15,-6 0-1 0,1 0 0 16,-1 0-1-16,-1 0 2 0,-2 0 2 0,-10 0 8 15,3 0-2-15,1 0-2 0,4 0 0 0,-3-2-6 16,6 0-2-16,-1-3-2 0,-2-1 1 0,-2-3 0 16,-3-2 0-16,1-2 1 0,-1-1 0 15,-3-5 1-15,-3-1 0 0,-3-2-1 0,1-3 3 16,0 1-3-16,-5 0 1 0,3-3-1 0,-3-1 1 16,3-3-2-16,-3 0 2 0,3-6-4 0,-5-5 0 15,-4-11 1-15,4-7 3 0,0 3-2 16,-2-11 0-16,4 8-6 0,5 3 2 0,4-1-5 15,3-1-4-15,-1-3 5 0,3 3 6 0,-1 1-5 16,3 5 4-16,0 3 5 0,0-5 1 16,-3-1-2-16,-1 3 4 0,-1 1-2 0,-2 7-1 15,0 1 2-15,-2 5-2 0,0-1 0 0,0 2 1 16,0-3-1-16,0 3 0 0,0-2-1 0,2 7 1 16,0 0 0-16,1 7 1 0,-1 4-1 15,-2 0-2-15,2 4 5 0,-2 3-3 0,2-1 2 16,-4 5-3-16,2 0-1 0,0 2 0 0,-2 1 1 15,-1-1-7-15,-1-2 7 0,0 2-2 0,-5 0 2 16,0 2 0-16,-2 3 2 0,-5 0-4 16,-6 4 4-16,-4 2-2 0,-5 2 1 0,-15 5 0 15,1 2 1-15,4 0-2 0,1 0 2 0,0-2-1 16,-6 2 3-16,-1 0-2 0,-8-4-1 0,2-1 1 16,0 1 1-16,3-3-1 0,-5 5 0 15,-1 2 0-15,-10-2-1 0,2 2-2 0,-2 0 4 16,0 2-3-16,-7 0 2 0,0 7-2 0,1-2 0 15,-1 6 2-15,-4-2-6 0,-1 2 3 0,1 1-3 16,2-1 0-16,0 0 0 0,-2-6 4 16,4 2-2-16,-4-3 4 0,11 1-1 0,-3-3 2 15,3-1-2-15,0-3 1 0,7 0-1 0,-1-5 0 16,7 3 2-16,-2 0-3 0,-2-5 2 0,-1 1-2 16,10 1 2-16,-3-3 1 0,0-1-3 15,3 0 0-15,-3 0 3 0,-2-2-4 0,0 2-6 16,2-2-15-16,1 0 14 0,1 3 2 0,-2-3-2 15,1 2-3-15,6-2 0 0,-1 0 1 0,8 0 2 16,4 2 1-16,4-2 1 0,3 2-2 16,1-2 5-16,1 0 3 0,2 0 1 0,0-2 0 15,2 0 0-15,2 2 2 0,3 0-2 0,-1 0 2 16,5 0 0-16,0 0 1 0,3 2 2 0,1 0-2 16,0 0-3-16,5 1 1 0,2 1 1 15,0 0-6-15,2 1 5 0,0-1-1 0,3 3-2 16,-1-1 0-16,3 3-1 0,1 0 4 0,1 0-2 15,4 2 1-15,1 0-1 0,-1 2 2 0,5 0-1 16,-1 5 0-16,3-2 2 0,0 3 6 16,0 1 4-16,2 0-2 0,0 4-2 0,2 1 1 15,0 1-1-15,3 0 1 0,1 10-2 0,-1 1-2 16,3 1 0-16,-5 4 2 0,3 2 4 0,-1 13-3 16,1-2-2-16,-6 0-1 0,3-2-2 15,-1 2-2-15,-7-2 2 0,3 7 2 0,-9 4 1 16,3 0 2-16,-3 2 1 0,0-11-3 0,0 0-3 15,2-4 1-15,-2-1-3 0,4 6 0 0,3-3-2 16,-1-1 3-16,5-3-2 0,-2-5-2 16,0-2-4-16,0-5-8 0,-5 3-13 0,3 0-7 15,-1 2-8-15,1 0-7 0,-5-3-46 0,3 3-13 16,-3-4-178-16</inkml:trace>
  <inkml:trace contextRef="#ctx0" brushRef="#br0" timeOffset="279597.0586">3358 13238 36 0,'0'-2'18'0,"0"2"15"0,0 0-21 0,0 0 1 16,0-2-10-16,0 2-3 0,2 0 0 0,-2-3-4 15,0 3 2-15,0 0-3 0,0 0-6 0,0 0 3 16,-2 3 11-16,2-1 5 0,-2 2 5 16,-3 3-1-16,1 4 0 0,-3 2 11 0,-1 5 3 15,-3 2 1-15,-3 4-9 0,-3 9-6 0,-3 4 3 16,0-4-4-16,5 5-1 0,-5-1 4 15,4 1-8-15,-6 8 3 0,5 3-3 0,1-3-1 16,5 0-1-16,2 3 9 0,0 2-7 0,3-3-4 16,1-4 4-16,5-4-2 0,-4-3-3 0,8 1 4 15,-4-1 8-15,5-4-3 0,1 3-2 0,1-6-9 16,0-3 5-16,4-1 1 0,-2-1 1 16,2-6 2-16,4 1 3 0,0-2-1 0,1-3 0 15,4-4 0-15,4-2-6 0,-2 0 9 0,4-5 9 16,-1 3-3-16,3-5-8 0,-1 0 2 15,-3-4-2-15,5 0 4 0,-3-2-1 0,-2-3-2 16,1-2-1-16,3-2-2 0,1-2-5 0,2-5-4 16,0-1-1-16,6-10 0 0,5 0 1 0,-7 1 1 15,1 1 3-15,-10 1 6 0,-2 1 5 16,-4 3 7-16,0 0 0 0,-2 0-5 0,-3 0 1 16,-2 0-4-16,1-2-5 0,-3 2-3 0,-3-5 2 15,-1 1-3-15,0-5-3 0,-3 0 1 16,1-4-2-16,-5-9-1 0,4 0 0 0,-2 0-1 15,5 4 2-15,-1 2-2 0,-3 3 4 0,-1 2-3 16,-2-2 1-16,-5-1-1 0,1-1 1 0,-3 2-2 16,-1-1 3-16,-6 3-3 0,1 3 0 0,-7 3 3 15,0 5-3-15,-4 2-4 0,-2 3 4 16,-5 3-3-16,0 3-6 0,-4 5-1 0,2-1-3 16,-3 3-10-16,3 1 0 0,5 3 3 0,-5 0-1 15,8 3-8-15,3 1-4 0,2 3-20 16,7 1-5-16,2 4-26 0,0 5-20 0,7 5-32 15,1 5 15-15</inkml:trace>
  <inkml:trace contextRef="#ctx0" brushRef="#br0" timeOffset="280128.1837">4150 13891 19 0,'-11'-9'30'0,"0"2"-24"0,2-2-5 15,-2 1 0-15,2-3 12 0,-4-3 4 16,2 3 13-16,2-2 26 0,0 2 22 0,0 0-35 15,0 2-3-15,0 0 7 0,5-2-25 0,0 7-6 16,-3-3 1-16,3 1-9 0,-1 1-3 0,1 3-4 16,2-2-3-16,-1 1-2 0,1 3-1 15,0-2 3-15,0 2-1 0,0 2 4 0,-1 1-2 16,-1 1 0-16,4 3-3 0,-2-3 3 0,0 1 12 16,2-1 2-16,0 0-5 0,0 3 3 0,2-3 7 15,0 1 0-15,2-1 1 0,7 1-1 16,-2-3 0-16,7 2 0 0,1-4 5 0,5 0-10 15,3 0-4-15,3 0-1 0,14-6-2 0,0 1-4 16,0 1-1-16,2-5 4 0,0 2-1 0,5-1-1 16,19-4 3-16,-4-1-4 0,0 2 1 15,9-4-2-15,-16 8 0 0,-6 1-2 0,-7 1 0 16,-9 3 1-16,0 2 0 0,-8 0 4 0,-3 4 3 16,0-4 9-16,-4 5-6 0,-4-3 4 0,-8-2-8 15,1 2-1-15,-2 0 0 0,-1-2 4 16,-3 0-3-16,-12 0-5 0,4 0-3 0,1 0 2 15,2 0-6-15,2-2-19 0,-2 2-30 0,-1 0-43 16,3 0 16-16,3 2-95 0,-1-2 3 0</inkml:trace>
  <inkml:trace contextRef="#ctx0" brushRef="#br0" timeOffset="280534.3413">4915 12943 120 0,'0'-7'94'0,"0"0"9"0,-7-2-28 0,3-2-58 16,-3 5-12-16,0-1 1 0,3 3-5 0,0 2-6 15,-1 6-3-15,3 3 1 0,2-14 8 16,0 7-5-16,4 0 1 0,1 4 3 0,1-1 0 15,1 3 2-15,0 5 2 0,4 3 3 0,0 3-3 16,2 7 4-16,-4 1 4 0,0 8 5 0,2 2 1 16,2 22-8-16,-2 3 5 0,0 6 16 15,-5 9-9-15,3 31-8 0,0 39 2 0,-5-12 4 16,-4 25-14-16,-2-67 9 0,0-1-6 0,-2-2-1 16,-1 3 1-16,-1-10 6 0,-1-3 5 0,-2-12-4 15,3 0 0-15,-3-7-16 0,2-4 8 16,-4-8 3-16,5-8 1 0,-3-8-11 0,2-6-1 15,0-1-1-15,1 0-3 0,-1-6 2 0,5-1-3 16,-2-6-2-16,1-2-4 0,1-4-15 16,2-1-6-16,-2-2-10 0,4-11-31 0,-2 5-6 15,2 2-106-15,-2 0-64 0</inkml:trace>
  <inkml:trace contextRef="#ctx0" brushRef="#br0" timeOffset="281268.5431">5005 13439 7 0,'0'0'44'0,"-2"0"-1"0,2 0-16 0,-2 0 10 15,2 0-33-15,0 6-12 0,2-1 2 0,-4-8 17 16,2-1 32-16,2 4 3 0,0-2-6 16,5 0-14-16,-3-3-2 0,5 3-5 0,0 0 2 15,2-5-2-15,0 5-5 0,2-2 4 0,0-1-2 16,3-1-2-16,-1 1-3 0,1-1-2 0,8 1-1 16,2 1 2-16,-2-3-2 0,3 0 1 15,-1 3-2-15,5 0 5 0,-2-1-5 0,0 3 9 16,1 2-6-16,-1 0-3 0,2 2-2 0,0-2 3 15,-2 5 9-15,8-1-6 0,3-2-3 16,4 3-2-16,-2-5-2 0,2 4 1 0,9-2 0 16,-5 1 1-16,-2 1 3 0,-4-2-5 0,0 0 3 15,5-2 0-15,-1 3 1 0,9-1 0 0,-2 0-3 16,2 0 1-16,-6 0 1 0,-1-2 3 0,1-2 1 16,3-2-3-16,4-1 0 0,3-3 0 15,3-1-3-15,-5 0-1 0,1-4 3 0,-3-1-2 16,4-1 1-16,3-3 5 0,-3 3-6 0,-1 2 5 15,-8-1-3-15,-8 3 2 0,-4 5-2 16,-3-1 1-16,-2 1-2 0,-4 1-4 0,-3 3 0 16,-1 0 2-16,-3 2-2 0,-5 0-2 0,-3 0 2 15,-1 0-1-15,0 2-1 0,-4-2 1 0,0 2-2 16,2-2 1-16,-5 2 2 0,3 1-2 16,-5-3-2-16,1 4 3 0,1-4-2 0,-3 4 1 15,1-1-1-15,-2-3 0 0,1 2 0 0,-12 0-1 16,4-2 2-16,5 0-1 0,0 2-4 15,0-2-5-15,0 2-14 0,0-2-1 0,5 0-16 16,-3 0-15-16,2 5-8 0,-1-5-27 0,-1 4-11 16,2 1-96-16,-2 1-31 0</inkml:trace>
  <inkml:trace contextRef="#ctx0" brushRef="#br0" timeOffset="282143.3332">5131 14144 7 0,'-7'-4'58'0,"-2"-1"-15"16,0 1 25-16,5 2 10 0,-3-3-40 0,1 5-16 15,4 0-7-15,-3 0 2 0,5 0-9 0,7 5-18 16,-5-3-7-16,0 0 10 0,0-2 6 0,-2 0 12 15,-2 0 22-15,2 0-5 0,0 0-13 16,2 0 4-16,-2 2 1 0,7-2-2 0,0 5-1 16,4-3-4-16,0 0 5 0,4 5-6 0,3-5 2 15,2 0-1-15,2 3 6 0,2-5-8 16,2 2 0-16,1 0 1 0,10-2-5 0,-1 0-2 16,-1 0-2-16,-2-2 2 0,0 0-1 0,2-5-1 15,3 0 0-15,1 1-2 0,3-5-1 0,11 0 0 16,0 0 2-16,-9 0 0 0,-4 2 0 15,-7 2 4-15,-4 3-5 0,-5-3 3 0,-9 7-2 16,-1 0 2-16,-3 0-3 0,0 0 1 0,-2 5 1 16,-3-3-1-16,1 2 0 0,-3 1 0 0,-2 1-2 15,1 3 0-15,-1 0 2 0,0 0-3 16,-2 0 1-16,0-1 0 0,2 3 0 0,-4 0 3 16,2 0 2-16,0 3 4 0,-2-1 0 0,0 2-3 15,2 3 0-15,-5 0 0 0,3 4-3 0,-2 2 0 16,-1 2-3-16,-1 1 2 0,1 1-2 15,-2 3 2-15,3 0 0 0,-5 7-2 0,3 1 3 16,1-1 0-16,1-1 8 0,2 1-1 0,2-1 2 16,0 3-4-16,2 0 1 0,-2 2-2 15,0-1 0-15,0 1-4 0,2 0-2 0,-2 0 0 16,0-2 2-16,0-3-2 0,4-1 1 0,-4-6-1 16,5-3 3-16,-3-1-2 0,0-6 2 0,-2-2-3 15,5-5 2-15,-5-2-3 0,4 0 0 16,-4-4-2-16,2 4 2 0,3-5-2 0,-5 1 3 15,0-3-3-15,2-1 1 0,-2 1 2 0,0-15-2 16,-2 7-3-16,2 1 1 0,0 1-12 0,0 2-17 16,0 0-35-16,0-2-7 0,0 0-65 15,0 6-76-15</inkml:trace>
  <inkml:trace contextRef="#ctx0" brushRef="#br0" timeOffset="282924.4024">5486 15240 20 0,'-9'-11'58'15,"-2"0"37"-15,2-2 8 0,2 2-12 0,1 2-37 16,-1-2-18-16,3 4-18 0,2 1-2 0,-1-1-6 16,1 5-12-16,7 0 1 0,-3-1-6 15,2 1 0-15,-8 2 8 0,4 0 3 0,0 0 8 16,2 0-1-16,0 5 7 0,5-5-3 0,-1 4 3 16,3 0 1-16,4 1 7 0,-2 1-7 0,5-1-3 15,2-1 0-15,-1 3 7 0,3 2-10 16,4-5 12-16,3 5 1 0,1-2-11 0,14 1-2 15,0 1-7-15,5-2-3 0,-1-1 4 0,5 1-3 16,23 0 3-16,1-3-2 0,25-2-1 0,-12-2 1 16,-9-2-3-16,-2-2 0 0,9-5 2 15,-15 4 3-15,0-1 3 0,-3-1-3 0,0 3 2 16,1-3-2-16,-3 1 0 0,0 1-3 0,-4-1 1 16,-3-1 0-16,-2 2 0 0,-4-1-2 0,2-1 3 15,-2 3-3-15,0 2 2 0,-2-5 0 16,-5 3-3-16,-2-3-1 0,1 3-1 0,-4-1 0 15,1 1-3-15,-2 4 2 0,-7-2 0 0,-2 2 1 16,-7 0-4-16,0 0 2 0,-6 0-7 16,-5 2-1-16,-4 2-7 0,0 1-11 0,-2-1-21 15,-3 3-21-15,0 1-37 0,-4 1-53 0,0 2-152 16</inkml:trace>
  <inkml:trace contextRef="#ctx0" brushRef="#br0" timeOffset="286189.2624">6716 15295 9 0,'0'-11'35'0,"-2"0"-22"0,2 0-6 0,-2 0-7 16,-1 2 0-16,1 3-3 0,0-3-4 0,0 2 3 15,-3 3-7-15,3-1-6 0,-2 1 17 16,2 0 1-16,-3-1 17 0,3 3-2 0,-2-3 2 15,1 3 9-15,1 0 20 0,-2 0-4 0,2 0 7 16,-3-1-19-16,5 1-14 0,-4 0-16 0,4 2-3 16,-3 0-9-16,1 0 5 0,2 2 5 0,-2 0 2 15,0 3 12-15,0-1 1 0,2 3-1 16,-3 0 24-16,3 1-6 0,-2 1-14 0,2 2 1 16,0-2-4-16,0 0 1 0,0 0 4 0,0-1-9 15,0 1 5-15,0 0-6 0,0 2 1 16,0-2-1-16,0 2 2 0,0-2 5 0,0 2-3 15,0 0-2-15,0 2-6 0,2-2 2 0,-2 0 4 16,0 0-6-16,0 2 4 0,0 1-3 0,0 3 2 16,0 3-3-16,-2 0 2 0,0 0-4 0,0 4 3 15,-3 5-1-15,3-1-3 0,-2 3 1 16,-1 4-3-16,1 1 0 0,0 8 0 0,-3-4 2 16,5-5-3-16,-3-4 2 0,5-7 0 0,-2-4-4 15,2-3 0-15,0-6 1 0,-2 0-1 16,2-4 2-16,0 0-3 0,2-14 5 0,0 5-3 15,-2 0 1-15,0-1 0 0,0 3-1 0,0 0 2 16,0 0-5-16,0-2-9 0,0 2-11 0,0-2-17 16,0 2-9-16,0 0-20 0,-2 4-13 0,2-1 2 15,-2-1 1-15,2 0 26 0,0 3 57 16,-2-5 34-16,-3 4 2 0,5-4-15 0,-4 0 6 16,4 4-6-16,-2-4 19 0,0 3 2 0,2-1-10 15,0-2-11-15,0 0-9 0,-3 0-1 16,3 0 0-16,0 0 3 0,0 0 0 0,0 0 0 15,0 0-4-15,0 0 5 0,-2 0 11 0,2-2-15 16,0 2 0-16,0 0-5 0,0-3-1 0,2 3-1 16,-2 0-3-16,0 0 0 0,0 0 2 15,0 0-2-15,0-2-2 0,0 2 0 0,0 0 0 16,0-2 0-16,0 2-2 0,0 0 0 0,0 0-1 16,0 0 1-16,0 0 0 0,0 0 1 0,0-2-1 15,0 2 1-15,0 0 0 0,0 0 0 16,0 0-1-16,0-2 1 0,0 2 2 0,0 0-1 15,0 0 2-15,3 0 10 0,-3 0 0 0,0 0 4 16,0 0 4-16,0 0-7 0,0 0-1 0,0 0-1 16,0 0-2-16,0-3-2 0,0 3-2 15,0 0 2-15,0 0-6 0,0-2 1 0,0 2-3 16,0 0 3-16,0 0-3 0,0 0-2 0,0 0 3 16,0 0-2-16,0 0 2 0,0 0-2 15,0 0 0-15,0 0 1 0,0 0 2 0,0 0-1 16,0 0 1-16,0 0 0 0,0 0-1 0,0 0 3 15,0-2-3-15,0 2 1 0,0 0-3 0,0 0 2 16,0 0-3-16,0 0 1 0,0 0 1 0,0 0 1 16,0 0-2-16,0 0 2 0,0 0-2 15,0 0 0-15,0 0 1 0,0 0 0 0,0 0-1 16,0 0 1-16,0 0 0 0,0 0 0 0,0 0 0 16,0 0 2-16,0 0-2 0,0 0 0 15,0 0 2-15,0 0-1 0,0 0-2 0,0 0 0 16,0 0 3-16,0 0-1 0,0 0-1 0,0 0 1 15,0 0 4-15,0 0 1 0,0 0-2 0,0 0-2 16,0 0-1-16,0 0-1 0,0 0 0 16,0 0 0-16,0 0 2 0,0 0-3 0,0 0-1 15,0 0 2-15,0 0 1 0,0 0 0 0,0 0-3 16,0 0 3-16,0 0-2 0,0 0 2 0,0 0-1 16,0 0-1-16,0 0 4 0,0 0 0 15,0 0 4-15,0 0-3 0,0 0 1 0,0 0-4 16,0 0 3-16,0 0-3 0,0 0 1 0,0 0 0 15,0 0 2-15,0 0-2 0,0 0-2 0,0 0 0 16,0 0-1-16,0 0 1 0,0 0 1 16,0 0-3-16,0 0 0 0,0 0 2 0,0 0 1 15,0 0-1-15,0 0-1 0,0 0 2 0,0 0-1 16,0 0 2-16,0 0-2 0,0 0 6 0,0 0-4 16,0 0-3-16,0 0 0 0,0 0 0 15,0 0 0-15,0 0 1 0,0 0-4 0,0 0-3 16,0 0-1-16,0 0-1 0,0 0-1 0,0 0-3 15,0 0 1-15,0 0-3 0,0 0 5 0,0 0-2 16,0 0-1-16,-5-5 6 0,-2 1 2 16,3 0 6-16,-3-3 0 0,1 3 2 0,-1-3-1 15,1 0-2-15,-3 1 2 0,2-1 0 0,-4 1-2 16,2-3 1-16,-2 0 2 0,2 2-3 0,1-4 1 16,-3 2 1-16,2 1-3 0,0-3 1 15,-2 0-3-15,4 0 3 0,-1-3 0 0,3 6 2 16,1-1-2-16,2 2 3 0,-1-2-5 0,1 3 2 15,0 1-3-15,2 1 3 0,0-1-2 0,2 3 6 16,0 2-3-16,3-2 2 0,-1 6-2 16,3-1 2-16,2 3-2 0,-1 1 1 0,3 4 1 15,0 2 3-15,3 3-1 0,-1 1 2 0,0 5-2 16,0 0-4-16,1 3 2 0,-1-1 0 0,7 11-3 16,-5-4 2-16,-2-2-3 0,1-1 2 15,-3-3-2-15,0-3 2 0,-3-3 0 0,-1-1 0 16,0-7 11-16,-5 0 10 0,2-4-4 0,-4-3-1 15,0-2 2-15,-2-2-7 0,2 0-2 16,2 3-8-16,0-3-3 0,-4 0 0 0,2-3-3 16,-2-1 3-16,-2-5 2 0,-1-2-2 0,-4-2-3 15,-2-3-3-15,3-1 2 0,-8-3-2 0,3 0 1 16,-5-4 4-16,1 4-1 0,-3-4 2 0,-7-7-1 16,5 2 3-16,-2 1-1 0,2 3 2 15,2 5-3-15,3 1 2 0,1 1 1 0,1 3-3 16,4 1 2-16,0 3-2 0,4 5 1 0,0-3-1 15,3 4-2-15,0 1-8 0,4 6-10 16,0-2 5-16,0-2 5 0,-3 2 12 0,6 0 1 16,-1 0 1-16,0 2-3 0,2 0 0 0,3 1 2 15,4-1 0-15,2 2-1 0,3 3 1 0,-1-5-2 16,5 2 1-16,2-1 0 0,2-1 4 16,3 0-2-16,10-2 2 0,-2-2-5 0,-1 0 4 15,1-5-3-15,0-2 0 0,3 0 1 0,-3-4-3 16,0 2 3-16,-2 0-3 0,0 0 2 0,5 0-2 15,-10 2 4-15,-3 3-1 0,-8 1 0 16,-3 3-1-16,-3 0-1 0,-3 2 2 0,1 0 0 16,-4 2-2-16,-1-2-1 0,-4 2 4 0,-4 3-4 15,-1-1 2-15,3-2-1 0,4-2 2 0,3 0-2 16,-5 2 3-16,0 3-2 0,2-5 0 16,0 4-1-16,-2 1 2 0,-4-1-1 0,1 3-1 15,-1 4 1-15,-5 0-2 0,0 2 1 0,-2 5 1 16,-2 2-2-16,-2-1 2 0,-1 6-2 0,-1-1 3 15,-10 9-1-15,1-2 1 0,4 0 4 16,-3-3 0-16,3 3 0 0,0-2-3 0,2 2-1 16,1 0 1-16,-1-1-3 0,0 6 1 0,2-5-2 15,3-5 2-15,2-4-4 0,-1-2 1 0,6-2-4 16,1-10-11-16,0 3-5 0,3-4-18 16,0 0-40-16,1-5-36 0,6-9-48 0,-1 3-138 15</inkml:trace>
  <inkml:trace contextRef="#ctx0" brushRef="#br0" timeOffset="286939.163">7205 13214 29 0,'3'6'39'0,"-1"-3"11"0,-2-1-23 15,0 2 17-15,0-4 2 0,0 0-16 16,0 0-9-16,0 0 1 0,0 0-8 0,0 0 5 16,0 0 0-16,0 0-9 0,0-2 4 0,0 0-10 15,0 2 0-15,0 0 1 0,0 0 0 0,0-2-3 16,0 2-1-16,0 0-3 0,0 0 3 15,0 0 0-15,2 0 6 0,0 2 9 0,-2 0-7 16,7 0 8-16,-3 5-1 0,1-1-3 0,-1 1-6 16,5 2 9-16,0 0-3 0,2-1 3 0,4 1 8 15,3 0-5-15,2 0-3 0,2 0-5 16,11-3-3-16,4-1-3 0,3-3-1 0,0-4 0 16,6-3 3-16,3 1 2 0,8-5 1 0,-2 3-3 15,-9-1 4-15,-8 0-1 0,-5 5 1 0,-7 2-4 16,-4 0-3-16,-6 2 0 0,-1 0-2 15,-6 5-1-15,2-2 2 0,0 3 0 0,-2-1-1 16,-2 2-1-16,-3 0-2 0,3 2-1 0,-5-3 4 16,2 1-3-16,-2-2 2 0,1-1 0 0,-3 1-2 15,2-5 2-15,-11 1-2 0,5-3-1 16,1 0-2-16,1 0-1 0,2 0-16 0,0 0-31 16,0 0-37-16,0-3-4 0,0 3-24 0,2 5-72 15</inkml:trace>
  <inkml:trace contextRef="#ctx0" brushRef="#br0" timeOffset="287517.147">8297 12442 2 0,'2'-7'22'0,"3"3"17"0,-5 2 12 16,2-3 13-16,-7 10-15 0,3-5-10 15,2 0 2-15,-2 0-9 0,4-2 0 0,0-1-14 16,1 3-4-16,-3-2-5 0,0 0-5 16,2 2 7-16,-2-2-7 0,0 4 12 0,0 0 6 15,2 0-2-15,-2 3 2 0,2-1 6 0,0 5-1 16,1 2-10-16,1 4 3 0,-2 5 2 0,3 5 0 16,1 3-1-16,1 3-7 0,-1 20-1 0,3 0 0 15,0 4 4-15,-2 26-7 0,-1 3-2 16,-4 28 5-16,1-10-3 0,-1-12 3 0,-4 12-8 15,2-30 7-15,0 6-6 0,0-1 3 0,0-4 0 16,2-5 1-16,-2 2 0 0,2 1-5 16,0-5 3-16,5 3-1 0,-3-12-3 0,5-2-1 15,-2-2-4-15,-1 2 4 0,3 0 5 0,0-2-2 16,-2-7-4-16,-5-8 2 0,2-9-2 0,-4-5 0 16,0 0-1-16,0 0 0 0,0-4-1 0,-2 0 2 15,0-2-1-15,0-3-4 0,-1-4 4 16,1 2-4-16,0-4 2 0,0 2-1 0,2-2-2 15,-2 0-5-15,-1-5-12 0,3 1-3 0,0-1-18 16,0-13-27-16,0 5-15 0,0-1-35 16,0 3-95-16</inkml:trace>
  <inkml:trace contextRef="#ctx0" brushRef="#br0" timeOffset="288017.0267">7834 13225 170 0,'-16'4'147'0,"1"-4"-67"15,2 0-42-15,2-2-18 0,0 0-7 0,2 0 1 16,4-1-4-16,1 1-6 0,8 7-8 0,-4-3-6 15,3-2 5-15,-3 0 5 0,-3 0 5 0,3-2 7 16,3 2 0-16,1 2 0 0,-2-2 13 16,7 0-8-16,0 0-2 0,2 2 0 0,4 0 1 15,1 0 1-15,4 1-4 0,0 1-2 0,4-2-1 16,2 0-1-16,3 3 3 0,2-3-2 0,0-2 6 16,0 2 4-16,8 0 3 0,-1-2-6 15,-3-2-2-15,-2 0-5 0,-2 0 0 0,-2 0-5 16,-1-1-5-16,-1-1-2 0,-3 0-3 0,-2 1 4 15,0 1-3-15,-2 0 3 0,-2 0-10 16,-3 0-15-16,0 2-26 0,1-3-4 0,-3 3-27 16,-2 0 7-16,0 0-100 0,0 3-63 0</inkml:trace>
  <inkml:trace contextRef="#ctx0" brushRef="#br0" timeOffset="289251.1152">7038 15233 260 0,'2'20'164'0,"-2"-9"-115"0,0 0-35 0,0-2-12 16,-2-2-1-16,0-1 0 0,2-1 15 0,-2-3-1 15,-1 0-24-15,3 0 6 0,0-4-4 16,-2-2 5-16,4-1 2 0,1-3-1 0,-1-4 3 16,2-1 4-16,-2 0 6 0,3-2 1 0,-1-1 10 15,1-1-3-15,-1-1-1 0,0 0-5 16,-1-2-13-16,1-2 1 0,-4 0-2 0,2-9 3 16,0-2 3-16,-2 2-6 0,0-2 0 0,0 3 2 15,-2-4-3-15,2-1 0 0,0 2 0 0,-2-2-1 16,0 2 3-16,0-11-4 0,-3 2 0 15,3-2 3-15,0 0-3 0,-3-1 2 0,5 4 1 16,-4-8-3-16,4 7 1 0,0 5-2 0,0 4 4 16,0 0-1-16,0 2 1 0,2 2 2 0,-2 3 3 15,-2 6 9-15,2 2 11 0,-2 7-8 16,2 0-4-16,0 7-8 0,0-1-5 0,-2 1-1 16,2-1-2-16,2 14-10 0,-2-2-10 0,0-5 6 15,0 2 3-15,0-4 2 0,0 3 8 0,-2-10 8 16,2 7-2-16,0-2-3 0,0 2 2 0,0-2 0 15,0 2 1-15,0 0-2 0,0 0 1 16,0 0 1-16,0 0-3 0,2 0 4 0,-2 2-4 16,0 0 3-16,0-2-1 0,0 2 1 0,2 3-2 15,0-5 1-15,0 4 1 0,3-2 1 16,-1 3-1-16,1-3-1 0,3 5 1 0,-1-5 0 16,2 2-1-16,2 1 1 0,2-3-2 0,0 2 5 15,3 1-1-15,-1-3 1 0,9 2 7 0,1-4-5 16,1 2-1-16,1-4-1 0,-1 2 1 15,3-4-1-15,-1-1 0 0,1-1-1 0,2 1 1 16,0-3 8-16,2 1-2 0,13-6-1 0,0 2 4 16,1 0-2-16,-1-3-4 0,7 1-2 0,-9 2-2 15,-2 0 1-15,-7-2-3 0,3 2 1 16,-3 0-2-16,0 2-1 0,-2 0 1 0,0 3 2 16,1-3 0-16,-4 2 2 0,1 1 4 0,-4 3-2 15,-1-1-3-15,-2 0 0 0,1-1 1 0,-5 1-1 16,-3 1-2-16,1 3 0 0,-1-4 1 15,-1 4 0-15,-3-2 2 0,0 2-1 0,-2 0 0 16,0-2-2-16,-2 2 1 0,0 0-1 0,-2 0-1 16,-3 0 0-16,-2 0 2 0,3 0-1 15,-16 2-1-15,8-2-2 0,8 0 1 0,-3 0 1 16,2 0-3-16,3 0 3 0,-3-2-2 0,3 2 0 16,2 0 1-16,0-3 1 0,2 3-1 0,2 0-1 15,-2-2-3-15,2 0 0 0,3 2-7 0,-3-2-12 16,-2 0-10-16,0 2-16 0,0 0-23 15,-2 0-4-15,0 0-41 0,-3 4-80 0</inkml:trace>
  <inkml:trace contextRef="#ctx0" brushRef="#br0" timeOffset="290532.0631">8414 13635 18 0,'-7'2'35'0,"-2"0"-21"0,3-2 9 0,-3 0-11 15,4 0 12-15,-1 0-5 0,4 0-7 0,2-6-5 16,-3 8-3-16,-1-2-5 0,4 0 6 0,-2 0-7 16,0 2 0-16,2-2 5 0,0 0-3 15,0 0 0-15,0 0 6 0,0 0 10 0,0 0-1 16,0 0 0-16,0 0 54 0,0-2-11 0,2 2-13 15,0 0-23-15,2 0 7 0,3 0-9 0,0 0-3 16,1 0 1-16,6 0 4 0,-1 0-7 16,2 0 22-16,5 0-14 0,4-2-6 0,5-1-8 15,2 1-4-15,13-2 0 0,5-1-1 0,-1 1-3 16,3-3 0-16,17-1 1 0,-4 1-1 16,-2-2-1-16,-7 3 1 0,7-3-1 0,-5 0 1 15,-6 0 0-15,-1 2 1 0,-3-1-2 0,-5-1 0 16,-5 0-1-16,-8 0 6 0,-5 0-3 0,-2 5 2 15,-6-3-1-15,-8 3 6 0,-1 4 5 0,-3-4 5 16,-1 4-2-16,-12 2-1 0,2 0-8 16,5-2-4-16,0 0-4 0,2 0-6 0,-2 0-1 15,6 0-47-15,-2-2-17 0,-2 2-26 0,-2-2-15 16,-2 2-87-16</inkml:trace>
  <inkml:trace contextRef="#ctx0" brushRef="#br0" timeOffset="291031.941">9805 13205 299 0,'9'9'103'0,"-5"-7"-80"0,-2 0 1 16,-4-4-15-16,0-2 17 0,0-1-10 0,-3 1 2 15,1-3-16-15,0 3-7 0,-3 1-3 16,3-1-7-16,-5 2 5 0,2 0 2 0,3 2 2 16,-5 0 4-16,-2 6 3 0,0-1-4 0,-7 4 2 15,1-1 1-15,-5 6 1 0,-3 1 0 0,1 3 2 16,-13 8 7-16,1 3 9 0,5-1 2 0,1 1-6 16,5 2 0-16,-1 0 2 0,-3 11 4 15,5-3 3-15,6-6 0 0,3 3-7 0,4-5-14 16,4-5 0-16,7 1 5 0,5-3 3 0,3 0 1 15,1 0-3-15,4-4-2 0,3 0 1 16,4-2 3-16,4-5-3 0,7-2-1 0,2-7-3 16,7-2 4-16,2-6-1 0,4-3-1 0,9-12-1 15,-4-6 2-15,-1-3-1 0,-1-3-2 0,-3 2-2 16,0-2 2-16,-1 3 1 0,-8-3-1 16,3 2 0-16,-9 0-1 0,-3-4-2 0,-6 2 3 15,-4 1 5-15,-7-3-1 0,-4-1-5 0,-3 1-1 16,-6 0-1-16,-5 0 1 0,-4 2-3 0,-6 3 1 15,-8-1 0-15,-8 5-3 0,-4 4-1 16,-12 0-3-16,-6 7-1 0,-4 0-9 0,-1 8-15 16,1 5-13-16,1 9-11 0,1 0-24 0,0 11-18 15,4-3-66-15,2 8-42 0</inkml:trace>
  <inkml:trace contextRef="#ctx0" brushRef="#br0" timeOffset="292234.7862">8464 14204 254 0,'9'0'167'0,"-2"2"-110"16,-3-2-31-16,1-2 3 0,-3 2-22 0,0-5 2 15,-2 5 0-15,0 0-6 0,0 0-8 0,2 0 7 16,-2 0 7-16,5 0 4 0,-3 0 0 15,2 0 4-15,3 0-8 0,2 0 7 0,2 0 5 16,2 0-2-16,2-2-5 0,5-2-8 0,7-1-4 16,4-4-5-16,4-2 2 0,20-8-2 0,2 1 1 15,3-4 2-15,21-5-1 0,-3 1 0 16,16-3 1-16,-19 7 2 0,-13 9 1 0,-11 2 2 16,-14 4 1-16,-6 1 1 0,-4 4 1 0,-5-3-7 15,-7 5 2-15,-2 0-2 0,1 2 1 16,-8 1 2-16,5-1-1 0,-4 0 2 0,-1 2-1 15,-1-1 2-15,-1 1 0 0,-1 3 1 0,1-1-1 16,-2 1 1-16,0 2 0 0,3 0 0 0,-5 2 2 16,2 2-1-16,0 2 2 0,-2 5-3 0,0 2 3 15,-2 5-6-15,0 3 2 0,0 3-4 16,-5 14 0-16,-2 1-2 0,5 1 1 0,-3-1-1 16,-4 16 0-16,4-4-1 0,1 2 1 0,6-5 2 15,2 0-2-15,7-4 1 0,-3-2 1 0,5 2 1 16,-2 0 2-16,2-3 1 0,-2 3 2 15,4-2 0-15,3-3-4 0,-3-3 2 0,0-6 0 16,-2-1-2-16,-2 1-2 0,0 1-1 0,-2 2-2 16,1 0 0-16,1-5 0 0,-2-1 0 0,-1-8 0 15,3-1-2-15,-2-5 2 0,-1-2-2 16,1-5 3-16,-3 1 0 0,1-8-1 0,2-1 2 16,-3 2-1-16,-2-5 5 0,0 1-4 0,3-1 5 15,-7-13 0-15,-1 5-1 0,3 4-1 16,0-2-3-16,0-1 2 0,0 3 1 0,0 0 2 15,0 0-3-15,0 0 1 0,0-2-2 0,0 2-4 16,0 0 3-16,0-2 3 0,0 4-8 0,0 0 1 16,0-2-3-16,-4-4 1 0,2 0 3 15,-3-3 0-15,1-2-1 0,-5-4 1 0,2 0 1 16,-1-3-2-16,-3-1 1 0,0-3-1 0,-3 0-2 16,-1-4 0-16,0 2 2 0,-10-9-2 0,5 0 3 15,-4 2 3-15,4 1 1 0,-2 3-1 16,0-1-1-16,0 4-1 0,-2 0-3 0,2 0 0 15,0 2 0-15,0 2 0 0,-5-4-3 0,1 2 4 16,2 5 3-16,2-1 0 0,2 3 1 0,2 2 0 16,5 2-2-16,2 3 2 0,0-1 0 15,4 3 1-15,3-1 0 0,-1 3-5 0,12 7 2 16,-5-3-9-16,3-2-6 0,-3 2 15 0,-4-4 2 16,2 0 2-16,6-1-1 0,1 1 0 0,4 2-1 15,-2-4-2-15,4 4 1 0,0-5 0 16,7 3 1-16,-2-2-1 0,1 1 0 0,3 1 0 15,1 0-1-15,-1 0 2 0,13-5-1 0,-2 5-1 16,2-2 1-16,0-1 0 0,-1 1 4 0,1-3-4 16,-2 1 2-16,0 1-2 0,-2-4 0 15,-2 5 2-15,-5-3-3 0,-2 3 3 0,-2 0-2 16,-3 1 5-16,-3 1-5 0,-3 0 3 0,-3 2-3 16,-1-2 2-16,0 2 0 0,-3 2-6 0,-8 0 2 15,1 0-2-15,1 1 8 0,2-1-2 16,-2 0-1-16,9-2-2 0,-5 2 3 0,0 0 2 15,-2 3-2-15,2-3 3 0,-2 5-1 0,0-1 1 16,-2 3-3-16,-2 4 0 0,-3 0 0 0,0 5-3 16,-4 0 2-16,-2 2-1 0,2 2 1 15,-11 6-2-15,9-3 2 0,-9 5-1 0,2 1 2 16,0 2 1-16,0-2-2 0,5 0 0 0,-1 4 0 16,1-2-1-16,4-2 0 0,0 2-1 0,2 5-1 15,2-5-2-15,3-2-11 0,4-5-13 16,0-1-32-16,2 1-39 0,3-6-28 0,1 0-16 15,3 0-235-15</inkml:trace>
  <inkml:trace contextRef="#ctx0" brushRef="#br0" timeOffset="293843.7823">7871 11582 31 0,'5'9'105'0,"-3"-2"-44"0,0-1 7 0,3 1-41 16,-3-3-19-16,0-2 0 0,0 1 16 0,-2 1 1 15,2-4 3-15,1 4-7 0,-3-4 22 16,0 3-25-16,0-3 8 0,2 2-11 0,0 0-1 16,-2-2-4-16,0 0 11 0,0 2-8 0,2-2-5 15,-2 2-5-15,2-2 1 0,-2 3 0 16,0-1 5-16,0-2 0 0,3 4-5 0,-1-2 0 16,0 3 8-16,2-3-6 0,1 5 7 0,-1-3-2 15,1 3-3-15,4 2 2 0,-1 2 4 0,-1 0-5 16,4 2 5-16,-2 4-3 0,4 6-4 0,0 3-1 15,-2 0-3-15,2 3-3 0,-1 2 2 16,3-2-3-16,-4-1 2 0,2 1 1 0,0-3 0 16,1 1 2-16,-3-5-3 0,2 2 4 0,-2-4 2 15,2-2 0-15,-4-3 2 0,-2 1-4 16,1-5 3-16,-3-3 0 0,1 1-7 0,-1-2-1 16,-1-3 1-16,1 1 5 0,-8-12 3 0,1 5 5 15,2 0 4-15,0-1 5 0,0 1-7 0,0 7-10 16,2-3 1-16,1-7-5 0,-3 3-2 15,0-2-2-15,0-5 2 0,0-2 0 0,0 0-2 16,-3-5 2-16,3-1-1 0,0-3 0 0,0-4 0 16,0-1 1-16,0-1-1 0,0-3 1 0,0-8 0 15,0-1 1-15,0 3-3 0,-2 2 0 16,2 2-1-16,0 0 0 0,2 3-6 0,-2-1 0 16,3 5 0-16,-1-1 1 0,2 3-4 0,-4 3-6 15,5-1-11-15,-5 2-8 0,2-2-14 0,2 7-19 16,-4 2-25-16,3 0-66 0,-3 7 7 15,0 1-18-15</inkml:trace>
  <inkml:trace contextRef="#ctx0" brushRef="#br0" timeOffset="294453.01">8584 11033 221 0,'17'7'98'0,"-4"-5"-67"15,-4 2 5-15,-4-4-27 0,-1 0-7 0,-4 0-2 16,-4 7-5-16,6-7-2 0,0 2 12 15,-2 0-1-15,0 3 1 0,0 4 4 0,0-1-6 16,2 3 0-16,0 3-2 0,-2 10-2 0,3 0 1 16,-1 3-1-16,2 1 1 0,1 3-2 15,-1 4 1-15,3 3 1 0,-3-1 3 0,-2 8 4 16,1 12 1-16,-3 0 3 0,-5-2-4 0,1-2 1 16,-7 9-1-16,-5-3-2 0,1 1 11 0,-1-7-4 15,1 2 6-15,-1-11 11 0,1-4-4 16,-3-9-3-16,5-5-2 0,0-6-1 0,0 0-4 15,4-5-4-15,0-1-6 0,2-1-1 0,3-4 0 16,0-1-3-16,1-1 2 0,1 0 0 0,0-1 3 16,0 1-5-16,2-3 1 0,0 1-2 15,4-1-1-15,-4-4 2 0,5 4 2 0,-1-4 0 16,3 0 1-16,-1 0 5 0,1-4 1 0,2 2-1 16,-3-3-1-16,1 3 1 0,2 0 0 0,-3-2-4 15,3-3 1-15,2 0-4 0,2 1 1 16,-2-3 0-16,5 2-3 0,-1-1 0 0,3-3 1 15,2 2-1-15,0 2 2 0,4-6-2 0,2 4 0 16,-4 2-1-16,3 1 2 0,-5-1-3 16,-1 3 1-16,1 2 3 0,-4-3-5 0,-1 3 2 15,3 0 2-15,-3 0-3 0,-2-1-6 0,1 3-8 16,-1 0-13-16,0-2-2 0,0 2-20 0,1 0 4 16,-3 0-17-16,0 0-6 0,0 2-41 0,0 1-47 15</inkml:trace>
  <inkml:trace contextRef="#ctx0" brushRef="#br0" timeOffset="295109.1055">9247 11057 371 0,'5'-4'67'0,"-5"0"-52"16,-5-1 3-16,-1-4-9 0,-3 5-2 0,-2-3 13 16,2 3-8-16,-2 2-20 0,2-1-2 15,-2 3 5-15,0 0-6 0,-2 0 8 0,2 0-1 16,-2 5 5-16,2-1-5 0,-3 1 2 0,3 1 1 16,2-1-3-16,-2 1 1 0,0 3 2 15,-2 0 1-15,4 6 0 0,-4-1 1 0,2 1-1 16,-2 5 0-16,0 0 0 0,-1 0 1 0,-1 8 3 15,0-1 5-15,-1-3 6 0,5 0-7 0,0-4-1 16,2 0 0-16,5-2 0 0,-1-3 7 0,5 0 3 16,-2-1-1-16,4-3 2 0,1 2-7 15,-1-2-10-15,2 0 1 0,3 0-1 0,-1-2 0 16,3 2 0-16,-2-2 0 0,4-1-1 0,-4-1-1 16,1 0 0-16,1-1-1 0,4 1 2 15,5 0-2-15,0-3 3 0,4-2-1 0,0 0 1 16,2-2 1-16,0 0-2 0,1 0 0 0,-3 3 2 15,0-3-2-15,0 2 4 0,0 0-2 16,-5-2 3-16,1 4-3 0,-3 1-1 0,-1 1 2 16,-1 1 2-16,-2 2-3 0,-2 2-2 0,-3 0 1 15,3 0-2-15,-4 2-3 0,1 3 4 0,-1-1-7 16,-3 3 10-16,2-3-2 0,1 3 0 0,-3-1 3 16,-4 1 2-16,4 2-5 0,-4 0 2 15,2 0 0-15,-5 2-5 0,1-3 3 0,-3 3 0 16,-2-4 3-16,-2 0 5 0,3-3-1 0,-8 1 2 15,1-5 1-15,-5-3 2 0,0-1 5 0,0-2-3 16,0-3-4-16,-2-4 9 0,0-3-1 16,0-2-1-16,2-1-3 0,3-6-4 0,-1 1-2 15,5-2 0-15,2-3-3 0,2 0-5 0,2-1 2 16,3-3-1-16,2 0-2 0,4 0 1 16,0-1-2-16,7 4 0 0,0-3-1 0,4 0-2 15,2 2 0-15,3 2-8 0,4 0-2 0,0 1-20 16,2 1 5-16,1 1-22 0,-1 2-25 0,0 2-19 15,0 2-29-15,5 4-210 0</inkml:trace>
  <inkml:trace contextRef="#ctx0" brushRef="#br0" timeOffset="297108.6404">3076 14922 162 0,'9'0'101'0,"-7"0"4"16,-2-4-78-16,0 0-4 0,-5-1-1 0,3 1 1 16,-2 2-16-16,-1-3-11 0,3 1-8 0,-2 2-9 15,2-1-2-15,-1 1-12 0,3 0 11 16,-2 0 10-16,2 2 18 0,0 0-2 0,0 0 7 15,0 0-4-15,2 0 14 0,1 4 2 0,-1-2-7 16,2 5 2-16,-2 0-2 0,3 1 1 0,-1 3-7 16,1 3-3-16,3-1 4 0,-5 5-3 15,5-1-1-15,1 10-2 0,2 1 2 0,-2 1 12 16,4 2-1-16,-2 0 6 0,7 2-9 0,-7 4 3 16,13 12-8-16,-6-1 1 0,2-1-1 0,-3-8-1 15,-1-3 3-15,-1-8-1 0,1-3-4 16,-5-6 0-16,-2-1 3 0,-1-7-3 0,-3-2 4 15,1-3 1-15,-3-1 0 0,-3-1 8 0,0-10 7 16,-3 1-2-16,3 3-6 0,0 2-4 0,0-2 2 16,0 2-11-16,0 2-6 0,0-2-1 15,-4 0-1-15,0-4-1 0,1-1-1 0,-8-1-3 16,3-3-2-16,-4-2-3 0,4-2-4 0,-8-7 7 16,3 0 6-16,-2-4-4 0,-1-1 1 15,-1-3 5-15,-1-3 1 0,-4-9 1 0,2 5 1 16,-2 0 0-16,2 1 0 0,5 6 0 0,-3-3 0 15,0 2-4-15,5 1-3 0,-4 1-3 0,-1-6 3 16,5 0 3-16,2 4 2 0,4-2 1 0,3 3 1 16,4-1 0-16,2 5 1 0,2 2-1 15,3 2 0-15,2 2-1 0,4 3 3 0,-2 0-3 16,0 3 3-16,2 1-3 0,0 0 3 0,-2 3-2 16,0-1-2-16,5 2 3 0,-1 1-1 15,1-1-1-15,1 5 0 0,5 0-1 0,0 2-3 16,3 2-1-16,3 4 5 0,-1 1 0 0,1 4-3 15,-3-2 2-15,-1 4 2 0,-2-2-5 0,-4 2 4 16,-5 1 3-16,-6-3 2 0,-1 0 0 0,-4 0 3 16,-2 0 4-16,-4 2-5 0,-7 5-1 15,-2-1 5-15,-5 3 1 0,-6 2-6 0,0 0-2 16,-3 0-1-16,-8 0-3 0,4-2 1 0,4-7-3 16,3-2 1-16,11 0-11 0,-2-2-22 15,4-2 1-15,2-1-24 0,0-1-17 0,2 1 10 16,5-1-53-16,0 1-4 0,2 3-41 0</inkml:trace>
  <inkml:trace contextRef="#ctx0" brushRef="#br0" timeOffset="297452.3295">3720 15249 64 0,'8'-9'161'0,"-3"5"-29"0,-3-3-74 0,2 3-48 0,1 1-4 15,-3 1-6-15,0 2-5 0,0 0 6 16,-2-2 14-16,3 4-3 0,-1 0-1 0,0 5 4 15,5 0 4-15,-7 1-5 0,4 8 19 0,3 4 2 16,-3 0-7-16,3 4-7 0,-1 2-7 16,1 1-5-16,-5 4-6 0,3-3 2 0,-1 1-8 15,0-3 4-15,1-1-7 0,-3-3 0 0,2-2 2 16,1-3 0-16,-1-1-3 0,-4-3 1 0,5-2-21 16,1-2-21-16,-4-1-4 0,1-3-25 0,1 1-68 15,1-1-112-15</inkml:trace>
  <inkml:trace contextRef="#ctx0" brushRef="#br0" timeOffset="297999.0523">3883 14356 268 0,'13'4'122'0,"-4"-2"-61"0,-3-2-45 0,-1 3-12 16,-5-1-4-16,0-2-10 0,0 0 7 15,0 4-5-15,0 1 2 0,-5-1-2 0,5 3 6 16,-4 4 1-16,2 2 1 0,-5 5 4 0,3 1 6 15,-3 4 5-15,3 1-4 0,-3 4-6 16,1 12 2-16,-5 0-1 0,2-1 0 0,0-3 3 16,2-1-2-16,3 0 11 0,2-2-8 0,-1 3-2 15,6-1-1-15,-3 0 1 0,6 5 0 0,1 0 6 16,2-10-4-16,4-1 9 0,0-7-1 16,5-2-1-16,-3-2-5 0,5-7-5 0,-2-5-3 15,6-1 8-15,2-5 3 0,3 0-8 0,2-9 0 16,4-2 1-16,1-5 7 0,-1-3-9 0,7-14 2 15,-7-1 2-15,-2-1 0 0,-9 2 1 16,1-2-2-16,-6 2-6 0,3 2 2 0,-4 0-4 16,0 7 2-16,-5-3 1 0,-2 3 1 0,-7 0 3 15,1 0-2-15,-7-1-5 0,-5 1 0 0,-4 0 5 16,-2 0-4-16,-7-1-3 0,-2 3 2 16,-2 0 0-16,-3 2 0 0,-4 0-2 0,-2 3 1 15,-4 4 0-15,-5 2-2 0,2 2 2 0,5 2-3 16,4 3-10-16,2-3-6 0,5 3-2 0,2-3-20 15,2 5-7-15,5-3-1 0,1 3 8 16,3 4-20-16,5 1-4 0,-5-1-10 0,2 2-55 16,0 5-36-16</inkml:trace>
  <inkml:trace contextRef="#ctx0" brushRef="#br0" timeOffset="298327.0999">4132 14665 290 0,'0'15'110'0,"-2"-2"-43"0,-5-4-29 0,3-5-2 16,-3-1 3-16,5-1-42 0,-5-2-8 16,5-2-4-16,0-1-2 0,2-1 12 0,-2 2 1 15,2-3 4-15,2 3-1 0,-2-2 2 0,2 2 1 16,0-1 5-16,0 3 18 0,3 0-3 0,-1 3 0 15,1-1-2-15,-1 2-3 0,5 3 0 16,2 2-2-16,0-1-5 0,4 6 2 0,3-1-4 16,2 5 0-16,0-1 0 0,0-1-4 0,2 1-3 15,2 1-1-15,0 0-1 0,3-3-7 0,3-2 2 16,1 0-8-16,0-2-38 0,-2 3 12 16,-5-3-43-16,-4-2-5 0,-2 2-71 0,-5 0-111 15</inkml:trace>
  <inkml:trace contextRef="#ctx0" brushRef="#br0" timeOffset="299061.299">3457 15763 45 0,'0'0'78'0,"0"0"5"15,0-3-31-15,0 3-26 0,0-4-13 16,0 2-6-16,0-5-7 0,2 1-6 0,3-1-3 16,-1-2-1-16,3 0 9 0,-1 0-3 0,-1-2-2 15,4 5 2-15,-5-1 4 0,3-2-1 0,-3 5-2 16,3-3 1-16,-5 5-6 0,0-2 3 15,0 2 17-15,3-1 1 0,-5 3 7 0,2 0-4 16,-2 0 11-16,0 3 6 0,0-1-9 0,2 2-11 16,-4-2 2-16,2 1 2 0,0-1-7 15,0 0 0-15,0 0-4 0,0-2 2 0,2 2 12 16,-2-2-5-16,0 3-1 0,0-1-2 0,2 2 2 16,-2 1 9-16,3-1 0 0,-1 5 5 0,0 0-13 15,0 2-1-15,3 0 7 0,-1 2-9 0,0 2-1 16,3 5 2-16,-3 2-5 0,5 2-3 15,2 1-4-15,-6-3 1 0,4-2-2 0,-1-1 0 16,-3 1 0-16,4-2-4 0,-3-3-3 0,1 1-2 16,-1-3-4-16,1-2 1 0,-3 0 6 15,1-2-15-15,-1-2-5 0,3-1-27 0,-3 1 15 16,1-3-16-16,-1-2-14 0,1 1-65 0,-3 1-56 16</inkml:trace>
  <inkml:trace contextRef="#ctx0" brushRef="#br0" timeOffset="299295.6186">3739 15734 57 0,'0'15'337'0,"0"-1"-287"15,0-1-44-15,0-2-14 0,-4-2-13 16,2-1 17-16,2 1 2 0,0-2 0 0,0 2 2 15,6-3-1-15,-1 3 1 0,4 0 2 0,2-2 2 16,0 1 3-16,-5 1 1 0,5 2 0 0,3-2 1 16,-6 0-3-16,3 0 0 0,-2 0-2 15,-2-1-9-15,-3 1 4 0,1-2-19 0,-1 4-64 16,-2-5-51-16,1 5-65 0</inkml:trace>
  <inkml:trace contextRef="#ctx0" brushRef="#br0" timeOffset="299873.607">3894 15743 376 0,'13'6'46'0,"-2"-1"-47"0,0-1-16 0,-4 1 8 15,-1-1 6-15,3 0-1 0,-4 1 0 16,-1 1 1-16,5 1 2 0,-5 4-4 0,3-2 4 15,-1 0 8-15,1 2 13 0,0 0 0 0,-3 0 9 16,3-2-10-16,-3-1 1 0,-2 1-4 0,3 0 3 16,-3-2-16-16,0-3-2 0,0 0-3 15,0 1 4-15,-2-1 7 0,0-2 12 0,0 3 5 16,0-5-17-16,0 0-13 0,0 0 8 0,-2 0 1 16,0-5 2-16,-2 1-2 0,4 0-4 15,-7-3-3-15,3-2-2 0,1-2 3 0,-3-2-3 16,4 0-4-16,-1 0-4 0,1-5 5 0,2 2-4 15,0-3 5-15,2 1 1 0,3-6 1 0,1 2-3 16,1 4-3-16,0 0 7 0,1 5 1 16,4 2 3-16,-1 2 1 0,0 5-1 0,0 2 4 15,0 2 5-15,2 2-1 0,-4 2 2 0,2 3 2 16,2 8-6-16,0 3-2 0,-2-5-2 0,0 3 0 16,-2 4 1-16,0-1 3 0,0 1-2 15,-3-7 0-15,-1 1 5 0,-1-3 8 0,0-5 12 16,1-1 2-16,-5-1 9 0,2-2-20 0,0 1-11 15,1-3-12-15,-3 0-4 0,0 0 4 0,0-5-2 16,0-4 2-16,0 0-4 0,0-2-7 16,0-2-2-16,0-2 7 0,0-1-6 0,0-3-3 15,0-1-3-15,2-2 16 0,0-5 5 0,2 1-1 16,-1 6 2-16,-1 2-1 0,2 3-1 0,1 6 5 16,-3 2 4-16,0 3-1 0,2 0 0 15,3 6 1-15,0 4-5 0,-1 1 2 0,1 4-5 16,2 2-4-16,-3 3 1 0,1 1-3 0,-3 1-3 15,3 0-11-15,0 1-15 0,-3-5-3 0,3 1-28 16,-1 1-10-16,-6-5-86 0,5 0-52 16</inkml:trace>
  <inkml:trace contextRef="#ctx0" brushRef="#br0" timeOffset="300186.037">4370 15152 50 0,'0'0'41'0,"4"-2"-28"0,-4-1 35 15,3 3 26-15,1 0 7 0,0 0-17 0,5 3-32 16,-2-1-12-16,4 0 11 0,0 2 1 0,2 3-9 15,0 2-1-15,3 2 28 0,-1 0-13 0,1 4-11 16,-1 3-8-16,3 4-3 0,-3 0-6 16,5 11-6-16,-5-2-5 0,1-2-1 0,-3-1 2 15,0-3-7-15,-4-3 3 0,-2-3 0 0,-1-3 0 16,1-3-1-16,0 0-3 0,-5-4-15 16,0 0-36-16,0-2-3 0,3-1-12 0,-5-1-68 15,4-1-94-15</inkml:trace>
  <inkml:trace contextRef="#ctx0" brushRef="#br0" timeOffset="300451.5995">4842 15059 113 0,'-5'11'287'0,"1"-2"-242"0,-3 0-22 16,1-3-21-16,-1-1-8 0,1 2-2 0,1-5 2 15,1 2 1-15,4 1 1 0,-7 1-2 16,7 1 4-16,0-1 8 0,0 1 3 0,7 2 1 16,-7 0 12-16,4 2-8 0,1-3-5 0,-1 3 1 15,3 3-3-15,-1-5-4 0,3 2 3 0,-5 0-6 16,3-3-3-16,-3 1 2 0,3 2 0 16,-2-4-5-16,-1-1-5 0,0 1-31 0,1-2-12 15,-1 1-55-15,-2-4-84 0</inkml:trace>
  <inkml:trace contextRef="#ctx0" brushRef="#br0" timeOffset="301029.5849">4848 14931 194 0,'5'9'288'16,"2"0"-261"-16,-5 0-26 0,4-3-15 0,-3-1 10 15,-1 1 13-15,2 3 1 0,3 0-7 16,-1 2-1-16,3 2-3 0,2 1 0 0,0 1 4 16,2 0 1-16,-4 1 10 0,5 1 6 0,-3 1 1 15,-3-2 4-15,1 1-4 0,0 3 5 0,-2 0-6 16,-3-5-7-16,0-1-4 0,-1-3-8 16,1-5-5-16,-4 1 4 0,2-1-1 0,0-3 5 15,-2 1 4-15,3-2 5 0,-3-2 5 0,0 2-8 16,0-2-12-16,0 0-4 0,0-2 2 0,-3-2 2 15,1-1-3-15,0-3-3 0,0-3-5 16,-3 0-8-16,1 0 4 0,2-3-9 0,-3-1 10 16,3 2 0-16,-2-7 5 0,4 2 8 0,0 1 6 15,0-3 0-15,0 2 0 0,2 0-1 16,2-1-1-16,1 1 2 0,1 2-2 0,-1 8 1 16,-1-1 0-16,3 2 0 0,2 5 2 0,-3 0 2 15,3 4-3-15,0 2-1 0,2 5 2 0,0 0-3 16,0 4 2-16,-2 1 0 0,2 1 0 15,-2 3 1-15,2-5 1 0,-2 2 7 0,-3 1 5 16,1-3-1-16,-1-2-2 0,-3-2-1 0,1 0 11 16,-2-3-2-16,0-1 0 0,1-1-1 0,-1 0-1 15,-2-1-9-15,0-1-12 0,0-2 3 16,0-2-2-16,-2-1-6 0,2-3 2 0,-5-1 0 16,5-2-2-16,-4-6 0 0,2 2-5 0,-1-5-8 15,1 0-4-15,2-4 12 0,-2-8 5 0,2 3 8 16,2 1-1-16,0 4 0 0,1 4 0 15,1 5 3-15,-2 4 4 0,3 2 4 0,1 5-3 16,1 6-5-16,4 3-3 0,2 4-5 0,0 5-4 16,3 1-50-16,6 14-31 0,0 0-40 15,2 0-99-15</inkml:trace>
  <inkml:trace contextRef="#ctx0" brushRef="#br0" timeOffset="302060.6231">5708 12742 164 0,'-8'9'147'0,"3"-3"-50"0,-4-1-56 15,-2-1-18-15,2-4 5 0,3 0-19 0,-1 0-6 16,3 0-11-16,6-2-3 0,0 2 7 0,0-2-7 16,-2 2 5-16,0 2 5 0,-4-2 2 0,4 2 0 15,-2 0 5-15,2 1 7 0,2 1-1 0,-2-2 1 16,4 3 2-16,-4-1 4 0,3-2 4 15,1 3 8-15,3 1-3 0,2-1-3 0,2 1-11 16,2-1 0-16,2-1-6 0,3 3 5 0,-1-3 1 16,6 0-5-16,1 1 1 0,2-1 4 15,1 3-7-15,15-3 0 0,-1 1-1 0,-1-1 1 16,2 1-3-16,0-1 0 0,2 0 1 0,0-1-1 16,13 1-2-16,-1-4 1 0,-1 0 1 15,0-2 2-15,15-5-5 0,-3 1 3 0,-8 1-3 16,-4 1 7-16,-6-1-2 0,-1 1 0 0,3 0-3 15,2-1 0-15,6 1 0 0,1-5 1 0,-5 2-4 16,-2-2 0-16,-5 1 0 0,-1-1 1 0,-3 2-1 16,2 3 4-16,0-3-3 0,-1 3 2 15,-4-3-3-15,-5 1 3 0,-5 1-2 0,-3 3 0 16,1-2-1-16,0 4-1 0,-1 0 1 0,1 0 0 16,2 0-1-16,-3 0 1 0,-1 4-3 15,-1-2 3-15,-4 0 0 0,-2 5-4 0,-2-5 3 16,-5 3 1-16,-2-1-1 0,-2 0 3 0,0-1-3 15,0 3 1-15,-1-4 1 0,-1 1 0 0,-3 1-2 16,1-4 1-16,-1 2-1 0,-2 0 1 16,3-2 0-16,-5 0-2 0,4 0 2 0,-4 3-2 15,5-3-1-15,-14-3-14 0,7 3-9 0,-3-2-24 16,5 2-23-16,-2 0 9 0,0 0 16 0,6 2-29 16,-4-2 0-16,-4 0-68 0,2 3 1 15,-5-1 49-15</inkml:trace>
  <inkml:trace contextRef="#ctx0" brushRef="#br0" timeOffset="302466.7491">7682 12685 61 0,'-9'-20'90'0,"-2"-5"-36"0,-2 1-20 15,-3 2-2-15,3 0-8 0,-2 4-9 0,1 1 11 16,-1 1 0-16,2 1-2 0,-3 2-10 0,3 0-3 16,0 4 0-16,0-2-2 0,-1 4 3 0,3 0-2 15,2 3-3-15,1 0 3 0,1 1 4 16,0 1-2-16,1 0-6 0,6 6 5 0,-2-1-2 15,2-1 4-15,0-2-3 0,0 0-7 0,0 0 1 16,0 2 0-16,-3-4 11 0,1 0-2 16,2-1 0-16,0 6 9 0,2-1-7 0,1-2 6 15,3 6-9-15,1 1-6 0,-1 0-1 0,5 1 2 16,3 4-3-16,1-1-1 0,1 2-2 0,1 0 0 16,3 2 1-16,2 1-2 0,0-3-1 0,9 7 2 15,0 0 0-15,-5 0-1 0,-1-3 3 16,-1-1-3-16,-4-1 3 0,-3 1-2 0,1-1 4 15,-5 0 3-15,-2-1-4 0,-2 1 2 0,0-2-2 16,-5-2 0-16,1 3-2 0,-3-3 3 16,0 2-2-16,0-2-1 0,-2 2 2 0,0-2 1 15,-2 5 3-15,0-3-1 0,-5 4 3 0,1-1 0 16,-5 1-5-16,-5-1-4 0,-4 4-1 0,-6 0-3 16,-5 2-1-16,-13 4 0 0,-5-2-4 15,3-2-16-15,2 0-27 0,4-6-33 0,7-3 13 16,0 0-6-16,5-6-99 0</inkml:trace>
  <inkml:trace contextRef="#ctx0" brushRef="#br0" timeOffset="303294.6771">5920 11990 84 0,'0'7'87'0,"-2"-5"28"16,0 0-57-16,2 2-9 0,-3-4-31 16,1 0-8-16,2 0-18 0,0 0 6 0,0 0-3 15,2 0 1-15,1 0 2 0,-3 3 4 0,4-1 2 16,0-2-1-16,-1 6 3 0,3-3 2 0,-1 3 4 15,1-1 7-15,-1 4 0 0,4 2-1 16,-3 2-6-16,3 2-1 0,-2 3-3 0,-1 4-4 16,3 2 2-16,2 9 8 0,0-2-1 0,0 2-4 15,0-2-2-15,-2-4-3 0,2-1-3 0,-2-2 0 16,-3-2 2-16,1-4-4 0,0 0 1 16,-1-5-3-16,-1-2-1 0,-1 0 2 0,-2-5 1 15,3-1 3-15,-5-5 10 0,2 0 8 0,-2 0-7 16,0-2 4-16,0 2-5 0,0-3-6 15,2 8-10-15,-2-5-6 0,0 0-9 0,0-5-14 16,0 5-7-16,0-4 4 0,-2 0 1 0,2-3-18 16,-5-2 17-16,1 0-30 0,0-4 27 0,-3 0 9 15,0-3 14-15,-1-1 7 0,1-3 13 0,0 0-1 16,-1 0 0-16,1-4 2 0,0 2-4 16,1-2 8-16,-1-5-6 0,0 0 2 0,3 5-2 15,0 0 3-15,-1 4-2 0,3 0 6 0,-2 7-1 16,1-2 10-16,1 6 5 0,-2-2 1 15,2 4-3-15,-1 0-9 0,1 3-4 0,0 0 0 16,2 1 1-16,-2-1 0 0,2 4 5 0,-2-4 4 16,2 4-6-16,-3-5 4 0,3 3 5 0,-2 0 3 15,2 0 8-15,-2-1-7 0,2 1 1 0,0 2-17 16,0-4-11-16,0 2 2 0,2-3-1 16,3 1 0-16,1-3 3 0,1 1-3 0,10-5 2 15,1 2-3-15,2-2-1 0,4-3 1 0,0 3 0 16,1-2-3-16,-1 2 2 0,-2 0-1 15,0 2 2-15,0 3-1 0,-4-3 2 0,-3 4-1 16,3-1-2-16,-5-1-3 0,2 1 1 0,-1 1-8 16,-3 1-9-16,2-3-8 0,-2 3 4 0,-2-1-13 15,2 1-37-15,-2 2-45 0,-3 0-83 16</inkml:trace>
  <inkml:trace contextRef="#ctx0" brushRef="#br0" timeOffset="303544.6612">5823 12285 96 0,'4'14'217'0,"1"-3"-123"0,-1-7-71 15,-2 1-15-15,3-5 3 0,-1-3 5 0,3-1-3 16,4-3-6-16,2-4-2 0,3 2-5 15,3-6 7-15,6 0 1 0,3-3 1 0,5 0 3 16,1 1-10-16,-1-3-1 0,0 4-1 0,-2 1-8 16,-1 2 8-16,-1-3-1 0,-5 8 1 0,-2-4-11 15,-4 6-21-15,0-1-26 0,-5 5-35 16,-2 0-3-16,-2 2-92 0</inkml:trace>
  <inkml:trace contextRef="#ctx0" brushRef="#br0" timeOffset="303857.0447">6396 11862 40 0,'0'2'194'0,"0"3"-46"0,0-5-106 0,0 2-28 16,0 0-6-16,0-2-9 0,-2 2-8 15,2 1 4-15,0-3 2 0,2 2 3 0,-2 0 0 16,5 0 1-16,-3 3 1 0,2 1 6 0,3 1 7 16,0 2 3-16,-3-1-3 0,3 4-1 0,-1 1-2 15,1 0 3-15,-1 2-7 0,1 3 3 16,0 6-10-16,-3 1 25 0,3-3-14 0,-3 4-7 16,3-2 3-16,-1 3-4 0,3-3 3 0,0 2-5 15,0-3-1-15,2 1-3 0,-2-4 0 0,-1 2-1 16,3-5-1-16,-2 1-15 0,-2-3-40 15,2 1 5-15,-5-5-22 0,1 0-53 0,-1-2-122 16</inkml:trace>
  <inkml:trace contextRef="#ctx0" brushRef="#br0" timeOffset="304278.8554">6820 11935 151 0,'-3'9'230'0,"1"-3"-188"0,-2 1-28 0,-1 0-13 15,1-3-3-15,0-2-3 0,-1 3 4 0,1 1-1 16,-3-1-2-16,1 3 4 0,-1 1-4 0,-2 2 2 16,2 0-1-16,-4 3 2 0,3 3 3 0,-1 1 7 15,2-1 8-15,-4 3-3 0,5 0 1 16,-3 9-4-16,2-3-1 0,3-1-6 0,-1-6 8 15,5-1 0-15,3-3 18 0,1 1-22 0,0-5-3 16,7-2 0-16,3-5-2 0,1-4-2 0,0 0-2 16,10-4 3-16,-1-1 8 0,0-4 12 15,0 1 7-15,-6-1-4 0,2-2 5 0,-5 2-10 16,-4 0-7-16,0-2-3 0,-2 2-1 0,-4 1-6 16,-1-4 0-16,-2 4-6 0,0-3 3 0,-4-3-9 15,0 1 6-15,-2 2-4 0,-1-4 4 16,-4 4-3-16,1-3-3 0,-3 3 1 0,2-2-7 15,-4 2 2-15,2 2-5 0,-3-2-1 0,1 5-2 16,0-1 0-16,-3 3-7 0,1 2 4 0,0-1 0 16,-1 3-13-16,3 5-34 0,-3-3-42 15,3 5-45-15</inkml:trace>
  <inkml:trace contextRef="#ctx0" brushRef="#br0" timeOffset="304903.6755">6976 11904 230 0,'7'11'171'0,"-3"0"-115"0,1-4-25 15,-3-1-20-15,-2-3-6 0,0 1-4 0,2-2-8 16,-2 0-5-16,0 1-39 0,0-1 41 0,0-2 4 15,-2 4 6-15,2-2 0 0,0 3 2 0,0-1-1 16,0 1 3-16,0 1 13 0,2 3 10 16,0 0-13-16,-2 2-2 0,0 0-6 0,5 2 11 15,-3 3-10-15,0 1-2 0,2-1 6 0,3 3-3 16,-3 6-2-16,3-3 2 0,0 0 4 0,-1-5-1 16,3-1-3-16,-2-1-2 0,-1-4-3 15,5-2-4-15,0 0 1 0,0-5 2 0,0-1 0 16,0-3 4-16,3-5 6 0,-1 1 1 0,0-3-1 15,0-2-1-15,3-2 12 0,-3-2-5 0,-2 0 9 16,0 0-10-16,0-3-7 0,-2 1-4 16,-5-1-5-16,1 1 0 0,-1-1 0 0,-2 3-3 15,-2-2-2-15,0-1 3 0,3 5 1 0,-3 3 2 16,-5-8 0-16,3 3-1 0,-2 2 9 0,4 4-11 16,-3 1 4-16,1-1-5 0,0 3 0 15,2 1 1-15,0 1 1 0,-2 2 0 0,0 0-1 16,-1 0 0-16,1 5 0 0,0-1 0 0,0 0-6 15,2 5 4-15,2 0-4 0,0 0 5 16,0 0-2-16,3 0 3 0,1 2 2 0,3-5 7 0,0 3 1 16,2 0 1-16,2-5-3 0,5 5 0 15,-3-2 4-15,3-5-4 0,0 0 5 0,-5-2-5 16,0 2 2-16,-2-2-1 0,0 0 1 0,-2-2-8 16,0 2 3-16,2-4-4 0,-2-3 3 15,2-2 2-15,-3-2 6 0,-1 2-2 0,-3-2-9 16,1-2 3-16,-3-2-4 0,-2-5 2 0,-2 0-2 15,-3 0 1-15,1-4 1 0,-5 0-3 16,-2-3 2-16,0-1-5 0,-4-1-3 0,-1 0-6 16,-4 5-19-16,-2 0-17 0,-4 4-54 0,-3 2 31 15,-2 5-50-15,-6 6-63 0</inkml:trace>
  <inkml:trace contextRef="#ctx0" brushRef="#br0" timeOffset="325976.9878">9501 10775 19 0,'-5'11'2'15,"-1"-4"2"-15,-1-1 10 0,3-1 23 0,-1-5-18 16,1 0-8-16,-3 0-7 0,3 0 0 0,2-5 0 16,-1 1 4-16,-1 0-3 0,2-3 0 15,0 3 25-15,-1-3 1 0,-1 0 4 0,2 1-3 16,-3-1-8-16,3-2-5 0,-2 5-9 0,-1-5 0 15,-1 2 13-15,-1 3 5 0,1-3-21 16,-5 1 3-16,2-1-4 0,-2 3 4 0,-3-5-5 16,-1 2 10-16,2 1-5 0,-7-1 1 0,2-2-2 15,-8 0 1-15,2-2-2 0,-1 0 9 0,-1 3-12 16,2-1-7-16,-3 0 3 0,1 2-1 0,-3-4 2 16,0 5-1-16,1-1-2 0,-10 0 4 15,1 3-3-15,-7 0 1 0,0 4 1 0,-5 0 1 16,-13 4-2-16,5 0-1 0,0 5-2 0,6-2 3 15,-2 2-2-15,-2-3 2 0,-2 3-1 16,-3 0-2-16,5 0 2 0,2 0 0 0,4-1 0 16,3-3-1-16,-2 1 1 0,-7-1-1 0,-5-1 1 15,3 3 1-15,-1 2-1 0,10-5 1 0,-3 3-1 16,-2-1 2-16,-4 1 1 0,-7 0 1 16,0 1 1-16,7 1 3 0,-1 0-7 0,3 0 4 15,0 4-3-15,-9-2 1 0,-6 2-3 0,10-2 0 16,-2 3-1-16,3-1 2 0,-1 0-2 0,-6 0-1 15,-4 3 1-15,8-1 0 0,-2 1-1 16,4-3 2-16,1 2 1 0,-1 3-3 0,-1 2 1 16,-1 2 1-16,5-2-3 0,-1 4 4 0,5-2-1 15,-8 2-1-15,-1 3 2 0,-7-1-1 0,3 3-2 16,11-5 2-16,0 0 0 0,0 3 2 16,-2-3-1-16,-5 0 0 0,-2-4 1 0,7 4-3 15,2 3 3-15,-3-1 0 0,-1 5-2 0,-10 4-1 16,-1 1 2-16,6-1-2 0,0-4 1 15,4 2 0-15,3-7 0 0,-3 3 0 0,-1-9 3 16,3 0-2-16,6 2-2 0,1 0 2 0,2-2 0 16,-1 4-1-16,-1 2 0 0,-6-1 2 0,-3 5-1 15,5 1 1-15,4-4 1 0,0 1-1 0,3 1-2 16,-5-2 2-16,-2 1-3 0,-2-1 3 16,4-1-4-16,0 1 3 0,6-3-1 0,6 2 0 15,-1 3 1-15,2-3 1 0,0 1-3 0,1-3 0 16,-3 3 2-16,4-3-1 0,5 0 0 15,2 0-1-15,7 1 1 0,-5-1 1 0,5 0-1 16,-2 0-1-16,-1 3 0 0,-4 2 2 0,-2 6-3 16,-2 7 3-16,-3 6-2 0,-1 3 2 0,-3 2-1 15,7-2 0-15,-1-3 0 0,3-2 0 0,-2 5 0 16,4 0-2-16,-4 6 4 0,-5-2-3 16,5-8 2-16,4-3 0 0,7-9 0 0,-3-2-1 15,7 0 0-15,5-2 0 0,0 4 0 0,1 3-1 16,6-1 2-16,1 1-1 0,-4-3-1 15,4 0 2-15,3 0-1 0,-5 1 0 0,0-1-1 16,3 3 0-16,-5 3 2 0,-3 6-2 0,3 1 3 16,0 5-2-16,-6-2-1 0,-1-3 2 0,0-4 1 15,3-2-1-15,0 0-3 0,4 0 2 16,2 0 0-16,7-4 0 0,-3-3 1 0,5 0-2 16,0-6 1-16,5-1 0 0,-5-1-1 0,4-3 2 15,3 3-1-15,-5-3 0 0,2 4 0 0,1 3 2 16,-1 5-2-16,-4 8 3 0,-4 4 0 15,-1 3 1-15,-1 2 1 0,-5 0-3 0,-1 0-3 16,1 4 3-16,-2-2 0 0,2 2-1 0,0-10 0 16,9-5-1-16,-2-7 1 0,8-9-2 0,-2-1 1 15,7-3 2-15,-5-2-2 0,5-1 1 16,2 6-1-16,0-3 0 0,-2 4-2 0,2 7 2 16,0 7 3-16,0 6-4 0,-2 3 2 0,0-1 0 15,-3 5 2-15,1 2-3 0,0 7 1 0,-1 4 0 16,-1 2-3-16,1-4 2 0,-1-6 2 15,6-3-3-15,2-4 3 0,5 2-4 0,-3-1 4 16,5 1-1-16,2-9-1 0,2-4-1 0,3-9 4 16,4 0-2-16,4-2 0 0,0-3-1 0,0 5 0 15,1 2 0-15,-1 2 1 0,0-2 0 16,-4 5-2-16,0-1 0 0,-2-1 2 0,4 1 0 16,0-4-2-16,4 2 2 0,5 1 0 0,-4 1-1 15,1-2 0-15,1 5 0 0,0-2 2 0,-3-3-1 16,-2-6 1-16,5-3-2 0,4-4 0 15,7-2-2-15,4-5 3 0,-2-4 0 0,4-2 0 16,-4 0-2-16,0-2 2 0,4 1-1 0,3 1 2 16,-1 0-3-16,-1 2 0 0,1-2 3 0,-1 2-3 15,-3 0 2-15,2 0-1 0,5 0 0 16,2 2-2-16,-2 0 3 0,-3 5-2 0,-2-3 2 16,1-1-1-16,3 1-1 0,6-6 0 0,1 0 0 15,-2-3 3-15,-4-1-4 0,4-1 0 0,11-2 3 16,-4 1-2-16,0-3-1 0,-3-3 2 15,-1 1-1-15,1 0 0 0,5 0-1 0,0-3 2 16,-4 1 0-16,-1 2 1 0,5-3 0 0,-2 1-2 16,6 0 3-16,-2 1-3 0,1-1 0 0,-3-3 2 15,6-1-2-15,1 1 3 0,-1-2-2 16,-1-2-1-16,3 0 2 0,1 0 0 0,4-4-1 16,-2 4 1-16,-2-3-1 0,-2 1 1 0,4 0-2 15,-2 0 1-15,-1-3 1 0,3 1 0 0,0 2 0 16,0-3 0-16,-2 1 0 0,2-1 3 15,0 3-3-15,2 2 2 0,-4-4-2 0,-2 6 3 16,1-2 0-16,-3 2-5 0,4 2 3 0,-1 1-1 16,-3-1 1-16,-3 3-1 0,5-1-2 15,-3 1 2-15,-6-3-2 0,2-2 1 0,-3 1 1 16,3-6 2-16,5-1-2 0,-1-7 1 0,-2 0-1 16,-2-7 1-16,2 3-1 0,3-3 2 0,-3 3-2 15,-2 1-1-15,-2-1 1 0,-1 4 0 0,-1-2 0 16,-3-1 4-16,-6 1 6 0,0-5 0 15,-7 1 1-15,4-3-3 0,8-4-2 0,-6-5 1 16,-1 2-4-16,-1-6 0 0,-1 2 0 0,-1-8-1 16,7-1 2-16,-4-9 1 0,-5 1 3 15,0-3-1-15,-11 0 3 0,0 1-5 0,-4-3 3 16,-1-2 1-16,-1-3-2 0,-1 5 1 0,-10-2-2 16,1 4 1-16,-8 1-6 0,2-8 5 0,-8 1-3 15,-1 0-4-15,-9-3 4 0,3 1-7 16,-5-1 3-16,0-8-2 0,-6-3 2 0,2-2-1 15,-5 3 0-15,0-10 1 0,1 3-1 0,-3-5 0 16,2-1 2-16,1-3 0 0,-3 0-1 16,0 2 1-16,-4-2 0 0,-3 4 2 0,3-2-4 15,-2 7 2-15,-5-2-1 0,0 2 1 0,-4-1 0 16,0-1-3-16,-3 2 1 0,3 2 0 0,-5 0-3 16,0 2 2-16,-1-4 0 0,-1 0 1 0,-9 2-1 15,0-5 4-15,-4-1-3 0,0 3 1 16,2-1 1-16,0 0-3 0,7-1 3 0,-2 1-6 15,-1-1 5-15,3-1-1 0,-9-1 2 0,0 5-4 16,-5 0 6-16,1 4-2 0,4 0 0 16,-1 3-1-16,1-3 1 0,2 11-2 0,-10 0 1 15,-1 5 1-15,-7-2-1 0,-2 12 0 0,3-1-1 16,2 10 3-16,-5 3-3 0,2 4 0 0,-6 0 3 16,0 7-3-16,6 0 1 0,1 8 0 0,4 1-2 15,0 6 2-15,-3 2 0 0,-1 9-6 16,6 5-26-16,2 4-11 0,9 2-35 0,3 5 7 15,8 2-26-15,2 6-45 0,3 5-127 0</inkml:trace>
  <inkml:trace contextRef="#ctx0" brushRef="#br0" timeOffset="328179.59">10396 8240 23 0,'0'-5'22'0,"0"3"-4"15,0-2 15-15,0-1-15 0,2 3-9 0,-2 0 1 16,0 0-2-16,0 2-2 0,0-3 0 0,0 1 11 16,0 2 1-16,0 0 5 0,0-2-14 0,0 2-4 15,0 0-2-15,0-2-4 0,0 2-5 16,0 0 3-16,2 0-1 0,-2 0 6 0,0 0 2 16,0 2 27-16,0-2-12 0,3 2 0 0,-1 0 0 15,0 1-5-15,0-1 9 0,0 0 0 16,3 5-12-16,-1-3 3 0,-2 0-6 0,3 1-2 15,-1 1 4-15,1 3-6 0,1-2 2 0,-4 2-1 16,3-1-1-16,-1 1 0 0,1 0-4 0,-3 2 3 16,0-2 1-16,0 2 4 0,3 0-5 15,-5 2 1-15,0-2-1 0,2 5 3 0,-2-3-6 16,0 7 6-16,2-3-3 0,0 1 2 0,-2 0-1 16,3-1 3-16,-1 1-2 0,0-3-3 0,2 1 3 15,1 1-4-15,-1 1 0 0,-2 0 2 16,3 2-1-16,-3-3 2 0,2 1-3 0,-1 2 2 15,-1-3 1-15,-2 3-3 0,2-2 1 0,-2-1-2 16,-2-3 1-16,2 1-1 0,-2-2 0 0,-1 1-2 16,1-3 3-16,0 0-3 0,0 0 0 15,0-3 0-15,-1 1 1 0,3-2-20 0,-2 0-7 16,0-1-12-16,0-4-13 0,2 3-51 0,0-1-51 16</inkml:trace>
  <inkml:trace contextRef="#ctx0" brushRef="#br0" timeOffset="328476.3996">10746 8678 45 0,'3'16'215'0,"-1"-5"-110"0,0 0-84 16,-2-5-22-16,2 1 3 0,1 0 5 15,-3-3-1-15,0-2 10 0,0 3-7 0,0-5-1 16,0 2-3-16,0 0 5 0,0 0-2 0,0 1-1 16,0-1 0-16,0 2-1 0,0-2-6 15,0 1-1-15,0-1 1 0,0 0-4 0,-3 2-1 16,3-1 0-16,-2 1-14 0,2-2-10 0,0 0-13 15,-2 1-12-15,2-1 20 0,-2-2-12 0,2 0-59 16</inkml:trace>
  <inkml:trace contextRef="#ctx0" brushRef="#br0" timeOffset="329023.1407">11249 8096 190 0,'-4'25'124'0,"-5"-8"-68"16,2-1-14-16,3-12-27 0,0 0 0 0,1 1-18 15,1-3-1-15,-2 2-5 0,2-1 5 0,-1-1-3 16,1-2-5-16,2 2 13 0,-4 0-3 16,1 0 2-16,-1 3 1 0,-3 1-4 0,1 1 1 15,-3 2 1-15,0 4-2 0,0 0 3 0,-2 3-2 16,0 1-1-16,3 1 4 0,-4 2-3 0,4 2 3 16,-1 0-4-16,-4 7 3 0,2-1-1 15,4-1 2-15,-2-3-2 0,5-2 0 0,-3 2 1 16,3-4 3-16,2 0-6 0,-1 0 1 0,3-5 4 15,3 3 0-15,-1-3 1 0,2-1-4 0,5-1 10 16,0 0-1-16,6-2 3 0,1 0-4 16,3-2-4-16,4-2 7 0,3-1 2 0,0-4-3 15,3 1 8-15,0-8-7 0,2 1-3 0,0-3-2 16,-1-4-3-16,-1-2 1 0,2-3 1 16,2-3 1-16,0-3 5 0,-6 2-5 0,-5 0 9 15,-7 0-3-15,-4 2-5 0,-7 1-4 0,-4-5 1 16,-4 0-5-16,-5-3 2 0,-4 1-3 0,-2-5 3 15,-3 3 0-15,-2 0-2 0,-2-1 3 0,2 3 3 16,0 2-2-16,3 4-4 0,-1 1 1 16,5 3-3-16,0 3-14 0,2 0-12 0,0 5 0 15,2 1-19-15,0 1-25 0,0-1-12 0,2 3-31 16</inkml:trace>
  <inkml:trace contextRef="#ctx0" brushRef="#br0" timeOffset="329694.8612">12052 7929 89 0,'11'28'188'16,"-5"-1"-76"-16,-1-12-80 0,-3-4-9 0,-2-6-17 16,-2-1 11-16,2 0-2 0,-2-4-11 0,-1 3-12 15,-1-1-2-15,0 0 2 0,-3-2 8 0,-4 0-4 16,2 5-3-16,-4-3 3 0,0 2-1 16,-3 1-10-16,-4-1 3 0,3 3-8 0,-3-1 10 15,-2-1-10-15,2 1 11 0,0 1 11 0,-6-1-4 16,4 1 7-16,0 0-5 0,4-1-1 0,3 1 4 15,-1 0-2-15,3-1 1 0,2 3-2 16,2-2 0-16,-2 1 7 0,4 1-6 0,1-2 7 16,-1 2 0-16,3-3 5 0,-1 3-3 0,3 2-1 15,-2-2 0-15,4 0-4 0,-5 0-4 0,5 2 0 16,-2 0-1-16,0 0-1 0,-2 0 0 16,1 2 0-16,1-2 2 0,0 0-1 0,2 0-1 15,-2-2 1-15,2-3-1 0,0 3-2 0,0-4 3 16,2 1 0-16,-2 1-2 0,4-3 2 0,-4-2 1 15,5 5-2-15,-3-7 2 0,2 4-2 16,3-4 3-16,-3 3-1 0,3-1 0 0,-3-2-3 16,5 0 2-16,-2 0 1 0,2-2-2 0,2-1 2 15,-3-1-1-15,6 0 2 0,-1-1-3 0,-2-1 1 16,4 1 1-16,1-4-1 0,-1 3 2 16,5-1-2-16,4-2-2 0,3 1 3 0,-3 1-1 15,0 0 0-15,-2 3-1 0,0 2 1 0,0 2-1 16,1 2 2-16,-6 0-1 0,1 5-2 15,-1-1 3-15,-1 3-2 0,-3 2 2 0,0 0-3 16,-2 0 5-16,-2 2 3 0,-2 3 4 0,-1-1-1 16,-1 1 2-16,-3-1 6 0,-4 1-1 0,-3-3-4 15,-1 0 3-15,-5 0-8 0,-2 1 3 0,-7-1-7 16,-2 0-5-16,-7-2 0 0,0 0 2 16,-6 0-1-16,0-2-9 0,-3 2-13 0,1-2-31 15,-1 2-5-15,1 0-44 0,-9 2-8 0</inkml:trace>
  <inkml:trace contextRef="#ctx0" brushRef="#br0" timeOffset="331366.3424">11267 9194 11 0,'0'-2'36'0,"-2"-2"-3"0,2-3 2 0,0 0 11 16,-3 1 14-16,3 1-11 0,0 1-34 15,0 0 0-15,0 1-8 0,0-1 10 0,0 4-11 16,0-2-4-16,0 0-8 0,0 2-10 0,0 0 12 16,0 0 5-16,0 0 3 0,-2 4-4 15,-2 0 1-15,-3 3-2 0,1 4 1 0,-3 2-1 16,0 0-1-16,-2 3 2 0,2-1 2 0,-2 3-1 15,0 4 0-15,0 0 1 0,2-2 11 0,0 2-2 16,3-2 5-16,-3 0-7 0,2 2 14 16,3-2-14-16,-3-1-4 0,3 3-3 0,-1 0 0 15,3-2-2-15,0 2-1 0,0 0 4 0,4-2 2 16,0 0-2-16,5-4 3 0,0 1 1 0,1-1 6 16,6-3-2-16,-1-2 9 0,4 0-6 15,3-2 3-15,2-5-7 0,3 3-2 0,-1-5-2 16,5-2-3-16,-5-2-1 0,4-3-2 0,5-6 1 15,1-4-2-15,-6-3 0 0,3-2 3 16,-2-2-1-16,-5-2 5 0,0 2-5 0,-4-4 4 16,-4 1 6-16,-1-3-1 0,-6-1-1 0,-5 0-4 15,-4 1-2-15,-4-1 1 0,-3 0 0 0,-6 5-4 16,-2 0-2-16,-5 0 5 0,-2-1-3 0,-3 3-2 16,1 2 3-16,-2 1 1 0,1 3-6 15,3 3 3-15,0 4-2 0,2 5-12 0,1 2 2 16,-1 4-9-16,2 2 1 0,-2 3-9 0,3 6-1 15,-5 0-6-15,2 3-38 0,0 1 24 16,0 1-27-16,2 2-42 0</inkml:trace>
  <inkml:trace contextRef="#ctx0" brushRef="#br0" timeOffset="331616.285">11785 9574 394 0,'9'30'104'0,"-7"-10"-65"15,0-7-13-15,-2-6-24 0,0-3 0 0,-2-1-1 16,2-1-6-16,-7-11 2 0,5 5-3 0,0 1 0 15,2 3-21-15,-2 0-6 0,2-2-19 0,0 2-22 16,0 0-15-16,0 0-44 0,0 2-6 16</inkml:trace>
  <inkml:trace contextRef="#ctx0" brushRef="#br0" timeOffset="332616.0478">12246 9053 22 0,'-7'0'45'0,"-2"0"-16"0,5-4 23 0,0 2 0 16,-1-3 10-16,-1 1-43 0,1-1 0 0,1 1-2 15,-1-1-15-15,1 3 5 0,2 0 3 16,-3-2-3-16,1-1-2 0,-1 3-2 0,1-2 6 16,2 1-4-16,-3 1-1 0,1-2-4 0,0 2-4 15,1-1-3-15,1 1-5 0,-4 0-16 0,1 0 12 16,1 2 5-16,-1 0 9 0,1 0 2 16,0 2-1-16,-3 0 3 0,3 0-2 0,-1 1 0 15,1 1 1-15,-1-2-3 0,3 3 9 0,-2-3 2 16,-1 2 4-16,5 1-1 0,-4-1 7 0,2 0 0 15,2 1-8-15,-3-1 0 0,1 1-4 16,2 1 0-16,0-1-2 0,-2 1 1 0,0 3-1 16,2 0 0-16,-5 0 1 0,3 2-4 0,0 0 0 15,0 2-1-15,-3 3 1 0,1-1-3 16,-3 5 1-16,3 2-1 0,-3-2 2 0,3-3-2 16,0 1 2-16,1-3-3 0,-1 1 3 0,2-3 0 15,-1 0 0-15,1-2 2 0,0 0-1 0,2 0 5 16,-4-2 6-16,1 2-1 0,3 0 2 0,-2 0-12 15,0 0 3-15,0 3-1 0,2-3-3 16,-2 2 2-16,2 0-2 0,0 0-1 0,0 0 1 16,2 1 3-16,-2-3-5 0,4 2 3 0,-2-4 2 15,3 2-2-15,-1-5 1 0,1 3 0 16,-1-2-1-16,3-1-2 0,-1-1 3 0,1 1 0 16,2 1-2-16,2-2-1 0,-2-1 2 0,2 3 0 15,0-3 2-15,0 0-2 0,0 1 1 0,2-3 2 16,-2-2 2-16,0 0 3 0,2-2 4 15,-2 0-6-15,0-5 1 0,0 0 2 0,-2-1 0 16,0 1-7-16,0-2 2 0,-3-4 3 0,3-3-1 16,-4 1-3-16,1-5-5 0,-1 0 2 0,-1-4-1 15,-4 4-3-15,4-4 3 0,-4-5 1 16,3 3 1-16,-3 2 0 0,0 2 2 0,0-3 0 16,-3 5 0-16,1 1 1 0,2-1-4 0,-2 4 1 15,0-4-2-15,-3 7-1 0,1-4 3 0,-3 1-6 16,3 1 4-16,-3 1-1 0,1-1 0 15,-1 0 0-15,1 1-1 0,1 1 2 0,-2 0-2 16,1 0-2-16,1 2 3 0,1 2-2 0,0 2 2 16,1 1 0-16,-1-1-2 0,2 5-1 15,0-3-2-15,-1 10 4 0,3-1-7 0,-2-4 3 16,2-4 2-16,0 2 3 0,-2-1-7 0,2 1 6 16,0 0-1-16,0 2 4 0,0 2-2 0,2 3 0 15,-2-1 1-15,2 5-2 0,1-3 2 0,-1 5 0 16,4 0 0-16,-1 1-3 0,-1 1 2 15,1 0 2-15,1 0-3 0,1 5 0 0,0-3 0 16,-1 3 5-16,1 2-3 0,2 0 5 0,-3 2-2 16,3 0-2-16,2 11 4 0,0-2-4 0,0 2 2 15,-2 0 4-15,4 2-2 0,0 3-2 16,3-1 1-16,4 14-2 0,-1-5 6 0,1-4-1 16,0-5-3-16,-2-1 1 0,-3-8 0 0,-2-3-1 15,-2-6-5-15,-2 1 1 0,0-4-1 0,-4-5-4 16,1-2 0-16,-4-1 3 0,3 3 0 15,-3-6-17-15,0-1-12 0,-2 1 5 0,0-3-20 16,-6-9-6-16,6 9-19 0,0 1-78 0,-5-1-80 16</inkml:trace>
  <inkml:trace contextRef="#ctx0" brushRef="#br0" timeOffset="333303.382">12868 8914 19 0,'6'9'73'0,"1"-2"59"0,-3-5-86 0,-2-2 0 15,1 0 16-15,-1-2-27 0,-2 2-7 0,2-3-4 16,-11 3-15-16,7-2 5 0,-2 2-7 0,4 0 0 16,-3 2 5-16,3-2-8 0,3-2-2 0,-1 2-2 15,0 0-7-15,-4 0-1 0,0 0 1 16,-5 0-3-16,-4 5 3 0,-4-1 0 0,-3 3 1 16,-4-1 3-16,-2 3-5 0,-1 0 5 0,-1 2 3 15,-1 2-3-15,-6 0 2 0,2 1 2 16,3-1-1-16,4-2 3 0,2-2 1 0,4 2 11 15,0-2 0-15,5-3-6 0,0 1-1 0,4-3 2 16,2 3-3-16,1-3-2 0,-1 1 1 0,3 1 4 16,1-1-1-16,-1 4-3 0,2-1 1 15,0 3-3-15,2 0-1 0,0 3-1 0,0-3 1 16,0 2-2-16,2 2-2 0,0-1 2 0,-2-1-1 16,4 0-1-16,1-2 0 0,-3 0 0 0,3 0-1 15,-1 0 0-15,0-2 2 0,1 0-2 16,1-3 2-16,-1-1 0 0,1 1-2 0,1-1-2 15,-3-1 5-15,1 1 2 0,-1-5-3 0,3 2 0 16,-1 0 1-16,-1-2 5 0,-1 0-1 0,3 0 1 16,-3-2-1-16,3 0-4 0,-3 2-1 15,5-5-1-15,0 3 0 0,0 0 1 0,4-3 0 16,-2 3 0-16,4-2 0 0,1-1-1 0,2 3 0 16,6-2-1-16,0-1 1 0,0 1 0 15,1 4 1-15,-1 0-1 0,-2 0-1 0,0 4 0 16,-2 1 0-16,0 1 1 0,-1 3 2 0,-1 2-2 15,0 7 6-15,-5-1 3 0,2 6 2 0,-1 1-2 16,-3 2-2-16,-3 3 2 0,1-5 0 0,-4 5-1 16,-3-7-2-16,0-2 0 0,-2-3-1 15,-2 1-3-15,0-3-5 0,-5-1-8 0,-2-1-30 16,-2-4-9-16,-2-1-32 0,-7 4-71 0,0-4-6 16</inkml:trace>
  <inkml:trace contextRef="#ctx0" brushRef="#br0" timeOffset="334365.6353">11088 10405 285 0,'-11'20'74'0,"0"-9"-33"0,2-9-30 0,1-2 0 16,1-2-19-16,5-1 9 0,2 1 5 0,2-2 6 16,9-1 0-16,0-1 1 0,2 4 3 15,3-3 1-15,3-1-3 0,6-1-8 0,1 0 7 16,5-2 1-16,0 3-3 0,4-3-5 0,5 2-4 15,19-4-1-15,3 3 2 0,2-1-2 0,24-2 1 16,1 4-1-16,27-2 0 0,-8 5 1 16,22-1 0-16,-52 5 2 0,-3-2 5 0,0 0 2 15,4-2 12-15,0-3 1 0,-6-2-7 0,0-4-1 16,4 0-7-16,0-3-1 0,-4 1-1 16,2 4 3-16,-7 0 3 0,1 2 3 0,-3 0-6 15,0 3-7-15,-7-1 2 0,-1 5 1 0,-8 0 1 16,-1-1-5-16,-5 1 1 0,0 0-2 0,-4 0 0 15,-5 0 0-15,-6 2-3 0,-3 0-1 0,-4 0 0 16,-6 0 3-16,-7 2 0 0,-5-2 2 16,3 0 8-16,-7 0 1 0,-11-2 5 0,4 2-4 15,9 0-17-15,0-5-10 0,-4 1 4 0,-2-7 6 16,-5-3 2-16,-4-5 2 0,-3-1-4 16,1-7-5-16,-7-1 3 0,0-5 2 0,-3-7-1 15,1 0 0-15,2-4-1 0,-4-2 7 0,-7-16 0 16,2 0-3-16,4 3-1 0,-6-21-1 0,9 5-2 15,2 7 5-15,2 6 1 0,0 3 0 0,3 4-1 16,-3-7-2-16,-2-2-2 0,0-6-7 16,0 3-8-16,-3 3-5 0,1-2 18 0,-2-4 5 15,6-1-3-15,-4 3-6 0,10 2 0 0,-3 6 8 16,6 1-1-16,0 3 7 0,4-1-1 16,3 2 1-16,-1 4 1 0,1 9 0 0,-3 3 3 15,1 10 5-15,1 0-4 0,-4 3-1 0,3 0 2 16,-3-1-4-16,-2-2-1 0,0 5-1 0,0-2 1 15,-5 1-3-15,3 1-5 0,-4 0 2 0,-1 4-7 16,-2 0-3-16,-2 3-5 0,0 1 12 16,-2-1 1-16,-5 1 4 0,3 3 2 0,-1 0-1 15,-2-1 1-15,5-1-1 0,0 0 1 0,0 1-1 16,-1 1 2-16,-1 0-3 0,-3 0 2 16,-4 4-1-16,-6-2 0 0,-3 2 0 0,0 5 2 15,0-1 1-15,4 3-3 0,1 2 1 0,-1 0-3 16,-3 4 4-16,-10 1-2 0,-9 1-1 0,-6 5 1 15,2-2 2-15,0 4-3 0,0-2 0 16,-4 0-3-16,-16-4 2 0,11 0-2 0,1-5 5 16,10 2-42-16,-4-4 46 0,-11 5-4 0,2-5 1 15,11 2 0-15,-2 2-3 0,4 1 1 0,-2 1 0 16,-15 3 1-16,6 0-1 0,4-2-1 16,3 6-4-16,5-2-7 0,-6 4-2 0,-5 3-7 15,1 4-2-15,14 0-5 0,-3 5 2 0,10-1 13 16,1 0 9-16,5 3 4 0,0-5-3 0,11-2-5 15,2 0-3-15,11-2 1 0,2-2 10 16,7 2 2-16,0-3 5 0,7 3-2 0,2 0 2 16,4 0-2-16,2 4 3 0,5 0 5 0,0 7-3 15,4 2 11-15,3 7-6 0,8 11 11 0,0 6-13 16,0 0 3-16,5 3-6 0,-2-1 1 16,3 10 0-16,1 15-1 0,-4 4-6 0,-5 0-2 15,0 9-1-15,0 2-1 0,0 14 1 0,-2-1-4 16,0 9-3-16,-5-2-27 0,-2-6-15 0,-2-1-21 15,0-21-5-15,-8-1 6 0,-1-17-52 16,-9 0-9-16</inkml:trace>
  <inkml:trace contextRef="#ctx0" brushRef="#br0" timeOffset="342816.8854">15749 15222 6 0,'-17'0'16'0,"1"0"8"0,-1 0-6 15,1 0 23-15,3 0-31 0,0 3 12 16,2-1 5-16,2-2 14 0,0 0-18 0,2 0 7 16,10 4-15-16,-3-4 3 0,0 0-12 0,0 2 15 15,-5-2-7-15,3 3-8 0,0-3 9 0,0 4-1 16,-1-2 0-16,1 3-1 0,2-1-4 16,2 0 4-16,1 3-8 0,1 0 8 0,0-1-2 15,1 1 3-15,4 0-6 0,-1-1 4 0,4 1-2 16,-1-1-2-16,4 1 3 0,3-3-2 15,1 1-4-15,1-1 3 0,5-2 7 0,1 3-7 16,3-5-4-16,4 2 2 0,2-2 4 0,-2-2-3 16,2 0 2-16,1-3-3 0,-3 3 0 0,6-2-1 15,1-1 0-15,4-1 4 0,11-1-1 0,-2 3-2 16,-2-1-2-16,-5-1-1 0,-2 3-3 16,0-1 0-16,9-1-1 0,0 1-1 0,0 0 3 15,-4-1-6-15,-1 3 5 0,-1-2-1 0,1-1 2 16,1-4 0-16,-1 3 5 0,9-3-2 15,1 0 0-15,-3 3 0 0,-2 1 3 0,-5-1 2 16,1 1-4-16,-5 1 0 0,0 1-3 0,0 1 2 16,0 4-4-16,-4-2-1 0,-1 3 3 0,-5 1-2 15,1 1-1-15,-4-1 0 0,2 0 1 0,4 1 1 16,3-3 2-16,4 2 2 0,5-4-1 16,1 0 6-16,3 0-2 0,0-4-4 0,2 0 0 15,0-3 6-15,3 3-7 0,3-3 4 0,3-2-5 16,-2 5 1-16,-2-1-1 0,-3 1 1 15,2-1-2-15,5 3 0 0,0 2 0 0,-2 0-1 16,-5 0 0-16,1 0-2 0,-1 0 1 0,3 2 0 16,1 1 2-16,3 1-1 0,-2 0 1 0,4-1-4 15,0-3 3-15,14-3 2 0,-3-1-2 16,-4 2-2-16,-3 0 2 0,1-3 0 0,-1 3 0 16,1-2 5-16,2-1 2 0,-9 1-5 0,-1-3-2 15,-3 3-1-15,0 4 2 0,-1 0-2 0,-2 0 1 16,-4 0 1-16,-4 0 0 0,-7 0-3 15,-3 0 4-15,-1 4-1 0,-1-2 0 0,3 1-1 16,-5 1 1-16,-2-2-2 0,-4 3 1 0,0-1 2 16,-3-2-1-16,-2 0 2 0,1 3-1 0,-5-5 0 15,-1 4 0-15,-1-4 1 0,-3 2-1 16,1 3 0-16,-5-5-1 0,-2 0-1 0,2 2 2 16,-5 0-2-16,1-2 3 0,-3 0-3 0,-1 0 5 15,-12 0-2-15,4-2 4 0,3 2 2 0,0 0 0 16,0 0 5-16,2 0-1 0,0 0-2 15,-2 0 1-15,2-2-4 0,4 2-6 0,-4 0-2 16,4-2-2-16,-4-3 3 0,-2 1-5 0,0-3 3 16,-2-2-3-16,-3 1 3 0,0-1 0 0,-4-4 0 15,2-3 1-15,1 1-1 0,-3-3 0 16,0-2 0-16,-3-2 0 0,3-2 1 0,-6-9-2 16,-1 0 2-16,-2 0-1 0,5-3 0 0,-3 1-3 15,1 0 2-15,-6-11 0 0,6-1 1 16,-1 1 0-16,5-3 0 0,-5-8 0 0,10 2 0 15,-4 6 0-15,4 5 0 0,-1 5 2 0,-2-1-4 16,0 0 3-16,0 1-1 0,-2-3 0 0,2-2-1 16,-3 0 2-16,5 4 0 0,-2 0-4 0,-2 5 1 15,2 2 0-15,-2 4 1 0,0-4-2 16,2 2 4-16,-3 0-1 0,1-2-1 0,-2 2 2 16,2-2 1-16,-5 2-4 0,0 1 2 0,1 3-2 15,-1 3 0-15,-2 0 2 0,3 2-1 16,-3 2 2-16,2 0 0 0,0 2 1 0,3-2-1 15,-3 3 0-15,5 1 0 0,0 1-1 0,0-3 1 16,2 5 1-16,2 0-1 0,2 0-1 0,1 2 1 16,-1 2 0-16,0 0 0 0,1-2 1 15,-1 2-1-15,3-2 1 0,-1 2-2 0,-1 0 2 16,-1 1-1-16,3-1 0 0,-1 0-1 0,1-2 1 16,-1 4 0-16,1-2-2 0,2 1 1 0,0 1 1 15,-3 0 1-15,1 1-2 0,2-3 2 0,-1 5-3 16,-3-5 4-16,4 2-4 0,-1 3 3 15,-1-3 0-15,2 3-1 0,0-1-1 0,-3 1 0 16,1 0 1-16,2-1-1 0,-3 3 1 0,3-3-4 16,0 1 2-16,-3 0 2 0,1 1-1 15,-1-1-1-15,-1 0 2 0,1 1 0 0,1 1-1 16,0-2 1-16,-3-1-1 0,-2 3 0 0,3-2 2 16,-3 2-2-16,2-1 1 0,-2-1 0 0,1 2 1 15,-3 0-3-15,-1-3 2 0,1 3 1 16,0-2-2-16,-2 1 2 0,-2 1-2 0,-1-2 0 15,-1 4 1-15,-5-2-1 0,0 2 2 0,-5 0-3 16,1 2 1-16,-3 0 1 0,-2 0 0 0,-9 5-2 16,-6-1 3-16,-2 1-2 0,-5-3 0 15,-7 3-1-15,3-3 2 0,6 1 0 0,3 1 1 16,-3 1-3-16,-2 0 2 0,-6-1-1 0,-1 1-1 16,3-3 2-16,-3 3-1 0,5 0 0 0,-2-3-1 15,-5 0 0-15,-2 3 0 0,0 0-1 16,2-1 1-16,3 1 0 0,-3 2 0 0,0-3 1 15,-2 1 1-15,3-1-1 0,-1 1 3 0,5 0-4 16,-1-3 2-16,-1 1 1 0,-3-1-4 16,0-2 3-16,1 3-2 0,3-1-5 0,5-2 0 15,0 5-1-15,0-5-1 0,-6 2 4 0,2 1 1 16,1 1-1-16,6 1 1 0,3 2 1 0,6-3 1 16,-8-1-5-16,3 1 4 0,-7 1-3 0,0 0 2 15,4-1-2-15,1 1-5 0,8 0-4 16,3-3 11-16,-3 0 5 0,0 3-2 0,-2-3 4 15,-2 1-3-15,2 1-1 0,5-1 1 0,2-1 2 16,4 1-1-16,4-1 0 0,-1 0-1 16,3 1-1-16,1-1 2 0,-4 3 1 0,1-3-1 15,-4 3 1-15,-2-3 0 0,2 1-1 0,-2 1 0 16,5-1-1-16,-3-1 1 0,2 1-1 0,3 1 0 16,1-1-7-16,1 1 0 0,2 1 1 15,2-1 4-15,-2 1-1 0,0 0 1 0,-2-1-1 16,2-1 3-16,0 1-1 0,0-1 0 0,0-3-3 15,0 0 3-15,2 3 0 0,-5-5 1 0,6 4 0 16,-1-4 2-16,2 2-3 0,-2 0 2 16,5-2-1-16,-1 3 0 0,8-3 2 0,-6 2-3 15,3 0 1-15,3-2 0 0,-1 0 1 0,2 2 0 16,-2-2-2-16,3 2 2 0,1-2-1 0,3 0 1 16,-2 0-1-16,-1 0-1 0,5 0 1 15,-4 0 1-15,4 0-1 0,-2 0-1 0,-1 0 2 16,1 0-1-16,0 0-1 0,2 0 1 0,0 0-1 15,-2 3 0-15,0-1 2 0,-1-2-1 0,3 6 2 16,-4-1-2-16,4 1 3 0,-4 3-3 16,1 4 3-16,-1-1-1 0,4 3-2 0,-2 3 3 15,0-1 1-15,2 5 3 0,0 3 8 0,0-1-4 16,-3 2 0-16,3 5 0 0,-2 0 0 0,0 2-2 16,2 0-2-16,0 9 0 0,2 0-3 15,-2 0 2-15,2 2-2 0,-2 0-1 0,0 0 2 16,-4 9 0-16,0-4-3 0,-3-3 0 0,-2-2-1 15,2 2 1-15,-4 3-1 0,3 6-1 16,-3 0 2-16,0 2-2 0,6-4 0 0,-1-6 1 16,6-3-1-16,0 0 0 0,4 0 1 0,-2 4-1 15,7-1-2-15,2-3-3 0,2 0-4 0,0-9-8 16,5-2-6-16,0-6-26 0,-1-1-9 0,1-4-13 16,-3 2-51-16,3 3-134 0</inkml:trace>
  <inkml:trace contextRef="#ctx0" brushRef="#br0" timeOffset="362453.0398">15220 16880 12 0,'16'-6'196'0,"-3"-1"-120"0,-4-2 11 16,-3 1-51-16,-4-3-1 0,3 0-5 0,-5 2-3 15,0 0-19-15,0 2-1 0,-2 3-6 16,2-1-1-16,-3 1-2 0,3 2 1 0,-6 4-3 16,1 0-4-16,8-4 3 0,-1-2-4 0,-2 4 0 15,2-3 2-15,-2 3 7 0,0 3-5 0,0 1 6 16,0 3 5-16,2 1 1 0,0 8-4 0,-2 4 5 16,0 4-4-16,3 7 1 0,-3 6 8 15,-3 21-8-15,1 3 6 0,0 8 5 0,-5 32-7 16,-1 1 5-16,-1 28 0 0,4-18-1 0,3 18-3 15,4-61 2-15,3-1 2 0,-3-9-2 16,0-1 2-16,3-8-4 0,-5-1-2 0,0-7 0 16,-3-5 0-16,3-6-3 0,-2-7-1 0,0 1-2 15,2-8-4-15,0-3 1 0,-2-3-2 0,2-5-1 16,-2 1-1-16,2-3-5 0,0-2-10 0,0-13-16 16,2 5 2-16,-2 4 4 0,2-1-23 15,-4 3 15-15,2-2-3 0,0 4-103 0,0 1-82 16</inkml:trace>
  <inkml:trace contextRef="#ctx0" brushRef="#br0" timeOffset="363671.4987">15169 16653 76 0,'0'-4'82'0,"-2"2"41"16,0-1-35-16,-2 1-52 0,-1 0-11 0,3 2-8 15,-2-2 4-15,1 2-14 0,-3 9-2 0,6-3-9 16,-2-3-6-16,-1-1 5 0,3 0-5 16,0-2-5-16,0-7 14 0,3 5-2 0,-1 0 2 15,-2 2 5-15,4 0 2 0,1 0 3 0,3 2 4 16,-1 0-8-16,4 1 4 0,2 1-5 0,7-2-3 15,0 0 0-15,13 5 1 0,2-3-2 16,5-1 1-16,0-1 0 0,4 0 1 0,2-2 7 16,18 2-2-16,0 3-5 0,4-3 0 0,18 4 1 15,-4-1 5-15,-7 1 4 0,-2 1-3 0,-3 0-1 16,14-1 0-16,-7-1-4 0,9-1 0 16,-2 1-2-16,9-1-2 0,-5 0 1 0,4 1 1 15,3-5 6-15,-2 0 8 0,4-2-7 0,2-3 8 16,2-4-8-16,3 3-1 0,2-5 0 0,0 0-1 15,2 0-6-15,0 0 0 0,2 2 0 16,0-2 1-16,0 0-2 0,1 2 0 0,-3-2 1 16,9-2-3-16,-3-1 2 0,8-1-2 0,-3 0 0 15,0-3-4-15,0 5-4 0,-2-3 6 0,-5 5 3 16,-4-2 2-16,-2 4-2 0,-9 0 1 16,2 5 1-16,-6 0-1 0,-3 4 1 0,1 0 0 15,-3 4 5-15,2-2 0 0,5 3-2 0,-5 1 3 16,1-1-5-16,-3-3 2 0,2 0-4 0,-4 0 5 15,3-2-5-15,-6 0 2 0,1 0-2 16,-2-2 2-16,-1 2-3 0,-8 0 1 0,0 0 0 16,-7 0 0-16,0 2 0 0,-9 3 3 0,1-1-1 15,-12 0 0-15,-2 3 1 0,-11 0 1 16,-2-1 1-16,2-1-3 0,-2 6 1 0,-2-5 0 16,-1 3-2-16,-1 0-2 0,-3 0 0 0,-2 0 0 15,0-3 1-15,-4 3-1 0,2-2 2 0,-7-3-3 16,0 0 2-16,-4-1-2 0,0-1 0 0,2 2 0 15,-2-2-2-15,-3 3 3 0,1-3 0 16,-3 3 0-16,-2-1 5 0,3 0-5 0,-5 5 6 16,2 0-3-16,-2 2-1 0,2 4 0 0,-2 1 1 15,0 4-2-15,0 2 1 0,-2 2-1 16,2 2 1-16,-4 10 1 0,4 3-2 0,0 1 6 16,0 4-2-16,0 3-2 0,-3 12 2 0,1 3 6 15,-4 6-8-15,-3 5 2 0,-2 17 0 0,0-13 2 16,2 7-4-16,2-2 1 0,-2-1 0 15,7-1-1-15,0-7 0 0,6-1 1 0,1-8 2 16,4 2 1-16,0-4-3 0,-1-2 0 0,3-3 1 16,3-4-1-16,-1-5-3 0,2-1 0 0,-6-5-1 15,2-3 1-15,0-3-1 0,0-1 2 16,-2-6-2-16,-2-3-2 0,1-2 2 0,-3-4-1 16,4-2 0-16,-5-3 2 0,0-6 0 0,-1 0 0 15,-1-3 0-15,0-1 0 0,-2-1 0 0,0-2 1 16,-4-10 2-16,4 3-4 0,0 3 0 15,-3 0 4-15,3 0-6 0,0 6-9 0,-4-4 5 16,0 0-5-16,-7-7 3 0,0 5 4 0,-9-9 5 16,2 7 1-16,-2-5-1 0,-4 0 1 15,-13-9-1-15,-5 3 1 0,-2 2-1 0,-3-3 0 16,-6-1 1-16,-19-8 0 0,1 3-2 0,-2 5 3 16,-19-3-3-16,-1 5 2 0,5 1 0 0,-16 3-2 15,27 7 2-15,-13-3 3 0,-1 5 0 0,-4-5 2 16,3 3-3-16,-10 0-1 0,1-1 1 15,-7 1-1-15,-2-1-2 0,-3 1 3 0,-1 4-2 16,-3-4 0-16,0 1 1 0,0-1-2 0,0 0 0 16,-2-1-2-16,2-2 0 0,0 1 2 15,1-1-3-15,1 1 1 0,0-1 3 0,1 0-5 16,-1 1 2-16,0-1 2 0,1 3 0 0,-1-1 2 16,0 5 0-16,-4 0-1 0,0 3 1 0,0 1-2 15,-2-2 3-15,8 0 2 0,-1-2-9 0,8 3 0 16,2-6 1-16,3 3-2 0,-3-4-5 15,12 0-1-15,-5-1 1 0,8 1-10 0,-1-3 4 16,2 1 2-16,0 1 3 0,4 1-6 0,0-1 4 16,2 1-13-16,-1 2 2 0,10 2-3 15,-2 2 0-15,4 0-4 0,3 3-5 0,2 1-20 16,0 3-52-16,6-2-48 0</inkml:trace>
  <inkml:trace contextRef="#ctx0" brushRef="#br0" timeOffset="364530.7614">16616 17339 23 0,'-2'-2'49'15,"-1"-3"-33"-15,1-1 22 0,-2 4-7 0,2-7-13 16,-3 0 2-16,5 0 24 0,-2-2 7 0,4 0-24 16,-2 2-25-16,2 3-7 0,-2-1 6 0,0 0 11 15,5 5 15-15,-3 0 10 0,2 4-21 16,1 5-4-16,1 4-9 0,-1 4 1 0,-1 7 0 15,1 9-1-15,-3 7-1 0,-2 1 1 0,0 3 2 16,-2 2 3-16,-3-4-3 0,3-5 4 16,-2-4 1-16,1-7 4 0,1-4 17 0,2-6 1 15,0-8 1-15,-2-1 7 0,2-5-23 0,-2 4-17 16,0-2 2-16,-3-2-2 0,1-4 3 0,-1-3-9 16,-1-2-1-16,-1 3-5 0,1-5-1 0,1-3 8 15,1-3 5-15,-1-5-2 0,1 0-2 16,2-5 2-16,0-6 2 0,-1 2 2 0,3-6-2 15,0-12 3-15,3 3 1 0,-1 2-2 0,2 4-1 16,1 1-1-16,1 3-5 0,3 3 4 0,2 0-2 16,4 2-6-16,7-6 9 0,7 4 1 15,0 2-3-15,2 4 2 0,0 5-4 0,-1 5-4 16,1 8 0-16,-2 2-5 0,2 7 7 0,-7 2 3 16,0 9 5-16,-4 5-2 0,0 4 2 15,-9 2 4-15,-2 4-2 0,-7 1 7 0,-2-1 7 16,-9-2 10-16,-4 3-10 0,-7-3 2 0,-4 3-11 15,-5-3-3-15,-4 0-5 0,2 0-1 0,0 1-3 16,3-1-2-16,4-6-6 0,1-1-30 16,6-6-9-16,6-4-25 0,2-3 13 0,5-2-78 15,-1 3-91-15</inkml:trace>
  <inkml:trace contextRef="#ctx0" brushRef="#br0" timeOffset="364921.2585">17063 17392 283 0,'16'7'170'0,"-3"-1"-116"16,-2 1-30-16,-4-5-2 0,-3-2 15 0,1 0-12 16,-3-2-17-16,0 2-17 0,-2-5 1 15,0 3-25-15,0 2-11 0,0 0 16 0,0 0 25 16,-4 0 1-16,-3 5 5 0,-2 1-2 0,-6 3 0 15,-1 2 1-15,-4 4 0 0,-6 8 4 0,-1-1-3 16,1 2 5-16,2 2 1 0,2 1-2 16,4-1 5-16,0 3-4 0,5-5-6 0,4 0 1 15,3-4-2-15,4 0 3 0,6-7 7 0,5 3 4 16,6-7 5-16,7-7-11 0,5-2-6 16,4-5 4-16,2-6 1 0,2-2 0 0,0-5 11 15,5-10-16-15,-3-5 4 0,-6 2 2 0,-2 0-4 16,-9 0-3-16,0 2-1 0,-9 3 3 0,-3 0 0 15,-3 1-3-15,-5 5 1 0,-5 1-7 0,-3-1-3 16,-1 2-10-16,-4 0 3 0,-1 3 2 16,-1 4 1-16,2 2-7 0,-1 0-1 0,3 3-12 15,-2 1 0-15,2 3-2 0,2 2-15 0,-2 2-12 16,0 5-66-16,-2 2-64 0</inkml:trace>
  <inkml:trace contextRef="#ctx0" brushRef="#br0" timeOffset="365889.8362">17330 17317 156 0,'29'0'216'0,"-7"0"-166"16,-4 2-40-16,-5-2-7 0,-2 2-6 16,-2-2 25-16,-3 3-6 0,-1-1-9 0,-1 2-3 15,0 3-4-15,-4 6 6 0,3 0 7 0,-6 5 8 16,1 6-16-16,-2 0 2 0,-7 16-1 0,-2 0-7 15,2-1 0-15,-3 3 1 0,3-2-6 16,5-5-7-16,-3-2 7 0,7-4 11 0,-1-5-1 16,3-2 8-16,3-6 1 0,1-3-2 0,5-4 12 15,0-5-3-15,6-4-7 0,3-2-13 16,2-9-5-16,4 0 1 0,0-7 0 0,0-1 5 16,3-6-1-16,-3 1 0 0,0-5 0 0,5-6-1 15,-5 0 1-15,-2 2-1 0,-6 2 2 0,-1 2-1 16,-2 5 5-16,-2 6 7 0,-6 5 6 0,1 4-13 15,-1 3-5-15,-3 1-1 0,0 5 10 16,-4 2-2-16,0 7 5 0,2 2-7 0,-5 5-3 16,3-3-2-16,0 2 2 0,0 5-4 0,-5 2 3 15,5 3-2-15,-2 1 1 0,1-2-2 16,-3 3-3-16,6-3 1 0,-5-2 2 0,5 0 1 16,0-4 5-16,0-3 6 0,5-2 5 0,-1-2 3 15,3-2-8-15,6-2-6 0,-2-3 1 0,7-8-2 16,4-3 0-16,0-2-1 0,0-2-1 15,0-2 3-15,-4 0-1 0,-1-3 1 0,-1 1-2 16,-3 0-1-16,-2-3 0 0,-2 0-1 0,-3 1-1 16,-3-1-4-16,-3 0-7 0,-3-1-3 0,-1 3-2 15,0-4 7-15,-5 7-1 0,-2-2-3 16,2-1 3-16,-4 7 7 0,2-2 6 0,0 5-2 16,-3-1-1-16,3 3 0 0,5 4 1 0,-1-3 0 15,-2 3 0-15,3 0-2 0,-1 3-2 0,3 1-3 16,-1 3 4-16,1 2-1 0,6-3 6 15,0 3-3-15,3 2 1 0,6-2 0 0,2 0 1 16,2-1 0-16,7-1-3 0,3 0 2 0,12-1 0 16,1-3 0-16,1-1 2 0,5-4-1 0,-2-3 5 15,2-2 3-15,11-4 3 0,-6 0 1 16,-7-4-4-16,-2 0 2 0,-12-3 3 0,-1 2-10 16,-5-1 4-16,-7 1-2 0,-4 1 4 0,-4 0-3 15,-3-1-4-15,-4-2-6 0,0-1 4 0,-4 1-3 16,-3 0 0-16,-2 1 1 0,3 1 0 15,-1 3-2-15,1 2 2 0,-3 2-4 0,0 3 4 16,0 3 1-16,-2 3-1 0,0 7 0 0,-2 4 1 16,-3 2 0-16,1 5-2 0,0 4 3 0,-3 4-1 15,-2 3-2-15,2 4-1 0,-1 0 3 16,-1 2-3-16,2 3-4 0,0-1-1 0,3 3-2 16,6-2 2-16,-2-5 7 0,9-2 3 0,4-5 2 15,5-4 4-15,4-2 4 0,9-7 3 0,2-4-1 16,4-5-7-16,3-6-4 0,2-4-2 15,2-5 0-15,2-5 1 0,2-4-1 0,14-11 0 16,-4 3-2-16,-1-5 3 0,-4 2-2 0,4-7 0 16,-9 3-2-16,-6 4 0 0,-6 0-3 0,-1 0-6 15,-2 5-2-15,-7-3 4 0,1 7 8 16,-3 2 1-16,-4 7-5 0,-5 7 6 0,-2 3 6 16,3 3 9-16,-5 7-2 0,0 4-6 0,0 7 2 15,-5 4 0-15,3-2-2 0,-2 4-3 16,-1 4-5-16,-3 6-2 0,-3 3 2 0,-3 16-3 15,-1-2-4-15,2-7-16 0,-1-2 4 0,3-5-7 16,3-4-2-16,1-6-27 0,0-5 8 0,3-2-30 16,2-5-5-16,2 0-78 0,0-6-94 0</inkml:trace>
  <inkml:trace contextRef="#ctx0" brushRef="#br0" timeOffset="366592.7994">19390 17017 72 0,'4'2'49'0,"0"-2"-13"0,1 0 3 0,-5 0-15 15,4 0-3-15,-4-2-17 0,2 2 3 0,-2 0-5 16,3 0-2-16,-3 0 6 0,0 0 10 0,0 0 3 16,0 0 1-16,0 0 15 0,0 0-9 0,0 0-17 15,0 0-6-15,0 0-2 0,0 0 8 16,0 2 7-16,-3-2 3 0,3 7-6 0,0-3 9 15,0 3-4-15,0 4 11 0,0 2 0 0,-2 5-6 16,2 6 3-16,-6 11-12 0,1 7-2 0,-1 5-5 16,-3 1-3-16,-4 5-4 0,-5 15-5 15,0-6 2-15,3-7-1 0,2-6 0 0,2-7 1 16,2-7 3-16,4-6-1 0,1-10 1 0,2-3-2 16,-1-7-1-16,3-1 3 0,-2-1-3 15,4-14 2-15,1 3-4 0,-3 0-10 0,0 4-8 16,0 0-7-16,0-3-34 0,0 1 19 0,-3 7-172 15</inkml:trace>
  <inkml:trace contextRef="#ctx0" brushRef="#br0" timeOffset="366889.6054">19158 16936 157 0,'-7'6'267'0,"1"-1"-209"0,-1-5-20 0,3 0-11 16,-1 0-15-16,3-5-2 0,0 3-7 0,2 0-3 15,2-5-6-15,5 5 1 0,2-2 5 0,2 1 6 16,8 1 2-16,-5 0-3 0,14 0 0 0,-3-1 0 16,10 6-3-16,5-3 5 0,-1 2-3 15,1-2-2-15,0 2-1 0,-3-2-1 0,7 2-2 16,0-2 2-16,14 0 2 0,-3 0-1 0,-5 0 6 15,-3-2 4-15,-5-2-1 0,-3-1-5 0,-3 1-1 16,-3-5-5-16,0 2-2 0,-7 3-1 16,-2-3-22-16,1 3-35 0,-10 2-17 0,1 2-37 15,-8 2-133-15</inkml:trace>
  <inkml:trace contextRef="#ctx0" brushRef="#br0" timeOffset="367108.2997">19304 17429 484 0,'0'31'129'0,"2"-15"-72"0,0-10-43 0,-2 3 3 16,0-4 14-16,0-14-35 0,2 13 0 0,0-4-1 16,5 0 8-16,0 0 1 0,6 0-7 15,7-4-4-15,6-3-4 0,5 1-33 0,4-3-17 16,7-5-2-16,4 3 0 0,16-8-22 0,-4 1-48 15,-1 3-107-15</inkml:trace>
  <inkml:trace contextRef="#ctx0" brushRef="#br0" timeOffset="367358.2406">20216 16982 82 0,'3'-9'239'0,"-1"0"-141"16,0 5-78-16,-4 13-12 0,2-14 13 0,-2 5-5 16,-1 5 20-16,-3 3-13 0,-3 3-5 0,2 0-9 15,-1 5 3-15,-4 2 2 0,-1 6 3 0,2 2-4 16,-2 7 1-16,0 3-2 0,0 6-3 0,-5 13 0 16,0 0-5-16,3-2-4 0,-1-5-3 15,5-2-3-15,-2-1 1 0,0 7-5 0,2-7-18 16,2-6-10-16,5-6 0 0,-1-4-10 0,5-5-20 15,0-6-47-15,5 0-16 0</inkml:trace>
  <inkml:trace contextRef="#ctx0" brushRef="#br0" timeOffset="367686.2876">20415 17337 355 0,'-5'11'139'0,"1"0"-78"16,0 0-48-16,-5 0-23 0,0 0 7 0,-2 2 6 16,0 0 0-16,0 5-5 0,0 0-4 0,-5 2 5 15,5 6-5-15,-2-2 4 0,2 5-2 0,-4 6-4 16,4 0-12-16,0-4 6 0,2-2 5 16,4-5 11-16,5-2 1 0,3-2 8 0,3-4 3 15,1-3-10-15,6-4 26 0,0-5-6 0,3-2 11 16,4-6-11-16,4-7-6 0,-4 4 5 0,4-10 0 15,5-3-2-15,-5 0 4 0,-2-4-4 16,-2 2-9-16,-3 0-9 0,-3-3-2 0,-6 1-7 16,-1 2-13-16,-3-2 3 0,-4 2-11 0,-4-3 6 15,0 3 13-15,-7 2-3 0,0 3-5 0,-3 1-17 16,-3 3-14-16,6 4 7 0,-5 3 16 16,1 6-14-16,-3 0-10 0,-2 4-30 0,3 5-11 15,-1 2-142-15</inkml:trace>
  <inkml:trace contextRef="#ctx0" brushRef="#br0" timeOffset="368123.6882">20686 17410 490 0,'22'6'102'0,"-4"1"-42"0,-5-3-49 0,-4 1-17 16,-7-1-4-16,-2 0-17 0,7-4 5 0,-5 5 7 15,0 1 8-15,-2 3-5 0,-2 9 5 16,-5 2 4-16,-2 8 6 0,-2 3 3 0,-4 5-4 16,-1-1-1-16,-1 2-1 0,4 3-3 0,-5-7-4 15,5-2-6-15,2-2 8 0,2-10 22 16,2 1-5-16,7-6 5 0,0-6 0 0,5-1-15 16,3-3-1-16,4-4 7 0,1-2-6 0,4 0 2 15,1-5-2-15,4-1 0 0,2-6 4 0,3-1 1 16,-1-1 6-16,3-3-6 0,-3-1 5 15,3-4-3-15,-3-1-6 0,-1 1-1 0,-5 0 1 16,-1 0 12-16,-3 4-2 0,-3 4-14 0,-6 3-5 16,-1 6 31-16,-1 7-13 0,-1 5 3 0,-4 6-11 15,-2 9-6-15,2 8 0 0,-2 3-5 16,0 2-12-16,-1 3-9 0,1-3 7 0,2-3-5 16,2-5 36-16,3-3 14 0,-1-5-4 0,7-1 14 15,-2-5-6-15,4-7-5 0,3-4-16 0,-1-6-4 16,5-5-5-16,4-7-1 0,0-6-15 15,7-12 1-15,0-10-18 0,-2 0-18 0,2-16-21 16,-9 0-30-16,-5 3-88 0</inkml:trace>
  <inkml:trace contextRef="#ctx0" brushRef="#br0" timeOffset="369451.51">15374 16536 36 0,'-19'18'147'0,"-3"-7"-23"16,0-4-67-16,0-3-28 0,2-4-9 15,2 0-2-15,5 0-6 0,0 0-7 0,2-2 3 16,4 0-4-16,0-3-10 0,1 1 0 0,1-3 0 16,1-2 1-16,2-2 4 0,-1-2 0 0,3-2 6 15,0-5 8-15,5-4-2 0,-3-3-3 16,0 3 2-16,3-5-1 0,4-10-1 0,2 1-1 15,-3 1 2-15,3-3-14 0,0 2 12 0,3-3-7 16,1 1 8-16,5-4-2 0,0 4 3 16,-5 5 1-16,-2 6 0 0,1 3 3 0,-6 1-6 15,-1 3 2-15,0 3-3 0,-3 1 1 0,-2 0 3 16,1 3-5-16,-3 2-5 0,-3-1-3 0,1 1 3 16,2 2-3-16,-2 0 2 0,0 0-3 0,2 2-3 15,0 3 2-15,0-1 1 0,0 0 4 16,0 1 0-16,0 1-4 0,4 1 3 0,-4 0-1 15,5 1 0-15,-1-1 2 0,0 2 0 0,3 0-1 16,2-1 2-16,2 1-2 0,0 2-1 16,2-2 2-16,5 0 0 0,-1 2 0 0,3 0 0 15,4 0-1-15,1 2 1 0,3-2 0 0,3 2-1 16,16-2 1-16,3 2-1 0,3 1 1 0,20 1 1 16,-7 0-2-16,-2 1 1 0,-7-1 2 0,7-2-3 15,7 1 1-15,15-1 3 0,-11 0 1 16,6 0 0-16,-1-4 0 0,8 0 1 0,2-3-2 15,5 1 3-15,-2-5-1 0,6 0 0 0,2-2 0 16,5 3 3-16,-2-1-1 0,-3 2 2 16,3 0-3-16,4 1 4 0,0 4-6 0,0-3-1 15,0 5 2-15,0 0-2 0,-2 0 0 0,-2 0 0 16,-1 2 1-16,1 1-1 0,-1-3-2 0,1 2 0 16,2-2 0-16,-2 2-1 0,-1-4 0 0,3 0-1 15,-2-1 1-15,4-1 0 0,-5 0 0 16,5-1-2-16,-4 3 2 0,-3-2 1 0,-1 1-1 15,-6 1-2-15,1-2 4 0,-2 2-2 0,-3-3 2 16,-2 3 2-16,1 0 0 0,-1-5-2 16,0 3-1-16,-4-1 2 0,0 1-2 0,-3 2-2 15,1-3 2-15,-3 5-1 0,0-2-2 0,-8 2 2 16,0 0 0-16,-5 0-1 0,-2 0 0 0,-5 2 2 16,-1-2-2-16,-10 5 1 0,-6-1 0 0,-5 1-1 15,-4-1 1-15,-2 3 0 0,-2-3 1 16,-3 3 0-16,1-3-1 0,-3 3-2 0,-2-3 4 15,-2-2-2-15,-5 3-1 0,3-1 0 0,-5 0 1 16,-2-1-1-16,-2 1 1 0,2-2-2 16,-4 0 0-16,-1 3 2 0,-1-3-2 0,-1 0 2 15,-2 3 0-15,-2-1 5 0,3 1 0 0,-3-1-3 16,0 3 2-16,0-1-3 0,0-1-4 0,0 3 4 16,-3 1-3-16,3-2 3 0,0 2-1 15,0-1-1-15,0 1-1 0,0 0 6 0,0 2-5 16,0 0 4-16,-2 2 4 0,2 1 4 0,0 1 3 15,0 3-4-15,0 2-1 0,-2-1-5 16,0 3 0-16,0 3 0 0,-3 3 0 0,1 3 1 16,-3 11-3-16,3 0-1 0,-1 2-1 0,1-2 1 15,2 0-4-15,0-2-1 0,-1-5 2 0,1-2-1 16,2-4-6-16,0-3-19 0,2-2-11 0,1-2-35 16,-1 0 11-16,0-2-72 0,0 0-37 15</inkml:trace>
  <inkml:trace contextRef="#ctx0" brushRef="#br0" timeOffset="370576.2317">15802 15893 81 0,'0'4'192'0,"-2"-2"-133"0,2 0-5 0,-4 1-35 16,1-3-14-16,1 0-9 0,0 0-1 0,0 0-4 15,2 0 6-15,-2 0 9 0,-1 2 1 0,3 2 2 16,0 3-4-16,-2 4-1 0,2 2 4 16,-2 3-2-16,-2 10 1 0,-1 3-3 0,-1 6 2 15,-1 2 0-15,0 3-3 0,-1 4-2 0,1-2 0 16,-2 13 1-16,2-8 1 0,3-8 3 0,2-6 2 15,2-11 1-15,2-6-3 0,-2-5-8 16,2 0 3-16,0-5-1 0,1-1 3 0,-1-12 4 16,0 5 11-16,-2-2 1 0,0 4-2 0,0-3-19 15,0 6 0-15,-2-3-5 0,0-3-9 16,-1 1-2-16,1-2 3 0,-2-3-9 0,-1-4 1 16,-1 0 5-16,-1-4 7 0,1-1-10 0,1-6 0 15,1 0 0-15,-1-2 6 0,5-5 25 0,-2 1 1 16,2-1 3-16,2-2 5 0,-2 0-3 0,5-8 0 15,-3 3-3-15,2 3-6 0,1 5 1 16,-1 1-5-16,1 3-3 0,1 2 3 0,1 2-5 16,4 0-1-16,0 2 1 0,4 1-3 0,3-3 3 15,6 2 1-15,0 1 2 0,5-1-1 16,9 0 1-16,-5 7-2 0,0 0 1 0,-7 7 1 16,-2 4 0-16,-1 2 3 0,-4 5 8 0,-3-1 11 15,-3 3-3-15,0 7 3 0,-4-1-15 0,-5 3 1 16,1 2-5-16,-7 2 2 0,-5 0-3 15,-2 2-2-15,-4 0 2 0,-5 0 0 0,-1 1 1 16,-4-3 1-16,4 0-1 0,-1-2-5 0,-2-5 1 16,2 0 1-16,0-1-3 0,0-5 2 0,3-1 1 15,-1-3-1-15,3-1 0 0,-1 1-1 16,3-5 2-16,2 0 3 0,2 0 1 0,2 0-3 16,3-3 2-16,0 1-1 0,4-7 0 0,2 7-9 15,0-2-12-15,-6 8 14 0,4-4 10 0,0 5-5 16,4-3 3-16,3 2-3 0,-5 1 3 15,4-1-2-15,1 5 0 0,2 0 0 0,4 2 7 16,3 6-2-16,-8-4-4 0,8 7 2 0,-5 2-4 16,2-2 0-16,0 0-1 0,-2-2-2 15,0-1 2-15,0-1 0 0,0-3 4 0,0 0 1 16,0-2-4-16,0-2-1 0,0-2-3 0,-2-3-3 16,2 1-21-16,3-3-9 0,-3-2-32 0,2 2 1 15,-2-4-64-15,2 2-76 0</inkml:trace>
  <inkml:trace contextRef="#ctx0" brushRef="#br0" timeOffset="371076.1142">16226 16036 407 0,'0'9'75'15,"0"-5"-39"-15,0 3-6 0,0-3-49 0,-3 1 12 16,3-3-2-16,-2 0 0 0,2 2 7 0,0-1-1 16,0 1 1-16,2 5 1 0,1-3 1 0,-3 6 0 15,4 1-3-15,-4 0 4 0,2 7-1 16,0-3 2-16,-2 3-1 0,0 0-4 0,-2 7 5 16,0-3-2-16,0-2 3 0,2-2 15 0,0-3 5 15,2-1-6-15,0-3 0 0,0-2 14 16,1-2-12-16,1-2 13 0,3-3-14 0,-1-2-4 15,1 0-8-15,4-4-4 0,2-2-4 0,0-3 1 16,3 0-2-16,4-6-1 0,-3-2-2 0,1 2-5 16,-3 2 4-16,-4 0 6 0,3 0-4 0,-3-1 3 15,-3-5 1-15,3-3 0 0,-6 2-6 16,1 1 3-16,-3-3-5 0,-1 0 7 0,0 2 2 16,-2 1 1-16,2-1 1 0,-2 3 11 0,0 4-1 15,-2 2-21-15,2 0-16 0,0 5 9 16,0-1 15-16,0 3 2 0,-2 6 0 0,0 1 1 15,-1 1 4-15,-1 5 3 0,0 5-2 0,1 2 0 16,-1 1-1-16,0 3-2 0,1 0-3 0,1 3 0 16,2-3-4-16,0 0 3 0,2 6 3 15,1-3-2-15,1-5 6 0,3-5-3 0,-1-2 2 16,5-4-7-16,-2-5 2 0,7-1-3 0,1-6-12 16,-1-3-23-16,3 1-2 0,-1-6-19 0,0 3-13 15,-1-6-14-15,-1 3-3 0,-1-4-57 16</inkml:trace>
  <inkml:trace contextRef="#ctx0" brushRef="#br0" timeOffset="371482.2683">16742 16038 217 0,'4'-4'66'16,"0"2"10"-16,-4-1-48 0,3 3-5 0,-1 0-14 16,-7 5-3-16,3-3 5 0,4-4 14 15,1 2 2-15,-1 0 6 0,0 4-7 0,2 1-3 16,-1 1 12-16,-1 1-14 0,0 4-3 0,0 0 0 15,3 4-12-15,-3 1-5 0,0 4 3 0,0-1-5 16,0 12-3-16,-2-2-4 0,0-3 6 0,0-1-4 16,-2-1-1-16,2-2 0 0,-2-4-2 15,0-3-5-15,2-2 5 0,0-2 28 0,0-4 1 16,0 0 0-16,0-5 6 0,0 0-16 0,0 0 4 16,2-4-5-16,0 0-5 0,-2-5-2 15,2-2-3-15,1 0 0 0,-3-2-1 0,2-4-5 16,-2 2-6-16,4-7-23 0,-4 0 7 0,5-2 5 15,1-4 15-15,1 1 10 0,6-10 2 0,-2 0 1 16,5 8 0-16,-1 1 1 0,0 6 1 0,1 2-2 16,1 5-1-16,-3 2 6 0,1 7-2 15,3 1 20-15,-1 8-8 0,-1 4 7 0,2 4-7 16,-3 7-1-16,-2 2-16 0,-2 7-6 0,-2 1-2 16,-2 3-9-16,-3 3-7 0,-2-3-13 15,0-2 12-15,-2 0-9 0,0-5 7 0,3 0-17 16,-6-3 0-16,6-6-13 0,-3 1-1 0,2-7-50 15,0 0 76-15,2-5-208 0</inkml:trace>
  <inkml:trace contextRef="#ctx0" brushRef="#br0" timeOffset="372232.0917">17736 15888 27 0,'-5'22'110'0,"-1"-2"-34"0,-1-9-45 16,-2-2-24-16,3-5-13 0,-1-4 0 15,1 0-9-15,1-4-22 0,1 0 0 0,-1-3-9 16,3 3 10-16,-2-3 38 0,2 0 8 0,-1 5 9 15,1 0-9-15,2 0-6 0,0-1-4 0,-2 1 4 16,2 2 27-16,0 0 31 0,0 0-6 16,2 0 21-16,-2 2-29 0,2 1-17 0,1 1 1 15,-1-2-6-15,0 5 2 0,0 0 14 0,0-1-7 16,1 3 1-16,1 4-13 0,-4 0 0 0,4 9-5 16,-1 3-8-16,-1-1-4 0,0 5-6 15,2 4-7-15,3-2 1 0,-3 4-2 0,5-2-1 16,2 4-1-16,3-4 1 0,-3-4 3 0,2-7 7 15,-2-4 4-15,0-5-3 0,0-2 4 0,-5 0 0 16,3-2 6-16,-2 0 6 0,2 0-11 16,-5-1 7-16,1-1-10 0,1 2-3 0,-1-3-2 15,-1 3 0-15,0-2-7 0,1-1 5 0,-1 1-5 16,1-2-6-16,-3 1 4 0,2-1 13 16,-2-3 1-16,3 0 4 0,-1-4-2 0,1 0 0 15,1-3-6-15,1-6 2 0,-3 0-3 0,5-7 2 16,-2-1-2-16,2-6 4 0,-3 8-2 0,3-14 0 15,0-2-2-15,0 0 0 0,-3-5 0 16,3 1-3-16,0-1 6 0,0 1 1 0,-3 1 4 16,3 6 14-16,-2 3-9 0,-3 5-3 0,1 7-5 15,-3 1-5-15,-2 6-5 0,2 1-12 0,0 3 19 16,-2-1 1-16,0 7 1 0,2 3 3 16,3 4-3-16,-3 4 2 0,0-2-1 0,3 7 1 15,-3 4 0-15,2 4-4 0,-2 3-4 0,3 4 0 16,-1 13 3-16,1-4-1 0,-1-2-3 0,0-5 0 15,1-4 6-15,-1-5 13 0,3-1-1 16,0-10 8-16,-1 0-12 0,-1-4 3 0,1-4-1 16,3-3-3-16,-5-4-1 0,5 0-2 0,0-4-4 15,2 0 2-15,0-5-1 0,0-2 1 0,2 0-2 16,-2-2 0-16,3-3-1 0,-3 1-2 16,0-5 0-16,2-7-6 0,0-1-8 0,-2-5-5 15,0-3-6-15,2-1-4 0,-2-5-1 0,-2-2-4 16,0-13-3-16,0 8-1 0,-3 5 4 0,-1 6-31 15,-3 10-10-15,0 6-35 0,-2 6-161 16</inkml:trace>
  <inkml:trace contextRef="#ctx0" brushRef="#br0" timeOffset="372685.1133">18512 15648 479 0,'2'4'85'0,"-2"5"-54"0,0-4-41 16,0-1-4-16,2 0 7 0,-2 1 12 0,0 1 8 15,3 1 10-15,-1 2-11 0,-2 4 1 0,2 5-2 16,0 2-2-16,0 4 2 0,1 0 1 16,-1 7-7-16,-2 11 0 0,0-3-1 0,0 6-5 15,-5-6 1-15,3 3 0 0,-2 0 1 0,2-4 2 16,-3-1 1-16,3-4 11 0,0-4 2 0,0-3-1 15,-1-6 2-15,3-2 5 0,3-3-6 16,-3-6-10-16,2 2-4 0,0-4-1 0,5-1 0 16,-5-4 3-16,2 3-1 0,1-5 5 0,-3 0 4 15,2 0 1-15,1-2-6 0,-1-3-8 0,0-1-4 16,1-5 1-16,2 2-8 0,-1-4-4 16,1-5-2-16,2-2-9 0,2-4 8 0,-3 0 16 15,6-3 3-15,-3 3 4 0,-3 0-3 0,4 4 2 16,-6 2-5-16,3 3-6 0,-2 1 6 15,-1 6 0-15,1-1 4 0,-1 4 1 0,-1 3 0 16,4 4 2-16,-5 5-4 0,3 4-10 0,-3 2 3 16,0 3-9-16,1 1 3 0,-3 3-15 0,-2 9-6 15,-2-5-8-15,4-4 11 0,-4 0-10 0,0 0-5 16,2-5-38-16,0-2-55 0,0-2-36 16,0-2 45-16</inkml:trace>
  <inkml:trace contextRef="#ctx0" brushRef="#br0" timeOffset="373419.3148">19101 16093 114 0,'6'-4'316'0,"-1"-1"-245"15,-3 1-35-15,0-5 2 0,-2 3-6 0,-2-5 7 16,2 2-20-16,-4 2-15 0,-1-2-11 15,1 3-6-15,-3-1 6 0,-2 0-5 0,5 1 4 16,-1-1 4-16,-3 3 1 0,-1-3 1 0,0 3 0 16,-2-1 2-16,2 5 0 0,-2-2-3 0,0 2 2 15,-2 0 4-15,0 2-2 0,-1 3 3 16,1 1 6-16,0 3 2 0,-2 0 0 0,1 2 0 16,-1 5 3-16,-1-1 2 0,1 3-11 0,2 1-4 15,0 1-5-15,-1 9 1 0,3-5-2 16,2 0-6-16,5-1-20 0,0-4-1 0,1-1 21 15,3-3 9-15,3-6 6 0,1 2-3 0,0-4 3 16,5-3-2-16,-2-1-1 0,4-1-1 0,2-4 2 16,3-3 7-16,1-2-1 0,3-1 4 0,0-3 1 15,0-3-3-15,-3 3-3 0,3-4-1 16,-2 2 0-16,-3-3-5 0,5-6-3 0,-4 2-4 16,-1-2-1-16,-2 0-3 0,-2 2-2 0,-2-2 4 15,0 3 8-15,-2 1 6 0,-3 5 1 16,0 2-3-16,-1 4-12 0,-1-2 3 0,0 7 5 15,-2 0 5-15,-2 6 6 0,2-2 12 0,-2 9-3 16,-3 3-3-16,-1 3-11 0,1 8-6 0,-4 1-2 16,3 3-7-16,-3 2-1 0,0 8-15 15,2-10 2-15,1 4-11 0,4-2 11 0,-1-5 26 16,3-4 10-16,3-6 2 0,-1-3 2 0,4-4 14 16,1-3-16-16,4-6-5 0,2-2-6 0,-4-2 0 15,11-5 0-15,-5-2 8 0,5-2 7 16,0-7-13-16,-2 5 0 0,4-8-2 0,-2-3-1 15,-1-5-4-15,-1 2 0 0,0-4 0 0,-3-2 0 16,-2-2-3-16,1-1 4 0,-1 1-5 0,-2-12 4 16,2 3-3-16,-4 4 6 0,0 4 1 15,-5 5-1-15,1 9 2 0,-3 4 5 0,-2 7 0 16,2 2-10-16,-2 4-11 0,0 5-2 0,0 0 13 16,0 4 1-16,0 3 2 0,-2 6 0 0,0 4-1 15,-3 1 1-15,1 3-3 0,-1 8 3 16,-1 4-3-16,-3 6-1 0,0 3-1 0,-4 24 1 15,2-5-2-15,2-6 3 0,5-2-3 0,1-9 2 16,3-2-2-16,3-10 2 0,3-1-2 0,1-7-4 16,4-4-4-16,0-3 0 0,4-2 4 15,-1-6-20-15,3-3-22 0,3-4-20 0,0-2-5 16,2-4-28-16,0-1-69 0,0-6-18 0</inkml:trace>
  <inkml:trace contextRef="#ctx0" brushRef="#br0" timeOffset="373622.3879">19149 15919 274 0,'-24'13'145'0,"4"-4"-84"16,0-2-10-16,7-3-6 0,0-4-14 0,6 2-6 16,1 1-8-16,1-3-8 0,14-3-1 0,-2 1 17 15,-3 2 9-15,-6 0-5 0,4 5-14 16,2-5-4-16,10 2-9 0,-3 0-3 0,6-2-2 15,5 0-1-15,9 0-15 0,2-2-38 0,3 0-6 16,3-3-29-16,16-4-20 0,-2 1-33 16,-4-1-106-16</inkml:trace>
  <inkml:trace contextRef="#ctx0" brushRef="#br0" timeOffset="374044.164">20075 15946 41 0,'-9'11'429'0,"1"0"-336"16,1-5-20-16,-2 1-55 0,0-1-11 0,3-3-2 16,1 1 2-16,1-2-6 0,-3 0-11 0,5-2-13 15,0 3 11-15,-3-1 13 0,5 0 0 16,-4 2 16-16,4 1 16 0,-4 6-10 0,1 2-7 15,-1 7 0-15,-3 9-1 0,-1 4-9 0,-1 0-3 16,0 2-6-16,0 0 0 0,0-4-4 16,1-2 4-16,1-3 4 0,5-6 15 0,-3-2-7 15,5-7-9-15,3 0-5 0,-1-2-4 0,2-5-3 16,3-2-27-16,-1-2-33 0,5 0-7 0,0-2-33 16,3-2-51-16</inkml:trace>
  <inkml:trace contextRef="#ctx0" brushRef="#br0" timeOffset="374216.0028">19978 15602 431 0,'-13'30'187'0,"4"-3"-128"16,0-5-62-16,5-7-27 0,0-1-32 15,6 3-26-15,-4-10 74 0,2-3-38 0,0 5-49 16,2 0-26-16</inkml:trace>
  <inkml:trace contextRef="#ctx0" brushRef="#br0" timeOffset="374622.1537">20671 15860 428 0,'8'19'121'0,"1"-5"-63"0,-4-8-38 16,-3-6-24-16,0 0 2 0,-4-4-1 0,2-5-11 16,0-2-27-16,-5 2-14 0,3-6 11 0,0 6-14 15,-5-4-12-15,-1-1-3 0,-1-1 35 0,-4-3 27 16,-1-1 20-16,-3-1 12 0,1 0 16 0,-1 2 33 16,1 3-23-16,1-1 1 0,1 1-28 15,1 6-3-15,2 0-10 0,2 3-1 0,-2 1 5 16,0 3 2-16,0 4 11 0,0 5-5 0,0 6-2 15,2 0 0-15,-2 7 2 0,5 2 2 0,-3 7-5 16,5 11-5-16,-3-1 0 0,3-1-3 16,4 1-1-16,-3 1-2 0,1 0-1 0,2 4 1 15,0-4-1-15,0 13 0 0,5-5-3 0,-1-6 1 16,0-5 2-16,1-6-3 0,-1-4 1 16,1-5 1-16,1-5 0 0,-1 1-2 0,-1-5-3 15,-2 1 1-15,0-3 0 0,3 0-1 0,-5 0-4 16,4-5-20-16,-4 3-7 0,2 0-16 0,-2-3-16 15,0-1-16-15,0 1-25 0,0-3-50 16</inkml:trace>
  <inkml:trace contextRef="#ctx0" brushRef="#br0" timeOffset="374778.3707">20362 16318 154 0,'-13'-20'105'0,"-1"5"-54"0,1-3 7 15,0 3-28-15,2-1-3 0,-2 3 1 0,-1 2 0 16,3 0 9-16,0 2-13 0,3 3 3 0,3-1-2 15,-1 3-10-15,1 1-7 0,1-1 7 16,-1 2 20-16,5 0 6 0,0 2-15 0,7 2-13 16,2 0-11-16,6 0-8 0,7 0-11 0,9 1-40 15,7-1-9-15,21-2-39 0,1 0-24 0,-1-2-71 16</inkml:trace>
  <inkml:trace contextRef="#ctx0" brushRef="#br0" timeOffset="376121.8">22335 14160 70 0,'-4'-3'31'0,"-1"-3"-14"0,3 6 45 16,0-5-24-16,-2 1-1 0,4 0 0 0,0-1-10 15,0-4 7-15,-3 3-2 0,6 1-6 16,-3-1-11-16,0 1 9 0,0 1-6 0,0-1-2 15,0 1-8-15,0 4-10 0,0-4-1 0,2 1 0 16,-2 3-1-16,0-2 1 0,0 4 5 0,0 1 6 16,0 5-2-16,2 1 4 0,0 7 1 15,3-1 6-15,-3 7 2 0,4 9 2 0,-1 4-3 16,1 1-1-16,-1 3-7 0,-3 5 1 0,-2 18-7 16,-4 2 0-16,-3-2-2 0,0 8 3 0,-4-17-3 15,7-17 2-15,0-12 1 0,-3-7 1 16,7-6 0-16,-4-2 1 0,4-2 1 0,-3-3 5 15,6-8-3-15,-3 0 3 0,0-1 1 0,2 5-1 16,-2-2 6-16,0 0-1 0,0-1-10 0,0 10-8 16,2-7 2-16,-2 0-4 0,4 0 1 15,3 0 1-15,0-2 0 0,-1-3 1 0,5 3-1 16,2-2-1-16,1-3-1 0,-1 1 0 0,5 1 0 16,-1 1-1-16,1-1 2 0,2-1 0 15,2-3-2-15,0 5-2 0,-5-1-1 0,1 3-2 16,-2 0-2-16,-3 0 1 0,-2 2-3 0,0 0-12 15,-2 2-14-15,2-2-20 0,-5 2-27 0,3-2-38 16,-2 0-56-16,-1 2-22 0</inkml:trace>
  <inkml:trace contextRef="#ctx0" brushRef="#br0" timeOffset="376402.9871">22838 14376 224 0,'9'-3'151'0,"-3"1"-121"15,1 2-25-15,-3 0-6 0,-4 5-1 0,3-5 18 16,1 0 2-16,0 2 2 0,1 2-8 0,1 1 4 16,1 4 14-16,0 4-7 0,-3 0-4 15,3 0 1-15,-3 3-1 0,1 8-1 0,-1 0-11 16,-2-4-6-16,0 9-1 0,-2-1-5 0,-2 1-1 15,2-5 3-15,0-2-1 0,-2-2-6 0,0-2-1 16,0-5-12-16,2 0-17 0,0-4 8 0,-3-2-15 16,3-1 11-16,-4-4-43 0,2-2 33 15,2 0-139-15</inkml:trace>
  <inkml:trace contextRef="#ctx0" brushRef="#br0" timeOffset="376980.9755">23158 14340 28 0,'11'9'69'0,"0"0"9"16,-5 0 4-16,-1-3-38 0,1 1 21 0,-1 2-32 15,-1 2-18-15,1 0-2 0,-1 2-2 0,0 5-9 16,3-1 6-16,-3 6-6 0,3 1-2 0,-3 2 2 16,1 3-5-16,-1 2 3 0,1-3-4 15,-1 3 5-15,-2-4 3 0,0-3-2 0,3-4 5 16,-1-3 3-16,-1-5 3 0,-1-4 11 0,0 1 20 15,0-4 2-15,-6-10 0 0,4 3 1 0,0 0-37 16,2 4 3-16,0-2-3 0,-2-2-6 16,0-5 1-16,0-4 4 0,-2 4-9 0,0-4-4 15,0-2-3-15,-1-2 4 0,-1-3-4 0,-1-4-2 16,3-2-3-16,0 0-7 0,0-5 5 16,2 2 7-16,2-1 7 0,5-7 2 0,2 1-1 15,-1 6 4-15,6 1 1 0,-1 3-1 0,2 4 4 16,1 0-6-16,-1 7-4 0,1 0 3 0,-1 4 1 15,3 3 2-15,-3 3-2 0,5 3 0 0,-2 7 0 16,-3 0-3-16,5 4 3 0,-5 2 2 16,1 4-3-16,-3 1 7 0,-2 4 8 0,-2 2-8 15,-3 1 0-15,-1 3-4 0,-3 1 4 0,0 0-3 16,-4-1 1-16,2-1-5 0,-2-3 0 16,2-2 0-16,-2-4-3 0,2-1 2 0,0-3-4 15,0-6 2-15,0 1-1 0,2-2-2 0,-2-1 2 16,2-3-4-16,-2 1-16 0,2-4-15 0,-2 2-21 15,0-2-13-15,5-2-68 0,-5-2-98 0</inkml:trace>
  <inkml:trace contextRef="#ctx0" brushRef="#br0">23707 14356 208 0,'6'9'192'0,"1"-3"-138"15,-3 3-33-15,1-4-16 0,-1-1-1 16,1 0-1-16,-3 1-1 0,0-3 3 0,-2 2-5 16,4 1 4-16,1-3-2 0,-3 5 11 0,5-3-3 15,-3 3-6-15,3-3 7 0,-1 3-4 0,1-3 1 16,-1 0 0-16,3 1-4 0,-2-1 3 16,2-2 2-16,2 1 6 0,-2-3 3 0,2 0-7 15,0-3 1-15,2-1 3 0,0 0 0 0,5-3 3 16,-1-4-8-16,3 2 1 0,0-2-7 0,0-2 1 15,0 2-2-15,0-2 4 0,-1-1 0 16,-1 1 4-16,0 2-3 0,-7-2-3 0,2 0 3 16,-4-3-9-16,-3 3 1 0</inkml:trace>
  <inkml:trace contextRef="#ctx0" brushRef="#br0" timeOffset="377683.9358">22827 13981 318 0,'4'31'92'0,"-1"-18"-100"0,-1-6 9 16,0-1-84-16,0-3 7 0,-2-1-36 0</inkml:trace>
  <inkml:trace contextRef="#ctx0" brushRef="#br0" timeOffset="378293.1613">21418 14442 27 0,'-11'22'37'16,"-2"-7"-12"-16,2-4-19 0,-2-4-7 0,1-3 5 16,1 1-2-16,5-3-3 0,1 2 0 0,5-6-3 15,3 2 5-15,-8 0 12 0,3 0 29 16,2 0-2-16,0-2 7 0,2 0-21 0,-2 2-2 15,9-2 7-15,-9 4 17 0,0-2-23 0,0 2-8 16,2 0 0-16,0 0 2 0,3 3-2 0,1-1 0 16,3-2 3-16,2 3 2 0,5-3 0 0,1 0-7 15,5 0-2-15,3 1-4 0,3-3-3 16,5 0 0-16,12-3-3 0,-4 1-3 0,-1 0 2 16,-5 2 1-16,1-2-3 0,-8 0 1 0,-1 2-2 15,-3-3 0-15,-4 1 2 0,-7 2 4 16,0-2 5-16,-2 0 1 0,-2 0 5 0,-2 2 1 15,-7-3-5-15,0 3-4 0,0-2-1 0,0 2-11 16,0-2-1-16,2 0-2 0,2 2-8 0,1 0-1 16,-3-2 1-16,0-1-12 0,0 3-3 15,1-2-19-15,1 0-17 0,-2 0-59 0,0 2-112 16</inkml:trace>
  <inkml:trace contextRef="#ctx0" brushRef="#br0" timeOffset="378636.8429">21647 14142 245 0,'5'24'160'0,"-3"-2"-109"0,0-6-36 16,-2-3-13-16,2-2-9 0,-2-2-3 0,3 0-1 15,-3-5 9-15,0 3-1 0,4-3 1 0,-2 3-1 16,5-3 3-16,2 3 6 0,2-3-1 16,0 3 6-16,4-3-2 0,3 3 0 0,2-1 1 15,-1 1-5-15,12 2 5 0,2-3 2 0,3 3-5 16,1-4-2-16,3 3 5 0,2-3-4 0,2 1 9 16,9-1-1-16,-7 1-2 0,-6 3 1 0,-9-2-2 15,-5 2-5-15,-8 0 4 0,-5 4-3 16,-6-2 1-16,-1 4 6 0,-6 1-8 0,-4 1-3 15,-7 3-4-15,-3 2-5 0,-1 0 4 0,-5 3-4 16,-6-3-33-16,-12 6-25 0,-1 1-47 16,-3 0-51-16</inkml:trace>
  <inkml:trace contextRef="#ctx0" brushRef="#br0" timeOffset="386744.5989">23925 14283 28 0,'-4'2'29'0,"1"-2"6"0,1 0-19 0,0 3-11 16,0-3 12-16,2 0 27 0,-2 0-4 0,2 2 21 15,0 0-30-15,0-2 2 0,2 4 1 0,2-1-11 16,-2-1-7-16,3 2-8 0,1 1 7 0,-1-3-7 16,4 2 2-16,-3-2 2 0,3 1-2 15,0 1 1-15,0-4 0 0,-1 0-1 0,1 0 4 16,0 0-4-16,0 0 15 0,-2-4-13 0,4-1-1 15,-5 1 2-15,1-3-1 0,-1 1-5 0,1-3 1 16,0-2-2-16,-3 0 6 0,0-3-8 16,1 1 4-16,-3 0 5 0,0-2-4 0,0-1-2 15,-2 3-5-15,-2-7-1 0,0 5-4 0,-5 1 2 16,1-1-3-16,1 4 0 0,1 2-3 0,-5 2 5 16,3-1-6-16,-1 3 2 0,-6 1-4 15,4-1 9-15,0 5-4 0,-2 0 6 0,-4 3-2 16,-1 3 2-16,-1-1 0 0,-3 6-2 0,-5 4 2 15,6-2 0-15,1 1-2 0,-2 1 2 0,-4 7 1 16,0 5 0-16,-1-1 0 0,3-2 4 16,0 3 1-16,2 1 1 0,3-3 1 0,4-1-1 15,4 2-2-15,7-4 8 0,2 3 1 0,8-1-3 16,6 0 0-16,1 0 0 0,7-4-1 16,2 2-4-16,14 0-1 0,6-4-1 0,2-5-4 15,7-4 2-15,0 0-4 0,11-9 1 0,-9 0 0 16,-9-5-4-16,-10 1 3 0,-1 2-3 0,-9-3-8 15,-1 1-36-15,-3 2 7 0,-7 0-38 16,-2-1-31-16,-4 1-133 0,-2 2 32 0</inkml:trace>
  <inkml:trace contextRef="#ctx0" brushRef="#br0" timeOffset="388337.9698">21696 14876 41 0,'0'2'72'0,"9"1"-44"0,-5-1 20 0,-2-2-23 15,0 0 17-15,1 0-18 0,-3 0-7 0,2 0-12 16,-2 0-4-16,-2 0 1 0,-3 0 7 0,3 2 8 16,0-2-3-16,2 0-6 0,0 0-2 15,0 0 12-15,0 0 17 0,0 2-17 0,0-2-3 16,2 0-3-16,0 2-3 0,0-2-2 0,1 3-1 16,1-1 6-16,-2-2-2 0,3 0-1 0,-3 0-3 15,0 2 3-15,3 0-5 0,-1-2 3 16,-2 0 1-16,0 2 0 0,1 1 0 0,1-3 0 15,-4 0 2-15,2 0 0 0,0 0-2 0,-2 0-2 16,3 2-1-16,-3-2-1 0,2 0 2 0,-2 0 0 16,0 0 13-16,0 0 7 0,2 0 2 15,-2 0-8-15,0 0-2 0,0 0-6 0,0 0-5 16,0 0-4-16,2 0-2 0,-2 0-2 0,0 0-4 16,0 0 0-16,0 0-1 0,0 0-6 0,0 0-28 15,0 0-20-15,0 0 11 0,0-2 1 16,0 2-19-16,0 0-30 0,0 0-23 0,0 0-62 15</inkml:trace>
  <inkml:trace contextRef="#ctx0" brushRef="#br0" timeOffset="388853.4704">21473 15176 36 0,'-2'0'66'0,"-2"0"2"16,-1 0 21-16,3-2-16 0,0 2 2 0,0 0-43 15,-1 0-3-15,1 0-5 0,0 0 7 0,2 0-16 16,-2-2 8-16,2 2-8 0,0 0 2 16,0 0-5-16,-3 0-5 0,6 0-6 0,-3-3 2 15,2 3 1-15,-2 0 4 0,4 0 7 0,1 0-1 16,4 0-5-16,-3 3 1 0,5-3-2 0,2 2-4 16,3 0 1-16,-3 0 8 0,7 0-2 15,0 1 1-15,0 1 4 0,4-2 2 0,11 3-6 16,0-1-2-16,1 1-4 0,-1-3-2 0,0 0 0 15,3 0-1-15,1-2-1 0,1 2-1 0,11-4 1 16,-3 0-3-16,-4 2 3 0,1 0-1 16,-8 0 0-16,-4-2 2 0,-4 2 0 0,-5 0-1 15,-6 2 2-15,-1-4 1 0,-6 2-2 0,-2 0-1 16,0 0-2-16,-5 0 2 0,1 0-2 0,-10 0 1 16,1 0 0-16,2 0-3 0,0 0 0 15,-1 0-1-15,3 0-2 0,0 0-9 0,0 0-4 16,-2 0-30-16,2 0-12 0,0 0-23 0,0 0 19 15,2-2-89-15,3 2-57 0</inkml:trace>
  <inkml:trace contextRef="#ctx0" brushRef="#br0" timeOffset="389197.1456">21996 14898 190 0,'-9'-11'106'0,"-2"2"9"0,2-2-65 16,0 5-14-16,3-1-4 0,-3 1 28 0,4 1-19 15,-1 1-20-15,4 2-12 0,-1 4-1 0,3 2-6 16,0-4 2-16,0 0-3 0,0 0-6 16,3 2 1-16,-6-4 4 0,3-2 2 0,0 4 2 15,5 2 4-15,-1 0 3 0,3 0-2 0,4 5 3 16,2 0 0-16,0-3-5 0,3 7-2 0,4-2-1 16,-1 0 1-16,1 4-5 0,2 0 1 15,0-2-2-15,7 7 0 0,-3-1 2 0,1-1-4 16,-5 1 2-16,0 1 0 0,0-2 2 0,-2-3 0 15,-2 2-2-15,-1-4 1 0,-1 2 6 16,-5 3-1-16,2-3 5 0,-4 0 0 0,-1 1 6 16,-1 1-4-16,-5 3 1 0,1 1-5 0,-6 1-1 15,-1 2-1-15,-3 5-3 0,-2-3 0 0,-2 5 0 16,-2-1-4-16,-9 3 2 0,0 2-3 16,0-2-7-16,-2 0 3 0,-3-2-19 0,-1-1-32 15,-1-3-25-15,-4 1-12 0,-5 1-30 0,1-1-66 16</inkml:trace>
  <inkml:trace contextRef="#ctx0" brushRef="#br0" timeOffset="389790.7549">22794 15068 125 0,'-2'7'155'16,"-3"-5"-92"-16,3 0 2 0,-5-4-25 0,3 2-17 16,0-5-13-16,-3 1-4 0,3 2-3 0,4-3-5 15,-5 1-6-15,5 0 2 0,0 1-2 16,0 1 1-16,0 2 6 0,2 2 7 0,3 5 7 16,-1 2-1-16,1 4 10 0,1 5 0 0,-1 4-1 15,1 6-6-15,-1 3 2 0,-1 7 1 0,5 17-3 16,0 2-1-16,-3-2-4 0,3 0 1 0,0-4-7 15,4 9 6-15,3-12-2 0,-3-6-2 16,0-9-2-16,-2-4 0 0,-2-9-4 0,-2-5 1 16,-1-4-4-16,-4-4-1 0,3-1 1 0,-3-1-1 15,-4-14 1-15,0 5-2 0,4 6-1 16,-2 0-42-16,0-4-46 0,0 0-10 0,-2-5-57 16</inkml:trace>
  <inkml:trace contextRef="#ctx0" brushRef="#br0" timeOffset="390071.9367">22509 15055 22 0,'-8'0'102'0,"-3"-2"15"0,0-1-56 16,0 1 4-16,0-2-36 0,4 2-18 0,0-1-6 15,5 3 1-15,-2-2-5 0,12 4-3 0,-3-2 13 16,-10 0 15-16,5 0 16 0,3 3 6 15,3-3-7-15,1 2-7 0,0-2 0 0,1 0-7 16,3 0-13-16,5-5-4 0,-1 5-6 0,3-4-3 16,2 2-3-16,2-3-2 0,2 1-1 0,0 0 1 15,7-1-1-15,-2-2 0 0,15-1 0 16,0-1-1-16,-2 0 2 0,-2-2-2 0,-3 0-3 16,-4 0-4-16,2-2-13 0,-6-1-7 0,2 3-4 15,-7-2-6-15,0 2-17 0,-1 2-45 0,-4 3 0 16,-1-3-115-16</inkml:trace>
  <inkml:trace contextRef="#ctx0" brushRef="#br0" timeOffset="390462.4717">23200 15381 333 0,'2'18'116'0,"2"-3"-78"16,-4-4-24-16,2-4-14 0,-4-9-5 0,2 2-2 16,2 4 4-16,1 0-1 0,-3 3 0 15,2 0 1-15,2 4 2 0,-2 0 0 0,5 4 0 16,0 3 1-16,-1-1 1 0,1 3 2 0,-1 2 4 16,5 3 0-16,-4-3-3 0,2 2 4 0,-2-4 10 15,-1-3-1-15,-1-1-1 0,-1-7 18 16,-2 2 5-16,0-7 8 0,-4-8 10 0,2 1-6 15,0 6-24-15,0-1-22 0,0-4-5 0,-2-3-1 16,-2-6-2-16,4 2 4 0,-5-2-3 0,1-4-1 16,-1-3 2-16,-1-2-1 0,1-2-1 15,1 0 1-15,-1-4 3 0,1-1-2 0,0 1 1 16,1 0-4-16,1-1-8 0,2 1-2 0,0-1-6 16,5 1-5-16,1-3 6 0,1 3-14 0,2 4 0 15,4 2-16-15,0 4-9 0,3 3 1 16,1 2-68-16,3 4-1 0</inkml:trace>
  <inkml:trace contextRef="#ctx0" brushRef="#br0" timeOffset="391368.5078">23965 15150 298 0,'2'13'198'0,"-4"-2"-112"0,-1-7-34 0,-3 1-33 15,-3-3-14-15,0-4-3 0,0-1-17 0,-2 1-19 16,3 2-12-16,-1 0 6 0,-2 2 8 16,-3 3 21-16,-5-1 13 0,-1 1 2 0,-11 6-2 0,-2 0 0 15,2 4 2-15,0 1 1 0,0 3 10 16,3 1 0-16,-3 7 1 0,4-1-7 0,-8 12 2 16,6-1-4-16,5-2 0 0,6 1 0 15,5-10 1-15,7-4-6 0,1-4-5 0,10-5 9 16,-3-2 5-16,4-2 3 0,5-2-2 0,3-5-5 15,3-2-6-15,8-2-1 0,-1-7-4 0,4-2 2 16,3-2 3-16,0-5 1 0,0 0 12 16,-2-4-2-16,-1 0 12 0,1-11-8 0,-5 4-1 15,-4 3-5-15,-4 2-3 0,-3-1-4 0,-4 1-2 16,-1 2-1-16,-3 0 0 0,-3 2-4 0,0 0 3 16,-2 5 0-16,-2 0 2 0,2 6 2 15,0 0 3-15,-2 4-2 0,-3 10-6 0,3-1 5 16,4-8-2-16,-4 2 1 0,0 4-1 0,0 2 1 15,-3 3 1-15,1 6 4 0,0-2 2 0,-1 7 0 16,1 2-5-16,-3 2-2 0,3 2-3 16,4 2-2-16,0 1-1 0,0-1-1 0,4-1 4 15,3-3 0-15,-1 0 2 0,8-5 0 0,-1 1 1 16,7-3 1-16,0 1-1 0,-5-12 0 0,5 3-4 16,0-5 3-16,-1-2-3 0,-1 0 1 15,0-4-5-15,-3-1-5 0,-2 1-2 0,3-3-6 16,-7-2-7-16,2 1-23 0,0-3-15 0,-2 0 10 15,-1-5-16-15,3 1-19 0,-2-3-19 0,0-2 38 16,0-2-37-16,2-2 41 0,-2 0 64 0,0-3 2 16,-1 3 4-16,-1-5 107 0,0 5-12 15,-3 2-11-15,-4 0-14 0,0 6-16 0,0 1-10 16,-4 2-1-16,4 4-10 0,-5 0-15 0,3 3-17 16,0 1-6-16,-5 7-2 0,3 1-1 15,6-6 3-15,-2 3 4 0,0 0-3 0,0 5 3 16,0 6 3-16,0-2 15 0,2 2 0 0,-2 6 3 15,0 5-2-15,2 3-6 0,1 1-1 0,-1 5-6 16,0 0-5-16,2-3-2 0,1 12 5 16,1-2-1-16,1-8-2 0,-3-3-1 0,3-5-1 15,0-2 4-15,-3-5-1 0,-2-4 6 0,3-2-2 16,-3 0 2-16,-2-5 0 0,0-4 1 16,0 3-1-16,2 1 2 0,-2-2-12 0,0-2-2 15,0-2 1-15,0-2-1 0,-2-3 1 0,0-2-3 16,-1-6-2-16,1-1-5 0,2-4 0 0,0-4 2 15,0-5-6-15,2 1 5 0,5-16 6 0,2 4 0 16,0 5 3-16,4 2 0 0,0 2 0 16,0 4 2-16,3 5-2 0,1 0 0 0,1 5 0 15,2 3 1-15,0 3-1 0,2 7 2 0,0 2-2 16,2 4 3-16,-4 5-1 0,2 4 0 16,-4 4 0-16,-1 7 1 0,1 4 1 0,-3 5-3 15,-4 11 0-15,-2 0 0 0,-2-2-2 0,-3-3-2 16,-2-1-1-16,-2-8 1 0,0-3-13 0,0-6-25 15,0-3-20-15,0-3-35 0,-2-4 2 0,2 0-58 16,0-3-114-16</inkml:trace>
  <inkml:trace contextRef="#ctx0" brushRef="#br0" timeOffset="392571.3465">22137 16437 451 0,'13'16'95'0,"-9"-5"-52"0,1-5-33 0,4-12-19 0,-5 1 4 16,-2 10-6-16,0-3 2 0,3-2 3 15,2-2-1-15,6-1 2 0,4-1 3 0,5-3-1 16,7 1 2-16,6-1 0 0,7-4-4 0,7 2 6 15,1-2-3-15,25-6 3 0,3-1 6 16,25-8 6-16,-6 4 2 0,27-3 12 0,-47 12-8 16,9 2-1-16,2 0 1 0,0 2 5 0,0-2-4 15,1 0-1-15,-6 2-6 0,6-2-2 0,-3 0-3 16,-3 0-1-16,1 2-4 0,2-2 0 16,0 3-5-16,-6-3 3 0,-1 0-3 0,-4 0 1 15,2-3 2-15,-6 1 0 0,1-2 1 0,-14 1 5 16,1-1 3-16,-4-3 1 0,0 5 0 0,-2-2 3 15,-4 4-8-15,-5 2 7 0,-7 0-4 16,-6 0-4-16,0 3 2 0,-7-3-5 0,1 2 0 16,-5 3 0-16,-3-3-2 0,-4 5-1 0,-4 0 1 15,-2 2 1-15,-1-2-2 0,-1 2 5 16,-3 0 2-16,-13 2 2 0,4-2 1 0,5 2-2 16,7-4-6-16,-5 0-3 0,-3-3 3 0,1-1-3 15,-4-6 0-15,-3 4 3 0,-2-8 0 0,0 1 0 16,0-5-2-16,-5 0-1 0,5-4 2 15,-2-5-1-15,0-4 0 0,-3-2 1 0,3-5-2 16,-2-2-1-16,-5-15 2 0,4 0-1 0,1-5 2 16,-3-15-1-16,3 4-1 0,2 5 2 0,2 10-1 15,0 1-1-15,2-3 2 0,2-1 0 0,-2-8 0 16,5-3 0-16,0 8-3 0,-3 0-2 16,3 0 3-16,-3-9-2 0,0 2 2 0,-4 1-1 15,3 6 3-15,-6-2-5 0,-1 0 5 0,-1-3 1 16,1 3-1-16,2 0 0 0,-3 6-1 15,3 3 0-15,-5 4 1 0,3 0-2 0,0 0 2 16,1 5 0-16,-1-1-1 0,2 7 3 0,-3 7-3 16,3 2 0-16,-2 4 2 0,1 1 0 0,-1 4-1 15,0-1-1-15,-1 3 2 0,1 0-1 16,1 5-3-16,-1 1 3 0,2 5-1 0,0 0-2 16,-5 4-3-16,0 3-2 0,-4 2 5 0,-6 2-2 15,-3 4 2-15,-5 3 1 0,-1 2 3 0,-9 0-1 16,-18 6 0-16,-7 0 0 0,-2-1 3 15,3-1-4-15,4 0 0 0,2-4 2 0,-2 2 0 16,-9-2 0-16,0 2-1 0,6-5-1 0,1 1 2 16,-11 4-2-16,1-4 2 0,-10 1 0 0,0 1-3 15,0-2 1-15,-3 6-5 0,-6-2 2 16,0 2-3-16,-2-2 0 0,-4 7-2 0,3 0 2 16,-1 1 2-16,-1 1-3 0,1 5 2 0,8 1-3 15,-1 1 6-15,10-1 2 0,0-2-2 0,11-2 4 16,1-4-3-16,21 2 0 0,2-7-9 15,12 2-6-15,6-4 3 0,7 0 1 0,-3-4 11 16,5 2 1-16,2-2 1 0,7-3 0 0,0-2 1 16,6 3-1-16,3-3-3 0,-1 0-2 0,1 2 1 15,0-1 2-15,4 1 3 0,0 3 0 16,0-1 0-16,4 5 7 0,0 0-1 0,5 5-2 16,0-1 4-16,2 5-2 0,7 6-2 0,-1 3 3 15,8 9-2-15,8 14 9 0,4 8-7 16,16 15-1-16,-2 0 3 0,-3-4 0 0,12 19 2 15,-18-22 0-15,0 3-3 0,-9-1 0 0,0 12-2 16,-7-3 1-16,-1 16-2 0,-10-4-2 0,3 8 2 16,-7 0-1-16,0 2 0 0,-5 1-1 0,1-3-1 15,-3 0 2-15,1-11-3 0,6 5-2 16,0-16-1-16,4 0-1 0,1-4 0 0,8 0-4 16,-2-18-17-16,2 0-16 0,3-11-19 0,-3-6-25 15,0-5-29-15,5-7-115 0</inkml:trace>
  <inkml:trace contextRef="#ctx0" brushRef="#br0" timeOffset="394430.2864">22428 14903 28 0,'-7'2'41'0,"3"0"6"0,-1-2 13 15,10 4-18-15,-5-1-9 0,0-3-9 0,2 2-18 16,-4-2 15-16,0 0 4 0,2 0 17 0,2 0-20 15,4 2 0-15,5 2-10 0,3-4 8 16,3 3 1-16,3-3-7 0,2 2 5 0,2-2 1 16,5-2-5-16,0 2 1 0,6-3 2 0,3 1-4 15,12 0 4-15,3 0 7 0,2 0-13 0,-2-1-4 16,20-3 2-16,0 1-4 0,0 1-2 0,21 0 3 16,-10 4-2-16,-11 0 6 0,-9 2-2 15,-5 2 3-15,-4-2-2 0,5-2 5 0,2 5-1 16,-5-5-2-16,-2 0 0 0,-2 0-2 0,-2-5 5 15,8-3-5-15,5-1-3 0,0 0-2 16,2 0-2-16,-4-2 1 0,-2 0-3 0,-1-2 1 16,3-3 1-16,0 1-2 0,-1 2 1 0,-6 0 2 15,-6 2 0-15,-9 2 3 0,-1 2 1 0,-10-2-4 16,0 5 3-16,-5-3-2 0,-4 3-1 0,-7 2 3 16,-4-1-2-16,-5 3 7 0,-2 0 0 15,-10 0-2-15,3 3-1 0,1-3 1 0,2 0-2 16,-1 2 1-16,3-2-2 0,0 0 1 0,-2 0-5 15,2 0-1-15,-2 0 0 0,6-2-3 16,-4-1 5-16,0 3-5 0,0 0 1 0,0 0 0 16,0-2 1-16,-2 0-2 0,2 2 1 0,0-2 0 15,0 2-1-15,0 0 2 0,-2 0-2 0,2-2 0 16,-2 2 1-16,2-3-2 0,-2 3 5 16,2 0-4-16,-3 0 1 0,3 0 0 0,0 0-2 15,-2 0 2-15,0 0 0 0,2 0 0 0,0 0-3 16,0 0 4-16,0 0-1 0,0 0 0 0,-2 0-3 15,2 0 4-15,0 0-3 0,0 0 3 16,-2 0-3-16,2 3 1 0,0-3-2 0,0 0 5 16,0 0-4-16,0 0-2 0,0 0 5 0,0 0-3 15,-3 0 3-15,3 0-3 0,0 0 0 0,0 0 2 16,-2 0 1-16,2 0-3 0,0 2 2 16,0-2-2-16,0 0 1 0,0 0-1 0,0 0-1 15,0 0 1-15,0 0 0 0,0 0-2 0,0 0 1 16,0 0-4-16,-2 0 1 0,2 0-1 15,0 0 3-15,0 0-3 0,0 0 2 0,0 0-4 16,0 0 2-16,0 0-4 0,-2 0-1 0,2 0-4 16,0 0-6-16,0 0-7 0,0 0-4 0,0 0 4 15,0 0-9-15,0 0-4 0,0 2-2 0,0-2 9 16,0 2 7-16,0 0-24 0,0-2-29 16,2 3-60-16,-2-1-73 0,2-2 185 0</inkml:trace>
  <inkml:trace contextRef="#ctx0" brushRef="#br0" timeOffset="477504.5417">21839 5550 13 0,'2'-16'23'0,"1"3"-3"0,1 0 10 15,-4 0-14-15,0 1 10 0,0 4-10 16,0-3-5-16,0 2-11 0,-2 0 2 0,0 2 5 16,-1 1-10-16,1 1 0 0,-2 1 1 0,-1 2-2 15,1 0 0-15,-3 2 1 0,3 4-4 0,-5-2 3 16,0 3 2-16,0-1 11 0,1 3 38 16,-1-3-6-16,0 0 4 0,-2 1-23 0,2-1-4 15,-2 1-8-15,-2-1 14 0,0-2-8 0,-1 3 7 16,-3-3-14-16,-5 2 4 0,2 1-4 0,0-1-7 15,0 1 0-15,0-1-3 0,7-2 4 16,-2 0 1-16,4 3-4 0,2-3-2 0,4 0 1 16,-1 0-2-16,1 1 2 0,3-1 0 0,0 2 1 15,2-2 1-15,0 3 0 0,0 1-1 0,2-1 3 16,-2-1 0-16,2 1 7 0,1 1 2 16,1-1-1-16,3-1 4 0,-1 0-1 0,5 1 3 15,3-3 4-15,1 3-5 0,3-3-3 0,4 0-4 16,2 0 1-16,5-2-2 0,4 0-2 15,11-2-1-15,0 0 2 0,0 0 1 0,0 2-2 16,7-3 2-16,-1 1-4 0,19 2 0 0,-3 2 0 16,-2 1-2-16,6 5 0 0,-8-1-1 0,0 2 1 15,2 2-2-15,-2-2 2 0,-1-1 0 0,-6-1 3 16,-6-3-1-16,-1-1 1 0,8-3 0 16,1-3-1-16,7-3 2 0,0 1 3 0,-5-1 1 15,-6-3 3-15,-2 2 2 0,4-1-7 0,5-1 2 16,1 0-5-16,-3 0 2 0,-8 2-6 15,-3 1 1-15,-3-1-2 0,-2 1-1 0,2 1 2 16,4 3-4-16,-4 2 2 0,-4 0 1 0,-2 2 0 16,-10 0-2-16,-1 1 3 0,-5-1-1 0,-2 0 1 15,-3 0 3-15,-4 0-3 0,-2-2 1 16,0 3-2-16,-2-3-1 0,0 2 0 0,-4-2 0 16,-1 0 3-16,-13 0-3 0,2-2 3 0,5 2 0 15,0 0-1-15,0 0-3 0,2-3 3 0,0 3-3 16,0 0 1-16,-2 0-3 0,2 0 0 15,-3 0-13-15,3 0-21 0,5 3-12 0,-1-3-22 16,-2 0 30-16,-2 0-34 0,0 2-42 0,-2-2-42 16</inkml:trace>
  <inkml:trace contextRef="#ctx0" brushRef="#br0" timeOffset="478644.9009">21896 5234 57 0,'14'3'48'0,"-3"-3"22"16,2-3-34-16,-2 1 10 0,2-4 7 0,0 1-14 15,1-2-17-15,-1 1-8 0,2-1-10 0,-1 1 3 16,1-1-2-16,-4 5-1 0,0-5-2 15,0 5 0-15,-2 0-2 0,-2 0-2 0,1-1 2 16,-1 1 0-16,-3 2-1 0,3 0 0 0,-3 0 2 16,1 5-4-16,-1-3 2 0,1 0 1 15,-3 2-2-15,2 1 2 0,-4-3 1 0,5 2 15 16,-5-1 14-16,2-1 4 0,0 0-16 0,-2-2 6 16,0 2-3-16,0 0-5 0,0-2-4 0,0 0-8 15,0 3-5-15,0-3-3 0,0 0-1 0,0 2 5 16,-2-2 2-16,0 2-1 0,-5 2 7 15,-2 3-2-15,-2 2 0 0,0 2 2 0,-2 2-6 16,-5 3-1-16,1 1 2 0,-5 3 0 0,0 4 0 16,-1-4 1-16,1 2-2 0,3-2 0 15,-1 2 0-15,-2-2 0 0,0 4-2 0,-3-2-1 16,-1 0 2-16,-7 5 2 0,-2-5-3 0,-3 0 1 16,1-7 2-16,1-1-2 0,1-3 5 0,4-5 7 15,5-1 8-15,6-3 10 0,4-4-11 16,5-3-1-16,3 5-5 0,-1-2-4 0,4 0 0 15,1-3-1-15,2 1 6 0,2 2-6 0,-2-3-3 16,4 1-2-16,-2 2-2 0,13-5 0 0,-9 7-4 16,1-2-2-16,-5 0-1 0,-5 2 0 15,5 0 1-15,0 0 4 0,0-2 0 0,5-1-2 16,1 1-3-16,3 2 4 0,4-2-1 0,3 0-1 16,-1 2 1-16,5-3 2 0,-2 3-3 0,2 0 1 15,0 0 3-15,2 0-2 0,0 3 1 16,-3-1 0-16,4 0 0 0,-4 3 0 0,1-1-1 15,-2 0 3-15,-3 3-2 0,3-3 2 0,0 7-3 16,-1-2 1-16,-4 0 1 0,3 2 0 0,-1 0-2 16,-1 2 2-16,-1 3 0 0,2-1-2 15,-2-2 2-15,3 5-1 0,-1 0-1 0,3 2 2 16,0 2-1-16,1 0-2 0,1 2 0 0,2 9 4 16,3-2-4-16,-6-3 2 0,1-3 1 0,-2-1-2 15,-5-4 0-15,-2-5 1 0,-2-4-1 16,-2 0 1-16,-1-2 0 0,1 0 1 0,-1 0-3 15,-3-5 4-15,-1 1 0 0,0-1 8 0,-6-11 12 16,1 3-4-16,1 2 1 0,0 2-1 16,6 2-14-16,-4-2-3 0,0-2-1 0,0-3-1 15,-2-3 0-15,2 1 0 0,-2-2 0 0,-2-6 2 16,-3-1-2-16,3-1-1 0,-5-1 2 0,-2-4-1 16,2 2 1-16,-4 0 0 0,2-2 0 0,0 0 0 15,-3 0-1-15,6 0 1 0,-8-11 0 16,3 2-2-16,-3 0 1 0,5-2 3 0,0 4-4 15,0-4 2-15,-2 3 0 0,2-1-1 0,-2-2 1 16,2 4-1-16,-5-6 0 0,5-1-2 16,-2 8 1-16,7 1-3 0,-3 1 1 0,4 2 3 15,5-1-2-15,0 3 2 0,0 2-1 0,5 1 1 16,1 3 1-16,-1 3-1 0,-1 0 0 0,1 4-3 16,-3 2-12-16,2 1-9 0,-2 3 18 0,1 3 8 15,-1 5 1-15,0-1 1 0,2 7-1 16,1 2-1-16,-1 1-2 0,-2 3 1 0,3 5 2 15,-3 5-2-15,0 2-2 0,1 6-2 0,-3 2-11 16,0 1-20-16,0 10 10 0,0-4-15 16,0-6 1-16,0-9-18 0,0-5-13 0,0-4-21 15,2-5-102-15</inkml:trace>
  <inkml:trace contextRef="#ctx0" brushRef="#br0" timeOffset="563609.3885">3235 7953 9 0,'0'-2'4'15,"0"2"-4"-15,2 0-4 0,-2 0 2 0,0 0 0 16,0 0 7-16,0 0 6 0,0 0 4 0,0 0-4 16,-2 2-12-16,2 0 13 0,0-2 0 0,0 0 6 15,0 2 14-15,0-2-5 0,0 3-1 16,0-3-6-16,0 0-3 0,0 0 5 0,0 0-4 15,0 2 3-15,0-2 6 0,0 0-9 0,0 0 19 16,-5 0-12-16,5 0-19 0,0 0-7 0,-2 0 4 16,0 0 0-16,0 0-5 0,-3 0 1 15,1 0 0-15,-1 0-2 0,1 2 0 0,-3-2 1 16,1 2 2-16,-1 0-2 0,-2 1-1 0,-2 1 0 16,0-2 3-16,2 0-3 0,-4 3 3 0,0-1-4 15,0-2 6-15,-1 3-5 0,1-1 0 16,2 1 2-16,-11-1 0 0,4 3 0 0,1-3 1 15,-3 0-2-15,5 1 0 0,-3 2 1 0,2-3 0 16,1 0 0-16,0 1-3 0,1 1 4 16,1-1-2-16,2-3-1 0,0 0-1 0,5 3 7 15,-1-3-4-15,2 2-1 0,-1-4 3 0,1 2-2 16,3 1-1-16,0-1 2 0,-2 0-4 0,1 0 5 16,1 0-5-16,-2 1 6 0,2-1-4 15,-1 2-1-15,1-2-2 0,-2 1-3 0,-1 1-9 16,3-2 7-16,-2 3-1 0,2-1 3 0,-1 1 2 15,-1-3 4-15,0 2 6 0,-1 1-4 0,3 1 0 16,-2-1 1-16,1-1-1 0,-1 3 0 16,4-1-1-16,-7 1-1 0,5-1-14 0,-2 3 12 15,4 0 0-15,-7 2 3 0,5-2-3 0,0 2-3 16,2 2 7-16,-5-4 0 0,3 4-2 0,0 0 3 16,0 1 1-16,2 1-2 0,0-2 1 15,-5 3-1-15,5-3 1 0,0 2-5 0,-2-1 5 16,2-1-3-16,0 0 0 0,0 3 0 0,0-1 3 15,0-2 0-15,7 0-3 0,-7 1 3 0,2-6 1 16,7 6 0-16,-7-5-3 0,2 2 2 16,3-3 0-16,-1-1-1 0,1 4 0 0,-2-4-1 15,1-1 4-15,3 1-3 0,-2 2-2 0,1-3 4 16,1 3-4-16,2-2 3 0,-4 2-1 0,2-1 2 16,-1 6-1-16,4-3-3 0,-4 4 3 15,1-2-1-15,2 3-1 0,-2 1 4 0,2-1-3 16,0 1 0-16,0 1 1 0,2 0-2 0,-2-3 1 15,3 1 0-15,-1-3 2 0,-2 0-1 0,2 0-2 16,2-4 2-16,1 2-1 0,-5-2 1 16,2 2 0-16,0-7-1 0,-2 5 0 0,0-4 0 15,0-1 2-15,-4 0 0 0,2-1-1 0,0-1-1 16,-3 0 0-16,-1-2 0 0,1 2-1 0,1 0 2 16,0-2-2-16,-3 0 3 0,0 3-3 15,3 1 0-15,-3-4 1 0,-1 4-1 0,1-1 2 16,0-1 0-16,1 2-3 0,1 1 2 0,-1-1-1 15,1 1 1-15,-1-1 0 0,2 0 1 0,-3 1-3 16,3-1 3-16,-5 3 0 0,7-3-1 16,-9 1 0-16,2-3 0 0,0 4 0 0,-2-1 0 15,2-1-1-15,-2 1 2 0,-2 1-1 0,0-1-2 16,0 3 5-16,-3-3-3 0,-1 6 3 16,-3-4 5-16,2 1 7 0,-2 1-1 0,0-2 5 15,3-1-5-15,-3 1 5 0,2-3-6 0,3 1 0 16,-3-1-8-16,3-2-2 0,-5 3-1 0,3-5-2 15,-3 4-1-15,0-2 1 0,0 1 0 0,-2-1 1 16,-2 2-1-16,2 1-2 0,-2-3 4 16,2 0-2-16,-3 3 0 0,-6-5 0 0,5 4 4 15,2-2-2-15,0 0 1 0,-1 1 1 0,3-3-4 16,5 2 2-16,-3 0 1 0,2-2 1 16,3 0-1-16,-1 0-2 0,1 0-1 0,4 0 1 15,-7 0-1-15,7 0-3 0,-2 0 1 0,2 0-3 16,0 0 4-16,0 0 1 0,2 0 2 0,5 0-3 15,-5 2 4-15,5 0-3 0,-1-2 0 0,3 0 0 16,2 3 0-16,0-1 0 0,3 0 1 16,-3-2-2-16,0 4 1 0,2-4-1 0,0 5 3 15,0-3-3-15,1 0 0 0,-3 3 0 0,2-1 3 16,-2 0-2-16,2 1-2 0,-2 1 2 16,-2-1 0-16,2 1 2 0,-2-1-5 0,-3 2 2 15,3-1 0-15,-4 1 0 0,1-3 3 0,3 5-4 16,-5 0 4-16,5 0-4 0,-4-1 5 0,1 1-6 15,-1 0 4-15,-1 2-2 0,1-2 2 0,-1 2-2 16,3-2 1-16,-7-3 0 0,4 3 2 16,-4-2-3-16,2-1 1 0,3 3 0 0,-5 0-1 15,0 0 3-15,0 0-4 0,-5 0 3 16,3 2-1-16,0-3-1 0,0 6 1 0,-7-1 0 16,2 0 2-16,0 2-4 0,1-1 3 0,-1 1-1 15,-4 1 0-15,2-1 1 0,1 3-1 0,1-3-1 16,-6 3 3-16,4-1-3 0,-2 1 2 0,0-3-2 15,0 3 1-15,0-3 0 0,0 3 2 16,2-5-3-16,0 3 1 0,-2-1 0 0,5-4 1 16,-3 2-2-16,2-4 0 0,-2 2 3 0,5 0-2 15,-3-2 1-15,-2 2-1 0,3 0 0 16,-3 0 4-16,5 0-4 0,-7 2 0 0,2-1 2 16,0 1-3-16,2 2 2 0,-4-2-1 0,0 1 0 15,2-1 0-15,1 2 0 0,-1-1 2 0,0 1-3 16,2-2 1-16,1 3 2 0,-1-1-3 0,1 1 2 15,1-3-1-15,-1 2-1 0,1 3 2 16,1-3-1-16,1 1-1 0,-1-3 2 0,2 2 0 16,0-1-2-16,-1-1 0 0,1-2 2 0,2 2-1 15,0-4 1-15,0 2-2 0,0-2 2 16,2 0-2-16,-2-3 2 0,3 3 0 0,-1-2 1 16,-2 1-1-16,2 1 0 0,2-2 1 0,-4 2-2 15,3 2 0-15,-1-3 0 0,5 1 3 0,-7 2-3 16,2-2 0-16,2 0 1 0,1 2-2 0,-1-2 2 15,5 2 1-15,-3 0-2 0,1-2 2 16,2 2 1-16,0 0 3 0,2-2-1 0,0 2 1 16,0-3 0-16,2 1-4 0,-2 0 6 0,7 0-7 15,-7-3 4-15,4 1-3 0,0 0 15 16,3-3-12-16,0 1 9 0,-1-3-10 0,5 0 4 16,-4-2-6-16,4 0 1 0,0 0-3 0,-2-2-2 15,9-3 4-15,-5 1 1 0,2 2 0 0,-1-3 1 16,1 3-2-16,-2 0-2 0,-2 2 2 0,3 0 0 15,-5 0-2-15,4 0 2 0,2 0 0 16,-8 0-2-16,4 0 3 0,0 0 0 0,-4 0 3 16,-1 0-4-16,3 0 3 0,-4 0 1 15,-1 0 0-15,3-2 2 0,-3 2-1 0,-2 0-2 16,0 0-2-16,1 0-4 0,1 0 2 0,-4 0 0 16,2 0-3-16,1 0 1 0,-1 0 0 0,-2 0 0 15,2 0-1-15,0 2-2 0,1-2-18 0,1 2-20 16,-4 0 4-16,4-2-52 0,1 5-142 15</inkml:trace>
  <inkml:trace contextRef="#ctx0" brushRef="#br0" timeOffset="566171.2966">2342 10793 20 0,'11'26'62'0,"0"-10"-13"0,-9-7-35 0,2-1-59 15,-2-3 33-15,3-3 3 0,-5 0 10 0,2-2-2 16,7 2 0-16,-5-2 3 0,5 0-6 0,2-2 6 16,5 2-2-16,3-2-2 0,-1 2 4 0,6-2-3 15,5 0 3-15,2-3 0 0,-3 3 3 16,8-2 2-16,-1-1 11 0,-2 3 1 0,2 0-1 16,3-1 2-16,8-1 4 0,3 0-3 0,4 4-6 15,13-5-8-15,-5 3 8 0,-1 0-4 16,-7-3-5-16,-2 1 0 0,2 0-2 0,6-3 6 15,3 0-5-15,2-1-4 0,-3-3 1 0,-1 0-1 16,0-1 2-16,1 1-1 0,8 0-1 0,-1 5 3 16,-8-1-2-16,-5 3 2 0,-2-1 0 15,4 3-3-15,5-2-1 0,4 2-3 0,0-1 0 16,-7 1 1-16,1 2 1 0,-3-2 2 0,7-2-2 16,5-1 2-16,-1 3-2 0,-6 0 1 0,-3 2-1 15,-1-5 1-15,3 3-1 0,5 0 2 16,5-2-2-16,-5 4 1 0,-9 0-1 0,3 2 1 15,0-2 0-15,1 2 3 0,5 0 2 0,-2 5 8 16,-6-3-6-16,-3 3 1 0,0-1-5 0,2-1-2 16,7-1 4-16,2 3-2 0,-6-3-1 15,-3 3 1-15,-4-1-2 0,0 1 5 0,4-3 1 16,1 1 3-16,1-1-4 0,-4-2-2 0,-6 3-4 16,-3-3 3-16,3 0-2 0,1 3 1 15,10-5-2-15,-1 0 0 0,-3-2 2 0,-4-1 0 16,-5 1 5-16,-1 0 3 0,3 0-1 0,3 2 3 15,6-3 1-15,-1 1-4 0,-4 0 2 0,0 0 0 16,-7 0-4-16,5-3-5 0,4 3 3 0,2 0-3 16,1 0-1-16,-8-1 1 0,-3 3-1 15,-5 0-4-15,0 3 0 0,-1-1 3 0,8-2-3 16,2 0 2-16,-3 0 1 0,1 2 0 0,-7-2-1 16,-5 2 0-16,-4-2 0 0,-2 0 0 15,2 0 1-15,2 2-2 0,3 1 1 0,-1-1 0 16,3 0-1-16,0 2 0 0,-5 1 2 0,-2-1-2 15,-4-1 2-15,-1 1 0 0,-1-2 1 0,1 0 0 16,3 3-1-16,2-5 0 0,5 2-1 16,2-2 2-16,-3 0-2 0,1 0 0 0,-8 0 2 15,-1 0 0-15,-2 0-3 0,-5 2 4 0,0-2-2 16,-3 0-1-16,-1 0 1 0,0 0 0 0,-1 2-3 16,1 1 3-16,-3-3 0 0,3 2 1 15,-2-2-2-15,1 0 1 0,-1 0-1 0,-3 0 2 16,0-2-2-16,0 2 0 0,-2-3 0 0,0 1 1 15,3 0 1-15,-3 0-1 0,2-3 0 0,-2-1-1 16,0 1 2-16,2-1-1 0,-4-3-1 16,2 2 1-16,-2-2-1 0,2-2 2 0,-2 0-2 15,-3-4 1-15,3 0 2 0,-2-1-3 0,1-2 1 16,-3-4-2-16,4 3 1 0,-5-8-1 0,3 1-4 16,-3 1 4-16,3 3 4 0,-5-2-1 15,2 0-1-15,1-3-1 0,-3 3 3 0,2-7-3 16,-4 3 4-16,3-1-1 0,-3-6-2 0,0 2 2 15,-3 0-1-15,3-1 0 0,-2 1-1 0,-2 2 1 16,2-2-2-16,-3 3 2 0,1-4-2 16,-5-1 3-16,5-2-3 0,-1-3 2 0,1-2 0 15,-3 0 2-15,0 3 2 0,3 1 2 0,0 3-3 16,-1 2 4-16,1-3-5 0,-1 1 1 0,1 2-3 16,0-9-1-16,-1-2 0 0,1-2 0 15,-1-3-1-15,5 5-6 0,0 0 5 0,5 4-4 16,-3-4 0-16,2 0 4 0,-1-2 3 0,-1 0-1 15,0-1 2-15,-2 5 0 0,2 3 1 0,-2 3 4 16,0 1-5-16,2-2-1 0,1-3 1 16,-3-4 0-16,2 0 1 0,-2-5 1 0,2 5 4 15,-2 2 7-15,0 5-8 0,0 4 0 0,0 4 1 16,0-2 1-16,2 0 7 0,-2 3-3 0,0-3 3 16,-2 2-6-16,0-2-3 0,2 5 2 15,-5-1-5-15,3 3 0 0,0 0-2 0,-2 4-3 16,-1 0 1-16,1 3-1 0,4 1 2 0,-5 1-3 15,5-1-1-15,0 1 3 0,0-1-2 16,3-1 2-16,-1 1 0 0,-2 1-1 0,2-1 0 16,0 3 1-16,-2 0-1 0,2-2-1 0,-2 1 1 15,0 3 0-15,-2 0-1 0,0 0 0 0,2 0-2 16,-4 2 0-16,1 1-2 0,1 1-4 0,-2 0-3 16,-1 1 0-16,1 1 2 0,2 1-3 15,-3 2 5-15,1-3 6 0,0 3 0 0,-1-2 1 16,3 1 2-16,-5 1 1 0,3 0 2 0,-1 0-5 15,1-3 2-15,-3 3 1 0,3 0-2 16,-3 0 2-16,1 2-3 0,1-2 1 0,-3-1-1 16,-3 3 2-16,2-2-1 0,-4 2 0 0,-3 2-1 15,1-2 2-15,-3 3 0 0,-4-1 0 0,2 2-2 16,-4 1 2-16,0-1 0 0,-1 0-1 16,-1 1 2-16,-1-1 0 0,-1 1-3 0,-5-1 3 15,-7 1-2-15,-4 1 0 0,-5-1 1 0,1-1 0 16,-9 7 1-16,6-2-3 0,5-3 3 0,4 1-5 15,-5 0 4-15,-1-3-1 0,-5-2 1 16,0 5-1-16,-2-3-2 0,6 1-1 0,3-1 3 16,0 1 1-16,-5-3-1 0,-2 0 1 0,-9 2 2 15,1 1-3-15,-1-1-1 0,7 1 2 0,2 1-4 16,-2-1 3-16,-14 1-2 0,-6 3 0 16,9 0-2-16,0 0 3 0,4-1-1 0,-1-1 0 15,-12 0 1-15,4-1 2 0,14-1 1 0,2-1 0 16,2-2 0-16,2 1-2 0,-4-1 3 0,-3 0-3 15,1 0 3-15,2-2-2 0,7 0 1 16,-1 0-2-16,1 0 4 0,-8-2-3 0,-3 2-1 16,-5-2 1-16,4 0 1 0,3-3-1 0,4 1 2 15,2 2 1-15,-6-1-3 0,-2-1 1 0,-3 2-1 16,2 0 2-16,10-1-1 0,1 1-1 16,3 0 1-16,-5 0 1 0,-4-1-3 0,-5 1 4 15,7-4-3-15,3 1 1 0,8 1 0 0,2-1-1 16,3 1 2-16,-10 0-2 0,-1 1 1 15,-3-1 0-15,3 2-1 0,-1 0-1 0,10 2 3 16,3 0-1-16,-3-3-1 0,1 3 2 0,-6 0-2 16,-2 3 2-16,-5-3-4 0,2 4 4 0,3-2-2 15,6 0 1-15,5 1-1 0,0-3 0 0,0 0 0 16,-1 0 2-16,-6 0-2 0,-2 2 0 16,0 0 2-16,0-2-1 0,7 2-1 0,1 0 2 15,1-2 1-15,0 3-2 0,0-3 3 0,-1 2-3 16,-8 0 0-16,-2-2 0 0,2 4-1 15,-3-1 1-15,8 1-1 0,4 3 1 0,4-3-1 16,2-2 3-16,-2 5 0 0,2-5 1 0,-1 3 0 16,1-3-3-16,-4 2-1 0,0-4 0 0,4 2 2 15,-4 1-4-15,2-3 3 0,3 0 0 0,3 2-2 16,-3-2 2-16,1 0-3 0,3 0 3 16,0 0-2-16,-3 2 1 0,-1 0-8 0,-1-2 8 15,0 2-2-15,3-2 3 0,-3 0-1 0,5-2 0 16,2 2-1-16,0-4 0 0,2 2 2 15,7-1-2-15,-3-1 2 0,3 2-2 0,4-3 3 16,-2 3-3-16,2 0 2 0,5-2-1 0,-5 4-1 16,5-3 2-16,-1 1 0 0,1 2 1 0,2-2-2 15,2 2 0-15,6 0 0 0,-1 2-1 16,-1-2-3-16,-2 0-6 0,-2 0 4 0,0 0-3 16,0 0 10-16,-4 2 0 0,2 1 1 0,-3 1-3 15,3 0 2-15,0 5-1 0,2 2 2 0,0 5-3 16,-2-1 2-16,2 0 0 0,0 3-2 15,-5 2 1-15,5 0 1 0,0 4-3 0,0 0 3 16,0 5 0-16,5 0-1 0,-5 4 1 0,0 2 0 16,0 2-3-16,0 3 4 0,2 13-3 0,0-4 1 15,0 3 0-15,3 6 2 0,-5 15-2 16,-7-1 0-16,3-3 1 0,-7-8 2 0,0 3 1 16,0 3 2-16,-7 14-3 0,-2-4 3 0,0-2-4 15,0 2 2-15,1 5-3 0,1-5 0 0,0 3-1 16,7-3 3-16,-4-2 1 0,8-3 2 15,-2 8-2-15,9-3-4 0,0-4 4 0,7-3-6 16,-5 1 4-16,-2-3-2 0,2 3 1 0,-2-1-1 16,0-12-1-16,0 1 2 0,0-8-2 0,-2 0 2 15,-4-1 1-15,3-1-3 0,1-1 2 16,4-1-9-16,-2-8-22 0,7-3-28 0,-5-8-13 16,3-1-181-16</inkml:trace>
</inkml:ink>
</file>

<file path=ppt/ink/ink6.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28:35.723"/>
    </inkml:context>
    <inkml:brush xml:id="br0">
      <inkml:brushProperty name="width" value="0.05292" units="cm"/>
      <inkml:brushProperty name="height" value="0.05292" units="cm"/>
      <inkml:brushProperty name="color" value="#FF0000"/>
    </inkml:brush>
  </inkml:definitions>
  <inkml:trace contextRef="#ctx0" brushRef="#br0">2500 3735 47 0,'7'4'57'16,"-3"-4"24"-16,3 0-84 0,-7-4-56 0,4 2 45 16,3-3 6-16,-5 5 4 0,3 0 3 0,3 0 3 15,1 0 0-15,2 0 13 0,-4 7-3 0,2 2 27 16,0 2 15-16,-3 2-2 0,3 9-22 15,-2 2-7-15,1 3-5 0,-3 2 1 0,-1 6 3 16,5 0-16-16,0 5-3 0,-3 17 4 0,8 0-2 16,-6 1 3-16,6 15-1 0,-5-5 0 15,-1-4-1-15,-3 4 3 0,1 5-1 0,-6 4-2 16,0-15 0-16,0 0-4 0,5-5 2 0,-3-2 2 16,0-9-3-16,3-6 4 0,-5-11 3 15,0-7 1-15,-5-5 5 0,5-6 29 0,-2-8 2 16,2 3-12-16,0-1-33 0,0-5-2 0,0-5-6 15,-2-6-1-15,0-4 3 0,-1 2 2 0,3-7 1 16,-4-7-2-16,2-1 2 0,-3-6-8 16,1-1-6-16,-3-2 0 0,1-1 3 0,-8-21-1 15,1-1-5-15,-2 3 3 0,-1-5 10 0,-8-17-2 16,-2 8 7-16,1 1 2 0,-8-16 1 0,9 11-3 16,9 6 1-16,1 10 1 0,-1 4-1 15,4 11 1-15,2 2-1 0,-2 6 0 0,5-1 0 16,1-1 0-16,-1-1 2 0,1-3-1 0,3 2-4 15,-3-2 1-15,3 5-2 0,4 4 1 0,3 2 0 16,4 2 1-16,6-2 1 0,5-2 1 16,6 2-2-16,10-4 1 0,3 2-1 0,8 2 1 15,3 7-1-15,-5 6-1 0,-1 3 2 0,-9 8-2 16,2 7 0-16,3 2 3 0,0 7-3 0,8 2 4 16,5 5-3-16,2 6 1 0,-4 4 0 0,-5 1 1 15,-6 1-5-15,-11 1 5 0,-3 0-6 16,-8-1 6-16,-5 3 17 0,-9-4 4 0,-6 3-10 15,-13 8-6-15,-18 8-5 0,-18 7 1 0,-9 2-3 16,-28 5 0-16,24-20 2 0,11-1 0 16,-4-10-2-16,13 0 0 0,0-5-7 0,6 2-11 15,-6-1-8-15,7-1-8 0,-5-2 1 0,4 0-25 16,3 0-44-16,4-4-66 0</inkml:trace>
  <inkml:trace contextRef="#ctx0" brushRef="#br0" timeOffset="453.0222">3129 4205 54 0,'6'-11'81'0,"-1"-3"46"0,-5 1-75 0,0 0 14 16,0 0-32-16,0 2-15 0,-5 2-4 16,3 4-8-16,0-6-6 0,0 7-3 0,2 2-5 15,0 0 4-15,-7 4-1 0,3 0 0 0,-3 7 2 16,3-3 1-16,-3 6-1 0,0-1 1 0,-1 6 1 16,-3 1 0-16,2 6-3 0,2 3 4 15,-4 6-1-15,5-3-2 0,-1 10 7 0,0 2-5 16,5 2 0-16,0-6 1 0,6-5 1 0,5-2 3 15,2-12 3-15,5-1 1 0,-3-5-1 16,4-2 6-16,1-6 4 0,2-5-7 0,-2 0 2 16,-3-7 2-16,5-2-8 0,-5 0-5 0,1-6 2 15,4 0 1-15,-7-3-3 0,2-4 4 0,3-2-2 16,-5-1 0-16,0-1 4 0,-2-1-6 0,-4 1 1 16,-3-3-1-16,-1 5-1 0,-6-5 0 15,-1 1-4-15,-3 1-9 0,-4-6 2 0,0 7-1 16,-2-5-15-16,0 4 5 0,-7 3 6 0,5 4-4 15,-8 5 1-15,6 2-9 0,-3 2-46 16,2 11 18-16,3 0-32 0,2 2-43 0</inkml:trace>
  <inkml:trace contextRef="#ctx0" brushRef="#br0" timeOffset="1031.0126">3506 3986 43 0,'4'-4'57'0,"-4"2"119"0,0 0-99 0,-2-1-22 15,-2-3-35-15,-1 4-12 0,3-1-11 0,0 1-5 16,-1 2 4-16,3 0 5 0,0 0 2 16,0 2-1-16,-4 5 3 0,2 0 0 0,2 6-4 15,0 0 2-15,-2 5 0 0,2 2 0 0,0 4-4 16,0 2-2-16,0 1 2 0,4 8-3 0,0 0 1 15,3-2 4-15,2-4 0 0,4 0-1 16,0-5-2-16,5 0 3 0,0-11 0 0,2 1-2 16,4-6 3-16,-2-3 0 0,0-3-2 0,-2-6 8 15,0 1 2-15,-3-5 13 0,3-1-13 0,-7-2-2 16,3-2 8-16,-5-3-10 0,0 3-3 16,-2-5-1-16,-3 1-3 0,3-3 2 0,-7-5-3 15,3 1 2-15,-1-2-5 0,-4-9-4 0,2-5 2 16,-2 2 6-16,2 5 2 0,1 5 4 0,-3 8-1 15,0 7-12-15,2 8 2 0,-2-4 7 16,4 11 18-16,-4 5-3 0,0 6-1 0,2 5-9 16,1 2-3-16,-3 2-1 0,0 4 0 0,2 5-2 15,-2 4-2-15,4-4 2 0,3 0-1 0,2 0 2 16,4 7-2-16,2-5 4 0,1-9-3 16,1-4-1-16,3-9 1 0,0-2 2 0,4-7-3 15,-4-7 3-15,4-1-3 0,-1-7 5 0,-1-3-2 16,0-2 7-16,0-1-3 0,-2-8 4 0,-3-4-3 15,-1-4-5-15,1-13 0 0,-1-5-1 16,-5 0-2-16,0 0 3 0,-5-5-1 0,-6 8 1 16,0 8-2-16,-4 7 1 0,-3 4 7 0,-2 6 3 15,3 1-7-15,-3 4 6 0,-2 7-10 16,0 2-6-16,-2 4 6 0,2 3-9 0,-5 4-17 16,1 0-15-16,-1 2 2 0,-1 5-19 0,-1 4 20 15,1-2-87-15,1 6 4 0</inkml:trace>
  <inkml:trace contextRef="#ctx0" brushRef="#br0" timeOffset="1452.786">4366 3790 247 0,'8'13'92'0,"-1"-6"3"0,-3-3-86 15,1 1-3-15,-1-1 9 0,-2-2 3 16,1-2-11-16,1 3 5 0,3-3-6 0,-3 0-1 16,5-3-5-16,4 1-3 0,5-2 0 0,2-1 2 15,0 1 0-15,6-7-1 0,0 2 1 16,-1 0-2-16,3-2-5 0,-1-4 2 0,-3 2-2 16,0-1 6-16,-4-1 5 0,-2 0-3 0,-3-1 3 15,-4-4-1-15,0 5-1 0,-4-5 11 0,0 0 5 16,-7 5-7-16,-5-1-9 0,1-4 4 15,-5 5 4-15,0 2 4 0,0-3-7 0,-4 5-1 16,0 2-4-16,-3 5-1 0,1 2 0 0,-3 2 4 16,3 6-1-16,-1 8 8 0,-6 1 2 0,5 1 9 15,-5 17-11-15,2-5-1 0,-4 21-5 16,-3-1-1-16,7 3-1 0,0 2-5 0,5 2-1 16,4 16 1-16,7-10 1 0,6-8-3 0,7-9-1 15,6-8-15-15,7-10 4 0,5-4 4 0,1-11-9 16,3-2 9-16,2-9-12 0,-6-4 14 15,-1-5-31-15,-4-2 18 0,-4-7 3 0,-1 1-16 16,-1-6-51-16,-5 1 10 0,-2-2 7 0,-3 0-74 16</inkml:trace>
  <inkml:trace contextRef="#ctx0" brushRef="#br0" timeOffset="1780.8302">4804 3576 23 0,'5'-24'103'0,"-5"6"36"15,0 5-69-15,0 2 2 0,0 2-48 0,0 0-13 16,0 3-9-16,0 1-6 0,0 5 0 15,-2 11-1-15,2-6 4 0,0-7 5 0,2 2 2 16,0 4-2-16,2 7 2 0,3 2 2 0,0 1 4 16,-3 3-1-16,7 7 3 0,-2 5-1 15,6 6-6-15,-6 1 0 0,9 17-5 0,-3-5 0 16,1-2-1-16,-1-1 4 0,-2-10 3 0,1-4-4 16,-1-3 5-16,-4-6 3 0,-3-4 2 0,3-5 0 15,-5-2 9-15,1-4 3 0,-5-3 1 0,2 3-13 16,0-7-6-16,-2 0-3 0,2-7-5 15,-2-2-1-15,0 1 2 0,0-3-3 0,-2-3 2 16,-2-3 0-16,-1-3-5 0,-1 0 2 0,-1-4 2 16,-2-5 0-16,3 1-1 0,-1-8 1 15,-4-17-2-15,5 3 1 0,1 1 2 0,3 1-5 16,6 3-4-16,1 4-7 0,10-10-6 0,5 7-27 16,6 2 16-16,1 2-33 0,6 3 2 0,7 1-115 15</inkml:trace>
  <inkml:trace contextRef="#ctx0" brushRef="#br0" timeOffset="2155.7419">5984 2811 79 0,'-4'2'35'0,"-1"3"97"0,-1-5 2 15,-1-7-86-15,3 3-31 0,1-1-17 16,1 3-7-16,0-7-10 0,2 7-2 0,-2 2 12 16,0 0 9-16,4 0 2 0,-2 2 6 0,2 7-2 15,2 2-6-15,1 2 5 0,-1 5-1 16,5 6 1-16,-2 5 1 0,6 17-4 0,-2 1 2 15,2 8-1-15,0 9 5 0,1 30-2 0,1 39 1 16,-4-19-6-16,-2-10 9 0,-5-16-9 16,3-33 4-16,-1-15 1 0,1-7 10 0,2-13-7 15,-3-7-8-15,1 3-3 0,-2-10 1 0,-1 1-1 16,0-3 2-16,-1-2 0 0,-8-8 3 0,3-1-2 16,2 7-27-16,0 0-42 0,0 0 7 15,0-4-96-15,-2-5 68 0</inkml:trace>
  <inkml:trace contextRef="#ctx0" brushRef="#br0" timeOffset="2374.4438">6110 2968 43 0,'-9'-55'73'0,"2"15"67"15,-4 7-51-15,0 6-27 0,0 3-24 0,0 2-16 16,0 7-3-16,2-3 2 0,-2 3 13 0,2 6-22 16,5 0-9-16,2 2-14 0,2-4 6 15,4 2 3-15,9 1 0 0,5-6 3 0,9-1-2 16,21-3 0-16,7 1 3 0,3-8 2 0,21 1 1 15,0-4 2-15,3-1 0 0,13 2-1 0,-34-1-3 16,1 10-1-16,-9-4 0 0,0 4-5 16,0 3 3-16,-5 2 0 0,-4 2-1 0,-2 2 0 15,-9 5-3-15,-2-3-9 0,-4 3-9 0,-5 1-14 16,0-3 1-16,-4 1-21 0,-3-1-98 0,-2 1-58 16</inkml:trace>
  <inkml:trace contextRef="#ctx0" brushRef="#br0" timeOffset="2593.1427">6282 2994 33 0,'-22'29'55'0,"0"-5"-10"16,4-2 53-16,0-6-40 0,3-1-22 0,-1 3-1 16,3-7-3-16,7 2-16 0,1-9-4 15,1 3 2-15,4 0 4 0,0-3 1 0,4 0 11 16,7-1-8-16,2-3-5 0,3 0-9 0,6-5-5 15,4-1-4-15,10-1 1 0,3-6-1 0,5-5-17 16,5 3-21-16,2-3 1 0,4 0-30 16,18-17-94-16,-5 4-47 0</inkml:trace>
  <inkml:trace contextRef="#ctx0" brushRef="#br0" timeOffset="2843.0832">7470 2388 13 0,'7'-11'49'0,"-3"0"26"0,-4 2 54 0,0 0-78 16,0 3-5-16,-4-1-39 0,1 3-19 0,-1 4 8 15,2 2 19-15,-3 2 18 0,1 3-20 0,-3 6 6 16,5-2-6-16,-4 4-2 0,1 5 1 16,-1 7 2-16,-1 4-3 0,-2 4 3 0,3 5-1 15,-5 26-7-15,-1-2-8 0,4 6-2 0,-3 29 4 16,2-4-5-16,0 22 3 0,7-33-1 0,4-14-6 15,2-17 6-15,1-6-4 0,1-12-2 0,-3-2-6 16,-1 0 10-16,0-4-19 0,0-3-11 16,3-8-39-16,3-1 0 0,1-3-54 0</inkml:trace>
  <inkml:trace contextRef="#ctx0" brushRef="#br0" timeOffset="3186.7523">8059 2811 297 0,'-9'16'161'0,"0"-8"-124"15,-2-1-19-15,-2 0-25 0,0 2 5 0,-3-5 1 16,-1 7-2-16,1 2 11 0,1 3-4 16,1 3 19-16,-1 3 2 0,0 5-11 0,-5 15-6 15,0 0-9-15,4 2 1 0,-1 0-3 0,4 2 2 16,2-4-6-16,2 0 5 0,4-7-6 0,5-2 4 15,3-4 1-15,1-5-1 0,7-4 6 0,0-7-2 16,2-2 2-16,5-2 3 0,0-9 6 16,1-4 3-16,1-3 12 0,2-4-11 0,-2-6-1 15,0-1 3-15,-2-4-8 0,-1-2 1 0,-1-3-5 16,-5-6-1-16,-2 0-2 0,-3 0-5 16,-6-9 5-16,-4-2-4 0,-5 2-3 0,-2 2-3 15,-2-2-5-15,-5 3 2 0,0 1-3 0,3 5 2 16,-3 9-16-16,-2 2 6 0,-2 9-23 0,0 6 3 15,-2 11-1-15,0 7-27 0,-3 3-38 16,1 8-37-16</inkml:trace>
  <inkml:trace contextRef="#ctx0" brushRef="#br0" timeOffset="3686.6336">8268 2928 400 0,'7'7'73'0,"-3"-1"-15"0,-2-4 12 0,-2-2-55 15,0-2-21-15,-2 2 2 0,2 0-5 0,-11-6-8 16,7 3 15-16,6 6 7 0,0 3 7 16,0 5-3-16,-2 3-7 0,3 8 0 0,-6-3-3 15,3 10 2-15,-2 6-3 0,0 3 1 0,-2 6-18 16,-1 9-21-16,3 0 10 0,4-14 15 15,3-8 14-15,1-6 8 0,5-8-3 0,2-8 2 16,3-2 6-16,-3-7 7 0,7 0 0 0,0-9-9 16,4-4 5-16,3-5-2 0,1-11 1 0,-1-2 2 15,-1 3-5-15,-4-5-1 0,-4 6-4 16,-3-4-4-16,-2 5 0 0,-2 2-2 0,-2-5-1 16,0 5 2-16,0 2 1 0,-2 2 9 0,-5 9 10 15,0 0-18-15,0 2-7 0,0 5-6 0,-2-1 5 16,0 10 5-16,-4-3-1 0,0 11 0 0,-1 2 0 15,1 3 1-15,-3 4-1 0,3 2-2 16,-3 12-13-16,5-8 0 0,0 5 5 0,2 0 6 16,0-4 7-16,4-5 5 0,1-2 8 0,3-4-4 15,3-5-5-15,-2-2-1 0,7-11 2 16,-1 0-2-16,7-11 3 0,-2 0 3 0,9-9-5 16,-1-4 1-16,1-2 0 0,-5 1-3 0,0-8 0 15,1 7-4-15,-5-3 1 0,-1-2-7 0,3-10-13 16,-6 3-1-16,-3-4-4 0,-2 2 9 15,-4 3-23-15,-3 8 5 0,-2 5-60 0,-2 9-79 16,-2 6 10-16,2 4 12 0</inkml:trace>
  <inkml:trace contextRef="#ctx0" brushRef="#br0" timeOffset="4139.6555">9977 3041 319 0,'-9'17'45'15,"5"-10"17"-15,-3-1 0 0,1-8-36 0,1-4-1 16,1 3-8-16,-1 1 26 0,3-4-30 15,0 1-2-15,-3-6-9 0,5 11-5 0,-2 0-6 16,2 2-1-16,0 1-5 0,0-3-32 0,0 0 48 16,2 0 4-16,3 0-5 0,4 0-1 15,2 6-1-15,2-6 3 0,5 2-2 0,10-2 1 16,5 0 0-16,3-2 3 0,3 2-1 0,5-6 13 16,7 1 3-16,22-6-4 0,4 2 9 0,20-6-1 15,-13 4-4-15,-11 2 3 0,-7 5-9 16,0 4-1-16,-2-5 0 0,-5 3-4 0,-6 2 1 15,-6 0-6-15,-8 0 1 0,-1 7-3 0,-1-7-2 16,1 4 1-16,1 3 0 0,1-5 1 0,0 2 1 16,-3 3-2-16,-1-5-1 0,-6 0-11 0,1 5-4 15,-4-7-7-15,1 2 0 0,1 2-22 16,-2 1 17-16,-1-5-40 0,-4 2 14 0,-2 0-6 16,-2-2-54-16,-5 2 32 0,0-4-74 0</inkml:trace>
  <inkml:trace contextRef="#ctx0" brushRef="#br0" timeOffset="4452.1415">11060 2765 424 0,'-20'15'77'0,"2"-12"-30"0,3-6 33 0,6-1-68 16,2-3-14-16,1 3-8 0,3 4-6 0,12-9-2 15,-9 7 17-15,0 2-1 0,7 0 2 0,2 0 2 16,6 0 0-16,-2 0-3 0,7 0 0 0,7 0 2 16,3 2-1-16,6-2-1 0,1 0 0 15,3 0 0-15,17 0 0 0,-4 2-3 0,2-2-2 16,-6 7-4-16,-1-5 1 0,1 7-1 0,-9-2 0 16,8 6 8-16,-13 4 5 0,-6 8-5 0,-9 1 14 15,-9 5 3-15,-5 2-2 0,-8-2-7 16,-4 4 2-16,-5-2-5 0,-5 0-3 0,1 0-2 15,-5-4 1-15,0 2-3 0,-4-2-23 0,2 1-42 16,-7 6-35-16,0-1-159 0</inkml:trace>
  <inkml:trace contextRef="#ctx0" brushRef="#br0" timeOffset="5280.0746">14023 2216 86 0,'7'6'38'0,"-1"-3"61"0,-4 3-50 15,-2 3 8-15,-2 0 1 0,-2 2-31 0,-5 7-10 16,0 1 3-16,-4 8-5 0,-5 17 1 16,1 2 1-16,-1 5 9 0,3 6-12 0,-5 23-6 15,2-5-5-15,-2 24-1 0,5-26-3 0,8-12 2 16,1-19-3-16,6-11-2 0,0-7 2 0,2-2 1 16,2-4-2-16,1-7 2 0,-3-4-1 0,0-1 2 15,2 1 3-15,-4-3 7 0,3-15 7 16,-1 11-18-16,0 0-4 0,2-6-5 0,1-5 4 15,-1-2 2-15,7-5 0 0,-2 0-3 0,2 1-7 16,2-12-4-16,3 0-9 0,-3-6 14 16,5-14 4-16,4-6 0 0,-7 5 7 0,5-8 2 15,-5-1 2-15,5-23-1 0,-4 1 1 0,-1-12 7 16,-4 25 6-16,-2 17 19 0,-5 18 1 0,-1 6-14 16,-1 5-4-16,-2 9 5 0,0 2-11 15,0 0-9-15,0 9-7 0,0-5-7 0,0 16 4 16,0 0-1-16,0-13 9 0,0 4-3 0,2 6 3 15,0 5 2-15,-2 2 2 0,5-2 7 16,-1 5 0-16,0 4-2 0,1 6 4 0,1 5-7 16,1 6 2-16,2 10-2 0,2 15-7 0,2-1 2 15,0 1-2-15,5-9 4 0,8 17-3 0,3-8-1 16,4-9 1-16,2-7 2 0,7-6 2 0,0-9-1 16,-4-20-1-16,-5 0 1 0,2-11 2 15,0-4 1-15,-2-3-2 0,0-4-2 0,-2-2 1 16,-2-5 1-16,-3 0 2 0,-1 1 1 0,-5-1 2 15,-3-4-2-15,-1-2 1 0,-5 0-4 16,-5-5 0-16,-1 0-4 0,-1-6 2 0,-2-7-1 16,-2-11-4-16,0-11-3 0,0 0-7 0,3-4 3 15,1 6 4-15,3-4 1 0,1 7-3 0,-1 1-4 16,0 8-2-16,-3 5-1 0,-2 12 0 0,0 9-11 16,-2 6-10-16,0 1-13 0,0 10-12 15,0 1-32-15,-2 3-7 0,2 1-70 0</inkml:trace>
  <inkml:trace contextRef="#ctx0" brushRef="#br0" timeOffset="5701.8496">15240 2589 65 0,'11'-14'111'0,"0"-1"-26"0,-2-3-26 0,-5 5 5 16,-2-5-39-16,-2 3-15 0,-2-3-4 0,-2 5 2 15,-5 2-5-15,-2 0 8 0,-4 7-4 0,1 1 0 16,1 3-1-16,-7 3 3 0,-4 5-2 16,0 3-2-16,-3 3 5 0,-1 8-7 0,-1-2 0 15,3 6-2-15,-10 9 0 0,8 3 1 0,1-5-2 16,7-5-4-16,7 3 8 0,2-2 4 0,7-3 10 15,4-3-2-15,4-4-2 0,5-3-6 0,8-3-6 16,8-2-1-16,6-7 0 0,4-1-1 16,7-6 0-16,2-1 0 0,2-7 4 0,-2-2 7 15,14-11 4-15,-10-3 1 0,-6 3-2 0,-7 2 1 16,-4 0-4-16,-9 0-2 0,-4 0-5 16,-9 2-2-16,-3-9-6 0,-8 5-3 0,-2-5-4 15,-10 1-2-15,-1-1-10 0,-7 2 8 0,0-3-6 16,-2 5 0-16,-3 5-2 0,1 3-14 0,1 6-3 15,3 9 2-15,0 2-70 0,0 2-3 16,-2 11-85-16</inkml:trace>
  <inkml:trace contextRef="#ctx0" brushRef="#br0" timeOffset="6061.1404">15604 2364 218 0,'20'2'148'16,"-3"0"-83"-16,-3-2-61 0,-6-2-25 0,-1 2 10 15,-5 0 6-15,0 4 15 0,1 3 8 16,-1-1-3-16,-2 12-5 0,0 0 3 0,-5 6-4 16,3 5 1-16,-4 4-5 0,-1 4 6 0,-2 1-8 15,0 6-1-15,-4 13-3 0,2-8-1 0,4-1 1 16,7-2-2-16,0-8 0 0,5-3-1 0,-1-8 0 15,1-8 0-15,1-3 6 0,-1-7 24 16,-1 0 27-16,-2-5 5 0,0-2-27 0,1-2-24 16,-1-4-3-16,0-7 4 0,0-2 3 0,1-5 4 15,-3 2-4-15,2-3-2 0,0-1-5 0,-2-4-4 16,4-7 0-16,-1 0-4 0,-1 0 1 16,2-9-5-16,5-11 4 0,2 1-6 0,4 3 4 15,1 1-2-15,4 9-11 0,0-3-23 0,-1 11-13 16,-1 5-26-16,0 2 13 0,-1 9-113 15,-1 2-31-15</inkml:trace>
  <inkml:trace contextRef="#ctx0" brushRef="#br0" timeOffset="6592.2618">16312 2452 366 0,'11'6'115'15,"-3"-3"-99"-15,-3-1-20 0,-1-2-8 0,-10 2 2 16,8 2 20-16,-2-1 16 0,0 10-17 0,-2 2 5 16,-3 5-7-16,1 4-5 0,-1 9 1 0,-1 1-4 15,1 3-3-15,-3 12 3 0,1-3 0 16,5 0 0-16,2-11-1 0,4 1 0 0,-4-10-3 16,5-4 0-16,-3-6-7 0,0-8 14 0,0 1 5 15,3-4 8-15,-5-3 18 0,0-9-4 0,2 9-30 16,0-2-2-16,0-6 2 0,0-1 4 15,3-4 0-15,1-2-2 0,-1 2 8 0,4-7-5 16,-3 1-1-16,3-5-1 0,0-3-5 0,2 1 2 16,2-7-2-16,5-8-1 0,4-8-2 15,2 3 2-15,3 0 1 0,1 2 9 0,7-13 8 16,-4 15 2-16,-6 10-11 0,-8 12-9 0,-6 7 1 16,0 2 6-16,-2 7 6 0,0 4 0 0,-2 9-3 15,1 5 1-15,-1 6-4 0,-3 8-1 0,1 6-1 16,-5-1 0-16,-2 2-2 0,-3 1-1 15,-1 4 3-15,1-11-2 0,3 0 0 0,-2-5-3 16,1-4 0-16,3-6-2 0,-2-1-1 0,4-6 10 16,-2-3-3-16,7 3 3 0,-3-9 1 15,7-4-3-15,3-1 1 0,1-3-3 0,3-6 1 16,4-1 1-16,0-5-2 0,0 0 2 0,4-4-2 16,1-3 2-16,1-1-1 0,5-5 0 0,7-16 1 15,0 3 13-15,-3 4 7 0,-6 7 5 0,-9 11-30 16,-6 8-6-16,-7 9 13 0,-3 3 5 15,1 8 6-15,-5 5 2 0,0 13-11 0,-4 3-4 16,0 8-1-16,-5 9-4 0,-2 2-19 0,-2 4-37 16,0 7-39-16,-2 20-25 0,4-9-55 15,7-8-47-15</inkml:trace>
  <inkml:trace contextRef="#ctx0" brushRef="#br0" timeOffset="7263.9792">17897 2450 257 0,'6'-7'70'0,"-3"-2"7"0,-3-2-33 16,-3-4-5-16,-3 1-12 0,-1 1 0 0,1 2-8 16,-3 0-8-16,-2 0-8 0,0 5 7 0,-2-3-7 15,-3 4 3-15,-2 5-2 0,-4 0 6 16,-2 3-5-16,-2 8 7 0,-5 2-6 0,0 4-1 15,0 10-1-15,-4 2-1 0,0 6 1 0,1 7-5 16,-1-3-1-16,4 8-4 0,3-1 1 0,-3 14-2 16,11-5-4-16,9-13 2 0,7-7 3 15,6-6 7-15,2-12 7 0,3-4 11 0,-1-2 0 16,3-4-8-16,2-7-4 0,2 0-4 0,5-7-3 16,0 1-1-16,4-10 2 0,0 1-5 0,0-1 5 15,2-6-1-15,3 0 1 0,-1 0 0 16,5-2-2-16,6-11 1 0,3 0 2 0,0-1-4 15,2-1 2-15,4-10-1 0,-6 12 1 0,-10 2 1 16,-5 11 2-16,-10 7 3 0,-2 4-14 16,-6 8 8-16,-5 3 1 0,3 0 7 0,-3 5-5 15,-2 6 3-15,2 4-4 0,-4 12-1 0,0 1-1 16,-3 5 1-16,-1 7-2 0,-1 4 1 0,0 0 0 16,5 3-5-16,0-5 4 0,4-1 3 15,3-12 1-15,6 0 1 0,0-12-2 0,6-3-1 16,3-10 2-16,4-4-3 0,16-18 1 0,4-8 0 15,5-5-3-15,15-17 3 0,-9 1 0 0,-5 8 1 16,-5 1 4-16,-4-2-1 0,-1-1-2 16,2-4-3-16,-2-3-1 0,4-5 1 0,2-2 0 15,-4-2-7-15,0 4-3 0,-9 0 2 0,0-2-1 16,-4 2 4-16,-3-2-2 0,-6 6 3 0,-2 5 6 16,-10 11 10-16,-3 11-1 0,-5 4-7 15,-5 7-3-15,-3 5 3 0,-3-1-3 0,-5 5 11 16,-4 4 3-16,-11 2-1 0,-6 16-6 0,-18 15 7 15,-11 14 0-15,-22 37-2 0,-25 59-3 0,62-72-2 16,5-2-5-16,13 4-4 0,2-16-1 16,11 5 3-16,3-22-5 0,8 0 1 0,2-9-3 15,9-2-13-15,5 0-19 0,4 2 6 0,4 2-3 16,5-6-36-16,2 2-8 0,3-5 14 0,-3-6-45 16,-2-7-187-16</inkml:trace>
  <inkml:trace contextRef="#ctx0" brushRef="#br0" timeOffset="7998.1804">13494 3431 235 0,'0'-7'141'15,"0"1"-53"-15,0-1-62 0,0 0-24 0,2 3-5 16,-2 4-11-16,0-7 18 0,0 7 15 16,2 7-2-16,0-5 26 0,-2 9-25 0,0 0-3 15,0 11-3-15,3 5 2 0,-3 6-3 0,0 2-2 16,0 11-1-16,0 1 0 0,4 23-7 0,0 1-2 15,5-7-2-15,4 15-1 0,1-15 0 0,3-11-1 16,-3-13 4-16,-1-14 1 0,0-6 0 16,-2-5 5-16,-2-4-1 0,-3-4 1 0,3-3-6 15,-4 1 5-15,1-3 0 0,1 0 1 0,-3-4-3 16,1 0 1-16,1-5-2 0,1-2-3 16,-3-4-4-16,1-2-4 0,1-7-1 0,-1-3-2 15,-1 6-3-15,-4-12 0 0,2-5 2 0,-2 1-1 16,-4 0-5-16,0-5-3 0,-1-2 11 0,1-2 7 15,-3-4 4-15,1-1 5 0,-5-19-1 0,2 8 4 16,0 5 17-16,2 9 2 0,3 4-7 16,-1 7 3-16,3-1-2 0,-2 10-4 0,4 2-8 15,0 4-2-15,0 0-4 0,0 7 2 0,2 2-4 16,0 0-2-16,0 4 3 0,1 0-3 16,-1 1 1-16,4 4 0 0,3-1 1 0,0 3 0 15,7 0 1-15,1 0 2 0,5 5 4 0,7-1 3 16,6-2-4-16,20 10 0 0,7-6-2 0,17 12-4 15,-1-14 0-15,-6 3 0 0,-1-12 0 16,2-1 1-16,4-3-1 0,-22 5-1 0,-2-5 0 16,-9 2 1-16,-4 0 1 0,-5 1-2 0,-6 1-1 15,-3 3-3-15,-2 2-16 0,-4-4-35 16,-4 4 2-16,-3 4-33 0,-4-4 19 0,-5 2-134 16</inkml:trace>
  <inkml:trace contextRef="#ctx0" brushRef="#br0" timeOffset="8216.8798">13417 3810 404 0,'-14'13'102'0,"3"-11"-58"0,5 3 3 0,1-5-36 16,1 0-18-16,4 0-1 0,7-5 12 0,6-1 1 15,0-1-1-15,7 1 3 0,6-5-5 16,10-3-3-16,3-1-1 0,8 2-9 0,21-9-27 16,5 2-50-16,2 2 22 0,22-4-96 0</inkml:trace>
  <inkml:trace contextRef="#ctx0" brushRef="#br0" timeOffset="9638.4187">15097 3669 333 0,'-3'-5'91'0,"-3"-1"-66"0,-3-3 12 15,-2 0-25-15,-4 3 4 0,-1-5-6 16,3 4-3-16,-3 3-9 0,-1-3-7 0,-1 5 6 16,5-3-1-16,-2 5 4 0,-1 3-3 0,-4 1-2 15,-4 3 4-15,0 4 10 0,-14 4-5 0,1 5 13 16,-1 4-8-16,-1-2 0 0,-1 5 2 16,5-1 2-16,-1 5-9 0,3 0 2 0,-6 11 0 15,8-3 1-15,7 1-1 0,8-9-1 0,3-2-3 16,6-1-2-16,7-6 1 0,0-4-3 15,7 0 2-15,-1-5 2 0,3 0-1 0,2-4 2 16,7-2-1-16,2-3 0 0,6-4-2 0,3-2 0 16,19-12-1-16,1-3 0 0,2-1-1 0,-3-6-2 15,-2-3 5-15,-6 1-2 0,-2-3 3 16,-8 5 0-16,-3-2-1 0,-5 6 2 0,-4-2 0 16,-5 2 1-16,2 2-4 0,-6-4 1 0,0 0 0 15,-2-2 0-15,1 0-1 0,-1-5 1 0,2 0 0 16,-3 7 7-16,-1 0 16 0,1 7-8 15,-6 4-12-15,3 9-3 0,-3-5-10 0,-3 14 3 16,-1-3 8-16,6-4-2 0,-2 7 7 0,-2-1-3 16,0 7-2-16,2 3-3 0,-2-1 0 0,-1 5 1 15,3 4-2-15,-2 1 3 0,2 3-5 16,0 1 2-16,2-3-5 0,1 1 2 0,3-3 5 16,1 0-1-16,2-6 2 0,2 4 1 0,4-4 2 15,1-7-2-15,1-5 0 0,1-3-1 16,-1-3 1-16,3-3-3 0,0-8 4 0,2 0-3 15,0-2 4-15,3-2 4 0,-1-1-1 0,0 1-2 16,-2-5 0-16,0 5-1 0,0-8-1 0,-2 4-3 16,-5 1 1-16,3-4 0 0,-7 2 10 0,2 5-4 15,-4 1-2-15,-2 3-4 0,-3 3-1 16,-6 5-1-16,-2 3-2 0,4 0-6 0,-3 0-13 16,6-4 25-16,-1 4-3 0,-2 7 2 0,2-3-1 15,-4 5 1-15,2 6-2 0,-2 1 0 16,-1 4 0-16,1-1-3 0,0 3 3 0,2-2 3 15,2 0 1-15,3-4 1 0,1 1-1 0,3-4-2 16,4 5-3-16,5-7 4 0,2 0-4 0,0-11 3 16,4 0-1-16,-2 0 3 0,2-9-3 0,0 0 3 15,3 1-1-15,-3-8-3 0,5 1 3 16,-1 2-2-16,5-14 1 0,-2 1 0 0,-2-1-1 16,0 1 0-16,-7-7 1 0,-2 0-1 0,-3 0-2 15,-4 4 2-15,-2-4 2 0,-4 9 13 16,-3 4-2-16,-1 9-6 0,-3 4-3 0,2 0-5 15,-2 5 0-15,-5 11-5 0,1-5-6 0,6-6 11 16,-2 4 0-16,-2 7-1 0,2 2 2 0,-2 5 0 16,0 8 0-16,-5 7-4 0,5 4 4 15,-3 3-1-15,1 17-2 0,2-7 2 0,4-1-4 16,5-1 2-16,4-11 2 0,2-4-1 0,9-2 2 16,2-14 1-16,9 1-1 0,5-12-3 0,19-4 1 15,5-18 1-15,22-10-3 0,-5-8 5 16,-6 1-1-16,-3-5 0 0,3 1-1 0,-13 3 0 15,-10 3 3-15,-1-9 0 0,-5-2-5 0,-4-4 4 16,-1-1-5-16,-3-1-2 0,-1 1-3 0,-4 7-2 16,-7-2-4-16,-2 0 4 0,-9 4-3 15,-2-4 2-15,-9 0 9 0,-2 7 2 0,-4 4 3 16,-3 8 1-16,1 8 2 0,-1 1-5 0,-4 10 2 16,2-1-4-16,-2 3 0 0,-2 1 1 0,-2 6 0 15,-1 5 3-15,-4 6 2 0,-2 3 2 16,0 12-1-16,-2 6 0 0,-7 25 2 0,5 6 2 15,-3 24-2-15,7-4-3 0,7-4-4 0,6-7 0 16,4-11-2-16,3-11 3 0,7-11-5 0,-1-12 5 16,5-3-1-16,0-3-1 0,6-4-1 15,0 2 3-15,3-4-2 0,4-7 0 0,5 0 2 16,3-5 2-16,8-6-2 0,2 0 1 0,13-15-4 16,-1-5 2-16,1-2 0 0,-2-2-1 15,-2 0 1-15,-5-5 4 0,0 0-2 0,0 1-1 16,0-3 0-16,-2-2 1 0,-5-5-3 0,-4-2 1 15,-4-1-2-15,-5-4-2 0,1 1-2 0,-3 2 1 16,0-4 1-16,0 2-2 0,0-4 1 16,0-1 2-16,-2 1-4 0,0-3 4 0,-5 9 0 15,0 2 5-15,-4 9-3 0,-2 9 1 0,0 5 6 16,-5 3-4-16,-1 8-4 0,-1-1-2 0,0 3-3 16,-2 4 6-16,-4 2 1 0,-1 7 3 0,-4 4 7 15,-2 5-4-15,-2 4 0 0,-4 9-2 16,-1 8 1-16,-4 14-2 0,-5 22-3 0,-1 5 0 15,-5 36-1-15,4-14-2 0,3 21 2 0,10-39-2 16,10-24-1-16,6-16-1 0,4-7-1 16,0-6-3-16,5-7 4 0,0-6-3 0,0 0-4 15,4-7-5-15,0-5-13 0,7-4 0 0,2-4-19 16,5-4-16-16,1-5-31 0,3-5 12 0,2 1-80 16,0-5-52-16</inkml:trace>
  <inkml:trace contextRef="#ctx0" brushRef="#br0" timeOffset="9841.5723">17182 3532 656 0,'7'22'26'16,"-2"-4"-6"-16,-1-9-10 0,0-3-43 0,3-1 12 15,4-5 17-15,9-2 2 0,8-1 2 0,10-1-2 16,21-3 2-16,8-6-24 0,25-7-39 16,-1 5-4-16,-3-1-109 0,18-1 23 0</inkml:trace>
  <inkml:trace contextRef="#ctx0" brushRef="#br0" timeOffset="11278.7282">19749 2425 6 0,'-15'-8'50'0,"-1"3"-9"0,3 1-27 0,0-3 8 16,2 5 1-16,2-7-15 0,0 2-1 0,2 3-3 15,1-3-4-15,-1 3 2 0,0 2-2 0,3-7 7 16,0 5 19-16,-1-5 1 0,1 7 5 0,-1-5 12 15,1 3-8-15,0 1 0 0,1-1-17 16,-1 0-15-16,2 4-1 0,-3 0-6 0,5-3-2 16,-2 3 3-16,0 0 8 0,2 0-4 0,0 0-5 15,0 3 11-15,0-3 5 0,2 4 15 16,3 3 2-16,1-3-5 0,5 3-5 0,0-5 0 16,7 2 7-16,2 3-9 0,4-3 2 0,2 1-3 15,3-3 1-15,15-2-7 0,-2 2-5 0,2-2-2 16,3 0 4-16,3-2-6 0,23 2-1 15,0 0-6-15,19-9 4 0,-12 9-1 0,-12-2 1 16,0 0 1-16,-1-3-1 0,-1 5 0 0,-7 0 0 16,-1 0 0-16,-8 0-2 0,-1 7 4 0,-1-7 1 15,7 0-2-15,3 0 1 0,1 0 0 16,1 0 1-16,-3 0 3 0,-2-2 0 0,5-5-3 16,2 5 3-16,-3 0-5 0,1-3 2 0,-5 3-2 15,-7-2 3-15,-1 1-4 0,1-1 2 0,1 2-2 16,-1 0 1-16,-4-1 1 0,-2-1-2 15,-7 2 1-15,-8 2-1 0,-5-3 1 0,-2 3 1 16,-5-2-1-16,-6 2-1 0,-5 0 1 0,3 0-2 16,-5 0 1-16,-8 0 0 0,-1 0 1 15,5 0-1-15,0 0-3 0,2 0-7 0,-3 0-13 16,3 0 0-16,0 0 4 0,-2 0-5 0,2 0-2 16,0 0-3-16,0 0-11 0,2 0 21 0,1 0-13 15,-3 0-4-15,-5 2-46 0,-2 1 27 0,-4-3-88 16</inkml:trace>
  <inkml:trace contextRef="#ctx0" brushRef="#br0" timeOffset="12356.6007">21336 2183 41 0,'-8'-7'59'0,"1"1"3"15,3-3 13-15,-1 2-11 0,3-2 5 0,0 7-27 16,2-7-12-16,0 5 4 0,0-3-11 0,0 3-2 16,0 4-12-16,6-2-1 0,-1-3-4 15,-3 5-6-15,-6-2 2 0,1 2-3 0,1-2 0 16,2 2 3-16,-2 0-2 0,2 0 1 0,0 2 0 16,-2 5-1-16,2-5 1 0,2 2 1 0,0 3 3 15,0-3 4-15,1 5 8 0,5 0-2 16,-1-5 1-16,4 5 4 0,2-2-6 0,1-1 3 15,1 3 1-15,0-2 1 0,3-1-7 0,-3-1-4 16,5 1 2-16,-2-1 0 0,2 1 0 0,0-1 2 16,6 4-6-16,3-5 1 0,-1 5-2 15,1-5 4-15,0 5-4 0,2-4 0 0,-3 3-2 16,8 1 1-16,-3 0-2 0,11 0-1 0,-5 0 1 16,1 0-2-16,0-1 2 0,-5-3-1 0,0 4-2 15,-4-7 3-15,0 2 1 0,-9 3-2 16,0-7-2-16,-4 4 4 0,-5 1-2 0,-2-3 0 15,0-2 2-15,-2 2-2 0,-2 0 1 0,-3-2-2 16,0 0 3-16,1 2 0 0,-3-2-3 0,0 5 4 16,0-5-2-16,-2 0-2 0,-8 0 2 15,3 0-1-15,3-5 1 0,2 5 0 0,0 0 0 16,-2 0 0-16,2 0 4 0,0 0-6 0,-2 0 1 16,2 0 1-16,0 0-9 0,0 5 1 0,-3-5 3 15,6 0 7-15,-1 0-2 0,0 0-4 16,-2 2 4-16,-2 0 0 0,-3 0 0 0,1 5-3 15,-5-5 3-15,-2 5 0 0,2-3 4 0,-6 1-1 16,2 1-2-16,-5 3 6 0,0-4-5 16,-2 6 2-16,-2-3-1 0,0 3-1 0,-4 3 2 15,-3-3-5-15,5 2 4 0,2-2-3 0,0 0 1 16,0 0-2-16,0-4 1 0,0 4 0 0,-3 0 2 16,-1-3-2-16,0 3-1 0,-5 1 3 15,0-6-2-15,-7 5 2 0,1-4-3 0,2-1-1 16,2 1 4-16,2 2-3 0,2-5 1 0,0 3 0 15,3-3 0-15,2-2 1 0,2 5 0 0,2-7-1 16,2 2-1-16,5 0 5 0,-3-2-2 16,8-2 5-16,-3 2 0 0,2 0 1 0,-2-2-1 15,2 2 5-15,0 0-5 0,0-4-1 0,0 1 3 16,1 1-1-16,-1 0-2 0,2 0-1 0,1-3 0 16,1 1 1-16,1 2 0 0,-1-3-7 15,3 1-4-15,-2 2 4 0,2-7-3 0,2 7 3 16,-3-7 1-16,6 5-1 0,-3-7 0 0,2-1-1 15,0 1 4-15,2 3-3 0,-1-6 2 0,3 3 0 16,-1-4-2-16,-1 4 2 0,0-2-1 16,1-5 0-16,-3 3 0 0,2 1-1 0,1-5 2 15,-3 3-2-15,2-4 1 0,-1 5 0 0,-1-3 0 16,0 1-3-16,2 3 4 0,-1-1-4 0,-1-1 4 16,0 3-4-16,0 0 5 0,0 2-4 15,1-2 3-15,-1 2-2 0,-2 0 2 0,2 0 0 16,0 4 0-16,-2 0-2 0,0 1 3 0,0 1-3 15,5 8 1-15,-5-3-1 0,0 2 0 0,0-2-1 16,0 0-1-16,0 0-10 0,0 0-4 16,0 0-5-16,0 0 9 0,0 2 12 0,0-4 0 15,-2 0 0-15,2 2-1 0,-3 0-1 0,3 0 2 16,0 2 0-16,-2-2-2 0,2 2 0 0,0 2 1 16,0-4 1-16,2 5 1 0,-2-3 0 15,5 5-2-15,4-3 7 0,-1 3-7 0,8-3 4 16,-1 5-2-16,7 0 0 0,3-3 0 0,1 1-9 15,9 6-13-15,5-2-14 0,0 2 8 0,-3-2-11 16,3 1-4-16,-3-1-16 0,-1 2 1 16,-6-2-75-16,4 2 4 0,-10-2-20 0</inkml:trace>
  <inkml:trace contextRef="#ctx0" brushRef="#br0" timeOffset="13168.909">19440 2123 83 0,'18'-4'105'0,"-3"-3"-31"0,-6 1-24 0,0-1 21 15,-5 3-44-15,-1-7 1 0,1 8-12 16,-4-3 6-16,0 4-14 0,0-7 0 0,0 7-9 16,-7 4-9-16,3-2-3 0,2 0 4 0,6 0-4 15,-4 0 18-15,2 0-5 0,1 6 2 0,-1-3 10 16,0 5 0-16,2-1-2 0,-1 4-2 16,-1 7 3-16,0-5-4 0,0 5-2 0,0 4 1 15,3 0-1-15,-1 0-1 0,-2 11-2 0,3-5 4 16,-1 3-3-16,3 5 5 0,-3-6 10 0,-1 4 1 15,-1 1-1-15,2 0-7 0,-4 3 1 16,0 1-5-16,-6 3 0 0,-3 0-3 0,-2-5 0 16,-5 1-1-16,1-5-8 0,2-2 5 0,-1-2 0 15,1 1-1-15,-2-5-1 0,6-3-1 16,-2-5 1-16,2-3-3 0,2-3 2 0,3-3-3 16,0 1-14-16,-1-2-20 0,3-3 9 0,2-4-21 15,2-6 3-15,0 1-30 0,1 1-14 0,-6 8-130 16</inkml:trace>
  <inkml:trace contextRef="#ctx0" brushRef="#br0" timeOffset="13528.2032">18927 2966 76 0,'-14'11'195'0,"3"0"-105"0,0 0-43 0,2-9-20 16,3 0-1-16,-1 0-5 0,12-6 5 0,-1 2-16 15,-2-3-12-15,-2 3 3 0,-2 9-9 0,2-7 8 16,2 0 8-16,7 0-3 0,-2 0 2 16,6-5 16-16,5 5-5 0,1 0-7 0,6-2-3 15,1 2-2-15,3 0-1 0,2 0-1 0,4 0 0 16,16 0 2-16,-1 0 1 0,5 0-3 15,1-2 2-15,1 2-4 0,16-2 0 0,-3-3-2 16,-1 3 2-16,12-2 0 0,-6-1 0 0,-11-1-3 16,-11 3 2-16,-5-3-1 0,-12 1-3 0,-3-1 3 15,-7 1 0-15,1-1 0 0,-3 1-1 16,0 3 1-16,-4-7-1 0,-2 7 0 0,-3-7-1 16,-2 7-1-16,-2-7-13 0,0 7-2 0,-2-5-14 15,0 1-14-15,2 1-15 0,-2 1-9 0,0-3-47 16,-3 3-130-16</inkml:trace>
  <inkml:trace contextRef="#ctx0" brushRef="#br0" timeOffset="13840.6273">19112 2154 27 0,'-2'5'293'0,"2"1"-185"0,0-6-51 0,0 0-29 15,0-4-17-15,0 2-8 0,2 2-5 16,9-7 4-16,-9 7 1 0,0-4 16 0,5 4-1 16,4 0-3-16,6-3-8 0,8 1-5 0,8 0-1 15,9-5 2-15,19 3-1 0,6-7-3 16,-4 9 2-16,6-7-1 0,23-2-3 0,-3 2 2 15,12 2-2-15,-19-1 0 0,-18 1-20 0,-12 3-18 16,4 1-10-16,-3-1 10 0,-1 2-19 0,-1 4-35 16,-5 2-14-16</inkml:trace>
  <inkml:trace contextRef="#ctx0" brushRef="#br0" timeOffset="63594.524">2097 5589 31 0</inkml:trace>
  <inkml:trace contextRef="#ctx0" brushRef="#br0" timeOffset="64188.1335">2081 5616 36 0,'-11'0'29'0,"0"-5"-12"0,0-1-13 16,2-1-4-16,5 1-10 0,0-1 3 0,4 3 7 16,4-1 2-16,0 1 4 0,8-3 6 0,-4 5-6 15,10-5-1-15,4 1-3 0,4 1 0 16,5-4-2-16,2 1 2 0,5-1 7 0,2-2 2 15,17-2 1-15,0-1 1 0,1 3 3 0,1 0 1 16,23 2-4-16,-7 3-6 0,-7 1-3 0,20 3 5 16,-6 4-9-16,-5 3 2 0,-2 1 1 15,4 1 0-15,-13 2-3 0,3 0 2 0,8-1-2 16,5 1 3-16,-3 0 1 0,11 0-2 0,-6-2 2 16,11 1-5-16,4 1 1 0,0 0 1 0,3 2 1 15,1 0-2-15,-1 0 3 0,12-2 1 16,-1 2-4-16,6 2 1 0,0-4 1 0,2 2-1 15,1-7-1-15,12 3 9 0,1-3-3 0,-1 1-5 16,1-3 4-16,-1-2-4 0,3 0 2 0,13 0 0 16,0-2-2-16,2 0 3 0,-2-1-2 15,2-1 2-15,-4 0-3 0,6-1 1 0,0-1-2 16,5-1 2-16,0 0 0 0,8 1 6 0,-1 4-6 16,3-3 5-16,1 3-2 0,-4 0-1 15,1 2-1-15,1-5-1 0,1 3 0 0,6 0 2 16,-1 0 1-16,7-3 1 0,-3 3-4 0,5 2 2 15,0-4 0-15,5 4-4 0,-1-7-2 0,7 5 3 16,0-3 3-16,2 1-2 0,-2 0-2 0,5-1 0 16,-3 1 2-16,5-1-1 0,-5 3 2 15,2-2 4-15,1 2-7 0,-3-1 5 0,2 1-2 16,3 0-1-16,0-2-2 0,4 1 2 0,-2-1-2 16,6 0 3-16,-4-3-1 0,7-2 0 15,0 2 2-15,4-1-3 0,-3-1 1 0,4 0 1 16,-1 2-1-16,0-4 2 0,0 5-3 0,0-3 1 15,2 2 0-15,-2-1 1 0,0-1-1 0,0 0 1 16,0 2-1-16,-2-2-1 0,0 3 1 0,0-1 0 16,0 1 0-16,-5-1 0 0,1 0-2 15,-1 3 1-15,1 0 0 0,1-1-2 0,-1 3 1 16,-3 0 0-16,3 2-1 0,-3-2 2 0,-2 2-2 16,2-3 1-16,-2 8 0 0,0-5-1 15,-2 4 0-15,-2 1-4 0,2-1-1 0,-5 3-6 16,-2 1 2-16,-2 1-17 0,-2 0-1 0,-2 0-3 15,-1 2 13-15,-3 0-13 0,-3 2-11 0,-7 0-46 16,3 5 14-16</inkml:trace>
  <inkml:trace contextRef="#ctx0" brushRef="#br0" timeOffset="107631.1551">3618 6901 21 0,'0'-6'19'0,"0"1"26"0,0 1-23 16,0 2-8-16,-2-1-10 0,-5 6-4 0,10-6 1 16,-1 1 0-16,-2 0 4 0,0 0-1 0,0 2 3 15,0 0-1-15,0 0-2 0,0 0-5 16,0 0 4-16,0 0 9 0,0 0 16 0,-2 0 39 15,2 0-16-15,0 0-24 0,0 0-18 0,-3 0 3 16,3-2 0-16,-2-1 4 0,0-1-3 0,0 0-2 16,0-1-3-16,-1-1-3 0,-1-1-1 15,0-2 1-15,1 0-2 0,-3 0-2 0,1 3-4 16,1-5 2-16,-5 2 1 0,2 0 0 0,-1-2-2 16,-3-2 2-16,-3 0-2 0,-1 2 4 15,-1 0 0-15,-1 0-4 0,-1 0 2 0,-6 4-1 16,2 0-1-16,-7 3 0 0,3 2-3 0,-5 2 3 15,-2 4 2-15,0 5-1 0,-2 4-1 0,-10 9-1 16,6 5 2-16,-5 1-2 0,6 5 3 0,-15 7 0 16,11 0-1-16,3-5 2 0,8-2-1 15,2-4 1-15,7 2-1 0,7-3 2 0,1 5-2 16,3 0 2-16,5 7-4 0,1 2 5 0,1 0-4 16,4 0 2-16,0 2-1 0,2-2 2 15,0-5 0-15,5 1-2 0,6 2 1 0,-2-3 2 16,0-2-1-16,7 1 1 0,-3-8-3 0,5 1 3 15,2-7-2-15,2 0-2 0,3-7 1 0,2-1-3 16,-3-3 4-16,3-3 4 0,-3-1-5 0,3 0 1 16,-3-3-1-16,-1-4-2 0,-3 0 2 15,2-2 0-15,-2-3-1 0,2 1 1 0,0-5-8 16,1 3-32-16,1-5-27 0,3-3-28 0,2-1-60 16</inkml:trace>
  <inkml:trace contextRef="#ctx0" brushRef="#br0" timeOffset="108068.5552">4011 6983 40 0,'0'9'24'15,"-3"-3"0"-15,-1 1 8 0,0-5 14 0,-1 2-15 16,1-1-10-16,-1-1-7 0,-1 0-9 0,1-2 8 15,1 2-11-15,4-2-6 0,0 2 5 0,-2-2 3 16,0 5-5-16,-1-1 3 0,-1 7 0 16,0 0 15-16,-1 7-13 0,1 2-2 0,-3 2 1 15,0 4 4-15,1 3 1 0,-5 8 2 0,2 1-5 16,0-7-1-16,5-3-2 0,-1-3 2 16,3-1-3-16,2-4-4 0,0 0 1 0,5 0 3 15,1-7 1-15,3 2 2 0,0 1 0 0,2-8-1 16,-2 3 2-16,6-2 0 0,-6-4 3 0,6-1-2 15,-1-4 4-15,1 2-2 0,-2-4 3 0,-2 2-4 16,3-4 2-16,-3-1 5 0,2 1-9 16,0-7 1-16,-4 2-5 0,4-4 3 0,-2-3-3 15,0 1 1-15,-2 2-1 0,2-3 0 0,-4-10-1 16,1-1 0-16,-1-1 1 0,-3-5-1 0,1 2-2 16,-5-2 2-16,0 2 0 0,0 0-3 15,-5 4-1-15,-1 3-20 0,-3 4 5 0,0 1-17 16,-4 5 6-16,-3 6 17 0,3 1 4 0,-7 7-5 15,3 2-2-15,-1 5-14 0,0 4-58 0,5-2-36 16</inkml:trace>
  <inkml:trace contextRef="#ctx0" brushRef="#br0" timeOffset="108552.8141">4388 7005 44 0,'11'4'55'16,"0"1"-25"-16,-9-3 53 0,2-2-51 0,-4 2-19 15,3-2 0-15,-10 4-11 0,5-1 4 0,2-1-8 16,0-2-2-16,0 2-4 0,-5 0 22 0,10-2-8 16,-3 5-4-16,-2 4 3 0,4 2-4 15,-4 4-1-15,0 5 2 0,0 13 1 0,-2 7-2 16,2 1-5-16,-2 1 4 0,2 2-1 0,0 1 0 15,0-8 1-15,0-2-1 0,0-4-1 16,0-7 4-16,0-6 20 0,0-2 33 0,0-5-17 16,0-7-10-16,-7-4-15 0,7 2-2 0,-2 0 6 15,0-2-1-15,0 0-16 0,-3-4-5 0,3 0-1 16,0-3 4-16,0-2 2 0,2-2-2 0,0-4 0 16,0-3 2-16,4-4 0 0,3-4-3 15,-1-5 4-15,8-2-4 0,1-3 1 0,9-14-2 16,3 1-4-16,4 3 5 0,4 6-2 0,2-11 2 15,3 16 1-15,-7 6-6 0,-2 10-7 16,-7 5 0-16,-2 8 7 0,-4 4 7 0,0 6 5 16,-5 0 4-16,0 10 5 0,-4 1-1 0,-3 11-2 15,-3 8-4-15,-6 21-5 0,-3 9 0 0,-1 2-1 16,-4 13 2-16,0-17-1 0,7-16 1 16,-3-8-1-16,3-10-1 0,4-6-1 0,-2-2 2 15,2-7-2-15,0-4-1 0,0-2-8 0,0 2-24 16,0-5-55-16,0 1 26 0,0-14-175 0</inkml:trace>
  <inkml:trace contextRef="#ctx0" brushRef="#br0" timeOffset="108849.6174">5356 6410 220 0,'4'0'21'0,"-4"-3"17"16,-2-1 9-16,-3 4-39 0,3-2-28 0,-2 0-1 16,-7 8-1-16,11-6 27 0,2 2-4 0,-2 5 9 15,0 4 4-15,2 0 1 0,-2 7 8 0,0 4-7 16,0 9 4-16,-4 6-6 0,-3 25-1 16,-4 6-3-16,0 7-4 0,-7 35-4 0,-1 1-5 15,-6 25 2-15,8-21 2 0,6-34-1 0,6-21 1 16,3-22 3-16,0-8 1 0,2-5-1 15,2-3-1-15,-2-5-1 0,2-1-3 0,0-5 1 16,3-2-2-16,-3-1-4 0,0-1 0 0,1-3-5 16,1-1 0-16,-2-12-7 0,-2 0 1 0,2 13-43 15,-2-4-6-15,0-4-70 0</inkml:trace>
  <inkml:trace contextRef="#ctx0" brushRef="#br0" timeOffset="109068.3202">5208 6923 35 0,'-24'0'29'16,"-1"0"0"-16,-1 5 49 0,4-1 2 0,0 0-36 15,2 1 4-15,5 2-19 0,1-3-14 16,3 0-13-16,2-1-12 0,3-1 19 0,4 2 8 16,-1-2-2-16,6 3 4 0,-1 1 5 0,0-3-7 15,5 3-5-15,1-1-6 0,6-1 2 0,-1 3-6 16,5-3-5-16,4 0-1 0,6-1-1 15,3-1 1-15,4-2 2 0,14-5-8 0,-1 3-33 16,-1-4-20-16,-3-1-16 0,-2-2-6 0,-3 0-71 16</inkml:trace>
  <inkml:trace contextRef="#ctx0" brushRef="#br0" timeOffset="109318.2607">5849 7133 91 0,'-2'0'36'0,"-2"0"27"0,-1 2 24 0,1-2-42 16,0 0 20-16,-1 0-56 0,3 0-9 0,-2 0-6 16,-1 0 9-16,3 2 7 0,-2 5-11 0,-1 4 29 15,1 4-14-15,-9 16-14 0,-1 2-1 16,3 7 0-16,-2 0-4 0,0 4 2 0,0-2-19 15,2 8-38-15,2-8 6 0,4-7 12 0,3-8-69 16,2-10 27-16</inkml:trace>
  <inkml:trace contextRef="#ctx0" brushRef="#br0" timeOffset="109443.2311">5755 6855 53 0,'0'-29'69'0,"-3"12"7"0,-1 6-36 0,-3 2-21 16,1 4-27-16,-1 1-5 0,-2 6-16 0,1 0-89 16</inkml:trace>
  <inkml:trace contextRef="#ctx0" brushRef="#br0" timeOffset="110021.2919">6273 7254 148 0,'6'4'31'0,"-3"-4"-14"0,-1-4 29 0,-2-3-18 15,2-4 2-15,-4 0-11 0,2-4-1 0,-2 2-24 16,-3-1 4-16,3-1 5 0,0 2 1 0,-3 0 12 16,3 2-1-16,0-1-11 0,-2 4 0 15,-1 1-20-15,3 0 5 0,0 5 1 0,-5 2 6 16,5 7 2-16,-5 2 9 0,-1 11 9 0,-3 8 1 16,-1 5-10-16,-10 22-5 0,3 0 1 15,-1 5-2-15,-2 0 0 0,-3 15 0 0,6-14 1 16,5-10 2-16,3-14 5 0,5-12 4 0,1-10 3 15,3-2-4-15,0-6-2 0,2-9-5 0,0 0 0 16,0-1 1-16,0 6 0 0,0-1-9 16,2-7 2-16,0-1-1 0,5-10 1 0,-3 5-5 15,5-9-6-15,2-4-8 0,0-7-3 0,5-2 2 16,1-6-13-16,10-21 10 0,1-2 14 0,1-2 16 16,11-19 0-16,-3 5 4 0,-6 19 14 0,-2 13-12 15,-7 17-5-15,-7 9-1 0,-6 7-2 16,0 6 7-16,-2 3 17 0,-3 4-4 0,0 6-3 15,-1 8 7-15,-3 6-10 0,-3 6-5 0,3 0-3 16,-6 23-5-16,1 6-2 0,-4 2-2 16,3 3-4-16,-1 2 3 0,-4 15-3 0,5-9 4 15,1-13-3-15,5-8 1 0,2-12-2 0,1-11-5 16,1-4-15-16,-2-5-13 0,3-6-18 0,-3-2-15 16,2-1 4-16,-4-3-16 0,5-1-123 15</inkml:trace>
  <inkml:trace contextRef="#ctx0" brushRef="#br0" timeOffset="110427.4103">6687 7155 39 0,'9'2'432'16,"-2"0"-429"-16,-5 3-8 0,0-3 5 0,0-2-9 15,-2 0 5-15,-6 4-5 0,4 1-2 0,-1-3 6 16,1-2 5-16,7 0 1 0,-3 2 9 0,0 5-5 16,-2 1-2-16,2 10-3 0,-2 4-2 15,0 2 2-15,-2 5-3 0,0 15-1 0,2 0-13 16,0-2-8-16,0 0-3 0,4-2 10 0,-2-5-3 16,5-2-68-16,0-6 138 0,-1-5 9 15,3-7-32-15,-2 0 3 0,-1-6 10 0,-1-4-3 16,-1-3-4-16,1-2-16 0,1-2-1 0,-1-7-9 15,1-2-3-15,5-7-3 0,0-4-2 16,0-4-2-16,0 6-1 0,5-15 0 0,-3-1-6 16,0 1 4-16,3-2-1 0,-1-3 5 0,-4-2 4 15,4 2 0-15,-6 3 19 0,2 8-3 0,-6 5-6 16,-1 8-7-16,1 3-3 0,-3 4-4 0,-2 3 4 16,0 8 3-16,-5 5-1 0,-1 8-2 15,4 0 0-15,-5 8-1 0,0 3 2 0,1 5-2 16,-3 2-4-16,4 2-3 0,1-2-13 0,0 16-15 15,4-10-7-15,4-1-15 0,3-7-44 0,1-7 14 16</inkml:trace>
  <inkml:trace contextRef="#ctx0" brushRef="#br0" timeOffset="111145.9947">7717 7276 86 0,'4'0'95'0,"-4"-4"-71"16,-2-5 26-16,-2 0-7 0,-1-2-5 0,-1 0 5 15,-3-4-33-15,0 1-6 0,3-1-4 0,-5-3 1 16,-1 1 2-16,1-1 5 0,0 0-3 0,-2 3-1 16,0 4 1-16,-2-2-3 0,-3 6 5 15,7 0-7-15,-5 7 0 0,1 3 4 0,0 1 2 16,-3 5 8-16,-2 6-1 0,-2 5 2 0,-2 4 5 15,-9 16-8-15,2 0-8 0,2 4 2 0,-2-2-3 16,9 0-2-16,0-1-1 0,0 15 1 16,9-12-2-16,6-5-2 0,5-10 2 0,7-5-3 15,1-4-1-15,5-4 0 0,2-3 0 0,3-2 2 16,-1-5 5-16,3-3-2 0,2-3-1 16,-3-3 1-16,1-5 2 0,2-3-2 0,0-7-1 15,-3 0 2-15,1-6-2 0,0-2 2 0,-3-1-1 16,1-4 0-16,-1 0-1 0,0-13 2 0,1 0-1 15,-3-4 0-15,0 1 0 0,0-10-1 0,-1 13 5 16,-1 11 8-16,-7 13 3 0,0 7-9 16,-1 6-1-16,1 3-5 0,-8 13 0 0,4-14-1 15,0 5 2-15,-3 5 1 0,1 10-2 0,-4 5 1 16,1 0-3-16,1 4 0 0,-1 2 2 16,1 5 0-16,-1 0-16 0,1 0 3 0,4 0 0 15,0-2-9-15,4-3 10 0,1-2 9 0,6-2 4 16,4 3 1-16,5-8 6 0,0-6 5 0,0-4-3 15,0-5 3-15,4-4-5 0,-4-2-2 16,2-5 2-16,0-2-1 0,-2-3-2 0,0-1-1 16,-1-5-2-16,-1 0-1 0,0-4 0 0,-3-5-3 15,1-6 1-15,1-5-3 0,5-21-7 0,-2-5 1 16,7-23 5-16,-5 8 2 0,0 6 4 16,-5 2-2-16,-1 5 2 0,-3 6 2 0,-4 18 11 15,-5 9 19-15,1 15 18 0,-5 7-35 0,0 6-15 16,0 7-13-16,0-5 4 0,0 5 9 0,-5 7 1 15,-1 4-4-15,-3 5 4 0,-4 8-1 16,-1 9 1-16,-3 9-3 0,-1 8 2 0,-6 25 1 16,2 3 1-16,2 3-2 0,-4 25 3 0,4-9-4 15,2 13-1-15,9-30 0 0,7-25-2 16,7-11-77-16,-1-7 83 0,5-6 3 0,2-7-3 16,-2-1-14-16,-1-10 0 0,1-4 1 0,-2-5-2 15,4-2-10-15,0 0-32 0,2-2-36 0,3-6-25 16</inkml:trace>
  <inkml:trace contextRef="#ctx0" brushRef="#br0" timeOffset="112255.1045">7889 6981 341 0,'-22'30'125'0,"2"-10"-89"0,2-9-22 0,3-4 4 0,4-7-26 15,4 0 1-15,3 2 6 0,2-2 3 16,0 5-1-16,4-1 5 0,4 5 1 0,3 2-3 16,0 0 1-16,6 2-5 0,1 2-1 0,6 1-1 15,0-1 1-15,7 1-3 0,2-5-2 16,4 2-3-16,0-4-9 0,5 0-2 0,-3-5 4 16,1-4 3-16,-1-2 4 0,-4-3 10 0,3-3-2 15,-8-1 5-15,3-7 14 0,-4 3-1 0,-5 0 1 16,0-2 4-16,-5-5-10 0,-1 4-3 15,-5 1 5-15,0-1-4 0,-2 1-4 0,-1 2 7 16,-3-3-2-16,-1 5 2 0,-2 2-5 0,1 5-2 16,-10 2-2-16,3 0-2 0,-1 2-4 0,3 2-8 15,6-4 1-15,-4 2 13 0,0 4-5 16,0 0 2-16,-4 7-2 0,-5 7 2 0,-2 9-1 16,0 6-1-16,-4 2 2 0,1 0-4 0,-3 14 3 15,1-5-2-15,3-7 1 0,2-1 1 0,2-6-3 16,3-1 2-16,4-5 1 0,-1-2-6 15,6-4-2-15,1 0-1 0,0-5 3 0,3-2 4 16,4 0 2-16,2-7 1 0,3 1 1 0,1-5 0 16,5-5 0-16,0 1-2 0,3-3 2 0,-1-1 0 15,0-4 3-15,0-1-1 0,1 2-2 16,-6-4 2-16,4-3-3 0,-6 3-2 0,3-5-1 16,-2-4 2-16,-1-1-1 0,-1-1 3 0,-1-1-1 15,-2 3 3-15,-2 2 15 0,-2 5-3 0,-4 1-1 16,-1 5-8-16,-2 2-2 0,0 0-6 15,-8 3-10-15,4 4 6 0,4-1-3 0,0 3 9 16,-2 5-1-16,-4 1 0 0,4 3 1 0,-3 4-1 16,1 5-1-16,2 2 0 0,-2 2-1 15,4-2-3-15,-2 0 0 0,5 6 3 0,-1-4-1 16,5-4 2-16,4-1 2 0,0-1-1 0,5-7 0 16,0 0 2-16,1-1-1 0,3-3 0 0,3-3-2 15,-3 0 3-15,0-4-3 0,0 2 1 16,-2-4 1-16,0-1 2 0,-5-1-1 0,0 1-1 15,-1-4-1-15,-6 3 0 0,-1-5-3 0,0-3-19 16,-7 1 0-16,0-7-7 0,0-2 15 0,-7-4 2 16,-2-5 1-16,-2 2 6 0,-2-6 3 0,-5 4 5 15,-6-6 0-15,0 6 3 0,0 7-2 16,-1 6-1-16,6 3 2 0,-1 3 1 0,0 6-1 16,2 1-2-16,3 3-1 0,2 2-3 0,-1-2 1 15,1 2 1-15,4 2 0 0,-2-2-2 16,5 2 2-16,1 1-2 0,3-1-11 0,6 4-8 15,-1-1 18-15,-6-7 5 0,3 4-2 0,5-2 3 16,1 2-2-16,8-2 3 0,-5 0-4 0,6-2 0 16,3 0 0-16,4-3-1 0,4-1 1 15,3-1-2-15,2 0 2 0,-1-1 1 0,1 1-1 16,13 0 0-16,-4 1 2 0,-2 4 0 0,-3-1-1 16,-6 3 2-16,1 3 5 0,-5 1 4 0,-1 0 0 15,-6 7 5-15,-3 3-3 0,-2 3-7 16,-4 10-6-16,-2 4-3 0,-7 6-1 0,-3 5 2 15,-3 2-2-15,-1 5 1 0,-2-8 1 0,3-1-1 16,-7 2 2-16,4-7-2 0,2-13 1 0,3-2-2 16,-1-4 4-16,3-5-3 0,0-2 2 0,2-5-2 15,-4-8 2-15,4 1 3 0,0 1 2 16,0 0 2-16,0 2-1 0,0 4 2 0,0-4-8 16,4-4-2-16,0-1-3 0,3-3 3 0,4-8-4 15,4-4-5-15,3-4 8 0,2-9 1 16,11-13 0-16,-3-3 2 0,3 5-1 0,-2 2 2 15,0 7-1-15,-3 4-2 0,-2 9 1 0,-4 4 1 16,0 7-1-16,-5 3 2 0,-1 8 14 16,-3 4 10-16,0 9-9 0,-7 7-7 0,1 9-8 15,-5 6-9-15,-5 7 1 0,1 6 0 0,-5-4-23 16,-2 16-8-16,2-11-6 0,2-8-8 0,3-7-10 16,4-6-48-16,2-8-5 0,3-7-93 0</inkml:trace>
  <inkml:trace contextRef="#ctx0" brushRef="#br0" timeOffset="113114.2757">10610 6535 300 0,'-5'5'105'0,"1"-3"-99"0,-3 0 22 0,3-2-16 16,-3 0-24-16,5-2-5 0,-2 2 2 16,8-2 13-16,-6 4 0 0,2 0 8 0,0 2 7 15,0 3 3-15,2 8-3 0,0 10-1 0,1 12 7 16,-3 7-9-16,-3 11-3 0,1 38-6 0,-7 46-3 16,-8 66-1-16,1-110-4 0,5-3-3 15,0-23 1-15,9-1-2 0,-2-19 8 0,4-5 3 16,2-20-1-16,0-2 3 0,-2-7 4 0,2-4 7 15,0-6 7-15,-2 2 1 0,0-3 3 0,0-15 2 16,0 4 6-16,0 3-1 0,0 6-32 16,0-2-6-16,-2-4-1 0,0-3-1 0,0-4 3 15,-3-4 2-15,-1-5-4 0,-1-7 2 0,1-1-8 16,-1-5-1-16,3-7 8 0,-1-22-1 0,1-2-2 16,6-2 4-16,-2-2 6 0,7-25 2 15,-1 12 0-15,5 6-2 0,2-11 2 0,1 15 0 16,-3 16-2-16,0 9 3 0,0 6 1 0,2 2-1 15,0 8-3-15,3-1 1 0,-3 0-1 0,7 0 1 16,-1-2-2-16,4 0 1 0,1 2 0 16,2 2 2-16,1 7 0 0,-5 2-3 0,0 5 5 15,0 4-4-15,-2 2 1 0,0 7 0 0,-1 2-2 16,-1 2 1-16,4 7 0 0,0 6 2 16,-2 7 0-16,-2 5 3 0,-3 8-4 0,0 7 3 15,-1 0-5-15,-8 13 2 0,-1-11 2 0,-5-4 4 16,-5-5 7-16,-1-8 14 0,-3-3-10 0,-2-2-11 15,-2-2 0-15,-5-3 1 0,-4 1-5 16,-2-3 1-16,-5 1-4 0,-4-3-1 0,0-4-1 16,-2 2-1-16,2-7 2 0,4 1-5 0,2-3-9 15,5-4-26-15,5 2 5 0,3-5-19 0,3 1-43 16,3 0-36-16,1 1-93 0</inkml:trace>
  <inkml:trace contextRef="#ctx0" brushRef="#br0" timeOffset="113785.9946">11496 6513 421 0,'2'9'28'0,"-4"-2"-47"0,0-5 23 0,0 0-10 15,0 0-11-15,2-2 1 0,0 0 0 0,-3 0 6 16,1 0 6-16,0 5-7 0,2-3 16 16,0 4-2-16,-2 1 6 0,0 8-1 0,-3 10 10 15,-2 10-7-15,-1 5-4 0,-3 8-3 0,0 10-1 16,-11 23-4-16,2 3 1 0,-9 26-1 0,7-17 2 15,9-20-2-15,4-16 1 0,5-17 1 16,1-10-2-16,1-3 3 0,4-5 1 0,1-2-3 16,1-5 2-16,0-2-2 0,1-2 2 0,-1-6 3 15,-4 4 4-15,5-5 15 0,-3-2 9 0,-2-13-13 16,0 7 6-16,0-1-7 0,-2 5-13 16,2 0-28-16,0 3 4 0,0-6 8 0,-5-5-1 15,5 1-10-15,0-2 1 0,0-6-1 0,0-5 9 16,0-9-4-16,2-2 2 0,-2-8 5 0,7-23 1 15,-3 0-4-15,3-4 9 0,2-2 5 16,4-32 3-16,0 6-3 0,5-28 0 0,-3 25 1 16,-1 18-4-16,-1 11 3 0,0 6 3 0,0 11 10 15,3 7 1-15,-5 18-1 0,-2 6-3 0,-1 7-7 16,-3 4-4-16,-1 2-1 0,-2 3 2 16,3-1 2-16,-7 14 3 0,-1-2-3 0,3-7-2 15,0 4 16-15,5-8-13 0,-1 4 3 0,1 0 5 16,1 4-1-16,3-2-2 0,2 5-1 15,2 2-5-15,3 2 1 0,1 0-2 0,3 2 0 16,0 3 0-16,0-1 0 0,0 3 1 0,2-3 2 16,0 0 1-16,0-1 3 0,0-1-3 0,2 0 2 15,0-2 0-15,1-2-2 0,3 0-2 16,1-5-1-16,4 1 0 0,2-5-4 0,-2-3 1 16,1-1-2-16,-1-5-3 0,-2 0 0 0,-3-2-6 15,-1-2-19-15,1 2-9 0,-3 0 5 0,-1 2-14 16,-2 0-18-16,-5 3-58 0,-1 4-14 15</inkml:trace>
  <inkml:trace contextRef="#ctx0" brushRef="#br0" timeOffset="114067.1782">11441 6903 39 0,'-7'18'403'0,"1"-7"-347"0,1-4-52 16,1-3 6-16,0 1 6 0,10-14 2 0,-1 6-13 16,-5-1-5-16,2 4-10 0,0 0 7 0,-4 2 4 15,2 0 2-15,6 1-1 0,1-1-4 0,8-2 1 16,3 0 1-16,0 2-3 0,4-2 0 15,4-2-7-15,14-3-38 0,-9 1-9 0,11-3-25 16,2 3 3-16,0-3-77 0</inkml:trace>
  <inkml:trace contextRef="#ctx0" brushRef="#br0" timeOffset="115129.4257">12466 7150 2 0,'0'-2'41'0,"2"0"2"0,-2-2-19 15,0-1 9-15,3-1-21 0,-1 1 12 16,-2 3-12-16,0-3-11 0,-4070 3 9 0,8144-4 1 15,-4067 1-3-15,2 1 1 0,2-1-8 0,2-1-1 16,7-3 3-16,2 2 4 0,4-1 9 16,5-1 1-16,2 0 3 0,18-2 4 0,-7 0-9 15,5 2 10-15,-5 0 2 0,2 3-16 0,3-1 3 16,1 3-6-16,19-1 2 0,-3 3-2 0,-2 2-3 16,8-2-1-16,-3 2-2 0,-5 0-2 0,4-2 1 15,-2-3-1-15,0-1 1 0,-4-1 1 16,-7-2 2-16,0 3 3 0,0-3-2 0,3 4 1 15,-1-1 4-15,-2 1 3 0,-8 1-4 0,-10-3-2 16,-6 5-3-16,-2 0-1 0,-3 0-4 16,-2-1 0-16,1 3-3 0,-3 3 2 0,-5-3 0 15,3 2 0-15,-7 0 1 0,-2 0 1 0,0-2-2 16,-2 0-1-16,-2 2 1 0,-1-2-12 0,-1 0-17 16,-3 0 13-16,-13 0-28 0,7 0-12 15,6-2-121-15</inkml:trace>
  <inkml:trace contextRef="#ctx0" brushRef="#br0" timeOffset="115504.3797">13655 6617 184 0,'11'11'91'0,"-5"-5"-79"0,1-1-13 15,2-5-19-15,-3-2 17 0,3 2 0 0,2 0 6 16,2 0 4-16,3 0-5 0,4 0 10 16,4 2-8-16,9-7 1 0,0 5-4 0,0 0 1 15,-2 0 0-15,0 3-1 0,0-1 1 0,-5-2 1 16,3 2-2-16,0 0-2 0,-5 3 3 0,5 1-3 16,-1 1 1-16,1 0 0 0,8 1-1 15,3 3 1-15,-2-2-1 0,-1 2 1 0,-4 0 1 16,-4 2-3-16,-7-4 2 0,-2 4-1 0,-5-1 1 15,-4 1 1-15,-4-2-1 0,-3 0 3 16,3 2-1-16,-7-2 15 0,0 4 15 0,-2-1-10 16,-3 3-11-16,-4 1 2 0,-2 2-1 0,-4 0 2 15,-3 2-6-15,-6 0-2 0,-14 4-5 0,-1 1-2 16,-5 4 2-16,-11 6-3 0,6 1 0 0,7-1-4 16,9-4-60-16,4 2-37 0,3 1-99 15</inkml:trace>
  <inkml:trace contextRef="#ctx0" brushRef="#br0" timeOffset="116535.3466">16832 6130 44 0,'-4'15'11'0,"1"-2"34"16,1-6-13-16,-2-1-27 0,-1-3-10 0,5-1-3 15,-4 0 5-15,2-2 1 0,2 2 1 0,0 0 5 16,-3-2 2-16,3 0-1 0,3 0 24 15,-3 0 17-15,0 3-10 0,2-1-7 0,2 2-9 16,1-2-3-16,-3 3 12 0,2 1-4 0,3 3-2 16,-3 0-14-16,3 0-5 0,-3 2-1 0,5 4 0 15,-4-1 2-15,3 1-3 0,-1 3 2 16,2-1-1-16,-3 1 1 0,3 2 0 0,0 4 2 16,0 0-3-16,2 3 5 0,-2-3-1 0,-3-2 2 15,3 2 1-15,0-2 1 0,0 3 3 16,0-1-6-16,2 0 3 0,0 5-6 0,0 13 5 15,2 4-7-15,-4 7 1 0,-3 17 1 0,-8 1-2 16,-7 0-1-16,-2-1-2 0,-9 23-1 0,1-14 0 16,1-11-2-16,0 3 4 0,1-20-2 0,6-9 1 15,2-16-1-15,4-6 5 0,3-9 6 16,2-2-1-16,0-5 0 0,0 1-4 0,7-14 1 16,-7 4-3-16,0 1 4 0,2 4-1 0,-2 0 1 15,0-2-3-15,-2 6-7 0,2-2-35 0,0-4-14 16,0-4-71-16,2-3-9 0</inkml:trace>
  <inkml:trace contextRef="#ctx0" brushRef="#br0" timeOffset="116972.7476">17033 6264 41 0,'-16'-9'13'0,"-6"-4"-3"15,-4-2 30-15,-1-3-37 0,1 5 4 0,1-1 9 16,6 3 19-16,5 3-13 0,-1-1 3 0,8 4-4 16,-1-1-6-16,3 1 3 0,-2 1-5 15,3 0 3-15,2 1-4 0,0 1-4 0,-1 2-10 16,12 5 3-16,-11-10-3 0,0 3 0 0,4 0-4 16,0-3 3-16,3 3 1 0,6-5 1 0,2-1-2 15,9 1 2-15,-2-2-2 0,17-4 2 16,3 2 1-16,9-2 4 0,-1-3 3 0,7 3 0 15,25 0-1-15,3 0 6 0,30 8 15 0,-16 5-11 16,-13 9-5-16,-12 2-3 0,-1 2 0 0,4 12-3 16,-9-3-3-16,-20 0 2 0,1 2 0 15,-14 0 4-15,-9 0-1 0,-9 1 10 0,-4-3 4 16,-4 2-2-16,-5 0-3 0,-6 5-1 0,-9 0-5 16,-5 1-6-16,-6 3-1 0,-23 5-3 0,-6-1 1 15,-4-4-1-15,0-4 5 0,2-7 1 16,6-2-4-16,7-7-1 0,5 1-4 0,1-3-1 15,3-3 5-15,-2-1-3 0,0-3 1 0,0-1-1 16,2-1 0-16,2 0-6 0,0 0-25 0,4 0-25 16,3 1-7-16,0-1-37 0,4 2-37 15</inkml:trace>
  <inkml:trace contextRef="#ctx0" brushRef="#br0" timeOffset="119284.7022">18422 6738 27 0,'-16'-9'12'16,"1"0"1"-16,-1-4 4 0,1 2-14 0,-3-4 0 15,3 2 23-15,-1 1-1 0,3 1 11 0,0 3-11 16,2-1-15-16,2 2-20 0,2 3-3 0,-1-1 8 16,3 1 22-16,1 4 11 0,-1 0-5 15,-1 2 0-15,4 5-3 0,-3 4-10 0,3 4 0 16,0 7-1-16,-3 3-3 0,5 19-1 0,0 0 1 15,0 4 0-15,-2 1-5 0,4 1-2 0,1 19-2 16,3-5 4-16,1-5 0 0,2-10 15 0,4-10 4 16,-2-5-5-16,7-8 3 0,-3-8-5 15,5-7 0-15,-3-3-3 0,3-5-1 0,0-6-2 16,2-1-6-16,0-5 0 0,0-2 0 0,3-6-1 16,3-1-2-16,-1-6 1 0,1-1 2 15,-3 1-2-15,1-4 0 0,-6-3 1 0,0 2-1 16,0-4 0-16,-7-2-1 0,0-5 1 0,2 2-3 15,1-3-6-15,-3-3 5 0,0-1 6 0,-4 6-1 16,-2 6 5-16,-5 4 6 0,0 9 4 0,-2 5-5 16,0 4 13-16,-2 2-10 0,2 4-9 15,0-1-2-15,-2 4-4 0,2-1-1 0,-2 14 0 16,-1-4-9-16,3-9 14 0,-2 2-2 0,2 4 1 16,-2 3-3-16,0 2 1 0,2 2-5 15,0 4 4-15,2 5 1 0,-2 0 0 0,7 2-4 16,-3-2 5-16,7 4-2 0,2-4 1 0,3 0-1 15,3-5 0-15,12 7 1 0,2-6 3 0,3-3 1 16,-1-7-3-16,2-1 2 0,-1-5 0 16,3-5 1-16,-1 1-1 0,13-11-4 0,-1-1 5 15,-1-4-2-15,-3 0 1 0,7-8 4 0,-13 6 8 16,-7 0-5-16,-9 2 1 0,-6 0-2 16,-5 2-4-16,-2-1-4 0,-4-1 0 0,-5 0-2 15,0 2-2-15,-4 1-8 0,-3-1 2 0,1 3-5 16,-5 1 11-16,3 1 0 0,-3 2-5 0,0 4 7 15,-4-1-2-15,-1 5 5 0,-1-1 1 0,-3 4-2 16,1 4 2-16,-3 1-3 0,-2 1 3 16,-2 5-2-16,-1 3 0 0,1 1 3 0,-5 7-3 15,3 5 1-15,-5 12 0 0,2 3 0 0,5 4 2 16,0-1-1-16,-3 10-3 0,10-9 3 16,-1-6-2-16,9-9 1 0,1-3 1 0,3-4-2 15,5-4-3-15,5 2 2 0,1-2-2 0,5-2 4 16,2-1-5-16,3-3 6 0,1-1-6 0,3-4 7 15,2 0-1-15,3-7 2 0,-1-2-3 0,7-5 1 16,2-3-1-16,4-6 2 0,1 1-2 16,-1-5 14-16,5-6-7 0,-2 2 0 0,-5 2-4 15,0-2 0-15,-6 2-3 0,2-2 1 0,-2 5 1 16,-1-3-2-16,-1-2 1 0,-1-2-2 16,1-5 2-16,-3 0-3 0,2-2 3 0,-6 1-4 15,0 5 4-15,-5 1-1 0,1 4 5 0,-7 7 6 16,-5 4-6-16,1 5-4 0,-3-1-2 0,2 3-1 15,-10 9-3-15,1-3-6 0,7-6 7 0,1 2 4 16,-1 4-1-16,-2 3 3 0,2 4-2 16,0 0-1-16,3 2 1 0,-3 5 0 0,2 0-1 15,1 4 0-15,-1-3 0 0,3 1 0 0,-1 2 0 16,3 5 0-16,2-5-1 0,2-2 1 16,1-5 0-16,-1 1 2 0,2-5-1 0,1-3 2 15,-1-1 1-15,0 0-1 0,1-5-2 0,2 0 2 16,-1-4-1-16,3 0 0 0,0-3 2 0,2-4-3 15,0 1 1-15,2-3 3 0,3-5-2 16,-3 1 0-16,2-10-1 0,-1 1-1 0,-5 0 0 16,-1 0-2-16,-1-1-1 0,0 1 1 0,-5 2 1 15,2 0-2-15,-1 2 2 0,-3 3 0 16,-3 3 0-16,-1 3 1 0,0 5 0 0,-5-1-1 16,-4 14-1-16,-3-7 1 0,5 4 1 0,0-4-3 15,-2 0 1-15,2 0 0 0,-2 2 1 0,2-2 0 16,0 0-4-16,0 0 1 0,0 0 0 0,0 3 3 15,0-3-2-15,2-5 3 0,0 3-1 16,0 0 0-16,-2 2 1 0,3-3 3 0,-3 1 1 16,0 2 1-16,0 0 1 0,0 0-2 0,0 0-4 15,0 0 0-15,0 0 1 0,0 0-2 0,0 0-1 16,0 0 3-16,0 2-2 0,0-2-1 16,0 0 1-16,0 0 0 0,-3 3-1 0,3-3-1 15,0 0 2-15,0 0 2 0,0 0-3 0,-2 0-17 16,4-3 19-16,-2-1 0 0,3 0-1 0,-3-1 0 15,2 1 1-15,0-3-1 0,0 3 1 16,0-1-3-16,1-1 3 0,1 1-2 0,-2 1 2 16,0 0-1-16,1-1 0 0,-1 1-1 0,0-1 1 15,2 1 0-15,-1 2 1 0,1-3-1 0,-2 3-1 16,0 0 0-16,1 0 1 0,1-1-1 16,-2 1 2-16,3 2-2 0,-1 0 0 0,3 2 1 15,2 3 0-15,-3-1 0 0,3 1 1 0,4 4-2 16,-4 2 1-16,6 2-1 0,-3 2 1 15,5 12 0-15,-1 1-1 0,-5 1 1 0,0 4 0 16,0-2 0-16,0 2 2 0,-5 0-2 0,3-2 2 16,-2 0-3-16,-3-5 3 0,1 1-2 0,-3-7 3 15,-2-1-5-15,0-1 4 0,-2-2 1 16,-1-5 6-16,-1 0-3 0,-5-3-5 0,-2-1 0 16,0-3-3-16,-7 1 3 0,1-3 1 0,-5-4 1 15,2 2 2-15,-2-7 4 0,-2 3-1 0,2-5 2 16,2 2 1-16,0-1-2 0,4-1-6 15,3 0 3-15,0 0 1 0,4 2-1 0,0 1 0 16,3 1-4-16,1 1 2 0,8-5-3 0,-3 3-10 16,0 3-6-16,0 1 9 0,0 2-8 0,-3 2 11 15,1 1 5-15,2-1 0 0,5 2-2 16,-1 1 0-16,3 1-3 0,1 3-21 0,8 0-1 16,-3 2 10-16,5 0-6 0,1 0 2 0,4-2 10 15,1-3 7-15,11 3-1 0,-2-4 3 0,0-3 1 16,-2-4 0-16,4-3 1 0,-6-1-3 15,6-1 2-15,-4-4 1 0,2 0-1 0,0-2 9 16,-2 2 3-16,-2-3-4 0,0 1 3 0,1-7 3 16,-3 3-2-16,-5-3 3 0,-4 0-11 0,-5-2 5 15,-2-2-7-15,-2-1-4 0,-3-1 2 16,-1 0 0-16,-1 1 3 0,-4 3 3 0,0 5 5 16,0 6 4-16,0 0-7 0,0 4-4 0,0 3 0 15,-2 10-7-15,0-1 0 0,2-5-8 0,0 2 5 16,0-4 3-16,0-1 4 0,-3 8-1 15,1 1 1-15,-2 8 1 0,-1-3-4 0,-1 4 4 16,1 5-6-16,-1 0 3 0,1 4-5 0,1 0-2 16,4 1-4-16,-2-1-2 0,4-2-1 0,2 2 4 15,5-4-3-15,0-2 5 0,0-1 3 16,4-1 5-16,-2-5 1 0,2 0 1 0,5 0 0 16,-7-5 3-16,2-3 0 0,0-1 0 0,1-2-3 15,3-5 3-15,3-3-1 0,-2-1-1 0,-3 2 2 16,5-8-1-16,0-1-4 0,0-1 4 15,-3-3-3-15,3-5 0 0,-2 1 3 0,-3 0 1 16,1 0 11-16,-3-1 4 0,-4 8-8 0,-3 4-7 16,1 2-3-16,-5 2-6 0,0 4-4 0,-2 1 7 15,0 4 1-15,-2 4 2 0,-4 7-4 16,-1-2-2-16,3 7-15 0,-7 3-2 0,6 6-21 16,-4-5 16-16,5 4 4 0,2-4 14 0,4 2 4 15,2-5 3-15,3 1 2 0,4-7 0 16,2 2 3-16,7-6-3 0,2-3 1 0,0-6 1 15,5-2-1-15,1-5 5 0,-4 0 6 0,5-6-1 16,-2 1 1-16,-3-3-1 0,0-3-2 0,-4-2-3 16,0-2-3-16,0-3 0 0,2-10-5 0,-5-3 2 15,3 5 0-15,-4-3-1 0,-1 5-1 16,0 4 1-16,1 5 0 0,-1 4-2 0,-1 5 2 16,-6 4-1-16,1 4-1 0,-2 3-5 0,2 2 1 15,-3 2-1-15,3 2 3 0,2 2-1 16,0 3-1-16,2 6 1 0,-2 3 4 0,3 1 1 15,-6 10 5-15,1 1 1 0,0 5 3 0,-2 7-4 16,-1 13 0-16,-1-2-3 0,-3-3 1 0,2-6 2 16,-4-4 3-16,-4-10 5 0,-3-1 11 15,1-5-12-15,-8-5-3 0,-3-3-5 0,-5-1-4 16,-2-4 2-16,-10-3-4 0,1-4 3 0,-4-2 1 16,-3-4-1-16,3-3-2 0,1-1-1 0,1-3 0 15,2 0-5-15,2-3-28 0,3 1 11 16,3 0-47-16,1 0 16 0,6-3-36 0,3 5-47 15,2 0-88-15</inkml:trace>
  <inkml:trace contextRef="#ctx0" brushRef="#br0" timeOffset="119815.8222">22531 5962 373 0,'-8'26'-14'0,"3"-8"39"0,-1-7 9 0,1-2-26 0,1-7 2 15,4 2-9-15,-2-4 6 0,-1 0 1 16,3 0 0-16,3 3 0 0,-1-3 7 0,4 2 3 15,3 2-4-15,0 1-4 0,4 6 0 0,1 0-1 16,1 2 1-16,3 7-2 0,-3 2 6 16,3 2 2-16,2 5-3 0,2 13 2 0,-3 4 0 15,-1 5-1-15,0 15 0 0,-5 2 0 0,0-2-8 16,-4-4-2-16,-5 0-1 0,3 0-4 0,-3-1 3 16,-1-8-3-16,3-2 1 0,1-14 2 15,-1-6 3-15,3-11-1 0,0 0 5 0,0-5 1 16,-2-1-1-16,1-3-5 0,-1-3 2 0,4 1 1 15,0-2 1-15,2-3-1 0,3 1 3 0,4-5-3 16,-3 0 1-16,5-5-7 0,-2-1 3 16,4-10-1-16,1 3-2 0,1-9 1 0,3-2 0 15,-5-7-3-15,5-4 2 0,1-23-2 0,6-3-2 16,-1-6 3-16,5 1-9 0,2-11-1 0,-3 11-3 16,1-7-4-16,2-2 10 0,-2 11 3 15,1 0 6-15,4 18-1 0,-4 0 0 0,1 6 0 16,-4 3 1-16,-5 1-4 0,-7 8 3 0,-6 1-3 15,-4 5-2-15,-3 7-8 0,-4 1-15 0,-3 6-20 16,-4 3-37-16,3 1 18 0,-3-1-95 16,0 5 56-16,-2 0-92 0</inkml:trace>
  <inkml:trace contextRef="#ctx0" brushRef="#br0" timeOffset="121549.7921">15879 8057 170 0,'-13'26'142'0,"0"-11"-92"15,-2-10-54-15,-3-7-19 0,5-7 4 0,-1 4 9 16,3 1-6-16,5-3 3 0,1 5-8 0,1 0 4 15,4 0 27-15,2 0-18 0,5 2 21 16,-1 0-16-16,5 0 25 0,5 0-13 0,-3 0 4 16,5 0 1-16,2 0-5 0,4 2 10 0,7-2-7 15,2 2-1-15,6-2-1 0,21 0 1 0,6 0-2 16,2-2-3-16,5 0-2 0,31-1 1 0,41-1 1 16,-15 0 0-16,34-5 8 0,-70 2-5 15,10 1 6-15,0-3-4 0,8 4-1 0,1-1 5 16,-1-1-10-16,0 3 4 0,5-1 2 0,0 1-5 15,4 4 0-15,-1 0-2 0,-1-2-1 16,-3 4 0-16,12-2-1 0,0 2 1 0,2 0 0 16,0-2-1-16,-2 0 1 0,2-2 1 0,9-2 2 15,0-1-1-15,7 1 1 0,-3-3 1 0,-2 1-1 16,0 1-4-16,3 1 2 0,-1 2-5 0,5-1 2 16,-1 3-2-16,-6-2 2 0,-2 4-1 15,-6-2 0-15,-3 3-1 0,2-1-2 0,-4 2 5 16,-7 3-3-16,-2-1 0 0,0 1 2 0,-2 2-2 15,9-5 1-15,-3 3 0 0,-10-1-1 16,1 5 3-16,1-4-3 0,-3 2 2 0,-3 0-2 16,-1 0 3-16,-9-1-1 0,-2 1 3 0,-2 0 1 15,-3 0 0-15,-4 0 0 0,1-1-1 0,-8 4 0 16,-1-4-3-16,-12 1 1 0,-4 2 0 16,0-4 3-16,0-3-1 0,-3 3-3 0,-5-3 1 15,-8-2-2-15,-4 3 1 0,-4-5 2 0,-5 0-2 16,3 0 5-16,-5-2-3 0,-2-3 2 15,-3 3-2-15,-1-2-1 0,-3-1 1 0,0 1 0 16,-4-3-1-16,-2 1 1 0,-3-5 0 0,-2 0-3 16,-2-3 1-16,0 1-1 0,-4-7 3 0,2 0-3 15,-3-4 2-15,3 0 1 0,-4-7-1 0,3 0 1 16,-1-4-2-16,0-3-2 0,-1 1 4 16,-1-7-2-16,-1 2-1 0,1 0 0 0,-1-2-1 15,3-5 0-15,-1-1 2 0,1-3-3 0,2-2-2 16,-1 4 2-16,-1 2 0 0,0-4-2 15,-3 1 4-15,-2-8-4 0,3-4 2 0,-3 0 1 16,2 5 1-16,-1 1-3 0,1 1 2 0,-2-3-1 16,3-3 0-16,-1-6 0 0,3 10-2 0,-3-1-1 15,5 5 3-15,0-2 0 0,-3-7-1 0,3 2-2 16,-2 2-2-16,-1 5 3 0,1 2 4 16,2 5-4-16,0-3 2 0,2-2-2 0,-5-2-3 15,3 0-1-15,0 4 5 0,0 3-2 0,-1 6 5 16,1-2-1-16,0 2 2 0,-4-2-3 15,-1 2-8-15,-4-2-2 0,2 2 4 0,-2 4 2 16,0 5 2-16,-2 5 0 0,0 1-3 0,0 3 3 16,-1 2 0-16,-1-2 1 0,-3 4 1 0,1-2 0 15,-3 2 0-15,-4 0 3 0,2 5-1 0,-3-1-1 16,-1 3-1-16,-5 2 3 0,-2 0-1 16,-7 4 0-16,-1 3 1 0,-8 2-2 0,-2 2 3 15,-2 2-2-15,-10 9 0 0,-8-2 2 0,-6 2-1 16,-7 0 1-16,-11 6-1 0,14-5-1 0,1 3 1 15,-14-2 1-15,1 3-2 0,-4-3 5 16,-2 2-1-16,-5 1-1 0,-2-3-2 0,-6 0-1 16,-3-4 1-16,1 2 1 0,-5 0-2 0,-5-2 1 15,-1 0-1-15,-3 2 1 0,2-2-2 16,-11 2 2-16,3-5-2 0,-3 3 1 0,-2 0 0 16,3-3 0-16,-1 3-2 0,-4 0 2 0,0 0-1 15,6-3 0-15,-1 3 0 0,1-2-5 0,-4 2 4 16,3-3 0-16,-3-1-4 0,7 1 4 15,-1-1 3-15,-1-1-1 0,-3 3-1 0,3-3 1 16,-1 3 1-16,7-1-1 0,0-3 1 0,-4 1-2 16,0 3 2-16,6-5-2 0,1 0 1 0,1 3 0 15,1-3 1-15,-1 2 0 0,1 1-1 16,2-1-1-16,2 0 1 0,2-1 0 0,-2 1 1 16,8-2 0-16,1 0-1 0,2 3 0 0,-2-3 0 15,4-2 1-15,0 2-1 0,9-2 2 0,0-2-2 16,5 2 0-16,-1-2 0 0,9 0 0 15,-1-3 0-15,10-1 1 0,-3-3 0 0,1 2 3 16,0 1 2-16,7-1 0 0,6-2-2 0,11 2 0 16,4-1-3-16,1-1 0 0,-1 0-1 0,1 2-1 15,-1 3 1-15,3 0 0 0,4 4 0 16,3-3 0-16,1 3-1 0,3-2 2 0,2 4-1 16,6 1-2-16,1-3 0 0,2 2 4 0,4 0-5 15,2 2 2-15,-2-1-3 0,1 1 1 0,1 5 1 16,0 0 3-16,1 2-1 0,-1 6 1 15,3 3-1-15,-1 2 2 0,1 7 0 0,2 11 1 16,-3-1 1-16,-1 5 0 0,-1 9-2 0,-2 13 1 16,-2 14 1-16,-2 1-2 0,-5 12-2 15,-1-20 2-15,-1 6 3 0,2-2 1 0,-2 3 3 16,5-1-2-16,-1-8-1 0,3-1-1 0,0 5-1 16,2 0 1-16,2-2-2 0,-2 2-1 0,0 0-3 15,0 2 2-15,-4 4-2 0,-1 1-1 0,3 6 1 16,-7-2 0-16,2 9-1 0,-6 0-6 15,2 8-24-15,-4-1-12 0,1 6 7 0,3 0-59 16,0 4-18-16,9 1-123 0</inkml:trace>
  <inkml:trace contextRef="#ctx0" brushRef="#br0" timeOffset="145481.6515">3124 9309 59 0,'0'-4'46'0,"0"4"-24"0,5-3-8 0,-5 1-3 15,0 2-5-15,0-2-3 0,0 2-8 0,0 0 6 16,0 0 3-16,2 0-5 0,-2 0-5 0,2-2-2 16,0 2 6-16,3 0 0 0,-5 0 3 15,2 0 12-15,2 0-10 0,-4 0 5 0,3-3-6 16,-1 3-5-16,0 0 3 0,0-4-1 0,3 4 2 15,-1-4 0-15,0-1-1 0,3 1-1 0,-3-3 0 16,3 3-2-16,2-1 1 0,-3-1-2 0,3 1-14 16,0 1-19-16,0 0 3 0,0 4-27 15</inkml:trace>
  <inkml:trace contextRef="#ctx0" brushRef="#br0" timeOffset="146215.8504">3517 9174 61 0,'6'11'105'0,"3"-6"-66"0,-4-1 0 0,-3-4 3 0,0 0-4 16,0 0-7-16,-2-2-18 0,0 0-5 15,-2-3-1-15,0 3-4 0,-3-2 1 0,1-1-1 16,2 1-1-16,-5 0-2 0,3-1-1 0,-3-1 2 16,1 1 3-16,-3-4 1 0,0 5 4 15,4-5-4-15,-8 0-3 0,2 0 1 0,0 1-2 16,-2-1 0-16,2-2 2 0,-4 2-4 0,-1-2 0 15,-4 0-1-15,0 0 1 0,-2 2 1 0,0 2-4 16,0 1-1-16,0 1 3 0,0 3-1 16,0 0 0-16,2 2-1 0,-4 4 3 0,2 3-2 15,-2 0 1-15,-1 4 0 0,-8 4 0 0,0 7 4 16,-6 11-2-16,-8 0 0 0,5 3 0 16,7-3 0-16,2-2 0 0,7-3 1 0,4-4 0 15,6 1-1-15,3-8 1 0,6-1-1 0,1-3-2 16,6-4 0-16,0 0 4 0,0 0 0 0,0-3-1 15,4 1 0-15,5-1 0 0,2-1 1 0,2-1-2 16,3-2 2-16,3 3-2 0,6-1 2 16,1-2-1-16,3 1 0 0,2-1-1 0,6 2 2 15,-2 1-3-15,16-1 3 0,-5 3-3 0,-1 4 2 16,-4 0-2-16,4 4 2 0,7 3-2 16,1 2 1-16,-6 2-1 0,-5 2 2 0,-5-2-2 15,-8 2 2-15,-7-2-2 0,-5 3 3 0,1-1 0 16,-7 0 5-16,-4 0-1 0,-3 3 5 0,-2-1 1 15,-6 1 4-15,-3 4 3 0,-4 2-6 0,-6 0-1 16,-8 0-5-16,-17 2-1 0,-6-2-5 16,-14 0 3-16,3-9 1 0,4 1-2 0,-3-10 1 15,5 1 2-15,0-3-3 0,-2-2 3 0,-2-5 0 16,0-1 5-16,2-3 4 0,-1-2-5 16,8-2-6-16,4-5 0 0,0 3-1 0,2-5-5 15,-2 0 2-15,4 0-2 0,-2 1-2 0,7 3-10 16,6 1 3-16,3-1 0 0,6 1 1 0,2 2-2 15,5-3-7-15,2 5-13 0,7-2-9 0,-5 0-38 16,4 2-52-16,-1 2 16 0,6 0 9 16</inkml:trace>
  <inkml:trace contextRef="#ctx0" brushRef="#br0" timeOffset="146606.3816">3900 9150 26 0,'18'5'81'0,"-9"-5"44"15,-5-5-43-15,-2 1-18 0,-4-3-31 0,0 3-12 16,0-1-13-16,-3 1-1 0,1 2-20 0,-9 4 2 15,6 2-2-15,1-4 13 0,8 0 0 16,0 0-1-16,0 5 3 0,-2 1-1 0,-2 3 9 16,0 7 2-16,0 1-5 0,-1 5 4 0,1 3-3 15,0-1-2-15,-2 7 6 0,-1 15-2 0,1 0-9 16,2 3 5-16,-5-1 0 0,3 3 5 16,-3-2-6-16,0 12-2 0,-4-10-3 0,5-5 1 15,-1-4 3-15,3-4-2 0,-3-1-1 0,3-2 0 16,-1-2 0-16,3-2 1 0,-7-2-1 0,3-3-1 15,1-1 0-15,1-1 5 0,-3-4-4 16,3 0-2-16,-1-3-3 0,1 1-15 0,-1-5-8 16,3-2-16-16,0 0 14 0,0 2-39 0,2-4-8 15,-2 2-73-15,2-6 33 0</inkml:trace>
  <inkml:trace contextRef="#ctx0" brushRef="#br0" timeOffset="146840.7068">3402 9770 36 0,'-9'11'61'0,"-2"-9"13"15,0 0 49-15,0-4-81 0,2 0 16 0,-2 0-31 16,3-3-7-16,1 3-15 0,3 0-5 16,10-5-3-16,-4 3 1 0,-4 4 7 0,2 0 11 15,5 0 4-15,8 0-1 0,-4-2-6 0,8-1-5 16,3 1-5-16,4 0-4 0,3-5-2 15,6 3 0-15,2-1-1 0,7 1 1 0,13-5-3 16,-2 3-16-16,2 1 6 0,-6 3-1 0,-1-2-4 16,-1-1-11-16,10 1 9 0,-2-3-42 0,-2 1-34 15,-5-1-7-15</inkml:trace>
  <inkml:trace contextRef="#ctx0" brushRef="#br0" timeOffset="147981.0613">4727 9803 38 0,'7'-11'53'15,"-1"0"7"-15,-3-2 6 0,-1-3-15 0,-2 1-18 16,0 1-9-16,-5-1-4 0,1 2-12 15,2 2-7-15,0 0-1 0,-3-3 4 0,-1 1 0 16,-3 2-5-16,0-2 3 0,-2 2-2 0,-2 0 10 16,-3 2 1-16,1 3-7 0,-1-1-5 0,1 3 3 15,-3 1-15-15,5 3 19 0,-7 0 2 16,5 5-3-16,-3 1-3 0,1 5 2 0,-3 0 4 16,4 5-2-16,-1-1 1 0,1 5-3 0,-1 9 1 15,1 2-2-15,3 2-1 0,2 2-1 16,2-2 0-16,2 5 0 0,-1-1-1 0,5-4-1 15,3 0 2-15,3-2-1 0,5-5 0 0,-5-1 1 16,8-3 1-16,-3-5 0 0,6-1 0 0,1-5 2 16,1-5 20-16,-1-1-2 0,3-3-6 0,-1-4-3 15,1-5 3-15,2-2-12 0,-3-2 0 16,1-4 5-16,0-3-2 0,-1-1-3 0,-3-4 2 16,-3-1-1-16,-3 0-1 0,-1-2-3 0,-3-1 0 15,-1-2 5-15,-3 5 3 0,-3 0-3 16,-1 0-5-16,-3 2-4 0,1 4 4 0,-3 0-2 15,2 5 2-15,-1 2 0 0,-1 2 0 0,2 3-6 16,0 1-7-16,3 1 3 0,0 2-1 0,-1 2 10 16,1 2-4-16,-1 4 3 0,3 1 1 15,-2 6 0-15,4-2 1 0,-5 5 2 0,1 4-1 16,4 2-1-16,0 4 1 0,4 1 1 0,1-1 0 16,-1-2 1-16,7 0 1 0,2-4-3 0,1 0 1 15,3-4 0-15,3-3 4 0,2-4 0 16,11-3 2-16,0-6-1 0,5-4-6 0,-1-7-1 15,5-2 0-15,0-7 1 0,13-16 0 0,-4 1-1 16,-11-4 5-16,-3 1-3 0,-6 3 0 0,-7 2 1 16,-2 0 0-16,-6-3-2 0,-3 3-2 15,-2-9-1-15,-2 0 1 0,0-6-2 0,2-3-4 16,0 1-6-16,-5-3-9 0,1 9 11 0,-3 4 2 16,-1 0 4-16,-1 0-2 0,-2 3 3 0,-2 0 0 15,2 10 14-15,0 3 0 0,-3 8-3 16,1 3-5-16,2 9-3 0,0-3-7 0,-2 16 2 15,2-5-8-15,-2-8 6 0,2 2-1 0,0 4 6 16,0 5-2-16,0 4 6 0,0 0-2 0,-2 4 5 16,2 5 4-16,-3 4-6 0,3 7 0 15,-2 4 3-15,0 3-1 0,0 6 3 0,-1 20 0 16,-1-2-5-16,2-3 0 0,2-2 1 0,-2-1-4 16,2 12 3-16,0-9 1 0,2-3-1 15,0-10-2-15,0-4-1 0,3-3 2 0,1-10 0 16,3-5 1-16,0-4 0 0,2 0-1 0,2-9 1 15,3 0 0-15,-1-4-1 0,1-3 1 0,1-2 0 16,1 0 5-16,-1-2-2 0,3-4 3 0,0 0-1 16,2-3-5-16,0-2-3 0,-4-2 2 15,2-4 1-15,0-1-3 0,-1-4-1 0,-1 1 3 16,2-8-3-16,0-1 1 0,-3-1 0 0,3-2 1 16,0 0-3-16,-5 2 1 0,1 1 0 15,-5-1 0-15,0 0-5 0,-2-1 1 0,-5 1 5 16,-2 5-3-16,-2-1 4 0,-2 6 2 0,-2 8-1 15,-1 0-1-15,1 2-4 0,0 2-5 0,-1 5 2 16,-1-3-1-16,-3 8 4 0,-2-1-1 16,-3 7 4-16,-1 0 4 0,0 4 2 0,1 4 1 15,-1 3 3-15,4-4 0 0,-2 1-7 0,-1 10 5 16,6-5 2-16,-1 0-5 0,0 2-2 0,2 3-2 16,3 1 1-16,-3 10 2 0,7-3 0 15,0-2-2-15,0-2 4 0,7-2-1 0,0-3 1 16,6-2-5-16,2-4 4 0,5-2-3 0,4-5 2 15,5-4 0-15,2-3-4 0,4-6 2 0,3-4-5 16,-3-3-10-16,-2-1-19 0,2-6-3 16,-2-1-23-16,3 0-5 0,-3-5 2 0,-2-2-27 15,4 0-123-15,0-9 96 0</inkml:trace>
  <inkml:trace contextRef="#ctx0" brushRef="#br0" timeOffset="148199.7588">4941 9609 168 0,'-15'17'98'0,"-5"-8"-28"0,-2-9-12 16,0-4-13-16,6-3-14 0,3 3-17 0,4 4-15 16,5-5-7-16,-1 5 4 0,5 0 5 15,5-2 13-15,4 0 2 0,10 0-7 0,4-3-11 16,-1 3 1-16,2-4 2 0,11-1-2 0,0-2 0 15,7-4-3-15,20-3-20 0,2-3-10 0,0 1 11 16,-2 0-2-16,-3-2-35 0,21-4-56 16,-12 4-2-16</inkml:trace>
  <inkml:trace contextRef="#ctx0" brushRef="#br0" timeOffset="149012.1042">7805 8775 50 0,'-2'14'45'0,"-2"-1"8"0,-1-7-1 0,-4 1 4 16,-2-3-32-16,5-1 14 0,-5 1-16 0,0-2 7 16,-7 0-9-16,-2 3-6 0,-2-1-6 15,-4 1 1-15,-1-1-1 0,-4 1-5 0,3-1 2 16,-5 0-1-16,-9 3-1 0,-2 0-1 0,0-3 2 15,-5 0-4-15,1-1 2 0,-1 1-1 0,-15-4 2 16,7 2-1-16,6-2 3 0,7-2-1 16,4 2-3-16,3-2 1 0,4 0 3 0,0-3 0 15,4 3 0-15,3 0-3 0,3 0-1 16,4-1 2-16,1 1-3 0,5 2 0 0,2 0 0 16,2 0-3-16,2 2 1 0,1-2-2 0,3 3 5 15,1-1 0-15,0 2 2 0,2 3 0 0,2 2 0 16,-2-1 0-16,2 6-1 0,1-1 2 0,1 2-2 15,0 3-1-15,1 2 2 0,-1 2-2 16,3 2 3-16,0 3-3 0,-1 1 2 0,1 3 3 16,-1 0-4-16,-1 2-1 0,4 9 0 0,-3-5 3 15,1 1-5-15,-5-1 4 0,0 1 0 0,-4 2-2 16,0 1 0-16,-5 6 0 0,1-1 2 16,-1-2-1-16,0-6 3 0,1-3 3 0,1-6 7 15,-1 1-8-15,1-1 2 0,-3-2 1 0,1 3-6 16,-2 1 0-16,-2 0 0 0,2-2-3 0,0-1 0 15,3-3-1-15,-1-3 1 0,3-2 0 16,2-7 0-16,-1 0 1 0,3-6-2 0,-2 2 2 16,4-3 0-16,-2-1 0 0,3-1 0 0,-1-2 1 15,0 3 4-15,0-5 3 0,3 2-1 16,-1-2 2-16,0 2 0 0,3-2-6 0,0 0 0 16,1 0-1-16,6-2 0 0,1 0-1 0,5-5-1 15,4 0-1-15,0 1 0 0,5-5 0 0,4 2-1 16,-2-4-1-16,0 2 0 0,-5 0 0 15,1 2 1-15,-1 0-1 0,1 2 2 0,-5 3-1 16,2 0 1-16,0 1 0 0,-2 1-2 0,3 2 0 16,1 2-2-16,1-2 2 0,1 3-8 0,1 1-16 15,0-4-8-15,-5 4 6 0,-2-4-13 0,-5 3 6 16,3-3-12-16,-4-3-12 0,-3 3-43 16,2-2-45-16,-4-2-5 0</inkml:trace>
  <inkml:trace contextRef="#ctx0" brushRef="#br0" timeOffset="149262.0411">6496 9593 58 0,'-5'-8'40'0,"1"1"105"0,-1 3-108 0,5-3-18 0,-2 2-2 15,4 3 16-15,3 0-2 0,4-2-14 16,2-1-6-16,6 1 13 0,-4-1-10 0,5-1 2 16,6-1-2-16,5-2-5 0,4 1-7 0,7-6-2 15,19-1 0-15,-1-1-3 0,-1 3-1 16,2 0-6-16,12-2 4 0,-7 1-11 0,-7 1-5 16,-2 4-23-16,9 0-51 0,-15 5-81 0</inkml:trace>
  <inkml:trace contextRef="#ctx0" brushRef="#br0" timeOffset="149730.6472">8006 9474 79 0,'11'0'175'16,"-2"-2"-113"-16,-3-5-1 0,-3 1-42 0,-3-3 4 16,-3 2-6-16,-1-1-18 0,-1 1-9 0,-3 3 3 15,-3-1 2-15,-5 3 6 0,5 2-5 16,-6 2 3-16,-3 3 1 0,-5 1 0 0,-1 5-2 16,-5 2 2-16,0 3-3 0,-4 2 3 0,-14 6 0 15,5 4 0-15,2-3 1 0,5 1-3 0,2-2 0 16,6-4 1-16,3 2-2 0,6-4-10 15,4-3-14-15,3-1 28 0,4-1 4 0,7-2 1 16,0-2 6-16,6-3-5 0,5 3 1 0,4-2 5 16,7-1-7-16,4-1 2 0,5-1-3 0,4-2 2 15,5 3-3-15,-3-3 0 0,2 2-1 16,3-1 0-16,-2 1-1 0,-3-2-2 0,2 5-1 16,-1-1 1-16,6 3-2 0,-7 2 1 0,-4 2 1 15,-9 1-2-15,-5 3 0 0,-8-1 6 0,-4 1 1 16,-5 1 14-16,-5-2-8 0,-6 1 2 15,-4 3-5-15,-3 0 1 0,-13 2-4 0,-2-2-3 16,0 0 0-16,0-3 1 0,-2-1-1 0,2-3-3 16,-3-2-1-16,3-2-16 0,-4-5-18 15,-3 3-2-15,-4-3 6 0,0 5-65 0,4-2-14 16</inkml:trace>
  <inkml:trace contextRef="#ctx0" brushRef="#br0" timeOffset="150089.9395">8480 8550 466 0,'18'40'-5'15,"-1"-18"32"-15,-8-13-10 0,0-5-24 0,-5-1-13 16,-4-3-5-16,5 2 24 0,-3 0-3 0,2 2 1 16,3 7 2-16,4 3-2 0,0 6-2 15,-2 6 7-15,0 14 2 0,-1 6 4 0,1 9 2 16,-9 22 9-16,2 9-1 0,-6 0-8 0,-3 18 1 16,1-20 0-16,-1-1-1 0,-2-1-5 0,0-9-1 15,3 2-1-15,-5-22 1 0,6-7 0 16,1-11 5-16,2-8 4 0,2-3-6 0,0-2-2 15,0-7-3-15,0-4-1 0,2-2 0 0,0-2 0 16,-2 0-3-16,0 1 2 0,2-1-3 0,-2-3-24 16,3 1-2-16,-3 1-24 0,-3-1-8 15,3-1-66-15,-2 3-58 0</inkml:trace>
  <inkml:trace contextRef="#ctx0" brushRef="#br0" timeOffset="150355.5372">8226 9335 260 0,'-26'27'38'0,"4"-12"27"0,-2-10-40 0,-1-5-21 0,3-3 1 15,-2 1 6-15,6 2 2 0,3 0-8 16,6 2-2-16,3 1 1 0,-1-1 1 0,5 2-3 16,2-1 6-16,2 1 7 0,9 3 16 15,-2-3-1-15,11 0 5 0,-5-1-12 0,9-3 0 16,5-3-13-16,11-3 0 0,6-3 0 0,7-2-6 15,22-7-4-15,0-2-3 0,0 1 1 0,24-8-2 16,-9 1-1-16,21-7-17 0,-23 6-5 16,-24 7-11-16,-14 5-3 0,-10 2-12 0,-5 8-36 15,-2 1-64-15,1 4 20 0</inkml:trace>
  <inkml:trace contextRef="#ctx0" brushRef="#br0" timeOffset="150558.6134">9201 9408 61 0,'-9'-2'51'15,"2"2"89"-15,1-4-90 0,1 4-27 0,1-5-8 16,0 5-4-16,1 0 20 0,1 0-1 0,2 5-9 16,0-1 2-16,0 7 8 0,2 2-11 15,-2 7-2-15,3 6-12 0,-1 3-3 0,0 4 0 16,0 3-4-16,0 10 1 0,1-9-1 0,-3-4-15 15,0-2-16-15,-3-7-6 0,1-4 7 0,-2-4-69 16,-3 1-26-16</inkml:trace>
  <inkml:trace contextRef="#ctx0" brushRef="#br0" timeOffset="151199.0514">9375 9084 289 0,'16'29'163'15,"1"37"-115"-15,-1-15-66 0,-3-12 7 0,-4-6 5 16,-1-6 33-16,-1-5-7 0,-3-2-8 0,1 0 1 16,-1-1-5-16,1 3 8 0,-3 5-3 15,0 2 2-15,-2 1-12 0,0 8-2 0,-4 4-2 16,-3 6 1-16,0 1 0 0,-1-3-1 0,-3-4-1 15,2-2 3-15,2-3-3 0,1-6 0 0,1-7-6 16,1-8 1-16,2-3 2 0,-1-4 8 16,3-3-1-16,0-14 4 0,0 3 4 0,-2 10-5 15,2-3-4-15,2-7-10 0,-2-1 2 0,3-5 3 16,-1 0 2-16,2-7 0 0,1-4-12 16,1-4 0-16,1-5 4 0,-1-2 2 0,3-7 6 15,7-15 3-15,1-3 0 0,1 6 1 0,2 1 0 16,0 7 2-16,-1 4 0 0,-1 5 0 0,0 6-2 15,-3 5 0-15,1 4-7 0,-1 7 5 0,-2 2 0 16,3 6 6-16,-1 3-7 0,1 4 4 16,1 7 2-16,-1 4 1 0,-3 9-3 0,2 5 4 15,-1 8-5-15,-6 3 0 0,-1 19-2 0,-5-4 8 16,-2-5-2-16,0-8 2 0,-2-5-6 16,-2-6-1-16,-1-9 1 0,3-5-1 0,0-4 3 15,2-2 2-15,-2-2 7 0,-3-14 3 0,5 3 2 16,0 2 12-16,0 4-30 0,0-2-3 0,0-2-15 15,2-7-1-15,1 4 15 0,-1-8 0 16,2-2-3-16,-2-5-2 0,5-4-18 0,0-5 13 16,1-6-1-16,3-1 7 0,5-21 5 0,-1 6 4 15,1 5 6-15,-1 4 10 0,-2 9-8 0,-2 7-11 16,-2 6 23-16,-2 4-17 0,2 7 6 16,-3 5 10-16,3 6 2 0,-2 9-6 0,-1 0-10 15,-1 9 1-15,-3 7-6 0,0 6-1 0,0 6 3 16,-4 19-11-16,-2-3-23 0,4-7-5 0,-5 1-31 15,3-7 10-15,0-3-35 0,0-3-79 0,0-1-42 16</inkml:trace>
  <inkml:trace contextRef="#ctx0" brushRef="#br0" timeOffset="152026.9821">10786 9476 102 0,'7'-4'180'0,"-1"-5"-159"15,-6-2-6-15,0 0 21 0,-4-2 2 0,0 2-11 16,-1 0-15-16,-1 0-8 0,1 2-3 16,-1 0 1-16,-3 0 0 0,0 1 0 0,-4 1 5 15,6 0-1-15,-2 1-2 0,-2 1 1 0,2 1-1 16,-2 0-1-16,0-1-5 0,-2 3 2 0,2-2-1 15,-2 1-1-15,0 1 2 0,-1 2 1 16,1 0 4-16,2 2 6 0,-2 1 3 0,2 3-1 16,-2-1 7-16,-1 8-8 0,3 2 2 0,-4 5-2 15,2 2-2-15,0 7-6 0,-7 13-1 16,6-3-1-16,-1 1-2 0,4 0 0 0,0-7-2 16,4-2 2-16,5-3 1 0,2-1-4 0,2-3-1 15,3-2 1-15,1-4-4 0,3-3 2 0,4-2 2 16,-2-2-12-16,5-4 25 0,-1-3-10 15,1-1 9-15,1-6-7 0,3-1 1 0,0-7-2 16,7-2-7-16,1-5-12 0,1-2 17 0,2-2 0 16,8-11 4-16,1-2-2 0,-2-3-1 0,-5 3 1 15,-5 0-1-15,-6 0 0 0,-4 2 1 16,-5-1-3-16,-6 4-2 0,-3 1-5 0,-2 0 10 16,-2 7 18-16,0 0 10 0,0 9-8 0,-4 4 1 15,4 0-8-15,0 5-8 0,-4 13-6 0,1-5-1 16,1-2-4-16,2-4 2 0,0 0 7 0,-2 4 8 15,-2 9-3-15,-3 2 4 0,3 1-5 16,-5 8-3-16,2 4-1 0,-2 7-2 0,-2 2-3 16,0 3 5-16,5-1-5 0,-3 10-9 0,4-3 4 15,3-7-1-15,4-6-4 0,3-2 14 16,4-7-1-16,0-2-10 0,4-7 8 0,2-4 4 16,1-3-1-16,1-8-1 0,5-2 1 0,-2-7 0 15,4-5 2-15,1-1-2 0,1-3 1 0,-2-4 3 16,1-5-4-16,-3-4-2 0,0-2 0 15,0-5-1-15,-5-4-7 0,5-20-10 0,-6-2 6 16,2 0-7-16,-1-25-4 0,-4 5 5 0,1 7 7 16,-6 6 3-16,3 11 4 0,-2 5-3 0,2 4 9 15,-2 5 14-15,-2 10 7 0,-3 7-1 16,-2 11-6-16,1 5-25 0,-3 10-3 0,0 1-5 16,0 4-11-16,2-2 20 0,-4 6 6 0,2 3 16 15,0 11-2-15,-3 4 3 0,-1-3-3 0,2 10 3 16,-3 6-7-16,-1 12 4 0,-1 6-1 15,-8 28 9-15,1 5-11 0,-8 33 0 0,-2-4-5 16,2 28-1-16,4-35-3 0,12-26 2 0,4-25-3 16,6-17 5-16,3-12-5 0,-1-3 3 0,3-8-3 15,2-1 0-15,-2-5-2 0,2-5-11 16,0-3-10-16,0 1-11 0,2-2-6 0,-4-2-8 16,6-4 3-16,-3-1-5 0,1-6-6 0,0 0-62 15,0-4 9-15,-2-3-74 0</inkml:trace>
  <inkml:trace contextRef="#ctx0" brushRef="#br0" timeOffset="153339.1709">10694 9192 465 0,'0'27'87'0,"0"-14"-68"15,-3-7 3-15,-1-1-36 0,4-3 6 0,0 0-1 16,2-2 16-16,3 0 4 0,3 0 7 0,8 0 3 16,4 0-5-16,-3 0-4 0,14 0-5 0,4-4-5 15,5 2 6-15,2-3 0 0,4-1 2 16,7-3-4-16,5 0-6 0,23-11-2 0,-4 2 0 16,18-8 1-16,-15 2-3 0,-12-1 0 0,-2 3-4 15,-6 3-5-15,-5 1-5 0,-7 0-15 16,-8 5 2-16,-5 0 7 0,-4 0 11 0,-2-1 3 15,-5 1-3-15,2 4 12 0,-4 3 3 0,-2-1 4 16,-6 3-4-16,-6 1 2 0,-1-1-4 0,0 2 3 16,-5 2-3-16,0-2 0 0,-11 6 1 15,3-2 1-15,3 0-2 0,1-2 5 0,2 0-1 16,-2 0-4-16,2 0-3 0,-2 0 2 0,2 0-4 16,4 0 5-16,-2 0 12 0,1 5 11 0,-3-1-6 15,0 3 8-15,0 2-8 0,-5 2-1 16,1 6 3-16,-5 3-5 0,-2 4-4 0,0 7 1 15,-11 13-2-15,2 1 1 0,0-1 0 0,0 0-4 16,0 4 1-16,3-1-5 0,-5 14 1 0,4-3-1 16,5-8 1-16,6-6 0 0,3-6 1 15,2-7-4-15,4-5 0 0,2-6 5 0,1-4-3 16,1-3 0-16,3-4-3 0,-2-1-3 0,4-3-5 16,0-1-8-16,2-2-5 0,2-6 4 0,5-3-4 15,2-1 2-15,3-6 1 0,3-3-6 16,1-3-7-16,8-11 12 0,-1-2 4 0,-3 0 8 15,-2 2-14-15,-5-2 5 0,3-2 11 0,-5 2-3 16,2-5 1-16,1 1 8 0,-5 4 1 0,0 2 3 16,-4-2 4-16,-1-3-4 0,-6 3 4 15,0-2 5-15,-2 4 9 0,-4 5 13 0,-3 1-2 16,0 10-6-16,-2-1-4 0,-2 10-9 0,2-3 1 16,-5 5-9-16,3 1-7 0,-2 1 2 15,-3 4-1-15,0 3 6 0,-4 1 0 0,-2 5 7 16,0 7-3-16,0-5-3 0,0 5-1 0,-3 6 2 15,1 5-4-15,-1 2 0 0,-4 15-2 0,5 0-1 16,0-2 2-16,4 1-3 0,2-1 1 16,2-2 1-16,5-3 1 0,2-3-1 0,2-6 2 15,5-5 1-15,2-3-2 0,4-5 1 0,0-8 3 16,5 0-2-16,4-7 3 0,2-6-5 0,5-3 0 16,1-4-2-16,-1-4 2 0,4-3 2 15,-4 0-1-15,-1 1-1 0,1-12 4 0,-9 5-5 16,-5 4 0-16,-1 0-3 0,-8 5 0 0,3-3-1 15,-7 3-4-15,-2-5-7 0,-4 0 0 0,-3 0 4 16,-2 0-4-16,-4 0 5 0,-7-2 0 16,1-2 4-16,-10-2-3 0,2-1 6 0,1 5 0 15,2 2 3-15,4 7-2 0,4 2 2 0,1 2-4 16,4 3-1-16,0-1 3 0,0 5-3 0,2-3 1 16,2 5 0-16,1 0 2 0,1 0-2 15,1 0-3-15,2 3-4 0,6 3-2 0,1 1 13 16,-8-7 0-16,1 0-2 0,7 2 3 0,-5 0 1 15,4-2-1-15,3 5-1 0,4-3 2 0,4 0-4 16,5 0 3-16,0-2-1 0,6 0-2 16,3-2 1-16,0-2-2 0,-1-1 2 0,14-1-2 15,-2-3 2-15,-3 2-3 0,1-2 1 0,-3 5 1 16,3 0-1-16,-3 4 3 0,-2 0-1 0,-2 4 0 16,-3 5 1-16,-1 4 2 0,-5 5 4 15,-2 15-1-15,-7 2-2 0,-6 9 0 0,-7 0-3 16,-5 5 0-16,-4-1-1 0,-8 14-2 0,-1-9 2 15,3-5 1-15,-1-12 1 0,5-3-1 0,0-9-1 16,5 0-1-16,-3-6 3 0,4-7-2 16,1-2 1-16,2-5 1 0,2 1 0 0,-2-3 2 15,4-11 8-15,2 2-1 0,-2 3 1 0,-2 4 1 16,-2 0-15-16,2 2 1 0,0-8-2 0,2-3 1 16,-2-2-3-16,5-3-7 0,4-5-3 15,-1-8-1-15,6-2 7 0,1-4 0 0,3-2 7 16,4 0 2-16,6-14-2 0,6 5 3 0,-1 5-3 15,-3 1 2-15,6 3-1 0,8-5-1 16,-2 7 0-16,-3 9-2 0,-5 8-1 0,-4 3 1 16,-1 9 3-16,-5 4 1 0,-4 6 3 0,-2 5 3 15,-1 7-2-15,-3 4 1 0,-3 7 3 0,-3 4-2 16,-3 6-5-16,-1 3 7 0,-1 0-2 0,-6 7-2 16,-3-1 0-16,3-8-4 0,1-3 0 15,-2-6 0-15,2-2 0 0,-1-3-2 0,1-1 1 16,-2-5-4-16,2-1-14 0,-3-3-3 0,3-3-7 15,0-2-34-15,-5-2 4 0,5 2-29 16,-5-2-16-16,1 0 53 0,-3-1-51 0,0-1-129 16,-2-3 177-16</inkml:trace>
  <inkml:trace contextRef="#ctx0" brushRef="#br0" timeOffset="153511.0092">12292 8407 224 0,'-24'-6'-5'0,"4"-1"38"0,0-4 29 15,0-5-4-15,5 1-38 0,2 6-7 0,2-2-13 16,6 7-8-16,-4-1 2 0,5 5-18 0,0-2-60 16,-1 4-27-16,3-2-10 0</inkml:trace>
  <inkml:trace contextRef="#ctx0" brushRef="#br0" timeOffset="155651.126">7340 10497 38 0,'11'-2'26'0,"2"-2"-4"0,3-1-4 16,1-3 21-16,3-1-11 0,-4 0 10 0,1 0-10 16,-4 2-12-16,-2 1-11 0,1-1 0 15,-6 3-2-15,1 2 6 0,-3-3 10 0,1 5 11 16,-1-2-15-16,-4 0-2 0,2 0 21 0,-2 2-41 15,0 0 18-15,-2 0 0 0,-2-3 4 0,-3 1-1 16,3 2 1-16,-5 0-7 0,0 0-5 16,-2 0-4-16,0 0-1 0,-2 2-1 0,-3 3 3 15,-4-1-2-15,0 5 1 0,-4 0 0 0,0 2 1 16,-11 4 1-16,-1 3-1 0,3 0 0 0,2 1 1 16,3 1 0-16,4 0 0 0,-1 2-2 15,5-2 1-15,5 0 1 0,4 0-1 0,2-3-1 16,3 1 2-16,1-3 2 0,5 1-6 0,2-3 2 15,3 0-2-15,4 0 7 0,2-1-2 0,4-1 2 16,3-3-2-16,4 3 4 0,4-2-1 16,3 2 8-16,4-2-6 0,2-2 2 0,3 1-3 15,-1 1-2-15,12 2 0 0,-1 0 0 0,-1 3-3 16,-3-1 0-16,-3 0 0 0,-3 2 0 0,-3 1 1 16,-6-1-2-16,-5 3 4 0,-8-3-2 15,-3 1 1-15,-7 1 3 0,-3-1 3 0,-8-1 1 16,-1 1-7-16,-5 4 13 0,-9-1-7 0,-11 1-10 15,-4 2 1-15,-5 0-2 0,0-2 5 0,1-2-4 16,1 0 1-16,3-5-2 0,2 0 3 16,-5-4-2-16,-1-3 1 0,-3-1 2 0,2-3-1 15,-2-2 0-15,2 0-1 0,3 0 1 0,6-2-4 16,2-3 1-16,3 3 3 0,2 0-4 16,2-2 1-16,2 1-6 0,0 1-7 0,2-2 1 15,3 2-7-15,6-3-20 0,0 5-33 0,3-4-64 16</inkml:trace>
  <inkml:trace contextRef="#ctx0" brushRef="#br0" timeOffset="156510.2991">8039 10879 127 0,'18'4'104'16,"-10"-4"6"-16,-3-4-83 0,-1 2-15 0,-2-3-18 15,-2 3-3-15,-15 2-11 0,11 0 5 0,-3 0-7 16,7 0 21-16,4 0 8 0,-1 0 10 16,1 4-3-16,-4 1 8 0,4 1-1 0,-4 3-11 15,0 4 2-15,0 3-1 0,0 2-4 0,0 4-8 16,-2 2 2-16,0 4 1 0,2 1-3 0,2 2-4 15,-2-2 5-15,5-3 0 0,1 3-2 16,1-5 0-16,4-4 2 0,0 0 5 0,2-5 1 16,0-4 9-16,3-2 4 0,-1-2-6 0,3-5 2 15,-3-2-5-15,5-2-4 0,-2-5-6 0,2-2 3 16,2-2-3-16,2-6 0 0,0-1 0 16,5-11 1-16,-1-4 2 0,1 2 4 0,-5 0 0 15,-2 1-3-15,-4-1 3 0,-5 4-3 0,-2 3-4 16,-2 0 6-16,-2 4 4 0,-3 4-1 0,-2 5-3 15,-2 3 0-15,5 3-10 0,-5 1 1 16,0-1 0-16,-5 14-9 0,3-4 10 0,4-8 4 16,1 3-1-16,-1 5 0 0,2 1-1 0,-2 5 1 15,5 5 2-15,-3-3-1 0,3 5 1 16,0 4 2-16,-1 9-1 0,-1 2-1 0,3 17-1 16,-1 1-1-16,0 2 3 0,-1 4-2 0,1 3-1 15,0 22-2-15,-1-5 2 0,-1-9 0 0,1 7-2 16,1-20 2-16,-3-11 0 0,3-13-2 0,-1-2 1 15,-1-5 1-15,1-4-3 0,-1-7 4 16,-3-2-3-16,0-6 1 0,1-1 12 0,-3 0 13 16,2-1 12-16,-7-14-5 0,5 4-6 0,0 9-33 15,-2-2 4-15,0-7 2 0,-3-1-1 16,1-8 2-16,2 3-3 0,0-2-6 0,-3-5-7 16,3-5-3-16,0-1 1 0,2-7 7 0,2-2 1 15,0-3 5-15,7-17-1 0,2 2 5 0,0 0-2 16,5 7 2-16,-1-3 1 0,3 5-2 0,8-9 1 15,1 0-1-15,3 5 4 0,-3 4-2 16,2 2-2-16,4 0 2 0,-7 9-2 0,-2 7 3 16,-2 4-2-16,-2 4 2 0,2 2-8 0,0 3 1 15,0 2 4-15,0 7 1 0,3-1 0 16,-1 5 1-16,0 3 0 0,3 3-1 0,-3 3 4 16,2 4-1-16,-4 3 11 0,0 4-3 0,0 4-4 15,-2 2-2-15,-4 1 1 0,-5-1-2 0,-2 3 2 16,-5-7-3-16,-2 0 5 0,-2-4 1 15,-2-3 7-15,-5-4 1 0,3 0-1 0,0-4-7 16,-3 1-2-16,-4-3 0 0,-2-1-3 0,-5-2-1 16,-2 1-4-16,0-6-2 0,-6 1 3 0,-1-2-2 15,1-5 2-15,0 2-20 0,-1-1-18 16,3-3-8-16,4-3-8 0,-2 3 0 0,4 3-40 16,5-4-30-16,-2 4-41 0</inkml:trace>
  <inkml:trace contextRef="#ctx0" brushRef="#br0" timeOffset="156885.2555">9730 10169 201 0,'18'9'213'0,"-5"-7"-115"16,-4 4-98-16,-5-6-16 0,-8 7 3 0,8-5 8 16,1 0 2-16,-3 5 0 0,0 2 1 0,0 6 9 15,3 5-2-15,-5 7 0 0,2 1-2 16,0 5 2-16,-2 3 7 0,2 3 3 0,-2 5-3 16,0 20-3-16,-2-2 2 0,4 0-2 0,0 11-3 15,-2-14-2-15,9-10 1 0,0-12 3 0,2-6-2 16,2-2 0-16,-4-5-1 0,2 0-2 15,-2 0 0-15,0-4-2 0,0-4 1 0,-3-1-2 16,1-2-2-16,-3-2 0 0,3-4 0 0,-3 2-1 16,1-3 3-16,-3-1-4 0,0-3-1 15,-4-11-8-15,2 5-2 0,-2 2 4 0,2-1-2 16,2 6-24-16,-2-1-62 0,0-4-25 0,-5-3 45 16,1 1-44-16,-3-7 52 0</inkml:trace>
  <inkml:trace contextRef="#ctx0" brushRef="#br0" timeOffset="157884.975">9776 10896 14 0,'-26'-30'119'15,"-1"1"-38"-15,3 2-38 0,0 5-21 0,4 3 3 16,0 3 23-16,5 3-3 0,2 0-21 0,2 6-21 16,2-2-6-16,2 5 0 0,5 2-5 0,-2 2 7 15,4-5 2-15,-3 7-5 0,3-2 14 16,0 5 1-16,5-1 6 0,1 5-3 0,5 0 1 16,3 2-3-16,1-2 9 0,5 4-3 0,0-2-3 15,4 0-3-15,0 2-2 0,3-2 4 16,15 2-7-16,-3-2 4 0,5-2-4 0,5-2-5 15,-3-3-2-15,3-4 0 0,12 0-4 0,-3-4 2 16,-3-3-1-16,-7-2 1 0,-4-2 2 0,-2 0-2 16,-4-2 2-16,-3 0-1 0,-6-2 5 15,-7-3 14-15,-5 0-4 0,-3 3-6 0,-8-3 1 16,-6 3-5-16,-4-1-5 0,-5-4-4 0,0 3 6 16,-6-3-3-16,-5 2 2 0,0 1-2 0,0 3 4 15,3 3 2-15,1 5-3 0,3-1-3 16,0 3-2-16,0 2 4 0,-3 4 2 0,-2 4-2 15,1 5 1-15,-1 7 0 0,-2 4 1 0,3 5 0 16,-1 3-3-16,3 17 2 0,-1-3 2 0,5-2-1 16,2 0 2-16,3-5-2 0,1 1 4 15,5-3-2-15,5-2 1 0,1-2-1 0,3 0-1 16,2-7-4-16,0 0 1 0,5-4 0 0,1-7-2 16,5-2 2-16,5-6 1 0,4-3-4 0,2-4 1 15,4-3 1-15,3-6-23 0,0 0-8 16,-3-2-12-16,-2-5 3 0,-4 3 6 0,-2-3-18 15,-3 1 12-15,-4-3 11 0,-2 0 12 0,0 2 25 16,0-1 0-16,-5-1-3 0,1 2 2 0,-1-2-3 16,-2 3 6-16,1-5-7 0,-1-1 1 15,-2 4 0-15,0-3 12 0,0 4 27 0,-4 0-2 16,-3 7-6-16,0 0-10 0,1 5-8 0,-3 1-11 16,-6 10-2-16,1-3-1 0,8-4 2 15,-3-1-1-15,0 6 3 0,3-1 3 0,1 4 7 16,-1 3-1-16,1 4-4 0,1 3-11 0,2-1 1 15,-3 5-1-15,1-7 3 0,0 5-2 0,1 6 2 16,-1 1 1-16,0-1-4 0,-1 0 2 0,-1-2 2 16,1 0-2-16,1-4 3 0,-3-3-1 15,1-2-3-15,-1-1 3 0,-2-4-1 0,3-1 2 16,-1 0 1-16,-2-3 0 0,1 0 0 0,-1-1 0 16,2-1 3-16,-2-2 2 0,1 0-1 15,-1 0 0-15,0 0-7 0,-2-2-2 0,2-3-2 16,-2-1-6-16,2-3 6 0,1-4-12 0,-3-1 1 15,2-1-4-15,-2-5 3 0,2 0-3 0,0 0 7 16,3-2 2-16,-3-4 9 0,0-3-2 16,5 3 4-16,-3 4 0 0,0 0-3 0,3 4 2 15,0 3-4-15,-1 1 3 0,1 3-2 0,0 5 3 16,1-1-3-16,6 5 2 0,-3 0-1 0,6 4 4 16,1 2-1-16,-1 7-1 0,6 0-1 15,-4 5-1-15,3 1-1 0,-4 5-1 0,0 0 1 16,-3 3-1-16,-2 1 2 0,1 1-3 0,-6-3 2 15,1 0 2-15,-2 0-2 0,-1-4 1 0,-3-2 1 16,1-3 1-16,-2-4-4 0,1 0 4 16,-3-4 1-16,2-3 1 0,-9-1-1 0,5-3 7 15,0 0-1-15,6 2-2 0,-4 0-1 0,2 0 2 16,1-2-11-16,-3-2-4 0,0-2-1 0,2-3-10 16,0 0 4-16,2-8-1 0,1-1-4 15,1-3-5-15,-1-6 5 0,1 1 1 0,5-16-3 16,-2 1 20-16,4-1 3 0,-2 3 9 0,0 6-4 15,1 2-7-15,-4 9 4 0,1 3 1 0,0 10 19 16,2 3-1-16,0 8-9 0,4 9 1 16,5 7-2-16,-4 6-3 0,1 3-4 0,-1 6-4 15,-1 3-3-15,1 2-3 0,-3 4 2 0,-2 2-4 16,4 14 0-16,-4-5-7 0,-2-11-41 16,-2-5 8-16,-1-8-15 0,1-6-86 0,-5-6-145 15</inkml:trace>
  <inkml:trace contextRef="#ctx0" brushRef="#br0" timeOffset="158556.6918">12096 10755 404 0,'4'20'139'0,"-2"-11"-113"16,3-2-17-16,-5-7-20 0,0-5 10 0,0 3 0 15,2 0-3-15,0 0-1 0,3-3 1 16,1 1 1-16,-1 2-1 0,-1-1 7 0,7 1-1 16,5 0 1-16,1 0 4 0,3 0-1 0,7-1 6 15,1 1-3-15,5 0 3 0,14-5 3 0,-1 3-5 16,-2-3 1-16,2 1 1 0,-2-1 2 16,7-2-3-16,20-4-1 0,-3 0 2 0,-2 0-1 15,9-3-2-15,-11 1 1 0,-7-1 1 0,1 3-2 16,1 0 0-16,1 2-6 0,-7 4 0 0,-5 3-1 15,-6-1 2-15,-4 1-1 0,-3-1-3 16,0 1 2-16,-2 0-2 0,-2 1 1 0,-2-1-2 16,2 2 2-16,-7-3-1 0,-2 5-2 0,-7 0-2 15,1-2 2-15,-5 2 1 0,-7 0-2 0,3 0-5 16,-5 0 1-16,-9 2-6 0,1-2-3 0,4 0-7 16,-3 0-12-16,5 0 10 0,0 0-9 15,2 0 4-15,1 0-10 0,-8 0-19 0,3 3-8 16,-5-1-46-16,-4 0 50 0,-4 2-61 15,-3-1 40-15</inkml:trace>
  <inkml:trace contextRef="#ctx0" brushRef="#br0" timeOffset="159165.9264">13262 10533 39 0,'-11'-9'105'0,"2"-2"-35"0,1 0-20 0,-1 0-8 16,0 0 18-16,2 0-24 0,3-5-2 0,-3 3-10 15,1-2 8-15,1 4-3 0,3 0-5 0,-2 0-8 16,-1-1 13-16,3 6-7 0,0-1-8 15,0 1 7-15,-1-1-1 0,3 5-6 0,-2-3-6 16,0 3-1-16,2-2 1 0,0 4 2 0,-2-2-4 16,2 2-1-16,0-3-4 0,2 3-2 0,-2 0-2 15,0 0 2-15,2 0 1 0,0 0-1 0,1 0 2 16,-1 0-2-16,4 0 1 0,1 3 1 16,2-3 0-16,0 2 4 0,2-2-2 0,0 4 1 15,2-2-3-15,0 1 3 0,3-1-3 0,-1 0 0 16,5 2 0-16,0-1-1 0,4 3-2 15,2-1 3-15,8 3-1 0,3 1 1 0,-2-2-2 16,1 2 1-16,-1-3-1 0,-4 1 0 0,0 0 1 16,-3-1 1-16,-1 3-2 0,-1-5 2 0,-2 5-3 15,1-4 4-15,-3 1-2 0,-2-1 1 0,-1 1-3 16,-1-1 4-16,0-1-1 0,-5 1 0 16,2-1-1-16,-6 0-2 0,2-4 4 0,-4 3-2 15,-3-1 0-15,-2-2 6 0,-10-2-1 0,3 2 2 16,5 0 5-16,-2-3 2 0,0 3-6 15,2 0-1-15,0 0 4 0,-2 0-2 0,4 3 1 16,0-3-8-16,-2 0-5 0,-2 2 5 0,-7-2-3 16,5 0 0-16,-5 0 1 0,0 0-2 0,-4 2 0 15,-1 2 0-15,1-1 2 0,-4-1 0 16,1 4 1-16,-4 3-2 0,3 0 2 0,-3 0-1 16,2 2-2-16,-2 4 2 0,-6 5 2 0,-1-2-3 15,3 4 2-15,2 0-1 0,-2-2-2 16,4 2 4-16,-2 0-3 0,2-2 0 0,3-3 2 15,-1 1 0-15,0-3 1 0,5-1-1 0,-2-1 3 16,-1-2-2-16,3-5-1 0,0 3 2 0,-1-2 1 16,3 0-2-16,0-3 2 0,0-2 1 0,0 0 1 15,5 1-1-15,-3-3-3 0,5 2 0 16,-3-2-1-16,5-2-1 0,-3 2 1 0,3 0-2 16,9-5 1-16,-5 1-9 0,0 4-9 0,-2 0-9 15,0 0-23-15,0-2-27 0,0 2 33 0,-2 2-35 16,0 2-38-16,-3 3-75 0,5 2-52 15</inkml:trace>
  <inkml:trace contextRef="#ctx0" brushRef="#br0" timeOffset="161493.5031">7424 11655 36 0,'-2'4'63'0,"-3"-1"-36"0,3-1 15 16,0 0 2-16,0 0 11 0,-1 0-27 0,3-2-9 15,0 0-2-15,-2 0-8 0,2 3-5 0,0-3-6 16,0 0-1-16,0 0-1 0,0 2-5 0,0-2 0 15,2 0 8-15,-2 0 0 0,0 2-1 16,3 0 3-16,1 5-2 0,-2-1 4 0,0 5 9 16,3 0 3-16,-1 5-8 0,1 4 10 0,-1 4-7 15,0 0-1-15,3 11-7 0,2 1-4 16,-5-5 0-16,3 0 7 0,-1-3 20 0,-1-1 5 16,-1-1-27-16,1 5-6 0,-5-2 2 0,0 1-1 15,-2 12 1-15,-5-2-3 0,0 0 2 0,3-1 1 16,2-5 0-16,-3-4-1 0,5-1-1 15,-2-7-7-15,4-4 0 0,0-3-8 0,1-2 1 16,1-2 5-16,-2-2 3 0,3-2-10 0,-3-3 6 16,5 1 2-16,-3-3 5 0,0 0-12 15,1-2 12-15,-1 0-12 0,1-2-37 0,-1 0-64 16,0-3 72-16</inkml:trace>
  <inkml:trace contextRef="#ctx0" brushRef="#br0" timeOffset="163211.8973">7433 11708 30 0,'-3'-5'20'0,"1"3"-8"0,-2 0 12 16,-1-2-2-16,3 1-6 0,-2 1 11 0,-1 0 15 16,1 0-4-16,0-3-8 0,-1 3-3 0,3 2-17 15,0-2-6-15,-1 0-6 0,1 2-4 0,0 0 6 16,4-2 6-16,0-1 1 0,3 1 3 0,2 0 1 16,4-5-4-16,2 3-1 0,4-5-1 15,5 0-2-15,5 0-2 0,10-4-1 0,7 0-1 16,-4-2-1-16,4 1 3 0,-2 1-2 0,9 0 2 15,-11 4 5-15,-5 7 0 0,-4 2-1 16,-3 4 4-16,-8 3-4 0,0 4 0 0,-7 2-2 16,-2 5 2-16,-2-5 1 0,-4 5-3 0,-5-3 3 15,0 5 1-15,-7-2 2 0,0-1-4 0,-4 1-5 16,0 2 5-16,0-3-2 0,-4 1 1 16,2 2 2-16,-3-3-2 0,1 1 8 0,-1-3-2 15,-1-1-4-15,-1-1 5 0,-8-2-8 0,-1-4 1 16,-2-1-1-16,1 1 1 0,-3-3-3 0,-2 1-2 15,0-1 2-15,0 0-4 0,4-1 2 16,3 1-5-16,1-2-20 0,3 0 5 0,5-2-21 16,1 3-34-16,5-1-46 0,0 0-58 0</inkml:trace>
  <inkml:trace contextRef="#ctx0" brushRef="#br0" timeOffset="163539.9407">8312 12127 31 0,'-4'11'20'0,"2"-2"-22"0,-3-3 18 16,5 1 24-16,-4-3 18 0,4 5 11 0,-2 4-49 16,2 0-1-16,0 5 11 0,2 2-11 0,0 4 7 15,5 0 0-15,-3 10-10 0,1-4-9 0,-1 1-3 16,-2 0-4-16,0-4-2 0,3-1-1 16,-3 1-3-16,-2-3 4 0,2-2-5 0,-4 2-23 15,0-6-5-15,2-3-4 0,0 1-18 0,-2-5-58 16,2 0 15-16</inkml:trace>
  <inkml:trace contextRef="#ctx0" brushRef="#br0" timeOffset="163992.9626">9020 11536 198 0,'9'17'83'0,"-9"-1"-66"0,0-5-26 0,0-7-9 15,-5 3 10-15,1-3-1 0,0 1 7 0,-1-1 9 16,-1 5 5-16,-3 0-8 0,2 2 12 16,-4 4-6-16,2 5 1 0,-2 0 6 0,3 4-3 15,-3 5-3-15,2 0 5 0,2 4-5 0,-2-3-6 16,3 6-2-16,-1-3-1 0,-2 7-1 15,5-5-3-15,2-4 4 0,2-3-5 0,2-1 3 16,4-5 0-16,3-2-2 0,2 0 2 0,2-5 6 16,3 0-2-16,4-1 2 0,0-6 2 0,4-1 4 15,2-3-1-15,7-4 5 0,0-4-3 16,7-3 1-16,2-4-4 0,4-6 0 0,-2-3-1 16,-8 0 0-16,-1 0 2 0,-6 0 2 0,-5-4-2 15,-4 2 3-15,0-2-7 0,-5-3 4 16,-2 1 0-16,-2-3-5 0,-2-2 1 0,-7-6-3 15,-4-3-3-15,-7 1-1 0,-2-1-3 0,-2 0-2 16,-2 3-5-16,-5 1-7 0,2 1 9 0,-2-2-13 16,-2-1 7-16,0 1 6 0,-2-1-3 0,-3 3-10 15,1 8 4-15,2 5-11 0,0 7-10 16,6 2-39-16,2 6 17 0,-1 7-50 0,-1 5 19 16</inkml:trace>
  <inkml:trace contextRef="#ctx0" brushRef="#br0" timeOffset="164289.7721">9254 11878 33 0,'-2'4'58'0,"-1"-4"58"15,1 2-44-15,0-4-18 0,0 2-19 0,0-2-18 16,-3 0-7-16,5 2 1 0,-2 0-11 0,0-3 3 16,2 3 8-16,0 0 14 0,4 3-5 0,-2 1-1 15,5 3 1-15,2 1-10 0,2 8-4 16,4 2-3-16,1 1-4 0,-1 3-2 0,3 3 1 16,-3 3 0-16,3 1-1 0,6 11-3 0,-2-5-12 15,0 2-6-15,0-6-4 0,-2-2-16 0,0-5-26 16,0-4 18-16,-3-5-42 0</inkml:trace>
  <inkml:trace contextRef="#ctx0" brushRef="#br0" timeOffset="164539.7125">9975 12094 277 0,'6'4'109'0,"-1"-2"-111"16,-3 0-9-16,-6 5-3 0,6-5 62 15,0 1-17-15,2 1-9 0,-1 3-9 0,1 4-7 16,0 0 8-16,1 6-7 0,-1 3-1 0,-2 2-7 16,1 5 0-16,-3-1 0 0,0 0-1 0,0 1 0 15,-3-1-5-15,-1 1-3 0,4-5-36 16,-4 0 4-16,4-2-46 0,-3-3 26 0,3-3-94 15</inkml:trace>
  <inkml:trace contextRef="#ctx0" brushRef="#br0" timeOffset="164914.6218">10224 11501 276 0,'7'2'108'0,"-5"-2"-69"0,-2 0-7 0,0-5-51 16,0 5 9-16,0-2 2 0,0 2 19 15,2 0-2-15,0 2-3 0,5 1 5 0,-1 3-8 16,3 3 11-16,2 2-1 0,2 2 0 0,3 5 7 16,-1 2-2-16,3 4-7 0,2 0-10 0,-3 7-2 15,3 2-3-15,0 7 2 0,-2 0 0 16,4 12 2-16,-5-3-2 0,1-9-1 0,-5-7 3 15,-2-11 10-15,-2-7 6 0,0-4 12 0,0-4 16 16,-5-3-12-16,1-4-6 0,1 0-10 16,-1-4-7-16,-1-7-5 0,0-2 2 0,1-3 3 15,-1-4-3-15,-1-4-3 0,1 4-1 0,-4-15 1 16,2 0-4-16,-2-3-6 0,-2-1 4 0,2 1-13 16,-2 1-23-16,2-3-17 0,0 2 4 0,-2-1-7 15,2-1-15-15,-3-6-51 0,3 2-8 16,3 8-27-16</inkml:trace>
  <inkml:trace contextRef="#ctx0" brushRef="#br0" timeOffset="167539.001">17736 9673 49 0,'-2'20'106'0,"-3"-7"-96"0,1-2-3 0,-7-2-8 15,2-1 14-15,0 1-12 0,0 0 14 16,3-2-4-16,-1-1-2 0,3-1-1 0,-1 1 16 16,3 3-10-16,0-2 9 0,2 2 2 0,0 2 1 15,0 4-1-15,-2 3-10 0,2 10 0 16,0 8-3-16,-2-1-2 0,-3 5-7 0,3 6 0 15,-7 16 0-15,2 4 0 0,-1-2-3 0,-1 8 1 16,7-10 1-16,2-15 0 0,4-10 1 0,0-11-3 16,1-1 0-16,1-5 2 0,1-1 2 15,0-3 1-15,-1 1-2 0,-1-1 1 0,-3-1 2 16,-2-4 3-16,0 0-2 0,2-2 4 0,-2-2 10 16,-2-3-5-16,2-2 2 0,0-10-4 0,-2 3 2 15,0 3 1-15,2 0-5 0,2 4-3 16,-2 2-14-16,0-6 1 0,0-2 1 0,0-5 2 15,0 0 1-15,0-4-2 0,-2-2 1 0,2-5-1 16,-3 0-1-16,1-9 1 0,0 1 1 16,0-10-2-16,2-4 2 0,0-15-2 0,2-1 2 15,0 1-6-15,3 0 1 0,1-18 1 0,3 4 7 16,2 7-2-16,0 7 0 0,0 9 2 0,-2 8 9 16,-5 11 2-16,3 7 3 0,-7 7 5 0,0 6-3 15,0 0-10-15,0 2-3 0,0 3-3 16,-2 2-1-16,-1 11-3 0,3-3 2 0,-2-4-2 15,2 1 0-15,0-1 2 0,2-4 1 0,-2-1-1 16,5 6 2-16,1 3-2 0,3 5 7 16,0 0-3-16,0 5-4 0,0 4 2 0,2 6-1 15,2 5-2-15,-2 2 2 0,7 13-2 0,-5-2 0 16,0-2 1-16,0-4-1 0,1-5-1 0,-1 2 4 16,-2-4-3-16,0-2 1 0,0-3-2 15,0-2 3-15,-2-2-2 0,2-4 1 0,-2-5 1 16,-3 1 9-16,1-8-1 0,2 1 0 0,-3-3 3 15,-1-2 1-15,1-2-3 0,3-4-5 16,-4-3-3-16,3-1 0 0,1-8-3 0,2-2-1 16,0-6 1-16,2-2 0 0,1-10 0 0,1 1-2 15,3-7 2-15,-1-8-2 0,8-28-1 0,-3 3 3 16,4-13 2-16,-8 22-1 0,-3 24 1 0,-4 16 1 16,-6 6 1-16,-1 7 7 0,-2 4 3 15,-2 4-5-15,2-1-1 0,-2 4-7 0,-4 10-3 16,2-3 2-16,2-3 0 0,-2 0-6 0,2-2 2 15,2-4 7-15,0 4 0 0,-2 4 2 0,0 7-2 16,2-4 3-16,0 11 0 0,-2 4-2 16,0 8 1-16,-2 10-3 0,0 0 0 0,0 24 0 15,-3-7 2-15,3-2-4 0,2-4 3 0,0-3-4 16,0 1 1-16,0-5 0 0,2 9-3 0,3-9 4 16,-1-4-4-16,1-5-4 0,1-9-14 15,-1-3-4-15,-3-4-9 0,2-5-2 0,-1-3-9 16,1-3-18-16,-2 3-26 0,3-6-39 0,-3 2-13 15,2-3-5-15</inkml:trace>
  <inkml:trace contextRef="#ctx0" brushRef="#br0" timeOffset="168023.2635">18413 10283 175 0,'11'7'37'0,"0"0"-37"0,-5-5 27 16,1 2 28-16,2-1-4 0,0-1-15 0,2 0-20 16,0 0-2-16,2 0-7 0,0-2 0 15,0 0 0-15,5 0 0 0,-2 0 0 0,1-2-3 16,1-2 2-16,2-1-2 0,-3-1 0 0,3-3 0 15,0-2-3-15,0-2-1 0,0-1-2 0,-1-3 1 16,-3 1 0-16,4-1 1 0,-5 3 1 16,1-1 0-16,-5 0 5 0,0 1-1 0,-5 1 5 15,1 2-2-15,-7-4 4 0,0 1 6 0,-4 1 3 16,-1 0-8-16,-4-2 1 0,0 1-6 16,-2 3-1-16,0 0-1 0,0 2-1 0,-2 1 0 15,0 3-2-15,0 1-3 0,-3 4 2 0,3 0-3 16,-2 4 2-16,-1 1-2 0,1 3-1 0,2-1 4 15,-1 4 12-15,-3 5-6 0,-1 3 2 0,0 3-1 16,-4 18 0-16,-2 2 0 0,4 2-4 16,0 0-5-16,5 0 2 0,2-2-5 0,4-4 1 15,2-1-3-15,5-4-5 0,2-4 0 0,4-3-4 16,5-4 3-16,2-2 1 0,5-2 0 16,1-7 2-16,3 0-2 0,4-7-3 0,5-4-21 15,0-4-2-15,4-7-27 0,2-7-34 0,11-13-34 16</inkml:trace>
  <inkml:trace contextRef="#ctx0" brushRef="#br0" timeOffset="168491.9026">19326 9915 274 0,'-3'5'21'0,"-3"-3"-17"0,-3 0 26 16,-2-2 29-16,2 0-30 0,-2 0-5 0,0 2-1 15,0-2-9-15,-2 5-8 0,0-3-1 16,-1 2 0-16,1 3 1 0,0 0-2 0,-3 1-1 16,1 6 10-16,0-1 6 0,1 4 1 0,-1 3-6 15,0 2-3-15,-1 5-4 0,-2 8-6 0,3 5-2 16,2-5-1-16,4 3-1 0,0-1-1 16,7-2 1-16,0-4-1 0,4 0 1 0,2-5 1 15,3-3 1-15,2-6 7 0,4-1-1 0,0-8 2 16,3 1-4-16,-1-7 3 0,5-2-1 15,-2-6-3-15,4-3-1 0,-3-6 3 0,1-5 1 16,2 0 5-16,-2-4-5 0,0-3 1 0,-2 1-4 16,-1-3 2-16,-3-11-1 0,-1 1-3 0,-4 3 1 15,-3 3-1-15,-1 2 7 0,-3 7 5 16,-2 0-8-16,0 9 3 0,0 1 4 0,0 3 1 16,0 5 1-16,0-1-2 0,0 5-2 0,-5 13-10 15,5-7-1-15,-2 1 6 0,0-3-1 0,2-2-3 16,0 0 6-16,-2 9-2 0,-3 6-3 15,3 1 1-15,-2 6-6 0,-1 2 1 0,1 5 1 16,0 1-7-16,4 1-10 0,0-2 6 0,-3 0-10 16,8-3 7-16,-1 1-13 0,3-5 2 0,-1 4-32 15,3-6 17-15,0-7-23 0,0-2-5 0,0-2-45 16,2-2-94-16</inkml:trace>
  <inkml:trace contextRef="#ctx0" brushRef="#br0" timeOffset="168929.2993">19850 9876 185 0,'9'-5'58'16,"-2"-4"-30"-16,-3 3 12 0,-2-1 15 0,1 3-19 16,-1-1-2-16,-13 7 7 0,6 1 30 0,8-8-61 15,-1 3-2-15,-4 0-2 0,-3 0-2 0,1-1-10 16,-5 3 3-16,0 0-1 0,-2 3 0 15,-2 1 0-15,-3 3 3 0,-3 4 0 0,-1 0-3 16,0 2 2-16,2 2-3 0,1-1-3 0,-3 1 4 16,7 1 4-16,-3-1 0 0,5-2 0 0,2-2-1 15,-2 0 1-15,5-2 2 0,-1 0-1 16,3 0 2-16,1-3 7 0,1 3 3 0,4-2 6 16,1 2-8-16,3-1-5 0,3-1-2 0,4 2-2 15,5-3 0-15,2 1-1 0,4 0 0 16,2-3-2-16,12 0-1 0,-3 1 1 0,3 1 1 15,-5-1-2-15,-2-1-1 0,0 1 2 0,-5 4-1 16,-2-3 3-16,-4 5-1 0,-4 2 4 0,-5 1-1 16,-5 3-3-16,-4 1 4 0,-4 2 1 0,-4 0-1 15,-1-1 1-15,-4-1 0 0,0-5-1 16,-2 1-2-16,-1-3 1 0,-1-3 1 0,0-1 5 16,-3 0-5-16,0-3-2 0,-4-2-3 0,-2-2 0 15,-2 0-10-15,-3-4-5 0,0 2-10 16,-10-5-18-16,3 0-16 0,1 3-21 0,2 2-48 15,4 0-30-15</inkml:trace>
  <inkml:trace contextRef="#ctx0" brushRef="#br0" timeOffset="170600.7808">20274 9728 56 0,'11'6'367'0,"-5"1"-321"15,-1-5-22-15,-5 0 13 0,-2 1 11 16,-3-3-10-16,3 2-8 0,0 0-15 0,-5-2-15 16,5 0-11-16,0 2 4 0,2 1-4 0,-9 5 6 15,7-1-1-15,-3 6-3 0,-6 14-1 16,0 6-31-16,2 2 46 0,-2 5-3 0,3 2-12 15,-1-3-17-15,2 1 4 0,3 0-5 0,2-5-11 16,2-2 14-16,0 7 3 0,6-9 4 0,1-3 23 16,-1-10 16-16,-1-3-6 0,1-4-1 15,1-6 7-15,0-1 5 0,-1-2 0 0,1-4 3 16,-1-2-16-16,3-7-4 0,-2 2-1 0,2-7-5 16,0-3-2-16,2-1-1 0,-3 4-1 0,3-12-1 15,0-3 0-15,0-5-5 0,0 1-1 16,0-4 4-16,1-1 2 0,-1-2 5 0,-3 2-1 15,3-4 4-15,-4 9 6 0,-3 15 8 0,1 5 23 16,-1 4-22-16,-2 2-15 0,-6 9 5 0,2 0-2 16,4-5-12-16,-2 3 3 0,-4 4 2 15,-1 3-3-15,1 6 5 0,-3 2 5 0,1 7-2 16,-3 6 0-16,0 7-3 0,2 3 0 0,-2 1-5 16,5-2 0-16,0 3 0 0,4 8-3 15,2-8-2-15,4-3 3 0,3-6-1 0,5-5 2 16,1-4 2-16,3-7 1 0,1-6 1 0,3-3-2 15,-2-8 5-15,5-3-2 0,-3-4-2 0,0-4 0 16,2-3-1-16,-2-2 1 0,-2-2-3 0,0-2 0 16,0-5 0-16,-5 0-8 0,3-1-7 15,-3-8 1-15,0 1 1 0,1-19 7 0,-1 4 3 16,1 1 3-16,-1 7 2 0,-4 6 2 0,-2 7-1 16,0 7 3-16,-5 9-2 0,1 8 4 15,-3-2 2-15,0 7 5 0,-4 6-3 0,0 3 6 16,2-7-2-16,-3 2-11 0,6-4 1 0,-1 0 9 15,-2 4-9-15,4 2 1 0,-1 3-4 0,-3 0 0 16,2 6-2-16,-2 2 1 0,-2 7 0 16,2 3-2-16,-3 3 2 0,1 3 1 0,0 2-3 15,0 16-4-15,-1-5-7 0,3 0 28 0,-2-4-13 16,2-3 0-16,-2-4-1 0,2 0 8 0,0-6-5 16,0-1-1-16,-2-4-2 0,2-2 1 0,0-2 4 15,2-3 4-15,2-2-3 0,5-2-1 16,0-2-2-16,2 0-5 0,7-5 0 0,2-1-3 15,4-6 2-15,7-3 0 0,-3-5-1 0,5-5-1 16,9-10 2-16,-4-3-3 0,-3-2 5 16,-2 1-2-16,-2-1 3 0,-4 2-1 0,-3-4 1 15,-2 0-2-15,-5-13-2 0,-6-1-7 0,1-6 2 16,-8 5 1-16,0-1 1 0,-1 7 6 0,-6 9 6 16,-1 5 2-16,2 8-1 0,-5 7-4 15,-2 2 1-15,0 2-1 0,-2 4-4 0,-2 1 3 16,-2 2-2-16,-5 4 2 0,2 5 0 0,1 4 2 15,-3 4 2-15,-2 9 0 0,0 5-1 0,2 8-2 16,0 25 0-16,0 2-1 0,5 0-2 16,4 9-2-16,6-18-3 0,8-13-2 0,-3-16-3 15,6 1 4-15,3-5-4 0,2-2 8 0,2-3 0 16,3-3 2-16,-1-6-1 0,3-1 2 0,2-5-1 16,-1-2 2-16,6-6 0 0,-1-3 6 15,0-5-1-15,5-1-2 0,-3-5-4 0,3 0 1 16,-5 1 2-16,3-6-4 0,-5 1 1 0,-2-2-3 15,-1-5 5-15,-1-5-5 0,-3-10 1 0,3-5 0 16,0 1-1-16,-3 3 2 0,1 8-2 16,1 3 4-16,-1 10-2 0,-5 6 0 0,2 2-3 15,-2 3 3-15,0 4-2 0,-2 2 0 0,2 5 0 16,-5-1 0-16,3 1-1 0,0 2 4 0,-2 2-4 16,2 0 1-16,2 4 2 0,-3 3 7 15,6 4-5-15,-3 2 0 0,-3 7-1 0,3 2-1 16,0 4 2-16,-2-1-2 0,-2 3 3 0,-3-1 6 15,-4-3 5-15,0-2 8 0,-4 0-13 0,-7-2-3 16,-2-2-3-16,-5 1-3 0,-4-3 0 16,-4-3 1-16,-1 3 2 0,-2-5-2 0,1-3 2 15,1 1-1-15,1-2 1 0,4-5-2 0,0 0 1 16,2-2 0-16,0 0-1 0,5-4-2 0,-1 4 2 16,3-5-1-16,2 1 2 0,0 2-3 15,2-3 0-15,2 3 1 0,3 0 0 0,0 0 0 16,1 0 0-16,8-3-1 0,-1 3-2 0,-4 0-5 15,0 2-6-15,0 0 13 0,-2 2 2 16,4 0 1-16,3 3-1 0,-1-3-2 0,3 2-9 16,2 3-4-16,2-1 5 0,2-1-3 0,2 1 9 15,3 1 2-15,2-3-1 0,0 1 3 0,2-3-1 16,2 0 1-16,2-2 0 0,1-2-1 0,8-2 0 16,-4-3 2-16,-9 0-2 0,9-1 4 15,-7-3 1-15,0 0-1 0,-2 0 0 0,-2-3 2 16,-2 1-5-16,-1 0 0 0,-1-5-1 0,-3 1-1 15,0-5 1-15,3-1 0 0,-3-5 1 16,2-1-1-16,-1 3-1 0,-1-10 2 0,0 10 1 16,-6 6 4-16,-1 5-1 0,-1 6 2 0,-1 0-2 15,-2 2-1-15,-6 12 0 0,2-5 1 0,0 2-5 16,2 0 1-16,0-2-2 0,0 0 1 16,0-2-1-16,2 0 3 0,0 8 0 0,-2-3 0 15,0 8-4-15,-2 4 2 0,0 5 0 0,-3 4-4 16,3 0-1-16,-2 5-5 0,-1-2 4 0,1 1 3 15,2-4-2-15,-3 1 5 0,5-5 0 16,-4-1-1-16,4-3 1 0,-2-3 0 0,-1-2 0 16,1-2 1-16,2-5-1 0,0 3 0 0,0-3 8 15,-2 1-3-15,2-1 0 0,0-4-5 0,-2 5 0 16,4-5 2-16,-2 0 2 0,2-3-1 16,-2-1-2-16,5-3 0 0,1-4-2 0,-1-2 2 15,1-2-3-15,3-3 2 0,-2 0 0 0,-1 3 2 16,1 0-2-16,-3 1-1 0,3 3 1 0,-5 2 0 15,0 1-2-15,3 3-8 0,-5-1-2 16,2 1-14-16,0 1 8 0,-2 2-14 0,0-1-19 16,0 3 14-16,0-2-39 0,-2 2-10 0,0 2-39 15,-5 3-54-15,-2-1 34 0</inkml:trace>
  <inkml:trace contextRef="#ctx0" brushRef="#br0" timeOffset="172350.368">21370 9613 409 0,'-12'0'46'0,"4"0"-17"0,1 0-19 0,3 0 0 0,-1-2-2 15,5 2 11-15,0 0 2 0,0 2 5 16,5-2 11-16,1 2-11 0,-4 1-4 0,3 1-4 16,1 0 1-16,1 3-2 0,2 2-6 0,2 2-3 15,2 2-4-15,-2 3-4 0,2 3-5 16,1 6 2-16,6 8 0 0,-5 2-4 0,-2 2-6 16,0-1-13-16,-2-1 7 0,-2 0 4 0,0-4 12 15,0-2 1-15,-3-5 3 0,-1-4 1 0,-5-5 5 16,4-1 2-16,-4-6 9 0,-2 1 6 15,2-2 0-15,-2-3-8 0,2-8-5 0,0 4 6 16,0-2-3-16,0-1-1 0,0 3-4 0,0 0-6 16,0 0 0-16,0 5 2 0,0-1-3 0,0-4-2 15,0 0 0-15,2-2-4 0,0-7 3 16,-2-4-6-16,5-5-6 0,1-4 2 0,-1-6-1 16,4-5 8-16,-3-3 2 0,10-10 1 0,-3 2-2 15,0 4-1-15,0 3 1 0,3 4 2 0,-1 4 6 16,1 3-6-16,-5 1 3 0,2 5-1 15,-2 5 0-15,-2 4 2 0,0 2 5 0,-3 5-3 16,1-1 11-16,2 5-4 0,-5 5-8 0,0 1-1 16,1 3-1-16,-1 4 0 0,-2 7-4 0,1 5 2 15,-3 3-5-15,0 3-2 0,-3 15-11 16,1-2 1-16,0-2-1 0,2-6 6 0,0-3-1 16,0-7 1-16,2-2-4 0,0-6 3 0,1 0 10 15,-1-5 7-15,2-4 3 0,-2-3 1 0,3-1 8 16,-3-1-2-16,5-4 1 0,-3 0 3 15,5-4-9-15,0-5-3 0,0 2-5 0,-1-6 0 16,8-13-2-16,-3 4 1 0,7-16-1 0,0-2 1 16,2-4 3-16,0 5 0 0,0-3 11 15,-2 6-1-15,-3 3-4 0,-1 7-1 0,-5 6-1 16,-2 2-3-16,-3 7 4 0,-6 3-7 0,0 3-3 16,2 3-1-16,1 0 7 0,-3 6-5 0,0 5 2 15,0 4-2-15,-3 7 1 0,1 9 0 0,-2 2-1 16,-1 6-1-16,-1 16 0 0,4-4 0 15,-1-5-3-15,6-5 4 0,1-3-1 0,5-6 0 16,0-5 3-16,2-1-3 0,2-6 5 0,0-3-4 16,5-4 3-16,-3-2 2 0,3-5 0 15,2-2 1-15,2-2-3 0,0-4 1 0,2-3-1 16,-2-1 0-16,5-1-3 0,-1-4 0 0,3-5 3 16,2-2-3-16,-1-2 1 0,-1-2-1 0,0-3-1 15,-5-1 1-15,0-3-5 0,-2-13 0 0,-6 0 0 16,-5 0 2-16,-2 2-1 0,-5 2 0 15,0 5 5-15,-4 2 1 0,-2 4-8 0,-2 7 8 16,-3 0 2-16,-2 4-2 0,-4 5 0 0,-2 2 4 16,-5 7-2-16,-2-1 0 0,0 5-3 15,0 5 2-15,2 3 1 0,-2 6-2 0,2 5 1 16,-2 6 3-16,4 6 0 0,-2 4-5 0,5 0 2 16,2 5 0-16,2 2 0 0,0 4-2 0,8-4-2 15,1-5-1-15,2-4-4 0,2-4 0 0,3-2 2 16,2-1-3-16,6-2-1 0,2-4 0 15,3 0 5-15,2-5 0 0,-1-1 1 0,6-8 2 16,-3-1 3-16,2-3 0 0,-2-4 2 0,0-3 6 16,0-6 0-16,-2 0-2 0,4-2-3 15,-4-7-2-15,0 0-2 0,2-6-1 0,0-3 1 16,0-4-1-16,0-2 0 0,0-7-1 0,-2 2 2 16,0 9-1-16,-2 5 2 0,-1 8-3 0,-6 5 2 15,-2 2 0-15,-2 7 0 0,-3-1 1 0,0 3-2 16,-10 9-5-16,1-1 9 0,10-6-1 15,-3 7-2-15,-4 6 1 0,-3 7-2 0,3-2 1 16,0 6-5-16,-5 4 5 0,3-1-2 0,0 2-1 16,-1-3 0-16,3 0-2 0,0-6 1 15,0 0-1-15,2 0-3 0,0-7 5 0,0 0 2 16,2-1 3-16,0-4-1 0,-2 1 1 0,2-4 1 16,0-1 1-16,1-2-1 0,-1-2-1 0,4-2-3 15,1-5-1-15,4-4 2 0,0-6-3 16,9-14 0-16,0-4-2 0,0-3 1 0,4-4 0 15,0 0 6-15,0 0-2 0,3-8 0 0,-5 12 3 16,-4 7-3-16,-7 18 5 0,-3 0 0 16,-3 4 0-16,-3 7-5 0,-4 2 0 0,2 0-1 15,2 0 2-15,0 4 2 0,0 12-2 0,-2-1-1 16,0 9-2-16,-2 9-1 0,-2 20 0 0,2 2-4 16,2-2-10-16,4-4-10 0,0-3 45 0,7-4-17 15,3-4-5-15,1-5 6 0,3-7-2 16,-1-4 1-16,3-4-2 0,7-5 5 0,-5-6-1 15,-2-5 1-15,-1-4 1 0,1-3 0 0,0-4-3 16,2-2-1-16,-2-2-2 0,-2-7 2 16,4-11-3-16,-5-6 0 0,1-7 2 0,-3-2-6 15,-1-23 0-15,-3-1 0 0,0-1 0 0,0 1 0 16,0-3 0-16,2-9-1 0,0 9 3 0,-2 1 5 16,2 19 0-16,-2 0 4 0,-2 18 8 15,-4 8-4-15,-1 14-3 0,-2 2-1 0,0 9-4 16,-2-3 1-16,-2 14-2 0,0-5-3 0,2 1 0 15,0-3-2-15,0-4 3 0,0 4 3 0,-2 7-1 16,0 6-1-16,-1 3-1 0,-1 8 2 16,-7 10-2-16,2 8 1 0,-6 24 0 0,2 3-2 15,-1-3 1-15,3-2 0 0,2-2-1 0,1 20-2 16,-1-14 3-16,7-8-1 0,2-11-1 0,0-9 0 16,4-7 4-16,0-6-2 0,1-9 1 15,-1-3 3-15,5-6 1 0,-2-4 0 0,-1 0-1 16,1-1-1-16,2-6 1 0,0 2 2 0,2-4-2 15,2 0 1-15,2-5-4 0,3-4 2 0,6-2-4 16,3-7 2-16,3-4-3 0,12-16-3 16,5-6 0-16,10-16 5 0,-9 12 2 0,-1 10-2 15,-8 13-1-15,-3 12 0 0,-5 11 1 0,-7-1-6 16,-2 7 8-16,-2 3 0 0,-5 6 3 0,-2 6-1 16,-2 10-1-16,-4 6-1 0,-7 9-1 15,-4 4 1-15,-7 5-34 0,-14 6 53 0,-3-6-11 16,-3-9-11-16,-2-9 2 0,-5-4 1 0,-1-5-1 15,-1-2-5-15,0-7-3 0,3 1-4 0,-5-10-3 16,-2-1-22-16,-3-5-3 0,1-5-21 16,2-6 6-16,2-2-18 0,5-5 24 0,4-4-24 15,2-2-27-15,4-2 6 0,1-3-98 0,4-2 166 16</inkml:trace>
  <inkml:trace contextRef="#ctx0" brushRef="#br0" timeOffset="172537.8236">23191 9545 130 0,'-11'-18'168'0,"0"5"-67"0,2 4-24 0,0 5 2 16,5-3-38-16,1 5-17 0,3 0 6 16,3 0 8-16,3 2 11 0,7 0-9 0,1 0-8 15,8 0-9-15,4 0-7 0,3-3-2 0,2 1-5 16,6 2-5-16,3-4-3 0,4-1-2 0,27-1-3 16,-1-3-13-16,27-2-23 0,-13-7-30 15,-9 1-8-15,-9-5-5 0,0-1-23 0,-4 1-51 16,-9 5-83-16</inkml:trace>
  <inkml:trace contextRef="#ctx0" brushRef="#br0" timeOffset="182004.489">15022 11470 1 0,'0'-11'42'0,"2"0"-9"0,0 0 2 15,0 2 15-15,1-2 7 0,-3 2 1 0,0 0-2 16,0 3-11-16,0-1-28 0,-3 0-11 16,3 1-11-16,0 3-4 0,0 1 3 0,-2 0-1 15,2 2 5-15,-2 0 0 0,2 4 9 0,-4 3 8 16,1 2-2-16,1 2 3 0,0 4-5 0,0 1-1 16,-1 4 2-16,1-1 1 0,-2 6-1 0,4-3 5 15,-2 0-9-15,-1 0 5 0,3 0-7 16,-2 0 2-16,0 7-3 0,0-1-2 0,0 1 3 15,-3 0 1-15,1-1-3 0,-3 1 3 16,1-3-3-16,-1 3-3 0,0-2 1 0,-1-1 0 16,1-4-4-16,0 0 3 0,1-4-3 0,1-1 1 15,1-6-2-15,2 0 1 0,-3-2-2 0,5-4-5 16,0-5-13-16,-2 0-20 0,2 0-4 0,0 0-33 16,2-3-11-16,-2 3-57 0</inkml:trace>
  <inkml:trace contextRef="#ctx0" brushRef="#br0" timeOffset="182426.2208">14407 12098 52 0,'6'-7'47'16,"-1"5"-22"-16,-3 0 9 0,-2 2-2 0,2-2-14 15,-2 2-5-15,-2 2 35 0,0 0-17 0,6-2-6 16,-4 0 11-16,4 0-16 0,5 2-9 0,2 1 1 16,2-1-2-16,3-2-3 0,2 2 6 15,4 0 3-15,2 0 3 0,2 1-1 0,5-3-7 16,13 0-4-16,0-3 2 0,3 1-2 0,-3 2 4 15,0-4-2-15,4 2-5 0,-1-1 4 16,12 1-2-16,-6 2 1 0,-4 0 3 0,-10 0 0 16,-1 2-3-16,-7 1 3 0,-7-1-2 0,-2 0 3 15,-4-2-1-15,-1 2 3 0,-1-2-7 0,1 0 3 16,1-2-5-16,2-2 1 0,-3 1-6 0,3-3-1 16,0 1 1-16,0-1-3 0,-5 1-1 15,1 1 1-15,-3 0-7 0,-2 1-13 0,-2-1 3 16,-2 4-20-16,-3-2 8 0,-8 4-41 0,-3-2 8 15,3 0-52-15,4 0-79 0</inkml:trace>
  <inkml:trace contextRef="#ctx0" brushRef="#br0" timeOffset="183113.5611">14424 11324 58 0,'-2'-13'46'16,"2"2"24"-16,-2 2 37 0,2 0-35 0,0 0-40 15,0 5-16-15,9-3-8 0,-5 3-2 0,-2 2 2 16,-4 2 17-16,2 0-1 0,0 0 4 0,2 2-5 15,5 0 8-15,-3 0-5 0,5 1 2 16,7 1-10-16,3 0-2 0,3 3-6 0,7-3 8 16,4 3-5-16,0-2 4 0,7-1-4 0,15 3 0 15,2-3-3-15,1-4-3 0,6 0-1 16,19-2-1-16,1-3 1 0,15 1-3 0,-19 0-1 16,-14-1 5-16,-7 1-3 0,-3 1 8 0,-8 1-8 15,-6 0 1-15,-7 2-2 0,-8 0-3 0,-3 0 2 16,-6 0-3-16,-3 0 2 0,-6 0 4 0,-5 2-3 15,3-2 6-15,-3 2 0 0,-13-2 3 16,5 0-1-16,0 0-1 0,1 0-1 0,1 0-1 16,0 0 0-16,2 0-3 0,0 0 4 0,-2 0-2 15,2 0 3-15,0 0-3 0,4 0 3 16,1 0-7-16,-5 0-2 0,0 0 0 0,0 0 0 16,0-2 1-16,-7 2-2 0,5 0 1 0,-3-2-2 15,-1 2 3-15,1 0-1 0,-1 0-2 0,1 0 2 16,1-2-1-16,0 2 1 0,-3 0 0 0,3 0 0 15,-1-2 0-15,3 2 0 0,0 0 0 16,-3 0 0-16,3 0-1 0,0 0 0 0,0 0-1 16,2 0 2-16,-3 0 0 0,1 0 1 0,2 0-4 15,0 0 4-15,0 0-3 0,-2 0 2 16,2 0-2-16,0 0 0 0,0 0 0 0,-2 0 3 16,2 0-4-16,0 0-1 0,0 0 2 0,0 0-3 15,0 0 2-15,-2 0 2 0,2 0 0 0,0 0 1 16,0 0-3-16,0 0 0 0,0 0 2 15,-3 0-4-15,3 2-7 0,0-2-3 0,0 0-1 16,0 0 1-16,0 0 8 0,0 0-16 0,-2 0-8 16,2 2-5-16,-2-2-37 0,0 4 25 0,2-1-20 15,-2-1 4-15,-1 5-40 0,1-1-29 16,0 1-54-16</inkml:trace>
  <inkml:trace contextRef="#ctx0" brushRef="#br0" timeOffset="184019.597">20832 11223 2 0,'-3'0'32'0,"1"0"-2"0,0-5-3 15,0 1-7-15,0 0 14 0,2-3 9 0,-3 2 14 16,3-1-20-16,-2-1-8 0,2 1 4 0,0-1 11 16,0 3-16-16,2-1-8 0,-2 1-6 15,0 2 0-15,0-1-5 0,0 1-3 0,0-2-4 16,0 4-6-16,0 0 12 0,0 0 14 0,0 0-4 16,3 2 6-16,-1 5-2 0,-2-1-4 15,2 5-1-15,0 2 3 0,0 3-5 0,1-1 1 16,-3 5-4-16,2 0 2 0,0 2-3 0,0 7 1 15,0 2 2-15,-2-3 4 0,0 1-5 0,0 0 1 16,0-3-5-16,0-2-3 0,-2 3-2 0,2-1-2 16,-4-4 0-16,2 3-1 0,-1-3-4 15,1-3 2-15,0 1-2 0,0-2 1 0,0 0-1 16,2-5 2-16,-3 2-2 0,1-4-4 0,2 2 3 16,0-2-4-16,-2-2-11 0,2-2-28 15,0 0-16-15,-2-3 11 0,2 0-7 0,-3-1-23 16,3-1-30-16,-2 0-80 0</inkml:trace>
  <inkml:trace contextRef="#ctx0" brushRef="#br0" timeOffset="184488.2334">20234 11913 120 0,'9'6'154'0,"-5"-3"-95"0,1-3-15 0,-3 0-7 16,-2 0-17-16,2 0-13 0,-2-3-4 15,2 3-7-15,0 0 0 0,-2-2 2 0,5 0 1 16,-3 2 3-16,0 0 4 0,0-2-2 0,1 2 4 15,1 0 6-15,-2 0 6 0,3 0 6 0,-1 0-6 16,3 2-4-16,-1-2-5 0,3 4 0 16,0-4 0-16,4 5-3 0,3-3-2 0,-1 0-2 15,7 3 2-15,2-3 6 0,12 2 1 0,3-4-2 16,-1 0-2-16,2 0 0 0,-1 0 0 0,5-2-2 16,0-2-3-16,20-1 3 0,3 1-4 15,16-7 1-15,-12-2-2 0,-12 2 0 0,-8 2 3 16,-2 2-4-16,-3-2 1 0,0-2 0 0,3 3 0 15,-3 1 0-15,-4 0-1 0,-7 1 1 0,-11 1-1 16,1-1-1-16,-5 3 1 0,-1-1-4 16,-3 2 1-16,-5 0-1 0,0-1-4 0,-5 1-14 15,5 2-34-15,-6-2 10 0,-1 0-17 0,1 2-42 16,-14 4-30-16,11-4-29 0,-2 2 62 0</inkml:trace>
  <inkml:trace contextRef="#ctx0" brushRef="#br0" timeOffset="184878.7707">20126 11139 55 0,'-7'-9'69'0,"3"0"-4"0,2-2-19 0,0 0-14 0,2-2-5 16,2 4-5-16,2-2 6 0,5 2-2 16,2-2-5-16,2 3 7 0,-2 1 11 0,2 0-11 15,5 1 10-15,6-1-8 0,1 3-8 0,5-3 4 16,8 3 6-16,17-1-4 0,2 1-3 0,5 2-7 16,-2-1-3-16,1 1-4 0,28 0 2 15,-8 4 4-15,25 0-1 0,-20 3-7 0,-20-1-1 16,-15 1 2-16,-7-1-3 0,-9 3-1 0,1-3-6 15,-8-2 0-15,1 0 1 0,-5 3-1 16,-4-3 0-16,0 0-3 0,-5 3 1 0,-2-3 0 16,-2 0 0-16,-2 0 0 0,0 3-1 0,-2-5-2 15,-1 2-16-15,-1 0-18 0,-1-2-16 0,-4 2-11 16,-11-2 1-16,16 3-19 0,-5-3-104 16,0 6-52-16</inkml:trace>
  <inkml:trace contextRef="#ctx0" brushRef="#br0" timeOffset="186128.4757">21874 11770 40 0,'-4'-5'46'15,"2"3"-7"-15,0 0 19 0,-1-3-24 0,3 3 8 16,-2-2-32-16,0 4-10 0,2-2-7 15,0-1-2-15,0 3 10 0,0 0-3 0,0 0 10 16,0 0 11-16,0 0-3 0,0 3 0 0,0 3 4 16,0 1 29-16,0 2-28 0,0 4-3 0,-2 2-1 15,0 3 2-15,-1 4-8 0,1 7-2 16,-2-1-4-16,2-1 0 0,-3-1 3 0,1 1-5 16,-1-5-1-16,1 0-2 0,0-5 1 0,1 1 2 15,1-3-3-15,0-1-1 0,0-3-1 0,2-3 7 16,-3-1 12-16,3-2 16 0,3-5 13 15,-1-5-29-15,-4 7-16 0,2-2-6 0,0-4 4 16,-3-1-2-16,1-1 2 0,2-5 1 0,0 0 1 16,0-5-4-16,0 3 1 0,0-4-1 0,0-1 2 15,5-4 0-15,-3 2-2 0,2-2-3 16,1-2 5-16,4 2-2 0,-1 0 2 0,10-14 0 16,2 8 1-16,0-1-1 0,4 3 0 0,0 1 1 15,3 5-1-15,-3 3 2 0,2 1-4 16,-1 5 1-16,-1 3-1 0,-4 3-1 0,-3 5 3 15,1 0 1-15,-3 7 2 0,-1 2 2 0,-3 4 3 16,0 2-5-16,-5 5 2 0,1 2-3 0,-3 0 0 16,-1 5 1-16,-3-1-2 0,-3-2 6 15,3 1 0-15,-2-3-1 0,0-3-2 0,0-1-3 16,0-5 1-16,-1-2-2 0,3-2 1 0,0 0 0 16,0-2 1-16,-6-7 1 0,3 0 14 0,3-3 7 15,-2 3-2-15,2-2-6 0,0 2-3 16,0 0 4-16,2 2-20 0,-2 1 3 0,0-6-2 15,3 1-3-15,-1-2 0 0,0-3 1 0,0-4 1 16,5-2-11-16,-3 0 2 0,3-5 5 0,2-2-2 16,0-2-3-16,2-2-2 0,0-3 7 15,8-8 4-15,-1 4-1 0,0 0 5 0,2 3 0 16,-1 4 1-16,3-1 1 0,-4 5-1 0,0 5-2 16,-3 0 1-16,-4 6-1 0,-2 0-9 0,-2 2 7 15,-3 7-1-15,0 0 8 0,1 5 2 16,-1 1 5-16,-1 3-2 0,1 7 4 0,-4-3 3 15,4 2 5-15,-4 9-10 0,0-4-2 0,3 5-6 16,-6 10 0-16,1 2-2 0,0-1 1 0,-2-1-2 16,4-2-1-16,-5-4 1 0,3-3-2 15,-3-2 2-15,3-4 0 0,-2 0-3 0,2-7-19 16,-3 3-17-16,3-5-3 0,-2 0-14 0,-1-5-37 16,-1 3-43-16,1-2-108 0</inkml:trace>
  <inkml:trace contextRef="#ctx0" brushRef="#br0" timeOffset="186597.1152">22496 11778 286 0,'5'14'82'15,"-3"-3"-51"-15,-4 0-32 0,4-3-25 0,-2-3-7 16,2 1 30-16,0-1 2 0,3-1 0 0,-1 1 0 15,5-3-2-15,2 0-1 0,-2 5 17 0,4-5 9 16,-2 0-1-16,2 3 0 0,3-1 7 16,-3-2-2-16,0 0 0 0,0-2-4 0,3 3-8 15,-1-1-10-15,5-2 0 0,-2-2-2 0,2-1-1 16,-1-1-1-16,1 0 0 0,0-1 2 0,0-1 9 16,0-1-2-16,-3-2 1 0,1 0-4 0,-5 0 1 15,-2-2 3-15,-2 0 3 0,0-2-6 16,-2 2-5-16,-3-2 0 0,-2 2-3 0,-2-2-4 15,0-3-3-15,0 3 3 0,-4 2 0 0,-1-2-3 16,-1 2-6-16,-1 4 3 0,-2-2-5 16,-4 3 4-16,-2 1 8 0,1 1 4 0,-3-1 2 15,-10 5 0-15,3 3-2 0,4-3 3 0,0 0-2 16,-4 6 1-16,2 1-2 0,7-3 4 0,-1 5-1 16,3 0 0-16,0 4 4 0,2 3 0 15,2 1 3-15,2 3 2 0,1 0-5 0,1 4 0 16,1 7 2-16,4-7-3 0,0 1 0 0,4 3-3 15,1 3 0-15,-1-4-1 0,5-1 0 0,0-4-3 16,2 0 2-16,0-4-2 0,2-1 0 16,0-1-2-16,3-3-28 0,-1-4-4 0,5 2-31 15,0-7-10-15,2 1-79 0,2-3-70 0</inkml:trace>
  <inkml:trace contextRef="#ctx0" brushRef="#br0" timeOffset="187471.9038">23261 11732 24 0,'-4'7'219'0,"-1"-3"-160"15,-1-4-18-15,-3 0-11 0,0-4-10 0,3 1-2 16,-1-1-16-16,0 0-7 0,3-1-1 0,-3 3 0 16,-1-2 2-16,1 1 1 0,0-1-4 15,1 2 16-15,-3 2-1 0,2 0 3 0,-2 0-1 16,1 0 10-16,1 4-2 0,-2-2-3 0,0 3 4 15,3 1-2-15,-3 3-9 0,0 2 3 0,2 3-2 16,-1-1-4-16,1 4-2 0,-2 1 1 16,5 0 0-16,-3 2-4 0,3-3 1 0,2 3 1 15,-1-2-5-15,1 6 2 0,2-4 0 0,2 0 0 16,1-7 0-16,-1-2 4 0,0 0-4 0,2-2 6 16,-1-1 3-16,1-1 6 0,-2-2 4 15,0-1 8-15,3 0-8 0,-5-1-4 0,4-3-4 16,1 0-6-16,-3-3-1 0,2 1 1 0,1-4-2 15,1 1 0-15,-1-6-1 0,-1 2-3 16,1-2 1-16,1-2 1 0,-1-2-3 0,-1-5 0 16,3 0-2-16,1 0-4 0,-3-2 2 0,4 0 4 15,-3 2 4-15,3 0 0 0,-2-2-2 0,-1 9 0 16,-1 0-4-16,-1 4-1 0,-2 2 6 16,1 3-2-16,1 2 3 0,-2 4 1 0,3 2 2 15,-3 5-2-15,0 2 0 0,2 5-1 0,-4 1-1 16,5 3 0-16,-5 0 1 0,2 0-1 0,0 0 0 15,3-3-1-15,-3 1 3 0,0-3-3 16,2 1 1-16,-1-5-1 0,-1-2 4 0,2-1-1 16,-4 1 4-16,5-2 5 0,-3-5-3 0,2 0-4 15,1 0-4-15,-1-2-2 0,3-2 1 0,2 0 2 16,-1-2-3-16,1-5 1 0,2 0 2 16,0-2-5-16,-2-2 4 0,2 0-1 0,-2-5-3 15,0-2-1-15,0-9 4 0,2-1-2 0,-3 1 1 16,1 2 3-16,0 1-2 0,-2 2 4 0,-1 6-2 15,-1 0-1-15,-1 7-2 0,-2 3 1 16,-2-1-5-16,0 4-7 0,2 3 10 0,1 2 1 16,-1 2 5-16,-2 5 3 0,0 0 0 0,2 6-1 15,-2 2 2-15,0 5-4 0,0 0-3 0,-2 4 1 16,2 0 0-16,0 3-2 0,0-3 3 16,0 0-2-16,-2-2 2 0,2 7-2 0,2-7 2 15,0-2-1-15,-2-5 2 0,2-4 0 0,0-2 8 16,1-2 2-16,-1-1 1 0,0-3-1 0,2-1-9 15,-1 0-5-15,1-4 1 0,3 0-3 16,-1-3 1-16,1-1 0 0,2-5 0 0,0 2 1 16,-1-7-4-16,3 1 4 0,-2-3-2 0,2-4-2 15,-2 0 7-15,2-13-2 0,0 6 0 0,-2 1 6 16,-2 3 2-16,-1 3-2 0,-1 7 4 16,-1 2-7-16,-2 2-1 0,0 2-3 0,-4 0-1 15,0 7-3-15,2 0-10 0,2-3-3 0,0 3 4 16,-2 2-4-16,3-2 16 0,-1 0 3 15,-2 4-3-15,0 0 2 0,0 0 0 0,0 0-2 16,0 5-4-16,2-3-2 0,-2 1-11 0,0-1-12 16,0 1 11-16,0 1-14 0,0 1 4 0,0-1-19 15,0 1-16-15,0-2-40 0,-2 1 48 0,2 1-88 16,0-1 78-16</inkml:trace>
  <inkml:trace contextRef="#ctx0" brushRef="#br0" timeOffset="189034.0803">23325 11928 199 0,'5'14'81'0,"-5"-6"-45"0,4 1 22 0,-2-4-18 16,0-1-15-16,1 0-13 0,-1-1-8 0,2-1-4 15,1-2-2-15,-1 0 8 0,3-2 9 16,-3-1 4-16,3 1 0 0,-3 0 1 0,1-2-4 16,-1-1-5-16,0-1-1 0,-1 1 0 0,1-1 7 15,0-3-8-15,-4 0-3 0,5 0 3 0,-5-2-2 16,2-2 2-16,-2 0-2 0,2-3-2 0,-2-1-2 15,0 1-2-15,2-2-4 0,-2 1 3 16,0-1 1-16,5-2-3 0,-3 3 0 0,2-1 1 16,3-4 0-16,0 0 0 0,-1 4-2 0,1 1 4 15,2 1-3-15,-5 3 4 0,3 4 1 16,-3 0-3-16,3 3-4 0,-3-1 4 0,1 3-2 16,-1 2-1-16,0-3 2 0,1 3-1 0,1 0 0 15,-1 2 0-15,1 0 0 0,1 0-1 0,0 0-4 16,-1 2 4-16,1 0 1 0,4 3 4 15,-2-1 1-15,2 3 2 0,-2 1-2 0,4 3 1 16,2 7 4-16,-4-3-3 0,5 10 1 0,-1 1 3 16,-4 1-5-16,0 4-1 0,-2-1 0 0,-5 3-1 15,-1-2 2-15,-3 0 0 0,-5 0-1 16,-1-4-1-16,-3-1-2 0,-2-2 3 0,0-4-1 16,0 0 3-16,0-5-2 0,-3-1 2 0,3-3-3 15,0 0 7-15,-2-5-1 0,2 1 3 0,-4-5-6 16,2-2 3-16,-3 0-2 0,3-2-1 15,0-3 1-15,-1 1-6 0,3 0 1 0,-2-5 1 16,0-2 0-16,2 4-1 0,2-2-2 0,2 1 2 16,1-4 0-16,-1-1-1 0,3 2-1 15,-1-2 1-15,1 2 0 0,2-2-6 0,0 2 5 16,2 0-3-16,-3 2 4 0,3 0-5 0,0 2 1 16,3 1-2-16,-3 1 3 0,0 1 1 0,4 0 2 15,0 1-2-15,1 3 2 0,1 3 1 0,3-1 0 16,-2 2-2-16,4 3 0 0,0-1 0 15,0 5 2-15,0-2-3 0,2 2 2 0,-2-2 1 16,2 2-1-16,1 0 1 0,-3 0-1 0,2-2 1 16,-2 0-2-16,2 0 1 0,-2-5 2 15,0 3-1-15,0-1-2 0,0-3 2 0,2 1 3 16,5-4-5-16,-5 0 1 0,3-2 1 0,-1 0 1 16,1-5-1-16,-3 2 2 0,-2-3 0 0,0 3-2 15,0-1 2-15,0-8-1 0,-2 1-3 16,-3-4 0-16,3-1-1 0,-2-2 1 0,-3-2 0 15,1 0-2-15,-3-2 3 0,-2-1-1 0,2 1 2 16,-2 2-1-16,0 0 2 0,0 4-1 0,0 3 5 16,0 2-6-16,0 2 3 0,-2 4-4 15,2 1 1-15,-7 6-1 0,5-3-6 0,0 3-9 16,2 0 2-16,2-2 14 0,-2 2 2 0,2 0-1 16,3 5 1-16,-8-1-2 0,6 5 1 0,-1 4 1 15,0 5-2-15,-4-3 1 0,4 5-1 16,0 0 1-16,-2 2 0 0,2-2-1 0,1 2 3 15,-3 0-3-15,4-2 0 0,-2-3 1 0,1 1-3 16,3-5 5-16,-1 3-4 0,-1-5 2 0,0-3 0 16,1 1 0-16,-1 0-1 0,3-5 2 15,-3 1 5-15,1-1 2 0,1-2 0 0,-1-2-2 16,-1 0-3-16,3 0-2 0,-3-2-1 0,3 0-1 16,-3-5 0-16,3 1-4 0,-3-5-2 0,3 0-5 15,-1-2-1-15,3-5 6 0,-4 0 3 16,1-4 1-16,3-6 2 0,-5 1-1 0,1 3 4 15,1 2-2-15,-1 4 3 0,-5 5-2 0,4 2-2 16,-6 0 0-16,6 6-3 0,-4 1-2 0,3 0-1 16,-1 4 4-16,-2 0 4 0,0 4-1 15,2 0 0-15,0 8-1 0,-2-1 4 0,3 4-4 16,-3 3 1-16,0-1-1 0,2 5 2 0,-2-2 0 16,2 2-3-16,0-2 2 0,0-2 2 0,3-1-3 15,-1-1 2-15,3-3-1 0,-3 0 3 16,7 0 0-16,-2-2 1 0,2-4-1 0,0-3 2 15,2 1-3-15,1-3 0 0,1-4-3 0,-2 0 1 16,3-1-2-16,-3-1 3 0,0-3-2 0,0-1 0 16,3-1 2-16,-3-2 0 0,-2-2-4 15,4-3 0-15,-1 1 2 0,-1-5-4 0,2 0 2 16,-1-4-2-16,1 4 3 0,-4-2 1 0,0 2-2 16,-2 5 4-16,0 4-4 0,-5 2-2 15,-2 0 1-15,-4 5-6 0,6 1 4 0,-1 3 5 16,-1 0 2-16,0 7 0 0,0 2 0 0,1 6-2 15,1 1 0-15,0-3 2 0,-1 7-2 0,1 0 1 16,0 2-2-16,3-5 2 0,0 1 1 16,-1-3-2-16,3 1 5 0,2-3-4 0,0-4 0 15,2-3 1-15,1-1 1 0,1-1-2 0,3-4 3 16,-3-2-2-16,3 0-1 0,-1-5 2 0,1 1-1 16,0-3 2-16,-3 0 0 0,-2-2 0 15,0 0-1-15,1-2-4 0,-3-3-1 0,0 1 0 16,-2-5-1-16,-1-4 2 0,-1-1-1 0,-3-1-1 15,-1-3 3-15,-3 5 4 0,-3 0 5 0,1 4 9 16,0 5-10-16,-2 1-8 0,-1 5-3 0,3 3 1 16,0 1 2-16,-3 3 4 0,-1 7 2 15,-3 1-2-15,-2 10 2 0,0-3-5 0,0 5 2 16,0 4-4-16,-5 6 1 0,5-1-1 0,-2 1-3 16,2 3-22-16,2 0 1 0,3-2-4 15,-5 8-9-15,6-1-6 0,3-8-20 0,2-4-8 16,2 1-86-16,0-5-176 0</inkml:trace>
  <inkml:trace contextRef="#ctx0" brushRef="#br0" timeOffset="190283.7437">16245 11701 73 0,'0'33'271'0,"0"-8"-203"0,-2-6-77 15,-2-8-11-15,4-4-5 0,-5-5-23 0,5 0-23 16,0-2 46-16,5 0-31 0,-1-2 50 0,5 2 3 15,4 0 8-15,-4 0 4 0,4 0 1 0,1-2 25 16,3 2 10-16,3-2-16 0,0 2 9 16,6 0 14-16,5-2-15 0,15-1-21 0,3 1-7 15,4 0-4-15,0 2 1 0,4-2-2 0,25 0-1 16,4-1 1-16,28 1 1 0,-10 0 1 0,19-2 2 16,-41 1 8-16,2-1-6 0,8-3-3 15,1-1-1-15,2 1 4 0,2-4-1 0,2 0 3 16,0 0-1-16,3 0-2 0,-1 0 0 0,1 0 0 15,-5 0-3-15,2 2 2 0,-2 0-4 0,-2 0 8 16,-1 0 0-16,-3 3-1 0,-3-3-3 16,-4 2 6-16,0 1 1 0,-7-1-5 0,-2 1-3 15,0-1 1-15,0 3-4 0,-14-3 3 16,3 2 1-16,-9 3-3 0,1-2 0 0,-3 2-1 16,-1-3 0-16,-1 3 0 0,-2 0-3 0,-10-3 1 15,-6 5 0-15,-4-2 1 0,-7 0-1 0,0 2 0 16,-6 0-3-16,-1 0 1 0,-2 0 1 0,-4 0-3 15,-2 0 0-15,-3 0 2 0,1 0-3 16,-1 2 2-16,-13-2 1 0,5 2-1 0,-3-2 2 16,7 0-4-16,-2 0 7 0,2 0-3 0,-2 0 0 15,6 0-1-15,-4 0-8 0,0-2-14 0,-2 2-9 16,-3-2 3-16,1 2 4 0,-5-2-8 16,0 0 2-16,1-1 5 0,-3 1 10 0,0-2-2 15,-3-1 3-15,1 1 5 0,-2-3 8 0,-1 1 0 16,3-1 3-16,-7-2-2 0,3 1 4 0,-3-6-3 15,0 3 4-15,-7-4-3 0,-1-3 0 16,3 3 1-16,3-1-2 0,0 1 3 0,3-1-1 16,1 1 1-16,2 0 4 0,1 1 0 0,2 1-2 15,0 2 3-15,2 0-2 0,0 0 2 16,4 4 3-16,0-1 4 0,1 1-1 0,-1 0-1 16,5 3-3-16,-3 0-5 0,8 6-6 0,-1-2 1 15,-2 0-5-15,0 0 9 0,0 0-7 0,0 0 1 16,-2-2 3-16,2 2 1 0,0 0 0 0,2 2 1 15,-2-2-3-15,4 4 2 0,1 1 0 16,6-1 1-16,-2 3-1 0,4-3 3 0,2 7 2 16,5-4-3-16,0 4-1 0,2-2-1 0,2 2-1 15,3 0 3-15,8 4-3 0,-2 3 0 0,2-3 0 16,-6 0 1-16,2-1 1 0,-3 1-1 16,-3 1-2-16,1-3 2 0,-4 0-1 0,2-2-2 15,-4 2 2-15,0-2-2 0,-4-2 1 0,-1 0-1 16,-2 0-1-16,-2 0 1 0,-2-5 0 15,0 3 1-15,-5-1-3 0,1-1 0 0,-3 1 7 16,-2-1 6-16,0 1-2 0,-2-1 5 0,-3 1 2 16,-4 3-10-16,-2 0-1 0,-4 0-3 0,-5 2 0 15,0-2 0-15,3 2-1 0,-1-3-1 16,-11 8 2-16,-4-1-5 0,0-1 4 0,-2 3 0 16,-3 1-3-16,-3 2 0 0,-15 4 0 0,-1 0-9 15,4 0-18-15,7 1-27 0,2-5 3 0,-7-3-39 16,5 1-41-16,-3-5-157 0</inkml:trace>
  <inkml:trace contextRef="#ctx0" brushRef="#br0" timeOffset="190877.3562">16574 11309 40 0,'11'4'103'0,"0"-2"-86"15,-4-2-12-15,1 0-8 0,-1 0 3 16,-3-2 0-16,1 0 12 0,1 2 4 0,-3-2 33 16,-1 0-4-16,2-1-1 0,-4 1 6 0,2 2-13 15,-2-2-3-15,-2 0 12 0,2 2-20 0,-4-2-12 16,2 2-7-16,-5-3 1 0,0 6-4 15,-4-1 1-15,-2 2-1 0,-2 1 2 0,-3 6 2 16,-2 2-3-16,-2 7 1 0,0-1-1 0,-9 17-1 16,0-3 4-16,3-2-4 0,-1 2 0 0,0 0 3 15,-1-2 8-15,-10 8-4 0,-2-3 3 16,2-1-3-16,1-2 0 0,-8 7-4 0,10-5 1 16,6-4-5-16,9-5-1 0,4-6 1 0,5-4-1 15,6-5-4-15,3-3 5 0,0-1 2 16,4 0 1-16,-3-1 2 0,6 1 2 0,-3 0 1 15,6-3-3-15,3 3-1 0,4-1-1 0,3 1-1 16,6-3-1-16,2 3-2 0,5-3 1 0,4 1-4 16,2-3-1-16,3 0 1 0,3 2 2 15,10-4-3-15,0 0-3 0,-5 5 5 0,0-1-8 16,3 3-17-16,-3-3-24 0,7 7-11 0,-4-2-15 16,-7 7-14-16,-7-1-95 0,-4 9-55 0</inkml:trace>
  <inkml:trace contextRef="#ctx0" brushRef="#br0" timeOffset="201187.466">21758 8837 10 0,'-22'31'56'16,"2"-11"-6"-16,6-7-9 0,1-6 19 0,0-1-43 15,2-1 14-15,-2-3-15 0,0-2-15 0,-1 2-15 16,1-2 13-16,-5 0-1 0,-4 2-1 15,-9-2 0-15,-6 0-9 0,-7 7 3 0,-7-3 0 16,-26 1-2-16,-7 4 12 0,-28 2-3 0,8 0 2 16,-26 2-3-16,46-4 1 0,3-1 0 15,-3 3 3-15,-4-2-2 0,0 5 1 0,-1-3 1 16,1-3-2-16,-2 3 0 0,-1 0 2 0,3-2-3 16,-4 0 5-16,1 0 2 0,1-3 5 0,-5-1 3 15,2 2 4-15,-4-3-7 0,0 0 0 0,0 1-7 16,-2-3-1-16,0 2-1 0,2-1 0 15,-2-1 1-15,-1 2-2 0,1-2 0 0,2 3 1 16,-2-3 0-16,2 2-1 0,2 1-1 0,-2-1 2 16,5 1-2-16,-3 1 1 0,2 1 0 15,1-1 1-15,-1 1-1 0,-2 4 2 0,2-2 2 16,-1 4 0-16,1-2 1 0,-2 0 7 0,5 2-5 16,-1-2 5-16,3 3-5 0,0 1-1 0,11-4 1 15,2 5-4-15,9-3-7 0,0 2 6 16,2-2 1-16,0-1 2 0,6-4 19 0,3 3-16 15,5-2 1-15,-1 2-3 0,-2-4 8 0,0 2-9 16,0-3 6-16,5 3-6 0,1 0-1 0,5 0 0 16,-2 0 0-16,-2 2-4 0,-7 0 0 15,-2 2 2-15,2 4-2 0,2 1 0 0,12 0 2 16,1 2-2-16,1 2-1 0,-1 0 2 0,-1 0-1 16,-3 2 0-16,-5 0 1 0,-1 3-2 0,2 4 1 15,1 6-2-15,4 0 1 0,3 8 4 16,1-6 3-16,-1 1 2 0,5 0 4 0,-2-7-11 15,8 2-3-15,3-2-2 0,2-2 3 0,4 4 2 16,3 3-2-16,2 6 0 0,2 0 3 16,4 0-4-16,0 0 2 0,3-2 1 0,4-2-1 15,0-3-2-15,0 3 3 0,4 6-2 0,-4 0 4 16,3 5-1-16,1 2-1 0,0-2-1 0,1-5 2 16,1 3-1-16,-1 1 5 0,-1 5-5 0,-1 3 2 15,1-1 0-15,0 3 1 0,1-7-3 16,1 2 4-16,-3-2-1 0,-3 4 0 0,-5 5-1 15,-1 2 3-15,1 0-3 0,-4-3 1 0,0 1-2 16,-2 4 1-16,-4 9-1 0,0-7-1 16,-1-1-2-16,1-3 3 0,-1-1-3 0,-1 6 2 15,-3 1-3-15,-2-1 3 0,0-10-1 0,-3 1-2 16,3-5 3-16,-2-2-2 0,4 0 1 0,3-5 1 16,1-8-2-16,5-5 0 0,2-6 2 0,3-5-1 15,-1-4-1-15,7-5 1 0,-2-4-2 16,2 0 2-16,0-2 2 0,7 0-4 0,-7 0 1 15,4 0 0-15,0 2 1 0,1-5 2 0,1 3-4 16,1-2 2-16,0-1-3 0,-1 1 4 16,1 0 2-16,2-1-5 0,-3-1 1 0,5 1 3 15,-2-1-5-15,2-1 1 0,2 1 6 0,1-1-3 16,-1 3 2-16,2-3 0 0,3 0 1 0,0 3 3 16,1-3 4-16,1 1-4 0,5-1 1 15,5-2-2-15,10-4 2 0,9-2-2 0,4-1-3 16,15-6 3-16,-4 3 0 0,0-1-5 0,0 0 1 15,6-2-1-15,14 0 1 0,-7 4-2 0,0 1 2 16,5-1-3-16,0 0 2 0,6 1 0 16,-2 1 0-16,9-1 0 0,-1-1 1 0,10 1 2 15,2 1-2-15,4-1 4 0,2-3-1 0,5 0 4 16,0-2-7-16,9-2 5 0,0-3-6 0,10 1 5 16,3-5-3-16,2 0 1 0,-2 2 4 15,2-1-3-15,-2 3-3 0,7 1 4 0,-1 4-4 16,5 0 1-16,-2 4-3 0,0-2 2 0,-3 5-2 15,7-3-1-15,-4 1 1 0,9-1-1 0,-3-4 0 16,9 4 2-16,-2-1-3 0,4-3 2 0,-4 2-2 16,5 0 1-16,-3-2 1 0,0 2-1 15,0 2 1-15,3 3 0 0,1-3-1 0,-4 3 3 16,0 0-1-16,-4-1-1 0,0 3 2 0,-7 2 0 16,0 2 3-16,-13 0 4 0,0 1 2 15,-7-1 0-15,-2 2-5 0,-8-2 1 0,-1 7-1 16,-13-4-2-16,0 3 1 0,-4 1-5 0,-1 2 2 15,-8-2-3-15,-2 0 1 0,-5-2 2 0,-4 1-1 16,2-3-2-16,0 4 1 0,-14-3-3 16,3 1 4-16,-6-1-1 0,-1-1-2 0,-6 1-1 15,0-1 1-15,-10-1 2 0,-7 3-3 0,-8-1 2 16,-2 1-1-16,-2-2 0 0,0 1-1 0,-2 1 1 16,0-1 0-16,-4-1 1 0,-3 1 1 15,-4-1 0-15,-3-1-1 0,-3 1 2 0,-3-3-1 16,-3 0 1-16,1 0 0 0,2 0-1 0,-2 1 0 15,2-1-2-15,-2 0 3 0,2 0-3 0,-4 0 2 16,-1-2 0-16,3 0 1 0,-5 3-1 16,-1-3 1-16,-8-3-1 0,1 3 0 0,8 0 1 15,1 0-1-15,-1 0-1 0,-2-4-7 0,3 2-2 16,-1-3 7-16,0-3 0 0,1-1-2 16,2-4-4-16,-5-3 2 0,0-2 3 0,2-6 3 15,-1 0-1-15,-6-5 1 0,3-4 0 0,-2 0 0 16,0-4-4-16,-2-5 1 0,-1-16 1 0,1-3-7 15,4-3 3-15,4-16 8 0,5 5-1 0,0 9 2 16,2 0-2-16,0 0 0 0,2-7 6 16,0-4-1-16,-6 7 0 0,-1-3 4 0,-6 0-3 15,3-9-4-15,-6 1-1 0,3-3 0 0,-4 0 1 16,0-2-3-16,-1 0 1 0,1 3 1 16,-1-3-3-16,-1 2 2 0,1 0 0 0,1 0-1 15,0 0 0-15,-1 7 1 0,5-2-1 0,-2-1 0 16,0-1 1-16,2 8-1 0,-5 0 1 0,3 3 0 15,-2-1-9-15,-1 1 11 0,-1-1-3 0,1 7 2 16,-1 0 0-16,-3 3-2 0,2 1 0 16,-4 0 0-16,2 1 2 0,-2 4 0 0,0 2-3 15,3 9 1-15,-1 0-1 0,0-3 4 0,-2 1-3 16,0 2 0-16,0-2 0 0,0 6-1 16,-2 5-2-16,2 2 0 0,-3 2 8 0,-1 7 5 15,-3-3-3-15,3 3 7 0,-5 0 1 0,-2 4-13 16,-7 0 5-16,1 4-7 0,-5 1 4 0,-1 2-4 15,-5 0-1-15,-3 2-1 0,-11 2 1 16,-7 0 4-16,-8 2-3 0,-2 3 0 0,-8-1 2 16,6 3-2-16,-19-2 3 0,3 2-3 0,-18-3 0 15,3 3 1-15,-14 0 0 0,0-3 0 0,-18 3 0 16,-1 4 1-16,-12-2 0 0,0 5-3 16,-8-1 2-16,-5 5-3 0,-9-2-24 0,0 8-8 15,-6-2 3-15,-1 5 11 0,-1 2-6 0,-3 2-4 16,5 0 3-16,-1 2-16 0,12 3-11 0,-3-1-37 15,14 1-40-15,-3 1-9 0</inkml:trace>
  <inkml:trace contextRef="#ctx0" brushRef="#br0" timeOffset="217667.9162">17185 11024 141 0,'-20'-4'-1'0,"4"-9"69"16,1-1 17-16,2-5-14 0,4 3-35 0,2 1-9 16,1 6-12-16,1-2-6 0,3 0-4 0,2 2-4 15,2 0-1-15,-2 0-1 0,5 1-2 0,1-3-4 16,3 0 6-16,4 0 5 0,1-3-2 0,3 3 1 15,3-2 3-15,2 2-3 0,2-2 5 16,3 2 1-16,4 2 6 0,2-2-3 0,2 2-6 16,0 0 2-16,3 3-3 0,-3 3-2 0,11 1 5 15,-4 7-4-15,0-3 4 0,0 2 0 16,4 1-4-16,3 1 2 0,13 1 1 0,-3-3 1 16,-4-1 6-16,-4-1-5 0,4 0 4 0,0-2 0 15,14 2-3-15,-1-2-2 0,9-2-5 0,-9 2 3 16,3 0-3-16,8 0-2 0,5 0 3 15,0 0-4-15,0 0 3 0,0 0-1 0,2 0-1 16,-1 2 1-16,-1-2-1 0,0 5 0 0,6-3-1 16,-1 0 0-16,-1-2-2 0,-2 2 1 0,2-2-2 15,-2 0 2-15,0 0-2 0,2-2 3 16,0 0 0-16,1-3-2 0,3 1 2 0,1 0-1 16,-3-1 0-16,3-2 0 0,-1 3 2 0,3-5-1 15,2 3 3-15,2-3 4 0,1 2-4 0,-1 1 1 16,-2-1 2-16,0 3-2 0,-4-3 3 15,-1 7-4-15,-8-4 0 0,2 4 0 0,0-3 2 16,-2 3 0-16,-7 0 0 0,2 3-3 0,5-1-1 16,-5-2-2-16,5 0 2 0,0-2-1 0,-2-1-3 15,1 3-1-15,6-4 3 0,-4 2 0 16,-1-3-1-16,-2 1 3 0,4 0-4 0,0-1 3 16,-5 1-1-16,3-1 1 0,-2 1 0 0,-1 2-2 15,-1-3 3-15,-1 3 0 0,-8 0-4 0,-1 0 2 16,5-3 3-16,0 5-2 0,-9-2-1 15,3 2-1-15,-5-2 3 0,4 0 0 0,9-3-1 16,-4 3 0-16,-9 0-1 0,-2-3 3 0,-3 3-1 16,1-2 1-16,-1-1 0 0,3 3 0 15,-7 0 1-15,0 0-3 0,-9 0-1 0,1-1 0 16,1-1 2-16,-4 0-2 0,-2 1 2 0,-4 1-3 16,-10 0 3-16,-3 2 1 0,-6-2 0 0,-3 2 5 15,-7-3-1-15,-7 3 0 0,5 0 6 0,-5 0-3 16,-13 0 6-16,6 0-2 0,1 0-4 15,2 3 1-15,2-3 4 0,-3-3-4 0,3 3-12 16,3 0 4-16,-1-2-1 0,-2 0 0 0,0-5-1 16,0 3 0-16,-5-3-1 0,3 1 1 15,0-1-1-15,-2-2 3 0,-3 1-3 0,0-1 2 16,-4-2 1-16,0 0-4 0,0-3 4 0,-2-1-2 16,0 0 0-16,-3-5 0 0,3 0 1 0,-9-7 0 15,5 1-2-15,-3-3 3 0,6-2-3 16,1 3 3-16,2-5-2 0,2 2 0 0,1-2 0 15,1 0 1-15,0-7-1 0,1-2 0 0,1 2 1 16,1-1-1-16,0-4 1 0,-1 6-2 0,1-10 2 16,-1 5 1-16,1 2-3 0,-3 5 2 15,1-1 0-15,1 3 0 0,1-5-2 0,2 1 4 16,-1-1-2-16,3-4-2 0,3 2 1 0,-1 0 2 16,0 0-2-16,-2 7 1 0,0 0-2 0,0 2 1 15,2-5-1-15,-2 1 2 0,2-1-2 16,1 3 1-16,3-3-1 0,-1 5 3 0,1 0-4 15,-3 5 3-15,-1 3-2 0,4 1 1 0,-6 2 0 16,3 0 1-16,-1 2-2 0,-2 0 1 0,0 0 0 16,2 1-2-16,-2-1 2 0,0 0-1 15,0 2 0-15,0 3 2 0,0-1-3 0,0 1 3 16,0 0 0-16,0 1-2 0,2 1 1 0,-4 2 0 16,2 2 1-16,0 3-1 0,0-3 0 0,-2 4 0 15,0 1 0-15,2 2 2 0,-5-3-2 16,3 5-1-16,0-2 2 0,-3 0-1 0,-1 0-1 15,-1 0 1-15,0 2-2 0,-4 0 2 0,3-3-1 16,-6 3 0-16,-3 0 0 0,-1 3 3 0,-8-3-2 16,-3 4 0-16,-8 0-1 0,-5 3 2 15,-2 2-3-15,-20 6 4 0,2-2-3 0,0 1 0 16,-19 3 2-16,1 1-2 0,5-5 0 0,5 0 2 16,8-2-1-16,-2-2-2 0,-4-2 1 0,-10 2-2 15,10-5 1-15,0 3 0 0,8-1 3 16,-4-1-2-16,-15-1 0 0,2 1 3 0,2-1-3 15,2 0 0-15,-2 1 1 0,0 1 1 0,-7-1 1 16,3 1-3-16,2 1 0 0,0 0 3 0,-5-1-2 16,-2-1-1-16,3 1 0 0,-3-1 1 15,0-1 1-15,0 3-1 0,-4-3-1 0,2 1 0 16,2-3 2-16,1 2-2 0,-1-2 0 0,-4 3 0 16,4-5-1-16,0 2 0 0,0 0 1 15,-4 0-1-15,4-2 2 0,1 0 1 0,-3 0-1 16,-3 0-2-16,6 0 2 0,-3-2 2 0,2 2-3 15,0-2 0-15,-2 2 3 0,0 0-2 0,5 0-1 16,-1 0 1-16,-4 0-1 0,0-2 1 16,7 2-1-16,1 0 0 0,1-2-1 0,0 2 3 15,2 0-2-15,0-5 0 0,2 3 0 0,5 0 2 16,-11 0-2-16,4-1 0 0,4-1 1 0,1 2-1 16,6 0 1-16,-5-1-1 0,-3 3 0 15,-3-2 1-15,13 0-2 0,-4 0 2 0,4-1-2 16,-2 3 1-16,-4 0-1 0,-1-2 0 0,12 0 2 15,0 2 1-15,4-2-2 0,-2 0 1 0,-1 2-1 16,-1-5 0-16,4 1 0 0,3-1 2 0,10 1-1 16,2-3 1-16,5 3 0 0,0-5-2 15,-2 3 0-15,0-3 3 0,-1 2-3 0,-1 1 2 16,4-3-1-16,2 2-2 0,2-2 3 0,3 3-1 16,2-3 0-16,6 2 2 0,-2-2-2 15,5 3 2-15,-1-3-3 0,3 0 3 0,2 3-2 16,-2-3 0-16,2 4 2 0,2-1-2 0,0-1 1 15,-2 3 0-15,2-1 0 0,0 1-2 0,3 2 1 16,-1-1 2-16,1 1-5 0,-1 2 5 0,3 0-2 16,-1 0 0-16,1 2 0 0,-3 3 1 15,1-1-3-15,-1 5 4 0,-2 0-3 0,2 2 2 16,-4 2-3-16,5 3 4 0,-3-1-2 0,0 3 1 16,0 2-1-16,1-1-1 0,-1 1 2 15,0 4-1-15,0-2 1 0,2 3 0 0,-1 1 0 16,1 1-1-16,-2 1 2 0,3 1 0 0,1 8 1 15,3 1-3-15,0 2 2 0,2-5 0 0,2 2-1 16,2 1 0-16,1-3-2 0,-3 0 3 0,5-1-2 16,-3 1 0-16,-2 0 1 0,3 7-1 15,-3 4 3-15,2 3-3 0,-4-3 0 0,5 0 1 16,-1 1 0-16,0-5-1 0,1 2 0 0,-5 2 1 16,0 2-2-16,-2 5 2 0,-5 3-1 15,3-6 0-15,-3 1 2 0,0-9 2 0,-1 0-1 16,-1-3 0-16,0-1-2 0,2-1 4 0,1 1 0 15,4-5-3-15,2 0 1 0,2-4 1 0,-2-3-3 16,4 1-1-16,-2-8 1 0,5-1 0 16,-3 0-1-16,1-1-1 0,-1-1 3 0,1-1-1 15,1 3 0-15,-6 2-3 0,2 0 3 0,-4-1-2 16,0 6 0-16,-2 3-1 0,-3 1-2 16,-2 0 0-16,-2 1-8 0,0 1-8 0,-2-2-4 15,-3 0-9-15,3 2-19 0,-2-3-15 0,-1 1-9 16,1 2 14-16,4-3-102 0,0 1-72 0</inkml:trace>
  <inkml:trace contextRef="#ctx0" brushRef="#br0" timeOffset="243630.5431">17427 13121 60 0,'2'-6'140'0,"1"1"-36"0,-3-2-15 0,0 1-47 16,-3-1-4-16,3 3-13 0,-2-3 1 16,2 3 8-16,0-1-8 0,0 1-21 0,-2 0-9 15,2 4-9-15,-2-3 2 0,2 1-2 0,0 2 0 16,0 0 10-16,0 0 1 0,0 5 2 0,2-1-2 16,0 3 5-16,-2 4 2 0,0 0 8 0,2 4 0 15,-2 3 6-15,3 2-6 0,-6 2-3 16,3 2-4-16,0 0 0 0,0 3-5 0,0 8-1 15,0-2 1-15,3 0-3 0,-1-4 1 0,2-3 0 16,-2 1-1-16,1-3 0 0,1-2 0 16,0 0-3-16,-4-2-10 0,5 0-11 0,-5-3-9 15,0 1-2-15,0-3-8 0,0-1 14 0,0 1-15 16,-5-2-46-16,3-2 29 0,0 0-73 0</inkml:trace>
  <inkml:trace contextRef="#ctx0" brushRef="#br0" timeOffset="244239.7773">17361 13167 57 0,'-4'3'77'0,"4"-3"18"0,-5 0-72 0,5-3-19 15,-2 1-4-15,0 0-16 0,2-2 6 16,2-1-19-16,0 1 22 0,3-1 9 0,-1 1 32 15,3-3 34-15,-3 3-27 0,3 0 18 0,-3-1-23 16,1 1-4-16,-1 2-4 0,0-3 16 16,-1 5-17-16,-1-2-6 0,-2 0-5 0,2 2-3 15,0 0-9-15,0 0-2 0,-2 0-6 0,0 0-2 16,0 0-2-16,0 0 1 0,0 0 7 0,3 0-4 16,-3 0 4-16,0 2 1 0,2 0-1 15,-2-2-2-15,4 5 4 0,-2-3 2 0,3 4 2 16,1-1 2-16,1 1-2 0,2 3 4 0,0 0-3 15,-1 2-3-15,4 0-1 0,-1 4-3 0,2-1 0 16,2 3 1-16,-2 1-1 0,5 4 0 16,0-2 0-16,-3 0 3 0,3-5 2 0,-5 1 1 15,0-5 2-15,0 0 7 0,-1-5 2 0,1 1 4 16,-2-3-4-16,0-2-1 0,2-4-3 0,-2 2-6 16,2-6-6-16,0-3-1 0,3-4-3 15,-1-1 4-15,3-3-3 0,-3-1 3 0,1-2-1 16,-1 0-1-16,-4-2 2 0,3 0-1 0,-6-2 0 15,-1 0-1-15,0-3 1 0,-3-1-4 16,0-1 4-16,-1 3 2 0,-3-1-2 0,2 1-1 16,-4 6 2-16,2 0-2 0,0 5 3 0,0 1-2 15,0 5-3-15,-3 3-6 0,-1 8-11 0,2 0 15 16,4-4 7-16,0 4 3 0,-2 3-4 16,5 6 2-16,-3-2 0 0,0 6 5 0,2 3-1 15,1 4 3-15,-3 2-4 0,5 0 0 0,-3 5 3 16,3 2-3-16,-3 0-2 0,3 2-1 0,-1 9-2 15,3-1 1-15,-2-3 0 0,-3-3-3 0,3-6 1 16,-1 0 1-16,-1-5-1 0,-1-2-1 16,1-2 0-16,-1-3 2 0,3-3-3 0,-3-1 2 15,-2-2-5-15,0-5-13 0,3 3-14 0,-3-2-23 16,0-3-24-16,1 1-21 0,-1-1-10 16,-2-2-175-16</inkml:trace>
  <inkml:trace contextRef="#ctx0" brushRef="#br0" timeOffset="244739.6624">18155 13306 60 0,'4'14'169'15,"-2"-1"-92"-15,1-4-63 0,-3-3 2 0,2 1-20 16,0-5 0-16,-2 0-7 0,2 0 6 0,3-2 2 15,-3 0 0-15,2 3 13 0,1-6 22 16,1 3 6-16,1 0-21 0,2 0 4 0,-3 0-2 16,3 3-1-16,0-3 11 0,-2 2-18 0,1 0-6 15,1 2 11-15,0 1-5 0,0-1 2 0,2-1-1 16,-2 1-3-16,2 0-2 0,-2-4-1 16,2 0 0-16,0 0-2 0,2-4-3 0,-2 0 1 15,4-5 4-15,-1 0 0 0,-1-2 5 0,0 0 8 16,-2-5-2-16,0 3-2 0,-2 0-3 0,0-3-5 15,-5 1 5-15,1 0-5 0,-3-1 0 16,-2 3-5-16,0-2 4 0,-5-1-6 0,-1 3-1 16,1 0 0-16,-4 2-1 0,1 2-5 0,-3 0 7 15,0 2-4-15,4 3 5 0,-4 2-3 16,0 2 4-16,0 0-1 0,-5 4-2 0,1 3 3 16,-3 2-2-16,1 2 3 0,-1 0 4 0,-2 4 0 15,3 3 5-15,-3-1-3 0,4 5-4 0,-1 0 0 16,-3 12-2-16,2-1 0 0,7-5-2 0,2 1 0 15,3-3-1-15,1 1 3 0,5-5-3 16,5 0-1-16,1-4 1 0,3-3 1 0,2-2-2 16,5-2 1-16,1-2 0 0,3-5-2 0,2 1-16 15,2-5-30-15,3 0-13 0,2-5-9 16,-1 1-43-16,5-3-38 0,0 1-95 0</inkml:trace>
  <inkml:trace contextRef="#ctx0" brushRef="#br0" timeOffset="245192.6793">18891 13156 234 0,'-4'7'155'0,"-1"-3"-121"0,-1 1-9 0,-3-1-5 16,5-4 1-16,-5 0-18 0,2 0-8 0,-2-2-1 15,3 0-4-15,-3 0 4 0,2-1 0 0,-2-1 6 16,1 4 6-16,-3-2 2 0,0 2 3 15,-3 0 1-15,1 2-1 0,-5 2 13 0,1 1 5 16,1 1-13-16,-1 3 3 0,-1 0-8 0,1 2 4 16,-1 0-5-16,2 2 5 0,-1 7-10 0,4 2-7 15,2-4 2-15,2 4 0 0,2 0 1 16,5 2-2-16,0-4 2 0,2 0-2 0,4-2 1 16,1-3 8-16,3 0-2 0,1-1 5 0,2-6 2 15,-2-1 7-15,2-2-11 0,-2-1 3 0,4-4-5 16,-2 0-5-16,2-2 0 0,1-3 0 15,-1-1-1-15,-2-1 1 0,2-4-1 0,0 0 1 16,0-2-1-16,1-3 1 0,-3-1-3 0,0 1 2 16,-2-1-2-16,2-3 1 0,-3 2 1 0,-1 1 2 15,0 1 0-15,-1 1 3 0,-1 4-6 16,-3 0 1-16,2 4-4 0,-1 0 5 0,-1 3-1 16,-2 2 5-16,0 6-2 0,2 1 1 0,0 6 0 15,-2 2-5-15,2 4 0 0,1 3-1 0,1 2-2 16,3 3-2-16,-3-3-13 0,5 11-16 15,0-7 3-15,2-2-15 0,-3-1 2 0,1-6-27 16,0-1 11-16,-2-5-29 0,-1 0-14 0,1-3-134 16</inkml:trace>
  <inkml:trace contextRef="#ctx0" brushRef="#br0" timeOffset="245614.4547">19343 13077 484 0,'5'13'130'16,"1"-2"-97"-16,-6-4-12 0,0-3-9 0,-2 1-8 16,0-5-21-16,0 4-12 0,-1-4-5 0,1 2 17 15,-2 3 13-15,-5-3 2 0,-2 5 2 16,-4-1-1-16,-5 3 12 0,0 0 4 0,0 2 1 16,0-2-6-16,-2 2 0 0,2-2 0 0,3 2-4 15,-1-3-4-15,3-1 0 0,1 2-1 16,3-3 7-16,0-1-5 0,5-1-4 0,-1 1-1 15,0-1 6-15,5 0 5 0,2-1-4 0,2-1 0 16,3 0-5-16,6 0 1 0,0-2-3 0,7 0 2 16,4 0 0-16,2 0-1 0,11 0 1 15,-2 0-3-15,0 0 1 0,0 2 0 0,-4 3 5 16,-3 1-3-16,-1 1 4 0,-3 4-3 0,-5 0 2 16,-1 2 1-16,-3 3-1 0,-4 1 7 0,-2 3-3 15,-5-4-3-15,-4 4 8 0,-5-3 8 16,-2 1-9-16,-6-1-2 0,-5 1-4 0,-7 0 3 15,-1-5-7-15,-5-2-5 0,2 0 4 0,-2-2-2 16,-7-5-7-16,7-4-7 0,4 0-2 0,5-2-8 16,6 0-16-16,1 2-9 0,3-5-13 15,3-1-17-15,3-1 10 0,-1-2-71 0,7 1-77 16</inkml:trace>
  <inkml:trace contextRef="#ctx0" brushRef="#br0" timeOffset="246083.19">19643 13126 45 0,'2'11'376'0,"-2"-3"-331"16,-2-3-22-16,0-3-10 0,0 0-2 0,-1 0-6 16,1-2-9-16,0 0 1 0,-9 0-4 0,4-2-1 15,5 2-1-15,0 0 6 0,2 2 5 16,2-2 9-16,0 5 13 0,1-1 16 0,-3 1-12 15,4 1 2-15,-2 3-11 0,-4 2-8 0,4 0-8 16,-4 7-3-16,2 2-1 0,0-1-1 0,2 1 2 16,-2-2-4-16,2 2 2 0,3-5 0 15,-1 3 4-15,3-5 2 0,-3 0-3 0,5-4 2 16,2 2 0-16,2-6-1 0,3-1-5 0,-1 0-8 16,5-4 3-16,2-4-1 0,0 0 3 15,2-3 0-15,1-4 6 0,-5 0 1 0,-1 0 2 16,-1-2-1-16,-3-1-2 0,-4-1 0 0,1 2-4 15,-1-5-5-15,-5 3-2 0,1-1-1 0,-3-1 0 16,-2-1-7-16,1 0 16 0,-3 1 4 0,-3 1 2 16,1 5 2-16,-2-2 13 0,4 6-3 15,-5-1-10-15,-1 8-3 0,1 0-2 0,5-5 1 16,0 3 1-16,0 2 6 0,-2 4 8 0,0 3 0 16,2-3-2-16,-2 1-3 0,2 6-3 15,0 2-4-15,0 2-3 0,0 3 2 0,2 2-3 16,0 2-3-16,3 0 0 0,-1 2-7 0,0-2-10 15,3 0 9-15,0-2 5 0,1-2 4 0,3 2 2 16,3-3-6-16,-1-6-23 0,0-2-19 0,5-4-53 16,-3-3 42-16,5-2-145 0</inkml:trace>
  <inkml:trace contextRef="#ctx0" brushRef="#br0" timeOffset="246442.4709">20111 13002 496 0,'-3'20'113'0,"-1"0"-102"15,0-5-30-15,4-4-17 0,-3 2 20 0,3-4 11 16,0 0-1-16,3 2 6 0,3-2-5 0,1 2 7 16,4 2 13-16,2 0 7 0,0 1-4 15,3 3 2-15,1 1 1 0,1-3-6 0,4 7 2 16,-4 3 0-16,-1-6-7 0,-1 1 3 0,-7 0-5 15,2-4 1-15,-3-3-3 0,-1-2 3 0,-3-2 10 16,-1-3 5-16,3-1 0 0,-6-5 2 16,0 0-12-16,2 0-12 0,-2 2-3 0,0-4 0 15,-2-5-1-15,2-2 4 0,-4-2 0 0,2-4 0 16,-3-1-1-16,1-1 0 0,-1-3-5 0,1-2 5 16,2 2-4-16,0-4 0 0,-1 2 0 15,1-3-1-15,2 3-1 0,0 0 0 0,2 0-1 16,1 5 2-16,-1-8-5 0,2 8-6 0,3-1 0 15,2 5-10-15,-3 2-13 0,3 2-12 0,0 5-13 16,4 1-40-16,-4 1-25 0,6 7-53 16</inkml:trace>
  <inkml:trace contextRef="#ctx0" brushRef="#br0" timeOffset="246911.1099">20538 13095 423 0,'-2'22'156'0,"-2"0"-103"0,1-7-39 16,-1 1-6-16,2-5 0 0,0 0-20 0,-1-5-9 15,1 1-29-15,0 0-7 0,2-3 18 0,0-2 31 16,0 3 15-16,0-5 4 0,4 4 10 0,1-4 8 16,-1 4 19-16,3-1-17 0,-1-3-7 15,3 2-5-15,2 0-7 0,3 0-3 0,-3 0-6 16,2-2 0-16,7 0-2 0,-5-2-2 0,3 0 1 15,-3-2 2-15,1 1 2 0,-1-3 8 16,-2-1 2-16,0 1 4 0,-4-3-7 0,0 0-7 16,-2 2-1-16,-1-2 0 0,-6-4-2 0,3 2-2 15,-3-4-2-15,0 4-2 0,-5-2 2 0,1-1 2 16,-1 1 0-16,-1 0 1 0,1 0-1 16,1 2-2-16,-3 2-8 0,3 4 1 0,-1-1 8 15,-1 4 3-15,-3-1 3 0,2 8-3 0,-4 1 8 16,0 8-3-16,-4-1 8 0,0 4 0 0,-5 3 3 15,2 5-4-15,-8 8 4 0,1 0-7 16,1 0 2-16,4 0-9 0,-2 0 2 0,9-2-2 16,0-3 3-16,4 1-1 0,2-5 3 0,5-2 4 15,4-2 1-15,3-4-2 0,3-1 0 0,6-4-2 16,6-2-7-16,6-2-1 0,3-5-2 16,4-2-2-16,0-2-2 0,15-7-9 0,1-2-8 15,2-3-11-15,-3 3-24 0,3 0 0 0,-3-4-57 16,-8 6-28-16,-14 3-84 0</inkml:trace>
  <inkml:trace contextRef="#ctx0" brushRef="#br0" timeOffset="247660.93">20856 13031 103 0,'0'15'350'16,"0"1"-259"-16,0-5-43 0,0-3-57 0,-2 1-17 15,2-4 12-15,0 1 17 0,0 1 6 16,0 2 17-16,0 0-8 0,0 4 7 0,0 2 2 16,4 9-2-16,0 1-12 0,1-1 2 0,1 5 5 15,1-1-8-15,0 3-2 0,-3-4-5 0,3 1-4 16,-3-3 2-16,0-1 4 0,-1-4-2 15,1-7 5-15,-2 0 5 0,1-6-6 0,1-3 1 16,-2-2 5-16,-2-4 2 0,0 7-12 0,2-5-1 16,1 0-2-16,-1-3-2 0,0-3 1 0,2-1 0 15,-1-2-1-15,-1-4-2 0,0-2 0 16,-2-5-5-16,2 0 0 0,-4-4 2 0,2-1-4 16,0 1 5-16,2 0 1 0,-2-3 0 0,0 5 1 15,5-2 1-15,-3 4-4 0,2 0 0 0,1 5-1 16,1-5 3-16,3 7 1 0,0 4 2 15,2 3-1-15,0 1 1 0,2 5-4 0,0 2 4 16,3 5 0-16,-1 4-2 0,1 2 1 0,-1 5 4 16,3 8-3-16,-5 5 0 0,-2-2 2 0,0-1-2 15,-2 3 0-15,-3-4 1 0,3-3-2 16,-2-4 3-16,-3-2-2 0,-1-5 4 0,-1-2 2 16,2-2 10-16,-4-5 5 0,0 0-6 0,0-1-7 15,2-3-7-15,1 0 2 0,-1-5-5 0,2 1 3 16,-2-3-2-16,1-4-5 0,1-2-2 15,-2-5-3-15,3 1 3 0,-5-5-2 0,2 0-4 16,0-5 6-16,0 3 7 0,0-11 2 0,1 4 1 16,-1 2 11-16,0 7-7 0,0 2 0 0,0 3-7 15,1 5-11-15,-3 4-1 0,0 1 6 16,2 5 7-16,0 0 1 0,-2 6 0 0,4 3-2 16,-1 1 1-16,1 4-18 0,-2 1-19 0,0 2-11 15,3 3-24-15,-3-1-29 0,2 3 20 0,3-2-51 16,-2 2 41-16,1-5-65 0,3 1 144 15</inkml:trace>
  <inkml:trace contextRef="#ctx0" brushRef="#br0" timeOffset="248707.5614">21517 13064 115 0,'-4'6'279'0,"-3"-3"-223"16,3 1-27-16,-1-2-9 0,-1 3-14 0,1-3 0 15,3 0-7-15,0 0 0 0,-2 3-4 0,1-3-1 16,1 0 3-16,0 5 5 0,2-3 6 0,0 3 18 16,4-1-4-16,1 3-6 0,1-2 0 15,5-1-2-15,3 1-3 0,-1 0 5 0,2-3 3 16,3 0-8-16,0 1 10 0,6-3-9 0,-2-2-4 16,0 0-2-16,-2-2 1 0,0-3-2 0,-1 1 5 15,-1-3 2-15,-5 3 0 0,1-3-3 0,-6 1-3 16,1-1-10-16,-4-2 0 0,-3-2-9 15,-2 0-7-15,-5-2 3 0,-1 2 2 0,-7-2 4 16,4 4 4-16,-5 0 7 0,-1 3 2 0,-5 1-1 16,-2 3 2-16,0 0-1 0,-2 4 4 15,0 2 1-15,-1 3 1 0,1 6 2 0,0 0-1 16,-9 14-3-16,4-1-1 0,3 3 0 0,1 0 0 16,3 2 1-16,5-1-5 0,1 3 2 0,7 1-2 15,1-4-1-15,5-1 4 0,3-5 1 16,9 3-3-16,0-10 5 0,4 3-4 0,5-9-5 15,6 0 1-15,0-4-4 0,10-5-12 0,1-4 1 16,13-11 3-16,1-1-1 0,-1-3 5 0,-1-1 6 16,-8-2-1-16,1-2 2 0,-11 0 0 15,-3-4-1-15,-4 2-3 0,-4-1-7 0,-3-1-4 16,-4-1 0-16,-2-1 12 0,0 1 12 0,-7 3 19 16,3 4 1-16,-5 7-9 0,-3 0 5 0,1 4-5 15,2 2-13-15,0 1-1 0,-6 12-8 16,1-4-7-16,5-4 6 0,0 0 5 0,0 4 0 15,-2 0-1-15,0 5 3 0,-1 4 3 0,1 2 4 16,2-4 1-16,0 2-2 0,-2 7-2 16,2-1 2-16,0 6-6 0,2-1 0 0,-2 2-2 15,2 2-1-15,1 1 2 0,-1-3 0 0,0-2 0 16,0-2-3-16,1-2 5 0,-1-1 5 0,-2-6 18 16,2 0-6-16,0-2-4 0,-2-2-1 15,0-1-6-15,0-1-9 0,0-3 0 0,0-4 1 16,0-1-2-16,0-3 1 0,0-1-1 0,0-4 0 15,0 0 0-15,0-4-4 0,0-3-1 0,2-2 4 16,1 0-3-16,-1 1 1 0,2-6 2 16,1 5 4-16,1-4 0 0,-1 4 0 0,1 5-3 15,-1 6-2-15,-3-2 2 0,2 7 1 0,1-1 1 16,1 3-1-16,1 4 0 0,-1 3 2 0,3-1-2 16,0 7 1-16,0 2-2 0,-2 5 1 0,1 0 0 15,1 1 2-15,-2 1-3 0,2 2 0 16,-3-4 1-16,3 6 0 0,0-2 4 0,2-6 1 15,0-1 0-15,0-4-1 0,2-2-3 0,-2-2 2 16,5-5-1-16,-3-2 0 0,2 0 0 16,1-5 1-16,-3 1-1 0,-2-7-1 0,4 2-1 15,-6-6-1-15,4-1 4 0,-2-1-2 0,1-3-5 16,1-4 1-16,-4-1-6 0,-1-3 5 0,1-3-4 16,0-4 2-16,-2-5-3 0,1-18 2 15,1 3-6-15,0 0 10 0,-2 2-1 0,-1 3 7 16,-1 14-2-16,-1 10 5 0,-4 8 7 0,0 7-9 15,0 5-2-15,0-1-4 0,0 5 1 0,-2 11-4 16,0-3 5-16,2-8 1 0,-2 2-2 16,-1 7 1-16,1-1 3 0,-2 3-3 0,1 2 3 15,1 5 0-15,-2 1 2 0,4 7 2 0,-5 1-4 16,3 3-1-16,2 5 1 0,2-2 1 0,1 5 1 16,1 8-2-16,3 0-1 0,-1 0-4 0,3-2 2 15,0-3 0-15,2 1-1 0,0-5 0 16,2-2 0-16,0 1 0 0,5-4-1 0,6 3-4 15,1-6 3-15,-1-7 0 0,2-3-9 16,1-8-15-16,-1-2-4 0,5-7-2 0,-2 0-34 16,6-9-5-16,-2-2-26 0,2-2-31 0,3-7-88 15,-1-11 36-15</inkml:trace>
  <inkml:trace contextRef="#ctx0" brushRef="#br0" timeOffset="248941.8816">21978 12923 397 0,'-20'13'100'0,"7"-2"-24"0,4-9-45 0,7 0 5 16,-2-2-19-16,12-4 3 0,-3 4 6 0,-7 0 3 16,2 4 8-16,8 1-18 0,6-1-6 15,5 3 2-15,12-3-9 0,-2 3-5 0,17-3-1 16,7 1-3-16,5-3 2 0,1 0-1 0,5 0-1 15,20-6-10-15,-5 2-13 0,-6-1-6 0,4-5-7 16,-13 1-25-16,-11 3-61 0,-11-1-58 16,-5 5-108-16</inkml:trace>
  <inkml:trace contextRef="#ctx0" brushRef="#br0" timeOffset="249332.4143">23144 12857 267 0,'-13'2'174'0,"4"0"-106"16,1-2-36-16,-3 0-30 0,4 2 7 16,0-2-11-16,3 0 41 0,-1 2-12 0,3 1 8 15,-2 3-11-15,4 1-10 0,-2 4 3 0,2 2 0 16,0 7-7-16,0 0 4 0,0 8-5 16,2 3-1-16,0 2-1 0,-2 0-1 0,4-2-4 15,-4-2 1-15,3 2-7 0,-1-7 5 0,-2 0 2 16,0-4-1-16,2-2-1 0,0-3 0 0,-2-2 1 15,0-4-7-15,0 0-2 0,3-4-4 16,-1-1-14-16,-2 0-9 0,4-1-5 0,-2-1-56 16,1-2-8-16,1-2-70 0,0-1-102 0</inkml:trace>
  <inkml:trace contextRef="#ctx0" brushRef="#br0" timeOffset="249582.3552">23089 13097 79 0,'-15'0'183'0,"-1"-5"-109"0,1 3 0 16,2-2-34-16,0 2 1 0,4-3 0 0,-2 3 8 16,2-2-25-16,0-1-8 0,2 3 2 0,3-2 4 15,0 4-6-15,-1-3-9 0,3 1 4 16,0 2-2-16,0-2 1 0,2 2-1 0,-3-2-4 16,3 2-2-16,-2 0 9 0,4 0-4 0,1 2-1 15,3-2 4-15,1 2-7 0,4 0 1 0,4 1-4 16,3-1 0-16,4 0-2 0,2-2 1 0,5 2-2 15,2 0-13-15,13-2-17 0,-4 3-10 16,-1-3-8-16,-1 0-13 0,-3-3-25 0,-2 3 7 16,-2-2-35-16,-7 2-4 0,3-2-16 0</inkml:trace>
  <inkml:trace contextRef="#ctx0" brushRef="#br0" timeOffset="249847.9146">22878 13410 461 0,'-7'31'148'0,"0"-14"-103"0,5-6-4 0,0-4-5 16,2-2-11-16,4-12-30 0,-4 11-6 0,0-4 5 15,7 0-2-15,0 0 4 0,6-2 2 0,0 0 2 16,5-3 7-16,2 3 6 0,-1 0-4 0,3-5 2 15,3 3-4-15,-1 0-2 0,5-1-6 16,-3-1-2-16,3 1 0 0,-1 1-4 0,-1-3-21 16,2 3-12-16,-3-1-38 0,-2 3-4 0,1 0-6 15,-3 0-59-15,-3 2-116 0</inkml:trace>
  <inkml:trace contextRef="#ctx0" brushRef="#br0" timeOffset="250441.524">23804 12962 60 0,'15'9'404'0,"-4"-7"-310"16,-4 1-19-16,-1-3-40 0,-1 0-5 0,-5-3-11 16,2 3-22-16,-13 0-3 0,4 0-15 0,5 0-32 15,4 0 29-15,1 3 8 0,-6-3 18 0,-1 2 1 16,2-2-1-16,-3 4 5 0,-4-2 3 15,-4 3 3-15,2-1 7 0,-4 1 1 0,-3-1-7 16,1 0-8-16,1 3 4 0,-2-2-5 0,-1-3 0 16,3 2 1-16,1 1 0 0,-1-3-3 0,3 4 2 15,0-3 0-15,2-1 10 0,2 0-8 16,-2 0-4-16,4-2-1 0,1 2-2 0,1 1-2 16,-1-3 1-16,1 2-7 0,1 0 4 0,0 0 2 15,-1 0 1-15,1 3 1 0,-3 1 1 16,0 1 1-16,3 2 1 0,-3 0-1 0,1 2 2 15,-1-2-2-15,3 2 0 0,-1 0 0 0,1 2 7 16,0-2-9-16,1 2 2 0,-1-2 0 0,2 5 0 16,2-3 1-16,0-2 2 0,0 0 1 15,0 0 1-15,0-5-3 0,2 1 5 0,0 0-4 16,0-3 4-16,1 3-5 0,3-5-1 0,-1 2-3 16,3-2-2-16,6 3 1 0,1-3 1 0,1 0-3 15,3 1 0-15,10-3 1 0,-3 0 1 16,3 2 1-16,-5 0-1 0,1 0 1 0,-1 3-2 15,-4 1 2-15,0 3 0 0,-3 2 0 0,-1 2 0 16,-1 3-1-16,1-1 1 0,-5 3 1 0,0 2-1 16,-5-1 0-16,1 1 2 0,-3 0-1 15,-2 0 2-15,-2-2 5 0,0-1 3 0,-4-1-5 16,-7-3 4-16,2 2-1 0,-4 1-2 0,-5-5-1 16,-2 0-3-16,-4-2 0 0,-4-3 0 0,-3-1-3 15,-2-1-1-15,-12-6 0 0,1-3-5 16,3 1-8-16,3 0-1 0,3-3-10 0,8-2-11 15,3 3-6-15,2-5-22 0,4 0-19 0,3 0-63 16,2 2-37-16,2-2-53 0</inkml:trace>
  <inkml:trace contextRef="#ctx0" brushRef="#br0" timeOffset="250847.6822">24357 12843 281 0,'-4'-2'80'0,"-3"-5"-38"0,0 1-5 0,-4-3-28 16,3 0 10-16,-1-2-10 0,-2 5-5 0,0-1-16 16,0 3 6-16,0-3 5 0,-3 7 3 15,3-2 2-15,0 2 14 0,-4 2-5 0,2 5 0 16,-7 1 3-16,0 3 13 0,0 3 5 0,-4 3-13 15,4 1 7-15,-4 2-12 0,-3 13-3 0,3-4-3 16,4-1-4-16,5-1 3 0,4-3-1 0,2-4 13 16,5 0-6-16,1-5 7 0,8-2-5 15,-1-4-13-15,3-2-2 0,8-3-2 0,1-4-1 16,6-2 0-16,4-3 0 0,-2-3 2 0,3-3 0 16,-1-3 1-16,12-10 1 0,-5 0 5 15,-4-3-3-15,-1 1 1 0,-6 0-5 0,-2-3-6 16,-2 5 1-16,-7-5-4 0,-2 0-2 0,-7 3 3 15,-2-1-15-15,-5 1 2 0,-3 6-13 0,-3 0 12 16,-7 7-13-16,-2 2-7 0,-2 9-4 0,-4 2 8 16,-3 6-29-16,0 5-38 0,-4 3 9 15,0 5-142-15</inkml:trace>
  <inkml:trace contextRef="#ctx0" brushRef="#br0" timeOffset="251128.8618">24657 12892 288 0,'9'-2'203'0,"-3"-1"-81"0,3-3-49 0,-4-1-32 16,-1 3 4-16,-2-1-29 0,-2 3-25 0,-11 0-1 16,5 2-17-16,8 0 21 0,-2 2 4 15,-2 3 3-15,-5 6-2 0,0-3 3 0,-8 12 2 16,6 0 2-16,-6 0-5 0,-1 6 5 0,-12 12-1 15,8-9-1-15,-11 10 0 0,2 3 1 0,-2 0-3 16,3-2-2-16,1 2 0 0,-8 13 1 16,6-7-3-16,3-1 2 0,4-8 0 0,4-4 0 15,3-4-2-15,6-4-11 0,-2-7-20 0,6-3-21 16,-1-1-5-16,1-5-41 0,1 0-14 16,2-2-27-16,-3 2-101 0</inkml:trace>
  <inkml:trace contextRef="#ctx0" brushRef="#br0" timeOffset="251488.1538">24476 13275 44 0,'11'3'398'0,"0"1"-269"0,-4-2-93 0,2 3-16 16,-5-3-12-16,0-2-2 0,-1 4-10 0,1-4-2 15,-4 5 1-15,0 1 0 0,-4 3-6 0,-1 4 5 16,-4 3 6-16,-2 1-1 0,-4 6 0 16,0-4 2-16,-7 14-1 0,-1-4 8 0,4 0 7 15,-1-3-1-15,4-2-1 0,3 1 14 0,4-5 4 16,0-3 6-16,7-1-11 0,4-5-14 0,3 0-16 16,6-3 13-16,7 1-5 0,1-4-7 15,10-3 5-15,0-2-3 0,4-4 3 0,0-5-2 16,0-2 3-16,-2 0 2 0,0-3 2 0,-3-1-1 15,-1-3 1-15,-5 1-1 0,-2-5-11 0,-5 0 3 16,-2-3-3-16,-6-1-4 0,0-1-11 16,-10-1-22-16,-1 1-14 0,-7 3-5 0,-2 4 18 15,-9 3-35-15,-7 6-1 0,7 2-60 0,-9 7-106 16</inkml:trace>
  <inkml:trace contextRef="#ctx0" brushRef="#br0" timeOffset="251863.0676">23047 13888 117 0,'0'-15'282'15,"3"2"-206"-15,-1 0 1 0,-2 4-21 0,2-2-15 16,0 2-21-16,-2 2-6 0,2 3-15 0,-2-1-2 16,0 3 8-16,0 2 14 0,0 5 0 15,3 1-2-15,-3 7-3 0,2 5-4 0,-2 2 2 16,0 0 0-16,0 4 3 0,0 3-3 0,-2 10-4 15,-3 0-1-15,1-1-4 0,2-1 0 16,-3-4-1-16,3-2-3 0,0-5-1 0,0 0 2 16,2-6-4-16,-3-3 2 0,3 1-11 0,0-8-5 15,0 3-2-15,3-6-9 0,-3 1-6 0,4-1-6 16,0-1-46-16,1-2-28 0,-1-2-22 16,3-4-169-16</inkml:trace>
  <inkml:trace contextRef="#ctx0" brushRef="#br0" timeOffset="252081.7664">22904 14016 240 0,'-11'-2'86'0,"4"2"-8"0,-1 0-50 0,1 0-2 0,0 0-6 16,3-2 10-16,2 2-1 0,-3 0-8 16,5 0 12-16,-2 0-1 0,4 2-4 0,3-2 1 15,1 2-3-15,5 1-3 0,3-3-13 0,6 2 0 16,2-2-5-16,4 0-4 0,3-2-1 15,2 2-4-15,15-3 0 0,-4 1-11 0,-3-2-8 16,-1 1-10-16,-3 3-12 0,-2-4-21 0,-4 4-40 16,-3-2-61-16,-1 2-70 0</inkml:trace>
  <inkml:trace contextRef="#ctx0" brushRef="#br0" timeOffset="252316.0861">22823 14402 478 0,'-12'40'239'0,"6"-11"-187"16,1-12-38-16,3-8-14 0,4-11 1 0,-2 8-3 16,5-3-2-16,4-3-6 0,6 0-26 0,9-3-6 15,3 1 4-15,8-2 14 0,5-3-5 0,4 3 12 16,4-3-3-16,16-6 2 0,-2 4-14 15,-11-2-9-15,-3 7 15 0,-8-1-9 0,-5-1-53 16,-6 6-7-16,-5-5-114 0</inkml:trace>
  <inkml:trace contextRef="#ctx0" brushRef="#br0" timeOffset="252612.8908">23581 14003 140 0,'0'4'373'16,"0"3"-278"-16,0-2-68 0,0-1-18 0,0 0-3 16,-2 1-10-16,2-5-5 0,0 4 2 0,0-2 0 15,0 5 4-15,0 0 14 0,0 4 10 16,0 6 8-16,0 1 2 0,0 4 4 0,0 7-17 15,2-1-4-15,0 3-7 0,-2 2 2 0,5 14-5 16,-5-3-3-16,2-5 0 0,0-1-3 0,0-3 1 16,-2 0-3-16,2-6 4 0,1-5-7 15,-1-2-3-15,-2-4-16 0,2-5-13 0,-2-2-16 16,0-2 10-16,0-5-30 0,0-4 14 0,0-2 4 16,0 0-36-16,2 6-107 0</inkml:trace>
  <inkml:trace contextRef="#ctx0" brushRef="#br0" timeOffset="253034.6669">24033 14054 416 0,'9'4'133'0,"0"1"-31"0,-5-3-66 0,-8 7-14 15,1-5-5-15,1-2-15 0,2 0-11 16,-2 1 5-16,4-3-5 0,0 4 8 0,1 3-4 15,-3 1-5-15,-3 4-2 0,-3 5-2 0,1-4 15 16,-1 5 2-16,-1 0 1 0,-4 4 10 0,-2-2 8 16,-7 8-1-16,2 1 4 0,5-9-7 15,-4 8-7-15,-1-1 0 0,2-3-6 0,3-2 1 16,0 0-1-16,2 2-2 0,2-4 1 0,0 2-3 16,5-2-3-16,2 0 6 0,0-5-1 0,6 3-1 15,0-5 0-15,5 1 0 0,2-3-2 16,2-5 6-16,5 1-2 0,2-5-7 0,2 0 7 15,-2-4-3-15,4-2 2 0,0-3 3 0,1-2 1 16,1-6 1-16,0-1-4 0,-1-4 0 0,1-8-1 16,-4-3-3-16,-6 2 3 0,-3-2-4 15,-4 1-7-15,-3-1-7 0,-6-2 8 0,-2 2 3 16,-4-2 3-16,-3 2-1 0,-2 2-4 0,-7 5-5 16,0 2 4-16,-4 2-5 0,-2 5-3 0,-5 1-19 15,1 5 2-15,-3 5-39 0,2 4 13 16,1 0-27-16,1 7 4 0,3 2-60 0,4-1-109 15</inkml:trace>
  <inkml:trace contextRef="#ctx0" brushRef="#br0" timeOffset="253456.4451">24498 13893 211 0,'5'0'159'0,"-3"-2"-109"0,-2-5-36 0,-2 0 23 15,-3-4-4-15,1 0-15 0,-3 3-13 0,3-1-6 16,-3 0-4-16,1 4 0 0,6 1 2 0,-5 0 0 16,1 1 0-16,-1-1 3 0,-3 4 1 0,1 0 5 15,-4 7 3-15,0-3 0 0,-2 5 16 16,-1 4-7-16,-1 3 5 0,0-1-3 0,1 5-5 15,1-3-2-15,0 1 2 0,4 2-2 0,0-5 0 16,3 3 5-16,-1 0-10 0,5-1-2 16,4-8-1-16,2 2 0 0,3-6-5 0,6-1 0 15,3-2-1-15,3-4 3 0,4 0-3 0,5-5 2 16,1-4 0-16,-3 0 2 0,-1-2 2 0,-3 2 1 16,-3-2-3-16,-3-3 1 0,-3 3-5 0,-2-5 1 15,-2 1-5-15,-2-1 0 0,-3 0 0 16,-4 1-5-16,-2-1-5 0,-3 0 8 0,-1 5-7 15,-1 4 9-15,-2 1 1 0,-6 1-12 0,2 3-12 16,-7 1-17-16,0 3-23 0,-4 3-10 16,-1 1-42-16,3 5-51 0</inkml:trace>
  <inkml:trace contextRef="#ctx0" brushRef="#br0" timeOffset="253628.2762">24818 13928 143 0,'9'16'137'0,"-5"-5"-147"0,1-5-3 16,-10-1 3-16,5-1-5 0,0 0-55 15</inkml:trace>
  <inkml:trace contextRef="#ctx0" brushRef="#br0" timeOffset="253815.7294">24796 13994 101 0,'-11'5'131'0,"-2"-1"-60"0,-3 3 14 15,3-1-28-15,2 1-9 0,-2 2 21 0,-5 4-33 16,0-2 0-16,-1 4-14 0,1 3-8 16,0 2-4-16,3 0-1 0,-3 4-9 0,3 0 5 15,-1 3 2-15,-1 1-1 0,-5 10 0 0,-3-3 1 16,1 0 10-16,-2-2-4 0,-1 1-2 0,3-4-1 16,0 1-6-16,-1-2 1 0,1 4-4 15,7-2-1-15,-1-5-2 0,7-1 2 0,0-6-4 16,2-1 2-16,2-5-4 0,3-4-16 0,4-2-18 15,-4-1-13-15,4 1-7 0,-3-5-33 16,3 3-2-16,7-14-59 0</inkml:trace>
  <inkml:trace contextRef="#ctx0" brushRef="#br0" timeOffset="254253.1289">24774 14294 3 0,'-2'7'167'0,"-3"-5"-72"15,1 2-6-15,2-1-37 0,-3 1-18 16,1 0-19-16,-1 1 1 0,-1 1-4 0,-3 1 0 16,-2 2-3-16,0 2 19 0,-5 4-7 0,1 1 8 15,-3 4-4-15,1 2 2 0,-8 6-4 0,3 1-7 16,5 2 2-16,-1-5 0 0,5-1 5 16,2-3-9-16,2-3 10 0,5 1-8 0,-1-7-5 15,7 1-1-15,3-5-3 0,1-1 0 0,8 1 0 16,1-7-4-16,7 1 0 0,2-6-3 15,5-3 2-15,0-1 0 0,2-4-2 0,2-2 2 16,-2-3 0-16,-3-1 1 0,-3-1 3 0,-1-2-2 16,-4-2-4-16,-5-2-4 0,-4 2-3 0,-2-4 1 15,-3 1-1-15,-3 1-5 0,-3-2-14 0,-7 1-3 16,-2 1-13-16,-8 0-27 0,-5 4-7 16,0 7-41-16,-16-3-49 0,-8 5-114 0</inkml:trace>
  <inkml:trace contextRef="#ctx0" brushRef="#br0" timeOffset="256533.877">17011 12795 419 0,'4'22'78'0,"-2"-5"-60"0,-2-8-19 15,-2-2-10-15,0-5-4 0,0 0 2 0,-1 1 4 16,3-1 4-16,-2 2 1 0,-2 3 4 0,4 4-3 16,-5 4 2-16,3 3 16 0,-2 8-7 15,4-1 4-15,-3 12 21 0,3 3-14 0,3 4 1 16,-6 0-4-16,6-2-2 0,-3 0 7 0,0 8-7 16,2-1-4-16,-4-3 3 0,2 1-4 0,-3-3-2 15,1 0 3-15,2-5-3 0,0-1-1 16,2-3 0-16,-2 0 1 0,3-1-3 0,-1 3 0 15,-2 1-3-15,0 3 2 0,-2 1 4 0,-1 5-8 16,1-3 2-16,-4-2 3 0,-1-1-2 0,-2 4-5 16,0 1 2-16,-2 2 0 0,-2 5 1 15,0-4-2-15,2-1 2 0,-2-4 0 0,2-8-1 16,2-1 0-16,0-4 0 0,2-2 0 0,1-1-1 16,-1-1-3-16,3-1 3 0,2 1 3 0,-1-3-2 15,6-4 2-15,-1 2-4 0,0-2 2 16,2-3 1-16,3 1-2 0,-3-3 1 0,5-2 0 15,-2 1 1-15,4-3 1 0,0 0-1 0,0 0 2 16,4-2-3-16,-1-1 2 0,-1 3 0 0,4-2 1 16,1 2-1-16,4 3 2 0,2-3 0 15,7-3 1-15,2 1-5 0,7 0 4 0,2-2-1 16,13-7 0-16,7 2 1 0,2-2-1 0,2 2 1 16,-2 0-3-16,-3 0 7 0,1 3-1 0,0-3 2 15,6 2 1-15,5 5-3 0,-5-2-1 16,1 4 5-16,4 0-4 0,2 0-2 0,4 0 6 15,2 2-9-15,3 0 1 0,0 3 1 0,11-3-1 16,0 3 2-16,2-3 2 0,2-2-2 0,0 2 1 16,0-4 1-16,5 0-1 0,0-3 0 15,-1 1-2-15,3-3 2 0,4 1-1 0,-2-1 2 16,0-4-5-16,0-2 2 0,5 0-2 0,-1-9-1 16,7 2 0-16,0-7-1 0,-2 1 3 0,0-3-3 15,2 1 1-15,0-3 1 0,-4 2 0 16,2 3-2-16,-3-1 2 0,-1-1 2 0,-1 1-3 15,1 1 0-15,-3-1 1 0,-2 3-1 0,0 0 0 16,-2 4 0-16,-7 0 1 0,0 5-1 16,-8 0-1-16,1 1 0 0,-3 3 3 0,1-2-2 15,-6 2-1-15,4 0 1 0,0 2 1 0,0 1-1 16,5-3 1-16,-5 0-2 0,3 0 0 0,-3 2 1 16,-2-2 1-16,0 2 1 0,-5 0-3 15,-1 0 1-15,-3 3 2 0,2-1-1 0,-10 1-3 16,1 1 3-16,-4 1-2 0,3-1 2 0,-5 1-1 15,2 2 2-15,-9-3-3 0,0 3 0 0,-6-4 1 16,2-1 1-16,0 0-2 0,0 3 1 0,-2-2 2 16,-3-1-3-16,-8-2 1 0,-1-2 0 15,-3-2 1-15,1 2-2 0,3-4 2 0,2-3-1 16,2 2 0-16,-2 1 1 0,-5 2-2 0,-6 0 1 16,-4-1-1-16,-3 1 1 0,-7 0 1 15,-1 2-2-15,-7 0 1 0,-3 0 1 0,3 0-1 16,-4 0-1-16,-1 0 2 0,0 0-2 0,-1 0 1 15,-1 0 1-15,0 0 0 0,-2 0-2 0,0 0 0 16,-7 2 3-16,10-2-1 0,1 0-1 16,-2 0 0-16,3-2 0 0,1 2-1 0,1 0 0 15,-1 0 2-15,3 0-2 0,2-2 0 0,2 2 3 16,1 0-2-16,-3 0-2 0,2 0 4 0,-2 0-2 16,-2 0 4-16,2 0 1 0,-5 0 4 15,1-2-5-15,-3 2 0 0,-8 0 2 0,4 0-3 16,0 0 0-16,-2 0 1 0,6-3-3 0,1 1 0 15,-1 0 2-15,-4-2-4 0,2-5 0 0,0-2 3 16,-2-2-3-16,3-3 1 0,-1-2 0 16,-2-1 1-16,0-1-2 0,0-4 1 0,0-3 0 15,0-2-3-15,-2-4 2 0,2-2-1 0,-3-2 3 16,1-1-6-16,-7-10 1 0,1 4 4 0,-1 2-2 16,-4 2 3-16,-1 0-3 0,-1 3 1 15,-1-1 0-15,-3-6 2 0,1 2-3 0,5 0-4 16,2-2 0-16,0 2 1 0,2 3-2 0,0 1 2 15,0 3 1-15,5 0-3 0,-3-5-4 0,3 0 5 16,2-2 0-16,-1-2 2 0,1 0 0 16,2-2 1-16,2 6 3 0,-2 1 0 0,0 1 2 15,3 3-2-15,-1-3 1 0,0 1-1 0,-2-1 1 16,0 1-2-16,0 2 2 0,2-3-2 16,-2 7 1-16,0 0 2 0,0 5 0 0,2-1-4 15,-2 3 2-15,3 0-2 0,-1 0-1 0,-2-1-2 16,4 3 1-16,-4-2 1 0,7 2 0 0,-5 0 2 15,0 2 1-15,3 0 2 0,-1 0-2 0,1 3 1 16,-1 1 0-16,-2 3 1 0,3 2-2 16,-3 0 1-16,-2 0 1 0,2 0-1 0,0 2 1 15,-2 3-2-15,0-3-1 0,0 2 1 0,0 3 1 16,-2-3 0-16,0 1 0 0,2-1-3 16,-2 3-5-16,-1-1 4 0,1-1 0 0,0 1-5 15,-2 1 3-15,-1-3 4 0,1 3-1 0,-1-5 4 16,1 4-1-16,-3-3 0 0,1 1 6 0,1-4-7 15,-4 4 5-15,3-1-7 0,-3-1 1 0,-4 0 3 16,0 0-4-16,-5-2 2 0,0 2 2 16,-6 3-2-16,-7-3-1 0,-4 0 1 0,-14 2 0 15,-4-1 0-15,5 3 2 0,-5-6-3 0,-9 5 2 16,1-3-2-16,-3 0 2 0,0 0 1 16,0 0-4-16,4 0 1 0,-2 1 2 0,-1-1 0 15,-6 0-2-15,-8 0 2 0,2 3 0 0,2-3-1 16,-2 4 0-16,-2-4 0 0,-4 5 2 0,-1 0-2 15,3-1-1-15,-5 3 1 0,0-2 0 0,-4 1 0 16,0 1 1-16,-1 2-1 0,3 0-1 16,-4-2 2-16,0 0-1 0,1 2 0 0,-1-2-1 15,-3-1 1-15,1 1 0 0,1-2 1 0,1-1-2 16,2-1 2-16,0-1-1 0,2-2 0 16,-3 5 1-16,1-3-2 0,-2 1 2 0,6-1 1 15,-2 3-4-15,2-1 3 0,1 3 0 0,-3 0-2 16,-3 2 0-16,-1 0-1 0,-3 2 1 0,-1 0 1 15,1 3-2-15,0-1 2 0,1 3 0 16,-1-3-1-16,1 3 1 0,-3 2-4 0,0-1 3 16,0 3 2-16,-2-2-1 0,2 0-2 0,-2 0 0 15,0 0 1-15,2 2-1 0,-4-2 0 16,2-1 2-16,-4 3 0 0,2-4-1 0,-1 2-2 16,-1-5-8-16,4 3 4 0,2-1-10 0,5 1-6 15,-1-3-13-15,5-1-24 0,0 1 7 0,9 0-45 16,-2 1-27-16,4-1-84 0</inkml:trace>
  <inkml:trace contextRef="#ctx0" brushRef="#br0" timeOffset="283308.9164">2214 8498 165 0,'13'13'26'0,"-4"2"105"0,-5-4-68 0,3 5-42 15,-7-5-8-15,-5-3-4 0,3-1-15 0,0 0-4 16,0-1 4-16,2-1-2 0,0 1 5 15,-5-1 0-15,5 4 1 0,0-1-1 0,0 6 0 16,5-1 4-16,-3 5-5 0,2-1 3 0,3 3-2 16,-3 0 4-16,5 0-1 0,2 6 0 15,-2 1 8-15,2-3-2 0,-7 0-2 0,5 0 3 16,-4 3 1-16,1-3-5 0,-1 3 4 0,1-1 0 16,-6 3-3-16,0 6-2 0,3 0-1 0,-6 14-2 15,3 1 1-15,-8 1 0 0,1-5 1 16,-4 3-1-16,2 4 2 0,0-5 1 0,3 1 2 15,-1-3-2-15,3 3 1 0,-1-5 1 0,1 0-3 16,-3-2 5-16,3-5-3 0,-1 1 6 16,1 4-6-16,-3 4-1 0,1 2 1 0,-3 3-4 15,4-2 3-15,-6-3-4 0,5 0 1 0,-1-4 0 16,-4 4-2-16,0 3 0 0,0 4 1 0,-2 0 1 16,2 0-3-16,4-9 2 0,1-9-1 0,-1-2 1 15,3-9 1-15,-3 3 0 0,3-1 0 16,-3-1-2-16,0-1 0 0,-1 2 3 0,1-1 0 15,0-3-3-15,-1 0 2 0,3-5 0 0,-2 3 0 16,3-2 1-16,0-3-1 0,-3 1 3 16,7-3 1-16,-7-2-2 0,5 0 1 0,0 0 0 15,0-4 1-15,-3 1-2 0,3-3-1 0,2-1 1 16,0 1 1-16,0-14-2 0,2 4-1 0,-2 3 1 16,0 2 0-16,0-2-2 0,0 2 1 0,5 0-1 15,-5 0 1-15,0 2 2 0,0 3 0 16,0-3 1-16,2 2 0 0,0-4 5 0,3 5-2 15,-1-3-2-15,3 2 4 0,1-2-1 0,4 1 1 16,3-3-2-16,3 2-4 0,4-2 2 16,2 0-2-16,-2 0-1 0,4-2 4 0,7-1-4 15,-4 1 1-15,2-2 0 0,0 2 1 0,2-3 1 16,0 3 0-16,5 0 4 0,3 0-6 0,12-1 1 16,0 3-1-16,5 0 2 0,-10 0 0 0,14 0-1 15,-7 3-4-15,2-1 1 0,3-2 0 16,-1 2 0-16,3 0 0 0,2-4-2 0,0-2 0 15,0-1 3-15,4-4-1 0,12-4 0 0,-8-2 1 16,-1 1 0-16,2-3 1 0,2 1-1 16,2-1 1-16,0-1 6 0,-2 5-2 0,-2-3 2 15,-3 3-3-15,7 2-2 0,1 0 1 0,-8 2-2 16,5 5 0-16,-9-3 0 0,11 5 0 0,3-2 1 16,1 4-4-16,-6-2 3 0,3-1-2 15,3 1-1-15,3-5-1 0,0 3 2 0,2-7 0 16,0 4 0-16,2-4 1 0,0 0-1 0,0 0-2 15,0-2 2-15,-2 2 0 0,3-4 1 16,-1 4 0-16,0-3-2 0,0 3 2 0,0 0 3 16,1 3 0-16,-6-1 1 0,1 2 0 0,-2 1-1 15,2 3-1-15,-5-1 2 0,2 4-3 0,-1-2 2 16,4 2-4-16,-1-3 3 0,-1 1-3 0,2 2 0 16,-3 0 1-16,5-2-3 0,-2 0 2 15,0-3 0-15,0 1 0 0,4 2 0 0,-2-3 2 16,0-1-3-16,2-1 0 0,0 1-2 0,0-5 3 15,1 2 1-15,-6-4-3 0,1-1 2 0,-2 5 0 16,4-2 1-16,0 5-2 0,-11-1 3 16,2 1-3-16,0-1 4 0,2 5 1 0,-4-5 3 15,-2 7 3-15,0-4 0 0,-2 4-4 0,8 0 3 16,-4 2-5-16,-5 0 0 0,-1 0 0 0,-1 1-4 16,7 1 1-16,2-4 1 0,-2 4-2 15,-6-1 0-15,-3 1-1 0,4 0 3 0,1 1 1 16,-3 1 0-16,-2 3 1 0,-8-2-3 0,-1 2 1 15,0 2 0-15,3 0-2 0,4 4 0 16,-7-6 2-16,3 2-2 0,-7 0 2 0,6 0-1 16,3-2-2-16,4 0-2 0,0-5 3 0,-2 1 2 15,-2-3-2-15,2 0 0 0,2 2 1 0,2-4-1 16,-2 0 3-16,-2 0 0 0,-2 0 3 0,2 0-2 16,0 0 0-16,0 3-1 0,0-1-4 15,-5 0 2-15,1 0 1 0,-3 0-2 0,3 1 2 16,1-3-2-16,3 0-1 0,0 0 2 0,-2-3-3 15,0 1 4-15,-3 0-3 0,7-2 2 16,1 4 0-16,-8-5 2 0,3 3-2 0,-7 0 3 16,-2-3-3-16,2 3 2 0,0 0-4 0,-2 0 5 15,-4 0-1-15,-5-1 0 0,-5 3-1 0,-1 0 0 16,-5 0-1-16,4 3 0 0,-1-1-2 16,1 2 0-16,1 1 1 0,-3-3 0 0,0 0 0 15,-2 0 0-15,-2 3-1 0,-4-5 2 0,-1 4 0 16,-2-4-3-16,1 2 2 0,-3 0 0 0,0 3 0 15,-2-5-1-15,-1 4 2 0,1-4-2 16,-2 2-1-16,-3 1 2 0,1-1-1 0,-5-2 0 16,0 0 1-16,2 0-2 0,-4 2 1 0,2-2-1 15,0 0 2-15,-2 0-2 0,2-2 1 0,-2 2 2 16,2-2-2-16,-3 2 1 0,1-3-1 16,0 1 1-16,-2 0 2 0,-1-2 0 0,1 1 1 15,-3-1-4-15,1 2 3 0,-1-3 0 0,-2 3-4 16,3-2 3-16,-1-1-1 0,1 1-3 0,-1-3 3 15,0 1 0-15,3-5 0 0,-3 2 1 16,1-7-3-16,1 3 2 0,1-7 0 0,0 0 1 16,1-2-1-16,-1-4-1 0,2-3 1 0,0-2 1 15,2-8-1-15,0-1 0 0,-2 3-1 0,2-1 2 16,-5 1-1-16,3-1 2 0,-5-2-2 16,3-4-1-16,-3-2 2 0,1 0-2 0,-1-1 1 15,1 3 0-15,1 0-1 0,1 5 1 0,0-6-6 16,-3 1 4-16,5-9 2 0,2 1-1 0,-2-4 1 15,2 4-3-15,-3 5 5 0,1 3-2 16,-2 2 0-16,2 0 0 0,-3-6 1 0,-1 4-2 16,-1-3 1-16,-2 3-2 0,-2 5 2 0,3 3-1 15,-3 1 0-15,-3 2-2 0,1 2-2 16,0-6 0-16,0 1-1 0,-3-3 2 0,-1 3-2 16,-1-1 1-16,3 4 2 0,-3 2 2 0,3 2-1 15,-3 3 0-15,3 2 0 0,-3 2 1 0,3 2 2 16,-3 0 0-16,0 2-1 0,1-2 3 0,-3 3-1 15,0 1 2-15,0-1-1 0,0 3 0 16,-4 1-1-16,4 4-1 0,-4-2 1 0,2 3-1 16,2-1 1-16,-2 0-2 0,3 0 2 0,-6 2-4 15,3 1 3-15,-2-3-1 0,0 2 0 16,0 1 0-16,-5-1 3 0,-2 3-3 0,-2-3 1 16,-2 1 0-16,-5-1 0 0,-6 3 0 0,-5 1 0 15,-2 1-2-15,-13 2 2 0,2 2 0 0,0 1-1 16,-2 1-1-16,0-2 1 0,-4 0 1 0,-8 5-2 15,3 0 1-15,1-1 0 0,1 3 1 16,-2-2-3-16,-13 1 1 0,4-1 1 0,0 2-2 16,3-5 1-16,-8 1 2 0,-1-3-3 0,0 2 1 15,-3 1 1-15,1-3-1 0,-1 2-3 16,-4 1-1-16,0-1 1 0,-2 1-3 0,0-1 3 16,-5 0 0-16,0 3 1 0,1 0 2 0,-3-3-2 15,2 3-1-15,-1-1-2 0,-3 1-4 0,2-1 5 16,-2-1-6-16,0-1 3 0,-3 3 5 15,-1-3 2-15,4 1 2 0,-2-3-1 0,2 2-1 16,-2-4 2-16,2 3 0 0,-3-3-2 0,6 2 2 16,-1-2 1-16,0 0-2 0,0-2-1 0,2-1 2 15,3 1 1-15,-5 0-2 0,0 2 1 16,3-2-2-16,-5 0 1 0,2 2 1 0,0 0-2 16,-2 2 2-16,0 0-2 0,0 0 2 0,0-2-2 15,0 0 1-15,0 0 0 0,0-4-2 0,2-1 2 16,-2 1 0-16,0-3 2 0,2-2-3 15,-2 3 3-15,3-3-2 0,-3-2 1 0,4 0 2 16,0 0-1-16,1 0 2 0,-1-2 2 0,1 0-2 16,-1 1-1-16,-2 1-1 0,3 3 2 15,-1-3 2-15,-2 4-4 0,-2 0 0 0,2 5 1 16,-4 0-2-16,0 2-1 0,0 2-1 0,0 3 2 16,1-1 0-16,-1-2-2 0,4 3 3 0,1-5-3 15,-1 2 2-15,0-4 0 0,2-1-1 0,1-1 0 16,4 2 2-16,-1 0-1 0,1-3 1 15,0 1-1-15,0-1-1 0,0 3 0 0,-1 0 1 16,1 0 0-16,0 0 2 0,0 2-2 0,4-3-3 16,-2 1 3-16,-2 2-1 0,4-2 2 15,3 0-3-15,-5 0 3 0,2-3-4 0,2 5 4 16,5-4-1-16,2 1-1 0,-2 1 1 0,2-2-1 16,4-1-1-16,-1 3 3 0,8-2-4 0,-5 2 1 15,8-3-1-15,-10 5-2 0,12 0-17 16,-3 5-15-16,7-3-23 0,4 2 3 0,2 1 12 15,1 3-16-15,4 1-80 0,0 2-53 0</inkml:trace>
  <inkml:trace contextRef="#ctx0" brushRef="#br0" timeOffset="284574.3137">13756 8533 11 0,'-13'-2'35'0,"-3"-1"-4"0,1-1 0 15,0-3 19-15,-1 3 21 0,3-3-5 0,-3 1-7 16,5-1-13-16,0 1-18 0,3-3-7 16,1 4 0-16,0 1-13 0,3-3-8 0,0 3-6 15,1 2 2-15,6-1 0 0,1 1 6 0,-8 0 7 16,4 2 3-16,0-2 7 0,4-3-8 0,3 1-3 16,1-5 2-16,6 0-1 0,3-2-5 15,3-4 0-15,20-9-2 0,4-3-1 0,0-4 0 16,7-2 0-16,19-13 2 0,-4 2 3 0,20-13-2 15,-13 4 1-15,-4 0-2 0,-8 2 1 0,1-6-1 16,-13 13 3-16,-12 2 0 0,-2 4 5 16,-2 5 1-16,-2 4 18 0,-2 5 11 0,-5 2-37 15,-2 0-6-15,7-7 3 0,8-4 3 0,3-4-3 16,-5-3-2-16,-4 5 2 0,-2 2-2 16,-3 9 0-16,-6 4 2 0,-4 2 1 0,-1 0 1 15,-2 10-4-15,-2-3 2 0,-2 6-1 0,-2 1-1 16,-1-3-1-16,-1 5-2 0,-3 0-3 0,2 2-25 15,-1 0-19-15,-1 2 14 0,0 0 8 16,2 3-15-16,-4-1-14 0,3 3-45 0,-1 1 16 16,-2 6-147-16</inkml:trace>
  <inkml:trace contextRef="#ctx0" brushRef="#br0" timeOffset="286761.298">13869 8180 27 0,'-9'-4'13'16,"2"1"0"-16,1-1 5 0,-3 0 0 0,0-1-10 15,2-1 1-15,-2 1-4 0,1-4 3 0,1 3 8 16,-2-3-3-16,5 2-10 0,-5 1 8 0,2-1 7 15,1 0 7-15,-1 1-5 0,3-1-4 16,-3 3-8-16,3-1 5 0,-1 1 4 0,3 0-7 16,0 1-6-16,-3 1-5 0,5 0 3 0,-2 0 4 15,2 0-3-15,-2 2 1 0,2 0-5 0,0-3 1 16,0 3 0-16,0-2 1 0,0 2-1 16,0 0 0-16,0 0 3 0,0 0 3 0,0 0 8 15,0-2 1-15,0 2-11 0,0 2 46 0,0-2-18 16,0 5-16-16,0-1-4 0,-2 3 2 0,-3 1 2 15,1 6-9-15,0-3-2 0,-5 4 1 16,2 3-3-16,-4 8-1 0,-2 1 0 0,2 1-2 16,-2 1 2-16,-1 2-2 0,1 0 1 0,0 2-1 15,-2-2 2-15,-3 8-2 0,-2-1 1 0,2-7 2 16,1-3-1-16,1-1 1 0,3-7-4 16,-2-1 3-16,4-1 2 0,0-2 0 0,2-1-2 15,0-6 0-15,5 0-2 0,-3-3 3 0,5-1 7 16,0-1 2-16,4-8-6 0,0-1 1 15,-2 3 3-15,0 0 0 0,2 2 4 0,-2 0-2 16,0 0-2-16,2 0-1 0,-2 0-1 0,0-2-5 16,0 2 2-16,0 0-3 0,-2 2 1 0,2 0-4 15,0-2-2-15,2-2 3 0,5-5-4 16,2-2 0-16,0-2 0 0,2 3-1 0,0-8-5 16,2 3 9-16,5-3 2 0,-3-3 0 0,3-1-1 15,-3-4 0-15,3-1-2 0,4-10 2 0,0 0 0 16,-2-1 0-16,-3 3 1 0,1 0 0 15,0 0 0-15,-3 2-2 0,0 5 3 0,-1 2 1 16,-3 2-1-16,0 0 2 0,-2 2-5 0,-3 2 2 16,3 0 1-16,-5 1-3 0,3 1 4 0,-3 3-4 15,1-2 4-15,-3 6-2 0,0-2 4 16,0 6-3-16,1 1 1 0,-8 8-6 0,3-1 1 16,0-1-5-16,2-2-5 0,0 2 1 0,0-4 10 15,0 2 4-15,0 0-3 0,0 6 1 0,-2-1-1 16,-1 4 3-16,-1 2-3 0,-3 2 0 15,1 2 2-15,-3 3 0 0,0 2-2 0,-2 2 1 16,2 0 0-16,-2 2-1 0,0 3-1 0,-2 1 2 16,-2 10-1-16,-1-1-1 0,1-1 3 0,-3-3-3 15,0 0 1-15,1-5 1 0,1-1-1 16,1-3 1-16,-1-4 1 0,1 0-2 0,4-5 0 16,0-4 1-16,2 2-1 0,0-4 1 0,5-2-1 15,-3 2 0-15,3-5-1 0,0 3-2 0,4-5 4 16,-3 0-1-16,1 3 1 0,7-10-2 15,-3 3-1-15,-2 0 3 0,2 2-2 0,-2 0 3 16,0 0-1-16,0 0 4 0,0-2-2 0,-2 4-1 16,0 2 2-16,2-4-3 0,-3 2-4 0,3 1 3 15,0-3-3-15,0 0 6 0,3 0-2 16,-1 0-2-16,0 0 1 0,5-3 0 0,1 1 1 16,1-2-2-16,4 2 1 0,1-3 2 0,-1 1-4 15,5-1 3-15,-1 1-1 0,3-3 1 16,0-2-3-16,2 3 3 0,4-3-1 0,10 0 0 15,-1-4-1-15,2 2 1 0,1 2 0 0,-1-2-1 16,3 2 1-16,-7 3-1 0,0-3 4 0,-6 4-4 16,-1 1 1-16,-4 2 1 0,-6 2 0 15,-1 0-3-15,-4 0 3 0,-2 0 0 0,0 2-1 16,-5 0-1-16,0-2 2 0,-10 5-2 0,4-5 2 16,2 0 0-16,0 2 3 0,0-2 8 0,-3 0 6 15,3 0 6-15,0 0 4 0,0 0 2 16,5 0-9-16,-3 0-4 0,2 0-9 0,-4-2-9 15,3-1 1-15,-3-1-1 0,0-3 1 0,-3 1 0 16,1-3 1-16,0-2-2 0,-2 0 1 0,-1-2-1 16,-1-1 2-16,-3-1-5 0,0-3 4 15,-6-4 0-15,1 0-2 0,1 5 2 0,2 1-1 16,-9-6 1-16,0 2-1 0,1 3 1 0,1-1 1 16,-2 5-1-16,2-3-2 0,1 1 1 0,-1 2 0 15,3 0 0-15,-1-1 1 0,3 3-1 16,0-2 2-16,2 4-2 0,0-2 2 0,2 2-4 15,0 1 3-15,3 1 3 0,1 0-4 0,1 3 0 16,-1 0 1-16,8 6-2 0,-3 0-2 0,0-2-29 16,0 0 3-16,0 2 3 0,-3-6 20 15,3 4 10-15,0 0 0 0,0 0-2 0,3 4 1 16,-1 3 0-16,2 2 0 0,3 2 0 0,-1 2 0 16,3 0-1-16,-2 5 1 0,4 4-2 0,-2 0 1 15,2 4-1-15,0 5 1 0,4 15 0 16,1-1-1-16,-3-1-3 0,2-3 2 0,-2-3 1 15,3-3-1-15,-5-6 2 0,0 0-3 0,0-5 3 16,-2-2-4-16,0-4 2 0,-3-5 0 0,-1 0 0 16,-1-4 0-16,0-5 3 0,-1 3 8 15,-3-9 13-15,-3-1 12 0,6 8-23 0,-1-5-15 16,-4 0 4-16,-1-5-1 0,1-1 1 0,-2-1-1 16,2 1-2-16,-5-3 1 0,0-2-2 0,1 0 4 15,-3-5-1-15,-2-1-1 0,2-3 1 16,-2 0 1-16,0-4-2 0,0 2 0 0,0-3 2 15,2 3 0-15,0-2-2 0,1 4 4 0,1 0-1 16,-2 3-3-16,3 1 2 0,-3 3 1 16,4 2-7-16,-4 2-8 0,3 3-2 0,-3-1-5 15,0 7 4-15,-2 2 8 0,-2 5 1 0,-2 2-3 16,-1 4 3-16,-2 5 3 0,-4 8 3 0,3-2-4 16,-4 3 6-16,4-3-2 0,1-2-1 0,0-2 3 15,3-5 0-15,4 1-3 0,-2-3 4 16,6-2-4-16,-2-4 0 0,5-1-7 0,4-1-5 15,0-3 4-15,0 0 3 0,-2 0 9 0,2 0 0 16,0-2-2-16,2 3 4 0,2-3-1 16,1 2 2-16,3-2-1 0,4-2 0 0,1-1-2 15,4-1-1-15,-1-3 2 0,4 1-4 0,4-1 2 16,0-4-1-16,3 0 0 0,3-2-1 0,15-9 2 16,-1 2-2-16,-5 0 0 0,-1 3-1 15,-3-1 0-15,-6 5-2 0,-7-1-1 0,-2 6 1 16,-7-1 4-16,0 4 0 0,-6 1 1 0,-3 0 0 15,-2 4-1-15,-2 0 0 0,0 0 1 0,3 0 3 16,-1 0-3-16,-4 2-2 0,-3 2 3 16,1 1-3-16,-7 3 2 0,-2 1-1 0,-3 4 1 15,-8 3-1-15,0-1 1 0,-3 3 0 0,-2 0 0 16,3-3-2-16,-9 5 2 0,4-2 0 0,4-3-1 16,5-2 0-16,5-2 2 0,3-4-5 0,3-1-1 15,3-1 0-15,1-3-5 0,3 2 10 16,1-1-1-16,1-1-2 0,-2 0 2 0,4-2 3 15,-2 0 0-15,2 0 2 0,0 0 1 0,2 0 0 16,2-2-4-16,1-3 0 0,1 1-1 16,5 0-1-16,2-3 1 0,3-2-1 0,4 0-2 15,2-4 3-15,2 2-1 0,3-4 1 0,6-3-1 16,-3 0 0-16,-1 3 0 0,-5 2-1 0,-2-3 1 16,-4 7 1-16,0-2-2 0,-5 3 1 15,0-1 0-15,-4 4 1 0,-2 1 6 0,-1 2 1 16,-6 0 1-16,0 2 0 0,2-3-4 0,1 3-7 15,-6 0 2-15,-1 5 1 0,-5-1-2 16,-2 1 3-16,-6 6-2 0,-3 2 3 0,-5-2-2 16,-1 4-2-16,-1-1 0 0,1 1 0 0,2-4-2 15,4 2-5-15,0-2-3 0,2-2-16 0,5 0-17 16,0-2-9-16,4-1 9 0,3 1-23 0,-1-1-50 16,3-1-5-16,4-1-54 0</inkml:trace>
  <inkml:trace contextRef="#ctx0" brushRef="#br0" timeOffset="298274.2114">4857 12698 182 0,'7'-2'46'0,"-3"-3"38"0,-1 1-4 16,-6-3-52-16,3 3-7 0,-4-3-14 0,2 3 1 16,-3-1-11-16,3 3-7 0,0-2 2 15,0 1-19-15,-1 1-8 0,3 0 14 0,0 2 18 16,-2 2-7-16,0 3 4 0,2 1 13 0,-2 5 22 16,-3 5-20-16,3 1 11 0,0 5-1 0,-5 14 6 15,3 1-7-15,-5 7-1 0,3 7 14 16,-3 6-10-16,-4 27-2 0,2 2-3 0,-5 27-4 15,1-12-5-15,-1 16-5 0,7-55 5 0,5-3 0 16,0-6-2-16,-1-9-5 0,1 0 1 16,2-4-3-16,2 0 2 0,0-3-1 0,-3-6-2 15,1-2 3-15,2-1-4 0,-2-3-2 0,2 1 2 16,0-2 1-16,0-4-2 0,0 0-7 0,0-2-26 16,0 1-8-16,0-3-3 0,0-1-40 0,2-4 3 15,-2 0-126-15</inkml:trace>
  <inkml:trace contextRef="#ctx0" brushRef="#br0" timeOffset="299117.7593">4663 13293 268 0,'-13'5'63'0,"-2"-3"32"0,1 0-64 0,-1-2-18 16,4 0-7-16,2-2-7 0,-2 2-3 16,2-2-11-16,5 2 6 0,2 0 1 0,2-3 8 15,2 1 0-15,4 2 1 0,3-2 8 0,2 0 1 16,3 2 2-16,5 0 0 0,-5 2-4 0,8 0 5 16,-2 3 5-16,2-1-3 0,2 3 0 15,0-1-6-15,16 3 3 0,-3 0 0 0,1 0-1 16,4-3-3-16,-5 1-2 0,5 2-3 0,0-5 0 15,13 0 2-15,7-1-1 0,4-6-2 16,18-3 3-16,-1-3-1 0,-5-2 0 0,-1-2 0 16,13-5-2-16,-15 3-1 0,11-1-1 0,-2 1 3 15,4-1-1-15,0 3-1 0,3 0 2 0,-3 2-2 16,0 0-1-16,0 2 2 0,-2-2-2 0,0 4 1 16,-2 1 0-16,0 4-1 0,2-1 3 15,-2 1-1-15,-3 2-2 0,1 0 0 0,2 0 1 16,-3 0 0-16,3 0 4 0,-2-2 2 0,-1 0 1 15,1-3-3-15,4 3 1 0,2-2-2 0,-2-1 1 16,-2 1-3-16,-1-3-3 0,1 5 2 16,-2 0 1-16,-3 2-1 0,3-2 0 0,-3 4 1 15,-2 0 2-15,0 3 2 0,-4-3-5 0,-2 4-1 16,2 1 4-16,-1-5-1 0,-6 3 4 16,1-5 1-16,-6 0 1 0,5 2-2 0,5 0-4 15,0-4-2-15,-7 0 1 0,2-1-1 0,-5-1 0 16,3 2 1-16,0 0-2 0,2-3 0 0,-6-1 3 15,-3 1-2-15,-8 1 4 0,-3 2-3 0,0-1 0 16,-2 3 3-16,5-2-2 0,-5 0 0 16,0 0 0-16,-2 0 1 0,-4-3 1 0,-1 1-2 15,1-3-1-15,1-2 0 0,5 0-2 0,3-2 1 16,3 0-1-16,-1 0 3 0,-5 0 0 16,-4 5-1-16,-3-1-3 0,-4 1 4 0,0 3-2 15,0 1 1-15,-2 2-2 0,-2 0 0 0,-3 2 0 16,-1 1 0-16,-3 1 1 0,-5 0-1 0,-1 1 2 15,-5-1-3-15,0-2-1 0,-2 3 3 0,-1-1-1 16,3-2 1-16,-4 3-1 0,2-3-1 16,-5 0 0-16,3 0-6 0,-3 1-15 0,-2-1-1 15,3-2-17-15,-3 2 2 0,-13-2 0 0,9 0-5 16,-3 0-25-16,10 2-22 0,-5 0-75 16,-2 3-68-16</inkml:trace>
  <inkml:trace contextRef="#ctx0" brushRef="#br0" timeOffset="299617.6415">10967 12158 148 0,'-9'-3'103'16,"3"3"-38"-16,-3-4 7 0,0 2-52 0,0-3-1 15,2 3-14-15,3 0 1 0,0 2-5 16,1-4-1-16,1 4-5 0,2-3 2 0,0 3 2 16,-2 0 4-16,2 0 18 0,-2 3-3 0,2 1 6 15,0 5-2-15,0 2-2 0,2 0-5 0,-2 4 3 16,0 3-5-16,0 2 3 0,0 0-7 0,0 4 0 15,0 0 2-15,0 0 10 0,0 1 7 16,0 1-16-16,2 3 2 0,0 8 5 0,1 3-4 16,-1-3 0-16,0 5-6 0,-2 2-1 0,2 0-2 15,-2 20 0-15,0-6-3 0,0 1-3 16,-4 14 0-16,-1-2 3 0,1-1-1 0,-5-2-3 16,0 1-1-16,-2-1 1 0,0-2 0 0,5-2 3 15,-1-2 0-15,3-7 3 0,-5-11 5 0,2-8-3 16,3-3 0-16,-3-7-1 0,3 0-3 0,2 1-1 15,-3-1-2-15,3-1-2 0,0-1 2 16,0-4-3-16,-1-5 2 0,1-2 0 0,2-4-1 16,0-2-1-16,-2-1-3 0,2-1-8 0,0-16-7 15,-2 15-39-15,0-2-50 0,-3 1 18 16,-1-3-36-16,-3 4-203 0</inkml:trace>
  <inkml:trace contextRef="#ctx0" brushRef="#br0" timeOffset="301804.684">7770 12993 29 0,'2'5'36'0,"-2"-5"15"0,0 2-22 0,-2-2-16 16,-2 0 9-16,-1 0 35 0,1 0-17 0,1-2-27 16,-1 2-7-16,2 0 4 0,0 0 1 15,-1-3 24-15,3 1-6 0,-2 2-4 0,0 0 3 16,0 0-13-16,2 0 3 0,0 0 1 0,0 0-11 15,-2 0-7-15,2 0-7 0,-3 0-2 0,1 2 5 16,0 1-1-16,-2 3 1 0,-3 3 0 16,-2 0 2-16,0 6 0 0,-2 1 1 0,0-1-2 15,3 3 1-15,-1-3 1 0,0 3 2 0,0 2-4 16,5-3 5-16,-1-1-3 0,1-1 1 0,4-1 2 16,0-6-1-16,2 3 0 0,0-2 0 15,3 0 13-15,-1-2-6 0,5-3 0 0,-5 3-1 16,3-3 1-16,0 0-2 0,1 1-1 0,1-3-1 15,0 0-1-15,2-2 2 0,0 0 3 0,2 0-2 16,-4-2 4-16,4 0-3 0,-2-5 2 16,3 3-3-16,-3-1 0 0,0-1 2 0,-3-3-2 15,3 0 2-15,-2 0 2 0,2 1-4 0,-4-3-2 16,2-1 2-16,-5 1-5 0,1-2 1 0,-1 0 0 16,-2 0 0-16,-2 0-2 0,2-3 2 15,-4 3-2-15,2-3 0 0,-4 5-2 0,2-2-1 16,-3 2 4-16,1 0-3 0,-1 0 0 0,1 2-4 15,-3 3 5-15,1-1 2 0,-1 3-5 16,-2 1 2-16,0 3 0 0,-2 3 1 0,3 1-1 16,-6 5 1-16,1 0 2 0,0 4-4 0,0 0 2 15,-1 3 0-15,1-1-2 0,0 5 0 0,0-5 2 16,4 3 0-16,-4 6 1 0,2 0-1 0,4-1-2 16,-2-6 1-16,5 3-2 0,2-2 0 15,-1-3-5-15,3-2 1 0,3-2 6 0,1-2-1 16,0 0 4-16,5-5 3 0,0 1 1 0,0-5-3 15,4-2-1-15,3-1-1 0,1-3 1 16,-1-3 3-16,3 0 0 0,-3 0 4 0,-1-2 6 16,1 2 6-16,-3 1-2 0,-2-1-1 0,-2 0 0 15,2 0-10-15,-7 0 0 0,3 3-7 0,-3-3-3 16,-1 0 0-16,-1 2 0 0,-2-4 0 16,-2 5-1-16,-1-3-1 0,1 0 4 0,-2 0-3 15,-1 3 3-15,1-3 0 0,-3 5 1 0,1-3-3 16,-1 3 4-16,3-1-3 0,-5 5 1 0,0 0-1 15,0 2-3-15,-4 3 3 0,2 4 0 16,-2-1 1-16,-3 3-1 0,1 3 0 0,2-1 1 16,-3 0-2-16,3 3 0 0,2-3-4 0,2 2 2 15,0 3-3-15,3-3 4 0,1-4 1 0,3-2 3 16,2-2 0-16,0 2 3 0,2-5 4 0,3 0 0 16,-1-1 0-16,5-1-2 0,-3-2 1 15,6-5-3-15,-4 3-4 0,6-4 0 0,-6 1 0 16,6-6 0-16,-3 2 3 0,0 0-2 0,0 1 4 15,-3-3-2-15,1 0 4 0,0 0-1 16,-2 0-1-16,-3 0-3 0,1-1-2 0,-3 4-1 16,-2-3 4-16,0 2-2 0,-2-2 1 0,-1 4 4 15,1 1-8-15,-2-1-2 0,-1 3 3 0,-1 4-2 16,-1-3-1-16,0 6 4 0,-1-3 1 16,-1 4-4-16,0 3 3 0,0-3-2 0,0 5-1 15,3-3-3-15,-1 3-7 0,1-2-9 0,1-1-1 16,1 1-17-16,4-3 13 0,0 3-34 15,0-2 17-15,2 1-27 0,2-1-79 0,3-3-130 16</inkml:trace>
  <inkml:trace contextRef="#ctx0" brushRef="#br0" timeOffset="303398.1299">10905 12991 45 0,'-2'-2'47'0,"0"0"-15"16,0-1 24-16,-1 1 3 0,3-2-11 0,-4 2-12 15,4-1 9-15,-2-1-8 0,0 2-17 16,-1 0 0-16,3-3-4 0,0 3 1 0,-2 0 1 15,2 0-6-15,0 2-2 0,0 0-2 0,0-3 0 16,0 1 2-16,0 2 4 0,0 0-3 16,0 0-1-16,0 0 1 0,2 0 5 0,-2-4-3 15,7 2-6-15,0-5 2 0,4 0-8 0,2-6-9 16,7-2 5-16,11-7 1 0,2-5-2 0,4-2 6 16,1-1 0-16,1-6 13 0,12-14 6 0,-7 1-7 15,-9 1 4-15,-4 4 0 0,0-9 13 16,-11 8-18-16,-5 10 4 0,1 7-3 0,-7 1-1 15,2 1-8-15,2 4 2 0,-2-3-4 0,0 5-1 16,-2 1-2-16,2 1-1 0,-2 3-2 16,2 4 0-16,0 2 2 0,-2 2-2 0,-3 0-4 15,-1 3-13-15,-1 2-16 0,-11 8-13 0,12-8 44 16,-3 4-17-16,-2 3-9 0,-2 2-3 0,-3 1 6 16,-1 6-7-16,1-6-30 0,-4 6-32 15,1 1-2-15,-3 0-77 0</inkml:trace>
  <inkml:trace contextRef="#ctx0" brushRef="#br0" timeOffset="303882.3925">11708 11961 333 0,'9'5'68'0,"-5"-5"-42"16,-6-7 2-16,0-4-21 0,-3 0-4 0,1 0-8 15,2-2-5-15,-1 0-32 0,1-3-9 0,0 1 4 16,2-1 27-16,-2 1 20 0,0-1 1 16,-1 3-4-16,-1 0 16 0,0 2 0 0,-1 2 28 15,-1-2-6-15,1 7-10 0,-4-3-11 0,3 3-10 16,-5 2 0-16,0 2 2 0,-5 2 1 0,-1 2-1 16,-1 5 0-16,-2 4-1 0,0 0 2 15,0 3-1-15,3 4-2 0,-3 0-4 0,4 2 3 16,-1 11-3-16,1-5 1 0,5 1 5 0,3 2-2 15,1-5 2-15,3 1 5 0,1 1 0 0,3-1-1 16,5-3-3-16,-1 0 8 0,5-4 5 16,2 2-4-16,2-4-3 0,7-3 9 0,4-1 6 15,3-6-5-15,4-3-6 0,2-3 1 0,4-4-5 16,1-7-4-16,-3-4-1 0,5-3-4 16,10-12 1-16,-1 1-2 0,-1-1 0 0,-8 1 2 15,0 1-3-15,-5 1 10 0,-6 3-5 0,-3-2 2 16,-6 2-1-16,-7 0-2 0,-4-2 0 0,-5-1-2 15,-4-3-4-15,-4 1-2 0,-3-4 0 0,-6-2-9 16,-7 5 2-16,-4-1 2 0,-2 5 0 16,-5 4-4-16,-4 5 1 0,-5 1-6 0,0 8-1 15,0 3-9-15,3 3 4 0,2 5-17 0,4 4-12 16,2 4 3-16,3 2-6 0,4 7-49 16,2 3-32-16,4 6-82 0</inkml:trace>
  <inkml:trace contextRef="#ctx0" brushRef="#br0" timeOffset="304616.5895">12261 12263 52 0,'7'3'88'0,"2"-3"-18"16,-3-5-3-16,3-1-13 0,2-3 5 0,2 0-27 15,-2-2-5-15,3 0 2 0,-1 0 4 16,-2 0 10-16,-2 0 5 0,-3 2-7 0,3 0-21 16,-4-2-6-16,-1 5-6 0,-2-1 6 0,0-2-6 15,-4-4 1-15,-2-3-5 0,4 8 0 16,-5-6-7-16,-1 1 1 0,-1 0-1 0,-4-5-3 16,2-2 2-16,-8-6 2 0,1-3-1 0,1 1 0 15,-1-3-3-15,3 2-1 0,4-4 4 0,3 2-3 16,-1-2 3-16,7 5 2 0,0 1-1 0,0 1 5 15,2 4-3-15,0 4 1 0,3 2-1 16,-1 5 1-16,-2 3-3 0,3 1-8 0,-1 5 5 16,3 0 5-16,0 6-2 0,1 0 4 0,1 5-2 15,0 2 1-15,2 9 0 0,-2-7 1 16,0 5-3-16,-1 6 0 0,3 3 0 0,-2 4 0 16,0-3-1-16,4 16-1 0,-2-8 3 0,-2-1-1 15,2-6 2-15,0-5 2 0,-2-7 6 0,0-1 26 16,-3-5 2-16,1-2-17 0,0-7-10 0,2-2-1 15,-1-5 0-15,3-1-2 0,0-7 0 16,3-3-2-16,-3-4 0 0,2 1 0 0,-2-6-5 16,0-3 1-16,2-1-1 0,-2-2 2 0,2 0-3 15,-2-2-1-15,3 0 1 0,-1 2 1 16,-2 0-2-16,-2 3 3 0,2-3 4 0,-2 11 4 16,-3 5-6-16,-1 3-8 0,-3 6-7 0,0 1 17 15,-2 5-4-15,0 3 3 0,2 8-3 0,-2 0-1 16,0 4 3-16,-2 5-1 0,2 9 1 0,-7 6-3 15,3 9 0-15,-7 24-1 0,0 1 0 16,0-3 3-16,2 0-2 0,-2 16-1 0,4-12 0 16,7-8-3-16,3-11 2 0,3-12-2 0,3-6-6 15,2-4-57-15,2-7-54 0,-2-2-52 16,3-5-154-16</inkml:trace>
  <inkml:trace contextRef="#ctx0" brushRef="#br0" timeOffset="305397.6556">5020 13115 41 0,'-6'-5'86'16,"-3"3"26"-16,-2-5-52 0,0 3-6 0,-7-3-9 15,3 3-28-15,-1-3-6 0,3 1 2 0,0-1 2 16,0-2-1-16,2 3 1 0,0-3-1 0,2 0 6 16,-2 0 6-16,0-2 5 0,-2 2-4 0,4-2 6 15,-2 0-9-15,0 2 6 0,-2 1-16 16,-1-3 7-16,-1 2-7 0,-1-2-4 0,-1 2-2 16,1-2 2-16,-3 2-3 0,-4 2-2 0,-3-1 3 15,-3-3-3-15,1 0 3 0,-8 0-2 16,6-3-3-16,-6 1 0 0,1-2 2 0,-7-3-5 15,7-2 1-15,6 3 0 0,-2-3-2 0,3-2 0 16,-3 0 1-16,0 2 1 0,-4-2 0 0,-3 4-1 16,-2-2-1-16,3 0 3 0,2 5-3 15,2 0 3-15,4-1-1 0,5 5-3 0,4-4 2 16,0 6-2-16,2-2 2 0,3 0-2 0,6 2 1 16,-2 5-3-16,9 1-4 0,-5-1-39 0,7 2-57 15,-4 2-14-15,4 0 53 0,0 0-17 16,4 2-37-16,1 2-96 0</inkml:trace>
  <inkml:trace contextRef="#ctx0" brushRef="#br0" timeOffset="306053.7513">3799 11598 7 0,'-35'-5'46'0,"-1"3"-10"0,1-2-3 15,6-3 17-15,5 0-30 0,2-2-8 0,2 3-4 16,5-3 0-16,2 2 16 0,-1 1-11 0,6 1-4 16,-1 1 1-16,0 0-1 0,0 1 0 15,5 3-8-15,-5 0 5 0,0 5-2 0,2 1 9 16,-4 5 11-16,0 0 3 0,-2 7-10 0,2 0-5 16,-2 4 1-16,-2 9-6 0,-1 0-3 15,1 2 8-15,-1 4 7 0,1 5-7 0,-1 4-6 16,-1 16 7-16,1-2-3 0,5-5-3 0,0-5 0 15,7-1-1-15,-3 2 0 0,3 2-4 0,-1 6 1 16,10-2 0-16,-5-6 3 0,6-7-4 16,3-11 1-16,7 0 3 0,-1-6 1 0,5-5-5 15,2-2 2-15,2-3 5 0,5-8-4 0,2 0 7 16,0-7 7-16,2-4 14 0,2-9-10 0,7-2-8 16,9-18-3-16,10-2 2 0,1-5-3 15,2 3-6-15,-4-5-4 0,-10-2 3 0,-1-4 0 16,-5-2 2-16,-4-3-1 0,1 2 6 0,-3 3-5 15,-7 4 2-15,-3 5-2 0,-8 1 2 0,0 1-1 16,-7-2 0-16,-4-1 0 0,-4 1-5 16,-1-1 3-16,-6 3-3 0,0 2-1 0,-7 2-2 15,0 2 4-15,-2 3-6 0,-2 2 2 0,-7-1-3 16,-2 6-1-16,-5-6 5 0,-12 5 0 16,-5-2 1-16,2 5-4 0,0-1 1 0,4 3-5 15,1 4-6-15,-3 2-2 0,0 2-14 0,-4 7 0 16,-2 2 4-16,4 3-16 0,-2 6-3 0,9 0 14 15,8 2-14-15,1 0-27 0,6 1-51 0,5 3 43 16,6 1-115-16</inkml:trace>
  <inkml:trace contextRef="#ctx0" brushRef="#br0" timeOffset="306912.9238">3451 12299 82 0,'6'9'199'0,"1"-3"-80"0,-3-1-82 0,12-5-15 15,-8 2-16-15,-5-2-3 0,-6 2-5 16,3 0-6-16,-4 0 8 0,4-2 0 0,0 0 4 16,0 0 6-16,0 0 14 0,4 0-8 0,-4-2 0 15,0 0-2-15,3-2 3 0,-1-1-3 0,0-1-5 16,-2-3-3-16,0 0 9 0,-2-2-6 0,0-2-4 16,-1-1 4-16,-1-3-3 0,0 1 0 15,-3-1 1-15,3-1-3 0,-3-4-1 0,0-2-1 16,5 2-2-16,-7 0 2 0,3 2-3 0,1 0 2 15,1 0-2-15,0 0 2 0,-1 0 1 16,3 1 0-16,-2 1-2 0,1 3 2 0,-1-1 0 16,4 3 0-16,0 2 2 0,-7 2-1 0,7-2-2 15,0 7-1-15,0-1-3 0,3 7 0 0,-3 1-23 16,4-3 14-16,-4-3 11 0,0 3 2 16,0 3 1-16,4 1-3 0,3 0 4 0,-5 7-2 15,7 0-1-15,4 3 0 0,-6 1-1 0,4-2 3 16,2 3-2-16,2-1 0 0,-1-4-1 15,1 2 3-15,1-4-2 0,-1 0 3 0,-2-2 5 16,3-1 3-16,1-3 5 0,-6 1-2 0,3-4 1 16,-3-2-4-16,4 0-2 0,-2-5-4 0,1-2-2 15,-1-4-3-15,-2-3 6 0,0-3-11 0,2-3 5 16,-4-5-2-16,2-2 0 0,-2-4-1 16,2-4 2-16,-5 2-1 0,3-3-1 0,2-8 2 15,-2 4 2-15,-2 4-4 0,-1 3 4 0,3 4-1 16,-7 7 3-16,0 4 5 0,1 7 9 15,-3 2-11-15,2 4-10 0,-4 12 0 0,-1-3-3 16,6-6-2-16,-3 4 7 0,0 0 5 0,2 4-1 16,2 3 0-16,-4 6-1 0,2 2 0 0,3-6 2 15,-1 6 0-15,-2 5 1 0,3 0 0 0,-1 0-2 16,3 4-2-16,0 3-2 0,-1 1 0 16,1 1-2-16,2 2-1 0,-1 9 1 0,-1-3-3 15,2 1-7-15,0-5-24 0,-1-2-35 0,1-1-14 16,0 1-107-16,2 0-54 0</inkml:trace>
  <inkml:trace contextRef="#ctx0" brushRef="#br0" timeOffset="308318.9025">7845 13198 9 0,'-2'0'42'0,"-1"0"12"0,3 0-26 0,-2-2 1 16,2 2 5-16,0 0-24 0,-2-2-11 0,2 2 3 15,-2 0 6-15,2 0 19 0,0 2-6 16,0 0 6-16,-2 1-1 0,-1 1 7 0,1 0-6 15,2-1-10-15,0 1-5 0,-2 3 0 0,0-3 4 16,2 0-4-16,0 3 1 0,-2-3 0 16,2 5 0-16,0-2 3 0,0 2-4 0,0-1 1 15,0 1 2-15,0 2-5 0,0 0 0 0,2 3-2 16,-2-1 0-16,0 4-3 0,2 3 9 0,0 5-5 16,0 5 0-16,1-1-3 0,1 0 8 0,0 2-3 15,5-3-1-15,-2 5 3 0,2-2-4 16,0 4 4-16,6 10-5 0,0 1-4 0,1 0 1 15,4-2-1-15,4 9 0 0,-2-9-2 0,2-6 0 16,-4-7 4-16,-4-3 0 0,1-1-2 16,-1-1 6-16,-1 3 0 0,0 2 2 0,1 0-3 15,-3-3-1-15,0-1-4 0,1-3 0 0,-3 0-2 16,2-6 1-16,-2-3-4 0,2-4 3 0,-4-2-3 16,0 0 0-16,-3-2 0 0,3-3-1 15,-2 0 2-15,-3 1-3 0,3 1 0 0,-5-1 1 16,2-3 1-16,-1 2-2 0,-1-1 3 0,0 3-2 15,-2-4-3-15,0 1-15 0,0-1-28 0,0 0-1 16,-2 3-7-16,2-5 9 0,-5 4-22 16,3-4-101-16,-2 2-25 0</inkml:trace>
  <inkml:trace contextRef="#ctx0" brushRef="#br0" timeOffset="308974.9956">7885 13306 23 0,'-14'-13'21'0,"1"0"-14"0,2 0 4 0,2-1 5 16,-2 1-9-16,2 2-7 0,5 0 5 15,-3-2 19-15,1 2 38 0,-1 2 33 0,3 0-39 16,-3 3 3-16,1-1-30 0,-1 0-6 0,3 5-1 15,-3-2-5-15,0 2-3 0,3-1-5 16,-3 3-6-16,3 0-4 0,-1 0 1 0,3 3-1 16,-2-1 5-16,-1 2 0 0,1 5 5 0,-3 0 3 15,3 2 0-15,0 4 7 0,-3 5-7 0,0-4-8 16,1 12-1-16,-1 5 0 0,1 5-1 16,-3-3 5-16,2 3-5 0,0-1-1 0,1-2-1 15,-1 1 2-15,3-8-3 0,2-3 3 0,-3-3 0 16,5-5 0-16,-2-4 5 0,2-2 14 0,0-6 2 15,4-1 6-15,-1-2 9 0,-3-2 0 16,0 0-10-16,0 3-26 0,-3-1-3 0,1-4-2 16,2-1 2-16,-4-1 0 0,4-3-4 0,-5 1 4 15,5-3-4-15,-4-4 3 0,4-3 1 0,0-3-4 16,0-4 1-16,0-1-2 0,4-2 0 16,1-3-3-16,1-2 6 0,1 3 5 0,2-3-5 15,2-7 5-15,0 7-1 0,0 3 3 0,-2 6 8 16,-3 2 3-16,1 2-3 0,-3 7-5 0,-1 0 0 15,1 4-3-15,-2 3-3 0,0 2-1 16,-2 0-3-16,0 2 1 0,0 0 1 0,3-3-5 16,-3-1 4-16,2 2 3 0,0 0-1 0,0 2 1 15,3 0-1-15,1 2 0 0,1 0 1 0,2 0 0 16,2 3-1-16,2-1 1 0,0 0-1 16,0 1 2-16,5 4 0 0,2 4-2 0,-2-4 0 15,-1 2 2-15,5 6-2 0,2 1 0 0,3 0 1 16,-3-1 0-16,3 3 2 0,-1-2 1 0,1-1-3 15,-1-1 1-15,3-1-4 0,-5-1 3 16,0-1-5-16,0 2 2 0,-4-4 1 0,0 2 0 16,-2 3-4-16,-3-3-5 0,3 3-38 0,-1-3-42 15,-1 0-36-15,2 2-121 0</inkml:trace>
  <inkml:trace contextRef="#ctx0" brushRef="#br0" timeOffset="328845.3198">3307 14870 62 0,'5'0'5'0,"-5"0"19"0,-3-7-18 15,1 3-2-15,0-3 5 0,-5-2 6 0,3 3 9 16,2-3 3-16,-3 0 19 0,1 0 21 0,2 5 6 16,-3-3-34-16,3 0-18 0,-2 3-6 0,-1 2-10 15,-1 0 3-15,1-1-2 0,-3 3 6 16,-1 5-3-16,0-1 4 0,-2 3-7 0,-5 6 2 16,1 7-2-16,-5 4-3 0,5 5 1 0,-5 6-4 15,0 5 1-15,-6 19-3 0,1 3 3 0,-1 0 0 16,-3 24 1-16,3-5 0 0,2 25 0 15,4-37 6-15,2-6-2 0,0 1 6 0,1-6-7 16,1 1 0-16,8-4 5 0,1-4-6 0,7-9 1 16,9-9-1-16,-3-11-2 0,10 0 2 0,-5-4-2 15,9-3 7-15,-1-4-3 0,6-2 2 16,6-2-2-16,-3-5 2 0,1-4 2 0,4-3-2 16,2-1 7-16,1-5-2 0,3-5-3 0,8-8 3 15,-6-7-7-15,4 2 7 0,-4-1-2 16,-3-6-1-16,-1-3 0 0,-6-1 1 0,-4 2-1 15,-5 1 3-15,-9 2-2 0,2-1-1 0,-1 1-5 16,-1 2 0-16,2-2-3 0,-10-1-1 0,4-1 2 16,-5 0 0-16,3-5 0 0,-3 2-2 15,-2-2-1-15,-6 2 2 0,-1 3 0 0,-3-1-3 16,-3-1 1-16,-5 1-2 0,-2-6 3 0,3 0-3 16,2 4 1-16,-7-2-2 0,7 9 4 0,-7 0-3 15,2 11-1-15,-2 5-2 0,1-1 0 16,-1 5-2-16,0 2 2 0,0 2-5 0,2 4-3 15,-4 1-9-15,2 4-14 0,3 2-1 0,-3 3-5 16,0 4-23-16,0 6 26 0,5 5-25 0,-5 8-41 16,5 8 0-16,1 6-83 0</inkml:trace>
  <inkml:trace contextRef="#ctx0" brushRef="#br0" timeOffset="329798.2201">3781 15231 31 0,'-2'-9'49'15,"0"1"3"-15,2 1-3 0,-2-2 21 0,2 5-49 16,0 1 14-16,4 1-25 0,-2 2-17 0,-2-2 15 15,0 4 33-15,-2 0-3 0,4 3-15 16,1 6-2-16,1 9 2 0,0 4-4 0,3 9-1 16,0 24-3-16,-1 5-7 0,3 9-2 0,0 39 4 15,6 51 5-15,-6 62-8 0,-7-144 3 0,-2-2-3 16,-2-17-2-16,-2-1 0 0,-1-12-5 0,1-10-1 16,-1-11-3-16,3 1-1 0,2-7 1 15,0-3-16-15,0-8-13 0,0-2-11 0,0-1 6 16,0-1 16-16,0-5-51 0,-4 0-41 0</inkml:trace>
  <inkml:trace contextRef="#ctx0" brushRef="#br0" timeOffset="330141.8896">3634 15300 344 0,'-11'8'64'0,"-7"-1"-16"0,0 0-24 15,1-1-13-15,1-4-1 0,5 3-22 16,2-5-9-16,5 0 5 0,2-5 3 0,2-1 10 16,4-7 4-16,7-3 4 0,2 1 4 0,5-1 0 15,2-1-3-15,4 1 2 0,0 3-1 0,5 0 3 16,4 2-4-16,-4 4 3 0,4-2-3 16,4 7-4-16,-1-2 0 0,1 6 0 0,5 2-1 15,-4 5 5-15,1 2 2 0,1 5 13 0,-7 1 13 16,2 14 1-16,-6 2 2 0,-14 2-11 15,-6 5-10-15,-13 2 4 0,-7 0-9 0,-9 2 2 16,-18 7 0-16,-8-7 0 0,0 4-7 0,2-4-3 16,2 5-3-16,7-5 0 0,-7-4-4 0,2-7-1 15,2-7-3-15,5-4-5 0,5-9-23 0,8-1-11 16,-4-4-7-16,8-3-16 0,3-1-38 16,4-4-60-16,3-4-82 0</inkml:trace>
  <inkml:trace contextRef="#ctx0" brushRef="#br0" timeOffset="330469.9379">4403 14673 72 0,'7'-4'244'0,"-7"-5"-182"0,0-2-22 0,-5 2-19 16,1-2-4-16,-1 5-8 0,3-1-9 0,-2 3 0 15,-1-1-6-15,-6 7-4 0,11-4 7 16,0 2 19-16,3 2 7 0,-1 5 32 0,-2 2-12 16,4 4-10-16,-2 7-8 0,1 6-5 0,-3 10-6 15,0 23-2-15,-3 7-4 0,1 7-1 0,-2 33-3 16,-1 0 5-16,-1 30-5 0,-1-19 3 16,1 11-5-16,3-62-3 0,-1-2 8 0,0-6 0 15,-1-3-8-15,1-11-2 0,2-9 1 16,2-6-4-16,0-7 3 0,0-5-1 0,2-3-24 15,-2-8-11-15,4-1-2 0,-4-1 20 0,0-4-17 16,2 0 6-16,3-4-7 0,-1-3-29 0,1-6-64 16,1-5-34-16</inkml:trace>
  <inkml:trace contextRef="#ctx0" brushRef="#br0" timeOffset="330704.258">4139 15136 392 0,'-3'25'70'0,"-3"-8"-30"0,-1-8-4 16,-2 0-33-16,3-5-25 0,1-1 19 0,5-1 21 15,2-2 3-15,5 0 17 0,4-2-10 16,5-1 6-16,3-1 6 0,-3 2-2 0,4-3-18 16,2-1-9-16,6-1-5 0,1 0-3 0,4-1-3 15,16-6-6-15,-3-1-1 0,0 0 1 0,3-1-1 16,-3-2-21-16,-2 1-16 0,13-5-12 15,-6-2-24-15,-7 4-5 0,-4 4-61 0,-5 1-47 16</inkml:trace>
  <inkml:trace contextRef="#ctx0" brushRef="#br0" timeOffset="330891.7139">5012 15020 253 0,'6'13'93'0,"-4"0"-47"0,-4-2-14 15,0 4 0-15,-2 1 14 0,-5 2-1 0,2 1-10 16,3 6-8-16,-3-1-5 0,3 7-12 0,-3 4 2 16,1 7-6-16,-5 17-3 0,2 1-6 0,0-5 1 15,2-6-1-15,-2-3 0 0,3-6 1 16,1-5 1-16,1-4-4 0,0-3-6 0,4-3-46 16,-7-6-24-16,7-1-18 0,0-5-66 0</inkml:trace>
  <inkml:trace contextRef="#ctx0" brushRef="#br0" timeOffset="331485.323">5296 15097 414 0,'4'33'98'0,"-4"-5"-90"0,-2-12-9 0,0-3-11 0,2-2 10 16,-2 0 13-16,2 5-3 0,4 6-5 15,5 4-1-15,0 3 6 0,2 8 18 0,0 1 7 16,-4 4-9-16,-1-1 2 0,-6-1-1 0,-4-5-2 16,-1-4-5-16,-1-2 2 0,-1-3-5 15,3-1-9-15,-3-5-4 0,3-7-2 0,-1-2-5 16,1-2-5-16,4-5 13 0,-2 3 2 0,4-18-2 16,-2 6 2-16,-2 7 0 0,2 1-8 0,0-8-2 15,0 1-6-15,0-7 9 0,0-5-1 16,2 3-4-16,-2-2-3 0,4-10-9 0,-1 1-1 15,3-4 5-15,1-8 5 0,-1-1 4 0,8-14-1 16,-1 3 2-16,0 3 4 0,0 6 4 0,1 3-3 16,-6 8 2-16,3 6-3 0,0 4 2 15,-4 5-1-15,0 2 0 0,4 4 0 0,-5 5 2 16,3 2 4-16,0 7 4 0,-5-1 6 0,5 7 0 16,-2 5-5-16,-3 6-2 0,1 5-2 0,-1 0 0 15,0 6 2-15,-4-4-1 0,0 15-4 16,-2-6-3-16,0-5-1 0,0-6-1 0,2-5-2 15,-2 0 1-15,-3-8-3 0,5-1 5 0,0-6-1 16,-4 2-4-16,2-7 7 0,-1-4 5 16,3 5 0-16,3-5-6 0,-1 0-1 0,0-5-3 15,2-1 4-15,1-7-5 0,1-3-1 0,1-4-12 16,4-6-1-16,0-5 6 0,9-18-11 0,0 3 10 16,2-2 8-16,2 4 4 0,-2 4-8 0,2 11 6 15,-4 5 10-15,-2 6 21 0,-5 9 13 16,2 7 0-16,-4 11-13 0,1 7-17 0,-6 6-8 15,-1 11-1-15,-3 9-1 0,-2 2-3 0,-5 9 0 16,-1-3-4-16,-3 1-5 0,-4 13-30 16,2-7-5-16,0-8-19 0,2-5-35 0,2-9-32 15,5-6-62-15,0-9 5 0</inkml:trace>
  <inkml:trace contextRef="#ctx0" brushRef="#br0" timeOffset="332219.5256">6394 15165 316 0,'0'20'144'0,"-2"-9"-122"0,-3-4-8 0,1-3-15 16,0-2 8-16,-5 0-4 0,2-2-12 0,1-2-8 16,-1 0-9-16,-4-2 8 0,2-1 19 15,-2-4 1-15,2 7 0 0,-2-2 7 0,-2-3-3 16,-5 3 5-16,1-1 7 0,-3 3 8 0,-9 0-1 15,-2 2-4-15,3 4-14 0,-1 7 1 0,0 0 3 16,-1 7-2-16,1 6 2 0,-6 11 1 16,6 5-6-16,5 2-2 0,4 0-1 0,4 2 2 15,8-6-6-15,1-3 0 0,7 0 4 0,2-6-3 16,5-5-3-16,2 0 0 0,4-4 3 0,2-7 0 16,3-2-2-16,2-2 2 0,4-4-1 15,0-5 3-15,5-5-2 0,-3 1-2 0,1-5 8 16,-1-2-3-16,-1 0-2 0,-3-2 1 0,2-7 0 15,-4 0 2-15,-3 0 6 0,1 0-3 0,-5-4-2 16,-2 2 8-16,0-2-11 0,-4-3-1 16,-3 1-1-16,1-3-2 0,-1-2 1 0,-4 5 0 15,2 2 3-15,1 6 1 0,-6 5 18 0,6 4-12 16,-3 4-4-16,-5 14-9 0,3-4 2 0,2-8 2 16,0 6 3-16,-2 8 7 0,2 4 2 15,-3 1-6-15,1 6 0 0,0 2-3 0,0 5-1 16,0 1-1-16,-1 3 0 0,3 1-1 0,3 1 2 15,-1 7-2-15,4-3 3 0,1-6-2 0,4-4-1 16,5-2 3-16,1-8 2 0,3-3-3 16,4-7 2-16,5-5-2 0,2-8-1 0,4-7-3 15,5-5 3-15,-3-8-2 0,10-16-1 0,1 1 0 16,-6-5 3-16,9-16-1 0,-9 3 1 16,-7-3-1-16,-6 1 2 0,-3-1-3 0,-6 1 1 15,0-3-1-15,-5 0 1 0,-4-13-10 0,-4 5-11 16,-3 10 13-16,-2 0 5 0,-2 19 8 0,-4 8 10 15,0 13 3-15,-1 4-7 0,-1 7-6 0,-6 7-5 16,1-2 1-16,-2 4-1 0,-4 4 2 16,-1 5-4-16,-4 9 4 0,-2 4-1 0,-1 9-1 15,-5 26 1-15,3 9 4 0,3 7-2 0,2 19 4 16,6-10-2-16,8-7 1 0,1-4 2 16,3-8-4-16,4 1 2 0,2-4-2 0,7-7 3 15,-3-9-2-15,7-4-4 0,1-7 1 0,3-2 0 16,5-9 2-16,3-5 0 0,-1-1-3 0,4-3 1 15,6-4-2-15,-4-5-1 0,6-4-12 16,3-11-8-16,-1-4-19 0,-5-3-41 0,-2-6-52 16,4 0-114-16</inkml:trace>
  <inkml:trace contextRef="#ctx0" brushRef="#br0" timeOffset="332922.487">7532 14883 401 0,'-18'24'2'0,"3"-6"-36"0,2-3-9 15,1 1 23-15,6 3 11 0,-1 10 43 16,5 4-6-16,2 13-6 0,7 23-11 0,-1 10 6 16,3 29-3-16,-4-9 1 0,-3-15 10 0,-2-18 3 15,-2-11 1-15,-3-13 0 0,3-6 0 16,0-10-8-16,-1-4-3 0,1-6-4 0,2-5 0 16,0-7 10-16,-2 0-6 0,4-12 4 0,-2 3 4 15,0 1 5-15,0 6-28 0,0-2-5 0,-2-7-3 16,2-1 1-16,0-6 0 0,-2-3-2 0,0-5-1 15,2-9-4-15,-5-2-14 0,5-9-1 16,-2-22-9-16,-2-2 3 0,4-7-7 0,2-2 16 16,2-31 6-16,9-35 0 0,5 20 18 0,11-11 0 15,-5 68 3-15,-2 15 0 0,0 3 0 16,0 6 6-16,-6 7 6 0,-1 7 1 0,-2 6-8 16,1 0-3-16,-1 0-4 0,2 5 0 0,1 4-2 15,1 2 0-15,1 4 2 0,4 5 1 0,2 3-5 16,0 8 1-16,1 4 3 0,3 9-2 0,1 7 2 15,-3 7 2-15,3 17 8 0,-7-7 4 16,-6-1 6-16,-10-6 0 0,-10-1 6 0,-9 2-4 16,-12 0-4-16,-3 2-4 0,-8-4-5 0,-1-1-2 15,-3-3-3-15,1-3-3 0,-6-7 0 16,-1-4-3-16,0-2-2 0,2-5 2 0,8-1-3 16,1-5-5-16,7-1-24 0,3-1-20 0,5-3-4 15,3-1-16-15,6-6-41 0,2-1-50 0,2 4-107 16</inkml:trace>
  <inkml:trace contextRef="#ctx0" brushRef="#br0" timeOffset="333328.6387">8123 15302 465 0,'2'15'72'0,"-4"-4"-64"0,-5-6-13 15,-2-3 1-15,-4-4-8 0,2-5-6 0,4 3-6 16,1-5-23-16,-1-2 15 0,1-5 16 0,-1 1 20 16,3-3 28-16,-3 3 10 0,3-1-9 0,-3 3-8 15,0 0-10-15,1 2-9 0,-5 2-2 16,0 5-2-16,0 4 6 0,-5 4 5 0,-1 5 0 16,-8 11 7-16,3 6 4 0,-2 7-2 0,4 7 6 15,-6 17-14-15,1 1-6 0,8-3-4 0,4-5-2 16,4-3-3-16,7-8 1 0,2-3 7 15,6-8 1-15,5-6 0 0,2-4 2 0,5-7 1 16,2-7-3-16,4-8-4 0,5-5-4 0,2-8 1 16,4-1 8-16,2-8-7 0,-1-3 1 0,-1 0 3 15,0-10 1-15,-4-1 1 0,-7 5-1 16,-4 1-2-16,-9-1-1 0,-2 2-1 0,-5-2-4 16,-1 2-1-16,-8-3 1 0,-1 1-9 0,-5 4-3 15,-3 3 5-15,-1 1-11 0,0 7 5 16,-1 5-5-16,-2 2 5 0,-1 6-9 0,-3 5-15 15,-3 4-4-15,-1 9 7 0,-3 2-6 0,1 12-22 16,1 1-15-16,1 7-45 0,6 2-74 0</inkml:trace>
  <inkml:trace contextRef="#ctx0" brushRef="#br0" timeOffset="334328.4032">8513 15117 72 0,'4'22'377'0,"-4"-7"-319"0,-4-4-52 0,-3-7-7 0,-4-1-2 15,3-1-2-15,-1-2 1 0,0 0-13 16,2 0-27-16,-6-9 8 0,11 13 21 0,0-1 20 16,-5 3 4-16,3 1-1 0,-1 6 19 0,-1 5 21 15,-3 4-9-15,0 6 10 0,0 8-5 16,-4 17-16-16,2 2-9 0,0 0-13 0,6-7-3 15,3-3-6-15,4-10 3 0,3-4 1 0,4-5-2 16,-1-6 0-16,8 0-6 0,2-7 1 0,1-4 20 16,1-3 2-16,4-6-7 0,-4-4-4 15,2-7-1-15,0-2 4 0,0-5 0 0,-2-4-4 16,5-2-2-16,-6 0 2 0,1-5 2 0,0 2-6 16,-4-1 4-16,-3-3-4 0,-2 2 1 0,-5-6 0 15,3 2-3-15,-2-5-4 0,-1 3 5 16,1 4-1-16,-3 3 3 0,-1 8 7 0,-1 9 6 15,-2 4-15-15,-2 14-13 0,2-14 9 0,0 7 7 16,-3 7-1-16,-1 4 3 0,-3 9-3 0,5-5 1 16,-4 9-2-16,1 1-2 0,-1 3 3 15,-1 3-3-15,3 2 0 0,-1-4-2 0,3 2-1 16,0-5-1-16,2 1 0 0,0-5 7 0,4 0 8 16,1-7 5-16,3 1-3 0,3-5-3 0,0-3 5 15,3-3-4-15,3-3-4 0,3-4-2 16,7-5-3-16,-3-6 1 0,2 0-2 0,1-5 2 15,-5-2 3-15,2 0 1 0,-4-4-3 0,-2-2 3 16,-3-3-6-16,-2-4 3 0,-2 0-5 0,0-18 2 16,-4 3-2-16,-5 4-2 0,-2 0 0 15,-2 8 5-15,0 3 8 0,-5 13-1 0,3 3 0 16,-1 8-11-16,1 0-11 0,-5 5 4 0,2 4 2 16,-6 2 4-16,0 4 6 0,-2 5-1 15,-1 3 0-15,3 1 1 0,-3 1-3 0,3 1 1 16,2 3-3-16,5 0 1 0,1-7-1 0,1 3 0 15,8 6 2-15,-2-7 5 0,5 0 1 0,2 1 2 16,2-3-3-16,4 0 1 0,5-2-4 0,2-4 5 16,5-3-4-16,6-1 3 0,0-3-4 15,20-5 2-15,-3-4 1 0,-1-2-5 0,2 0 3 16,-5-2 2-16,-2-5 0 0,13-4-3 0,-8-2 6 16,-7 0-4-16,-7 4 5 0,-4 0-3 15,-9 3 4-15,-4 1-3 0,-7 1 0 0,-5-1-3 16,-1-4-1-16,-8 1-6 0,-5-1-1 0,-1-4-3 15,-9-1 1-15,0 1 4 0,-4 4 3 0,0 7 1 16,0 2 0-16,2 6 1 0,1 8 0 16,-1 6-1-16,0-1 0 0,-2 12 1 0,0 7 0 15,0 6-2-15,-2 2 1 0,4 5 1 0,0-1 1 16,2 12 0-16,7 0 0 0,2-3 1 0,3 1-1 16,4-10-2-16,2-1-2 0,0-7 2 15,6-5-2-15,1-4 4 0,2-2 1 0,4-4 2 16,4-8-2-16,-1-1 1 0,4-3-5 0,-3-4 5 15,5 0 10-15,1-4-7 0,-4-3-4 0,6-1-1 16,-3-3 1-16,2-5-2 0,5-4 0 16,-1-4 0-16,3 0-2 0,-2-7 0 0,4-9 1 15,-5 3-1-15,-3-1 1 0,-5 7-2 0,-7 5 0 16,2 8 2-16,-6 5-2 0,-2 6 3 0,-3 3 0 16,-2 4 3-16,3 2 0 0,-3 9-2 15,0 7-1-15,-4 6-2 0,4-2 1 0,-4 14 0 16,-2 1-16-16,-3 0-5 0,0 1-7 0,1-3-13 15,1-2-8-15,1-6-7 0,-1-1-11 0,1-6-2 16,4-4-10-16,0-3-79 0,7-4-100 16</inkml:trace>
  <inkml:trace contextRef="#ctx0" brushRef="#br0" timeOffset="335015.7418">10436 14682 111 0,'6'-2'228'0,"1"4"-168"0,-1 0-63 15,-3 1 3-15,-1-1 3 0,-2 2 22 0,0 7-4 16,0 5 2-16,0 6 6 0,-2 6 0 0,2 10 0 15,0 13 0-15,-3 30 0 0,-3 38-5 16,-3-2-9-16,-6 35-1 0,6-75 5 0,0 3 0 16,-2-27-5-16,7-7-10 0,-3-17 2 0,5-7 7 15,2-5-6-15,0-6 1 0,-3-4 8 0,3 0 0 16,3-16-8-16,-3 4 3 0,0 8-13 16,-3-1-5-16,3-9-10 0,3-2 3 0,-1-4 9 15,-2-5 2-15,4-6 2 0,-1-4-1 0,1-10-7 16,3-4-6-16,-5-4-2 0,4-25-1 0,-1 1-12 15,-1-3 8-15,1-31-13 0,-1 3 8 16,-2-20 13-16,-2 26 13 0,-2 26 4 0,0 14 7 16,0 18 24-16,-5 6-5 0,0 9 4 0,-1 4 0 15,1 5-1-15,-2 4-10 0,2 5-7 0,1-3-4 16,1 3-9-16,3 4 0 0,4 9-1 16,-2-3-4-16,3-4 9 0,-3-4-6 0,0-2 6 15,6 2 3-15,3 2 4 0,4 0-1 0,-2-5-2 16,16 3-2-16,-3 0-2 0,9-3-3 0,0 1 4 15,7-3-6-15,2-1 0 0,22-1 1 16,-3 0-3-16,1 0 1 0,-7 0-1 0,5-2-3 16,-14 7 3-16,-13-3-1 0,-2 1-3 0,-7 1-8 15,-2 3 1-15,-4 0-7 0,-5 0-10 0,-2 4-12 16,-4 0-15-16,2-2-28 0,-3 0-12 16,1 2-88-16,-3 0-29 0</inkml:trace>
  <inkml:trace contextRef="#ctx0" brushRef="#br0" timeOffset="335250.0618">10272 15092 479 0,'-19'31'211'0,"5"-9"-149"0,1-15-47 0,4-5-14 0,1 0-16 16,5 0 17-16,3-2 10 0,9-2-1 15,9-7-5-15,2 5-6 0,6-7-2 0,9-4 1 16,5-3-3-16,6-2 3 0,25-11-2 0,-3 3 2 16,1-1-4-16,23-6-17 0,-12 4-14 0,-10 4-12 15,-10 7-15-15,-3-2-19 0,-17 11-8 0,-5 0-42 16,-6 5-41-16</inkml:trace>
  <inkml:trace contextRef="#ctx0" brushRef="#br0" timeOffset="335546.8667">11190 14373 170 0,'8'18'168'0,"1"-2"-110"0,-2-8-27 16,-3 1-4-16,1 2 15 0,-1 2 2 15,1 3-5-15,1 6-8 0,1 2-9 0,-1 5 12 16,-1 13 2-16,1 2-2 0,1 0-6 0,0 4-11 16,-3 3-6-16,0 26-3 0,-1-2-5 0,-3 18 0 15,-5-14-1-15,1-13-1 0,-1-13 0 16,3-6 0-16,0-10 0 0,0-2-2 0,0-8-1 16,-1-3-2-16,1-4-4 0,2-2-35 0,-2-5-19 15,0-2-23-15,2-5 4 0,0 3-22 0,0-2-9 16,0-5 8-16,2 0-97 0</inkml:trace>
  <inkml:trace contextRef="#ctx0" brushRef="#br0" timeOffset="335921.7778">11699 14821 343 0,'0'4'108'0,"-2"-4"-67"16,-3 3-7-16,1-3-15 0,-3 0 5 15,3-3-6-15,0 3-12 0,-1 0-10 0,1 0-4 16,-1 0 1-16,1 0 1 0,-1 3 4 0,-1-1 2 16,-3 5 1-16,-6 4 7 0,-1 4-2 15,1 3 5-15,-5 6-2 0,-2 0 3 0,0 7-3 16,-5 11 7-16,1-2-4 0,4-1 2 0,4-1 2 16,5-3-1-16,2-4-1 0,4 0 4 0,5-5-3 15,7-2 3-15,1-4 5 0,3-4-9 0,6-3-4 16,5-6-10-16,2-3 7 0,7-4 2 15,0-4-6-15,4-5-2 0,-2-4 1 0,2-3-2 16,6-10-2-16,-3-5 2 0,-3 2 2 0,-9 0-2 16,0-1 2-16,-6 1-1 0,-5 0-1 15,-2-2-1-15,-7-2-6 0,-4-4-5 0,0-1-18 16,-6 1-10-16,-3-1-5 0,-2 3 4 0,-2 9 16 16,-3 1-3-16,1 12 0 0,-5 7-15 0,0 3-1 15,-4 6-22-15,2 8-29 0,-2 0 4 16,-1 6-89-16</inkml:trace>
  <inkml:trace contextRef="#ctx0" brushRef="#br0" timeOffset="336468.5247">12045 14801 145 0,'2'11'132'0,"-2"-2"-139"0,-4-5-7 16,0 1 4-16,-3 2 5 0,5-3-9 0,-3 3-38 16,-1 1 13-16,-1 3 30 0,0 3 17 15,-6 8 14-15,2 2 13 0,-2 2 2 0,2 5 4 16,2 0-17-16,0 0-10 0,3 2 14 0,1-2-11 16,3-2-4-16,4-1-27 0,5-1 42 15,2-1-20-15,6 1-8 0,5-8-1 0,4-3 6 16,1-7 17-16,3-7-9 0,1-6-8 0,2-3-3 15,2-9 18-15,0 1 7 0,-2-5-2 0,0 0-7 16,-5 3-1-16,1-3 4 0,-5-2 1 16,-3 2 5-16,-3-2-7 0,-3 0 2 0,0-2-6 15,-2-5-2-15,-2-2-3 0,-2-2 0 0,-3 0 3 16,-2 2 5-16,1 11 0 0,-6 3-8 0,3 8-7 16,0 2-13-16,0 7 10 0,-6 0 1 0,-1 11-3 15,-8 5 0-15,1-1 2 0,-3 5-2 16,-1 6 0-16,1 3-2 0,-3 0 3 0,4 2-2 15,1-3 0-15,4 1 0 0,4-3 4 0,1 1 8 16,3-5 2-16,6-2 10 0,-1 0-4 16,4-7 6-16,5-2-11 0,3-2 3 0,1-5-8 15,7-4 0-15,5-4-2 0,10-5 0 0,-8 0-1 16,10-9 0-16,3-2-1 0,-2-2 1 0,0-2-1 16,2-4-1-16,13-19-4 0,-2 1 1 0,-7-5 0 15,0-8 0-15,-8 4-1 0,-14 8 2 16,-4 8 0-16,-11 5 0 0,-5 4 1 0,-2 3-9 15,-4 1-9-15,-5-1-8 0,-8-1-6 0,-11-1-4 16,-23-2-24-16,-19 5-40 0,-9 4-5 16,-29 8-40-16,22 10-72 0</inkml:trace>
</inkml:ink>
</file>

<file path=ppt/ink/ink7.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34:36.796"/>
    </inkml:context>
    <inkml:brush xml:id="br0">
      <inkml:brushProperty name="width" value="0.05292" units="cm"/>
      <inkml:brushProperty name="height" value="0.05292" units="cm"/>
      <inkml:brushProperty name="color" value="#FF0000"/>
    </inkml:brush>
  </inkml:definitions>
  <inkml:trace contextRef="#ctx0" brushRef="#br0">3693 3122 23 0,'0'9'3'15,"-4"2"7"-15,-1-4 0 0,1-3-9 0,0 3-5 16,-1-3 6-16,3 0 9 0,-5 3-4 0,5-5-4 16,0 3 4-16,2-3 8 0,0 4-1 15,0 3 1-15,0-2 8 0,0 4-4 0,0 0 3 16,0 9 11-16,2-5 1 0,-2 7-27 0,2 9-5 15,0 4 2-15,-2 1 1 0,0-1-1 0,0 2 1 16,-2 10 1-16,2 1 13 0,-2 23-6 16,4 2-1-16,0 17 11 0,3-13-2 0,-3-6 2 15,0-1-8-15,-2 5 0 0,0-4-1 0,0-14-6 16,0-4-1-16,0-11 0 0,0-7 2 0,-2 0-4 16,0-4 0-16,-5-2 0 0,3-5-5 15,-3-2 1-15,3-4-2 0,-3-7 0 0,7-4 1 16,-2-1-1-16,0-1-3 0,2-14 1 0,2 2-7 15,-2 3-31-15,0 2 11 0,0 4-105 16,0-2-93-16</inkml:trace>
  <inkml:trace contextRef="#ctx0" brushRef="#br0" timeOffset="390.5369">3559 3312 31 0,'0'-18'54'15,"4"0"21"-15,-8 3 32 0,4 2-48 0,0 2-12 16,0 2-27-16,-3-2-13 0,6 6-9 0,-3-1-1 16,4-1 2-16,-2 1-1 0,7 1 1 15,4-4 0-15,3-2 1 0,6 3-1 0,11-6-1 16,9 3 1-16,8-4-1 0,3 4 0 0,14-2-2 15,-15-1 2-15,-3 3-2 0,-7 3 5 16,-5 3-1-16,-4 1-1 0,-2 2 0 0,-6 4 4 16,-1 2-2-16,-9-2 4 0,-2 7 5 0,-2-2-2 15,-4 4 7-15,-3 6-1 0,1-3-3 0,-5 8-1 16,-2 2 0-16,-14 18-4 0,-6 4 0 16,-4 7-4-16,-16 9 4 0,4-11 2 0,5-7 1 15,5-9-3-15,-1-4-2 0,3-3-2 0,-1 3 0 16,-2-6-1-16,-6 1-2 0,-5 0 1 0,-8-1-4 15,-1-1 3-15,1-4-1 0,4 0-1 16,9-5-22-16,1-2-11 0,10-4-24 0,0 0-60 16,6-7-71-16</inkml:trace>
  <inkml:trace contextRef="#ctx0" brushRef="#br0" timeOffset="827.9689">4169 3814 53 0,'-11'11'67'0,"3"-6"41"0,-1-1-46 15,0-4-15-15,0 0-3 0,0 0-33 0,0 0-7 16,1 0-10-16,3 0-6 0,-4-4-3 0,3 4 3 15,-1 4 3-15,3-4 10 0,-5 7 1 0,0 2 1 16,-2 2-2-16,0 4 4 0,-4 14 1 16,1-3-1-16,3 10-3 0,-4 3-3 0,4 1 1 15,2 6 6-15,-9 7 2 0,10 0 1 0,1-13-3 16,7-1-4-16,0-10 0 0,4 0-2 16,5-9 3-16,0-1 1 0,2-10 7 0,-2 2 12 15,2-4-4-15,4-5-6 0,-1-4-8 0,3-5-2 16,5-4-2-16,5-6 0 0,1-3-1 15,12-11-1-15,-5 2 1 0,-2 1 4 0,-2-3 2 16,-6 2-3-16,-6-4-1 0,-3 2-1 0,-5 0-1 16,-4-2 0-16,-3 2-1 0,-2-2 1 0,-4 2-2 15,-5-2-1-15,-2 7 3 0,-4-3 0 16,-2 7 0-16,-7 2-3 0,0 9 3 0,-3 0 1 16,-1 2-4-16,0 5-2 0,-1 4-21 0,5 4-4 15,-2 5-9-15,4 4-50 0,2 5 29 0,1 2-148 16</inkml:trace>
  <inkml:trace contextRef="#ctx0" brushRef="#br0" timeOffset="1921.4621">4487 3982 69 0,'-5'-4'74'16,"-1"-3"41"-16,6 3-60 0,-5-1 18 0,3 3-45 16,0-2-20-16,-2-1-12 0,1 5-5 0,-1-4 2 15,4 4 7-15,-4 0 0 0,4 0 0 16,0 4-3-16,-3 3 4 0,1 6-3 0,2 2 1 16,-2 10 0-16,-2 3 2 0,-1 8-4 0,3 5 2 15,-2-5 0-15,-1-1-2 0,1 3 3 0,2-3 0 16,-3-2 2-16,3-7 4 0,2-4 2 15,0 0 2-15,2-6 3 0,0-1-1 0,1-6-5 16,-1 0 18-16,0-5 6 0,0-1 4 0,0-1-16 16,3-4-9-16,-1-3-8 0,1 1-2 0,1-7-3 15,3 0-1-15,-2 2-1 0,1-2 0 16,1 0-3-16,2-5 3 0,3-1-4 0,-3-3-10 16,4-2 4-16,5-13 10 0,-5 1 6 0,1 1-2 15,-1 0 3-15,-2 7 4 0,-2 2 5 0,0 4-4 16,-6 4-5-16,-1 5-2 0,1 7-3 15,-3-5 4-15,0 11 3 0,-2 1-1 0,-4 5 0 16,-1 6 1-16,1 5-2 0,-5 6-2 0,2 1-2 16,-1 3-2-16,1-1 1 0,0 10 2 15,3-5-1-15,4-2 1 0,4-9 0 0,1-2 0 16,1-5 1-16,5-2 3 0,-2-2 3 0,2-8 7 16,0-1-6-16,0-7 1 0,3-1-2 0,-3-3 3 15,4-2-3-15,-2-2 1 0,0-3 0 0,-2 1-5 16,0 4 1-16,3-18-2 0,-3 5-1 15,2-5-1-15,-2 1 0 0,2-3 1 0,-4-2 0 16,2 2 2-16,-2 0-3 0,-3 4 4 0,-1 1-3 16,-5 4 2-16,-2 4-2 0,-1 1-2 15,-3 3-2-15,-3 3-1 0,-2 5-10 0,0-3-1 16,0 2 7-16,-2 5 1 0,2-2 5 0,2 4 3 16,0 0-1-16,2 0-1 0,3 0-6 0,-3 11 1 15,7-16 10-15,-2 5-2 0,2 5-1 0,2-5 0 16,-2 2 2-16,3 2-1 0,1 1-1 15,0-1 2-15,3 5-1 0,2-7 0 0,2 7-1 16,4-5 2-16,1 3-2 0,4-5 1 0,2 3-2 16,11-1 1-16,0 1 2 0,2-5-3 15,-2 0 1-15,0-3 1 0,0-1-2 0,0 0 0 16,0-5 0-16,12-2 0 0,-4-5 2 0,-1 1-2 16,-2-3 2-16,-7 3-2 0,-3-3 8 0,-6 0-3 15,-6 1 0-15,-3 1 0 0,-9 1-2 16,1-5 4-16,-7 5-5 0,-3-5 2 0,3 4-1 15,-5 3 3-15,-2-2-1 0,1 2 1 0,-1 6-2 16,0-2-4-16,2 7-1 0,-1 2-1 16,-3 0 5-16,2 0-3 0,-2 6 1 0,0 6 0 15,-3 1 0-15,1 4 2 0,0 5-3 0,0-8 2 16,2 8 2-16,-3-2-2 0,1 6 0 0,-2 14 1 16,-1 4-4-16,3-2 3 0,0 0-1 0,4 2 0 15,0-7 0-15,5 1 0 0,2-5 0 16,4 0-1-16,-2-9 0 0,4 0 1 0,3-2 0 15,0-8 2-15,1-1-1 0,3-2 0 0,0-2 4 16,3-1 10-16,-6-3 4 0,6-3-6 16,-3 2-2-16,4-4-8 0,1-4-1 0,1 2-2 15,3-7 0-15,0 2-1 0,0-1 1 0,4-8 1 16,-2-1-4-16,2-1 2 0,1-2 1 0,-1-6-4 16,-2-1 2-16,2-6 0 0,0-2 0 0,1-3-3 15,5-8 7-15,-5 4 3 0,-5 13-1 16,-5 7-5-16,-4 9 4 0,-7 7-1 0,1-1 2 15,-1 5 10-15,-4 4 1 0,-2 5 1 0,0 8-11 16,-7 7-4-16,5 0-1 0,-3 2-4 16,-4 7-1-16,2 2-4 0,-4 11-22 0,2 0-7 15,2-8-13-15,5-1-37 0,-1-6 19 0,5-3-59 16,5-4-76-16</inkml:trace>
  <inkml:trace contextRef="#ctx0" brushRef="#br0" timeOffset="2640.0424">6231 3100 35 0,'-15'33'52'0,"-3"11"8"16,0-6 52-16,1 6-63 0,1 2 18 0,3 14-24 16,9-1-12-16,1 5-12 0,3 2-3 15,0 14 0-15,0 14-6 0,-2-12 7 0,-2-3-13 16,1-4-2-16,-1-2-3 0,2-9 6 0,-3-2 8 16,3-14-8-16,2-8-3 0,0-7 6 15,-4-2-2-15,2-5-5 0,-3 3-1 0,1-5 1 16,2-4-1-16,-1-7 0 0,3-2-3 0,0-4 2 15,-2-3 3-15,2 1 6 0,0-5 14 0,2-9-3 16,1 0-21-16,-3 9-2 0,0-2 2 16,0-7 0-16,0 3-9 0,2-3-7 0,-2-11-24 15,2 0 10-15,0-4-1 0,3-9 0 0,1-3-19 16,-1-8-15-16,6-24 16 0,0 0 4 0,0 4-41 16,0-5 13-16,4-23 45 0,1 8 32 15,-1-22 5-15,-4 22 21 0,-2 20 8 0,-7 22-13 16,0 3 2-16,1 10-7 0,-1 0 1 0,-2 1 8 15,0 1-1-15,2-1 4 0,0 3 3 0,0 3-17 16,-2 3 2-16,5 1 0 0,-3 2-2 16,2 3-8-16,3 2-2 0,0 2 0 0,1 1 1 15,-1 1 3-15,2-2-1 0,0 7-2 0,-1-5 2 16,1 5 1-16,0 0 7 0,0 2-6 16,2 0 4-16,4 2-7 0,-1 0-1 0,5 1-6 15,6 1 0-15,6-2-1 0,8 3 0 0,5-1-3 16,3 0 3-16,-5-1 0 0,-3 1-2 0,-3-4 2 15,-3 0 0-15,-3-4 0 0,-1 1-1 0,-2-1-2 16,1-7-2-16,-1 4-23 0,-1 1-30 16,1-5-43-16,-3 2-91 0</inkml:trace>
  <inkml:trace contextRef="#ctx0" brushRef="#br0" timeOffset="2905.6012">6105 3841 389 0,'9'20'71'0,"2"-11"-54"0,-6-7-30 0,-1-2 2 16,5 0 25-16,2-7-7 0,4 1-3 0,9-8-2 15,1-1-5-15,3-1 4 0,1 1-5 16,2 0 2-16,9-5-1 0,-1 2 0 0,1 5-3 16,0 0-12-16,-3 4-17 0,-2 2-25 0,1 1-69 15,-1 1-24-15</inkml:trace>
  <inkml:trace contextRef="#ctx0" brushRef="#br0" timeOffset="3249.2732">7045 3146 45 0,'0'3'174'0,"-3"1"-98"0,3-2-76 0,-2 0-15 0,2 1 28 15,0 1 25-15,-2 3 4 0,4 4-19 16,-2 2-10-16,0 4 5 0,2 6-1 0,1 3-4 16,-6 3-1-16,3 17-5 0,0 5 0 0,-6-1-3 15,1 8-1-15,-4 23-1 0,-2-4-3 0,-2 18 0 16,2-20 0-16,2-15 1 0,1-12-3 16,3-4 3-16,-1-6-2 0,-1-3 2 0,0-2-1 15,-2-2 1-15,3-4 0 0,-3-3 0 0,2-4-2 16,1 2 2-16,-1-2 0 0,3-3-3 15,-1-1-2-15,3-5-6 0,2-5-12 0,2 3-24 16,1 0-61-16,-1-5 5 0</inkml:trace>
  <inkml:trace contextRef="#ctx0" brushRef="#br0" timeOffset="3655.4247">7490 3662 61 0,'7'-4'44'0,"-3"-1"19"0,-6-1 5 0,-3-3-29 16,-3 5-15-16,-1-5 7 0,-2 7-10 0,-3-5 2 15,1 5-13-15,-2 2 14 0,-1 2-10 0,3 0-6 16,0 3-3-16,-3-3-1 0,-1 7 1 16,1-1 1-16,-3 8 1 0,1 2-4 0,-2 1 2 15,2 3 0-15,-1 5-1 0,-1-1 3 0,-5 14-5 16,3 2-1-16,0 0-2 0,3 4 1 15,1-4-1-15,-2 13 2 0,5 0 2 0,4-13-3 16,2-2 1-16,7-7 5 0,4-7-4 0,2-6 6 16,5-4 5-16,6-3 2 0,-1-2-8 0,5-9 0 15,1 7-3-15,5-9 4 0,1-9 9 16,3 7-15-16,-3-11-2 0,1 2 4 0,-1-9-6 16,-2-2 3-16,1 0-2 0,-6-5 2 0,1 1 0 15,-6-7-2-15,-1 2 2 0,-4 0-3 0,-3-4 3 16,-1-1-2-16,-5 1-1 0,0 4-1 15,-5 5 2-15,1-3 2 0,-1 9 1 0,-3-2 0 16,-3 9-3-16,-3-2 1 0,-1 8 0 0,-3-2-1 16,1 5-12-16,1-1-24 0,1 5-4 0,-3 0-1 15,5 5-2-15,0-1-61 0,2 5 37 16</inkml:trace>
  <inkml:trace contextRef="#ctx0" brushRef="#br0" timeOffset="4249.0346">7631 3627 146 0,'13'-4'105'0,"-4"-7"-49"0,0 2-4 16,-2-4-23-16,-1 1-3 0,-1 4-7 0,-1 1-10 15,0-2-5-15,1 3-3 0,-5 1-9 16,2 3 3-16,-2 2 2 0,2 0 10 0,-2 0 0 15,0 11 4-15,0-7-8 0,-2 10 0 0,0 6 2 16,0 4-1-16,-3 4-2 0,1 1-1 0,-3 6 7 16,-2 12-5-16,-2-5 5 0,2-3-5 0,3-1 3 15,-1-5-5-15,1 2 2 0,3-11 2 16,1 1-4-16,2-3 1 0,2-5 12 0,3 1-8 16,1-7 2-16,1-2 0 0,4-3 0 0,0-1-3 15,2-5-4-15,3-2 0 0,1-3-3 16,3-4 1-16,-2 1 0 0,2-6 1 0,-3 1-1 15,3 0 3-15,-4-3-3 0,-1-1 1 0,1 1-1 16,-3-1 1-16,2-1-1 0,-2-4 0 0,3 0 0 16,-3-2-1-16,5-3 2 0,-3 3 1 0,5-7-2 15,-2 5 2-15,-1-5 1 0,1 9 0 16,-7 4-2-16,0 0 1 0,-2 7-1 0,-5 5 0 16,-2 1-2-16,1 5 4 0,-6 5-1 15,1 6 1-15,-4 7 0 0,1-1-2 0,1 3 0 16,-5 2 2-16,2 2-3 0,1 5 0 0,-1-3 0 15,-4 7 1-15,7 1 0 0,-3-6 1 0,7-1-2 16,0-3 3-16,4-4-3 0,1 0 5 0,4-5 2 16,2-2 2-16,-2-2 9 0,4-4 14 15,0-3-2-15,2 3-14 0,3-11-7 0,0-1-2 16,2-1-2-16,-3-3 1 0,1-2 2 0,2 0-1 16,-3-7 4-16,1 3 4 0,0-3-1 15,-3 2-9-15,-2-3-1 0,3-1-5 0,-3-2 2 16,-2-2-2-16,0-5-1 0,0-2 0 0,0-4 1 15,-2-5-13-15,0-13-8 0,-5 0-12 0,3 2-34 16,-7 3 13-16,-5-1-37 0,-1-8-87 0</inkml:trace>
  <inkml:trace contextRef="#ctx0" brushRef="#br0" timeOffset="4842.6485">3360 4674 256 0,'2'11'49'0,"-2"-2"36"0,-2-4-61 0,-2-3-19 16,2-2-8-16,-1 0-17 0,3 0 11 0,0 0 8 15,3 2 2-15,5-2 1 0,6 0 4 0,-3 0 2 16,0 2 3-16,9 0-5 0,-1 1 0 16,8-1 6-16,4 0 0 0,4 2-2 0,2 1-2 15,25-1-1-15,-2 1 0 0,1-3 0 0,6 0-1 16,27 0-1-16,1-4 1 0,31 2-2 0,-11-2 7 16,26 0-1-16,-49-3 5 0,1 1-1 15,2-3-5-15,4 3 0 0,2-1 3 0,1-1-1 16,1 1-3-16,3 3-2 0,2 2 0 0,-2 0 1 15,0 2-2-15,-2-2 1 0,-3 0-3 0,5 3 1 16,-3-1-1-16,1 0 4 0,0-2-5 16,4 0 6-16,0 0-3 0,0-2 7 0,-2 4-5 15,-1-2 2-15,1 4-7 0,-4 1-2 0,-3 1 1 16,0 3-2-16,-4-2 0 0,-7 2-2 16,0 2 0-16,-15 0 2 0,2 0-4 0,-13 4-2 15,2-4-8-15,-5 7-13 0,1-3 1 0,-9 1-22 16,-10 1-18-16,-10-1-48 0,-2 4-86 0</inkml:trace>
  <inkml:trace contextRef="#ctx0" brushRef="#br0" timeOffset="7170.2256">15908 2906 45 0,'4'-7'55'0,"-1"3"-24"16,-1-5 16-16,0 0 11 0,-2 3-2 0,2-5-3 15,1 2-2-15,-3 0-36 0,0 2-1 16,2 3 7-16,0-3-14 0,-2 1 2 0,-2-1 1 15,2-2-6-15,-2 3-4 0,-3-1 1 0,3-2-1 16,-3 1-3-16,1 1 3 0,0-2-3 0,-3 5-2 16,-2-5 6-16,-2-2-4 0,0 4 1 15,-2 1 1-15,-2-3-1 0,-5 4 3 0,2-6-2 16,-4 5 0-16,4 1 2 0,-6-1-1 0,4 1 0 16,-11 3 0-16,3 2 0 0,-1 0 1 0,0 2 1 15,1 3 0-15,1 1 0 0,-1-1-2 16,1 1 2-16,3 5-1 0,0 3-1 0,-1-1 0 15,-1 7 0-15,2 0 0 0,-3 13 0 0,3 4 0 16,2-2 0-16,4 5 0 0,5-5-1 16,0-8-1-16,4 1 1 0,5-1 0 0,4-9-2 15,0 1 1-15,4-3 3 0,0-3-3 0,7-2 5 16,-4-2 1-16,2 2-6 0,4 0 7 0,0-7 1 16,3 3-1-16,-1 0 0 0,5-3 0 0,0-4 1 15,2 2-5-15,4-2 0 0,-1 0-1 16,-1-2 2-16,0 2-3 0,-4-4 2 0,0-1-1 15,-3 3 20-15,-5-2 18 0,-1-1-8 0,-7 3-31 16,-2 0-1-16,0-3 2 0,-4 1-1 16,-2-3 0-16,-3 3-4 0,-4 2 3 0,-4-3 0 15,4 3 0-15,-5 0 0 0,-4 2 0 0,-2 0 1 16,-4 2 1-16,-1 0 2 0,-1 3-2 0,-3 6 0 16,-2-5 1-16,-11 8 1 0,0 3-2 15,-1 5 2-15,1 5 1 0,-2 4-1 0,-9 6 1 16,11 1-3-16,6-3 4 0,12-4-5 0,6-7 2 15,9-4 0-15,4 0-1 0,5-1 1 0,2-1-1 16,5 0-3-16,1-3 1 0,3 5-1 16,4-9 1-16,3 4 1 0,4-1-3 0,6-3 2 15,5 2-5-15,4-2-1 0,5 0-17 0,0-2-18 16,6-3-24-16,-4 1-77 0,-7 2-107 0</inkml:trace>
  <inkml:trace contextRef="#ctx0" brushRef="#br0" timeOffset="7576.3801">16212 3309 100 0,'7'9'114'16,"2"-4"-24"-16,-5-3-31 0,-2-2-33 0,1 0-8 15,-1-2-9-15,0 0-3 0,-2-1-6 0,0 1 5 16,0 2-8-16,0-4 6 0,0 1-3 0,-2-1-4 16,0 4-4-16,-3-4 6 0,1 4 0 15,2-3 0-15,-3 3 0 0,-4 3 4 0,-2 1-2 16,-2 0-1-16,-2 3 1 0,-3 2 0 0,0 2 1 15,1 4 5-15,-3-1-2 0,0-1-1 0,0 0 7 16,-6 7 0-16,1-2-2 0,3 1 7 16,3-3-10-16,1 1 2 0,3-1-4 0,1-1 0 15,3 1-1-15,5-3-1 0,-1 2 1 0,7-1-3 16,0 3 2-16,4-6-3 0,5 7-1 16,2-5-4-16,3 5-19 0,1-5-22 0,5 0-73 15,2-2-108-15</inkml:trace>
  <inkml:trace contextRef="#ctx0" brushRef="#br0" timeOffset="7951.2918">16788 3316 56 0,'2'0'49'0,"-2"0"33"0,-2 0 12 0,0-4-69 16,-3 1-5-16,-1-1-12 0,-1 4-11 0,3 0 3 15,-5 0-1-15,0 0 3 0,2 0 7 16,-2 4-5-16,1 3 5 0,-6 2 5 0,1 2 1 16,0 4-10-16,0-1 1 0,-3 1-3 0,3 5 0 15,2-5 0-15,-2 5 3 0,2-2-1 0,2 2-1 16,2-1 0-16,3-1 0 0,2 2 7 16,6-2 9-16,5 4-11 0,4-5 9 0,7-3-4 15,2-1-1-15,5-4-4 0,-1-3-5 0,0-6 4 16,1 0 5-16,-1 0 0 0,-4-6 0 0,1-3-4 15,-4 0 7-15,-1-2-5 0,0 0-3 16,-5-2-8-16,-2-3-1 0,-2 3 1 0,-3 0-2 16,-1-7-2-16,-5 4-6 0,0-6-8 0,-7 3 5 15,0-3-6-15,-1 0 9 0,-6-3-1 16,1 3-11-16,-2 2-5 0,-1 1-4 0,-1 3 3 16,3 5-11-16,-1 0-17 0,-7 2 22 0,0 5 2 15,4 4-60-15,1 0-72 0</inkml:trace>
  <inkml:trace contextRef="#ctx0" brushRef="#br0" timeOffset="8435.5525">17158 3261 333 0,'18'-2'92'0,"-5"2"-28"15,-2-5-48-15,-4-1-22 0,-1 6 4 0,-3-7-6 16,-1 7 7-16,0-2 0 0,-2 4 1 0,4 3 3 16,-4-1 1-16,3 5 0 0,-1 2-1 0,-2 4 0 15,0 5 0-15,-2 4-2 0,-1 1 1 16,1-1-2-16,-2 2 1 0,2 1-1 0,-1-1-2 16,1-2 2-16,2 1-1 0,-2-3 0 0,4-5 2 15,-2 1 0-15,0-3 3 0,0-6 10 0,2 2 22 16,-2-6 12-16,-4-1-6 0,2-4-5 15,0 0 3-15,2 0-1 0,2 5-24 0,0-3-21 16,-2-4 0-16,2 2-2 0,-2-5 0 0,0 1 0 16,0-1-9-16,0-6-16 0,0 2 9 0,0-4-4 15,5 2 0-15,-3-2-3 0,2-7-3 16,3 5 12-16,-1-7 12 0,5-3 4 0,7-8 4 16,2-2 5-16,2 0-1 0,4 2-2 0,3 0 4 15,0 2 0-15,10-2 0 0,-8 6 2 0,-4 7-3 16,-5 7 3-16,-2 11 0 0,-3-2 6 15,-1 8-3-15,-1-2 0 0,-2 11 4 0,-2 3-3 16,0 6-1-16,-2 7-3 0,-4 6-2 0,-5 13-1 16,-3 3-1-16,-1 4-4 0,-3-4-1 0,-1 11 1 15,1-12-1-15,7-14-2 0,0-10 0 16,0-4-32-16,0-4-3 0,2-1-9 0,-2-10-34 16,2 0-53-16,1 1-105 0</inkml:trace>
  <inkml:trace contextRef="#ctx0" brushRef="#br0" timeOffset="8841.7068">18256 3217 102 0,'2'2'116'16,"1"-4"-15"-16,-6 0-9 0,1-1-62 0,0 1 0 15,-5-4-23-15,1 1-4 0,1 5-6 0,-1 0 2 16,-5 0 0-16,-2 2 0 0,-3 7 2 0,-4-4-3 16,-2 8 3-16,0 0-1 0,-2 5 2 0,0-1-1 15,-1 5 3-15,-8 9-2 0,0-4-1 16,5 4-2-16,-3-7 3 0,6 0-1 0,1 0 0 16,4-2 0-16,5 3 5 0,4-8-1 0,7 1-1 15,1-5 7-15,6 0-5 0,5 1 4 16,1-5 15-16,2-1-2 0,5-3-10 0,1-3 1 15,3-2-6-15,0-2 0 0,0-3-5 0,4-3-2 16,0-1-2-16,-2-2 1 0,3 0 1 0,-1 0-4 16,-2-3 3-16,0 1 0 0,-4 0 0 15,-1-3-2-15,-4 1 3 0,-2-3-5 0,-2-1-7 16,-2 1-6-16,-7-4 5 0,0-2-1 0,-2-1-5 16,-3-1-7-16,-4 6 0 0,1-4-31 0,-6 2 15 15,1 2-52-15,0 7 58 0,-2 2-1 16,4 8-47-16,-1-3-63 0</inkml:trace>
  <inkml:trace contextRef="#ctx0" brushRef="#br0" timeOffset="9544.7273">18501 3164 204 0,'9'-4'137'0,"-5"-1"-37"0,1 3-53 0,-3-7-29 16,0 7-6-16,-2-5 0 0,-9 7-15 0,5 0-2 16,-1 0 2-16,5 0 2 0,3 0 0 0,-1 0 1 15,-2 7 1-15,-2-3 4 0,-1 10-2 16,-1-3 10-16,0 6 0 0,-3 7-5 0,-2 1-5 16,3 3-2-16,-10 14-1 0,3-2-1 0,2 0-4 15,0-5 3-15,4 0 1 0,3 0 2 16,-1-6 1-16,8-2 2 0,-1-3 1 0,2-2 11 15,1-4 9-15,1-7 13 0,-1 0-16 0,-1-9-1 16,0 0-2-16,1-4-6 0,-3 0-4 0,2-7-4 16,1 0-6-16,-1 5 0 0,-1-7-3 15,-1-3-1-15,0 3 1 0,0-2-13 0,0-7-14 16,3 0-2-16,-1 3 11 0,3-8 7 0,-1-3-4 16,8-10 10-16,-1-1 6 0,2 3 5 15,1 1 0-15,4 0 0 0,-3 4 2 0,3 2 2 16,-2 3 10-16,-1 6-5 0,-1 0-7 0,-3 7-3 15,0 2 0-15,-2 2 1 0,0 5-1 0,0 4 3 16,-2 2 0-16,2 7-3 0,0 2 1 0,-2 2 0 16,0 9-2-16,-3 2 1 0,1 5-2 15,-3 4 2-15,1 2-5 0,-3 1 5 0,-2-1-1 16,2 0 0-16,-2-2-1 0,-2-4 0 0,0-5 1 16,2-2-1-16,-2-4 0 0,-1-3 1 15,3-6 1-15,0 2 0 0,-6-11 14 0,1 0 16 16,8 4-11-16,-3-4-23 0,2 0-1 0,2-4 2 15,-2-3 2-15,5-1-2 0,-3-1 2 0,3-2-2 16,0 0-1-16,4-3 0 0,-2-3 0 16,2-1-8-16,4-15-1 0,5-2-4 0,0 2 2 15,2-2 9-15,2-1 7 0,0 3-2 0,3 5 1 16,-5-3 2-16,0 9 5 0,-5 4 9 0,-3 0-10 16,-3 7-5-16,-3 5-3 0,-1-3 2 15,-2 7-1-15,-1 2 2 0,0 2 0 0,1 7-2 16,1-3 2-16,-1 12 1 0,-1 4-1 0,1-7 3 15,-5 18-1-15,-3 3-2 0,1-1 0 0,0 3-3 16,-2-3-1-16,-1-2 1 0,5 0-1 16,-2-7 0-16,2 1-1 0,0-5-2 0,0 0-9 15,0-4-15-15,0-3-21 0,0-2-9 0,0-2-11 16,0-6-16-16,-2 1-1 0,4-3-80 0</inkml:trace>
  <inkml:trace contextRef="#ctx0" brushRef="#br0" timeOffset="9794.6681">19544 3182 206 0,'15'-29'117'0,"-4"5"-18"0,-6 4-41 15,-3 4 0-15,0 5 0 0,-2 0-20 0,0 3-21 16,0 3-15-16,0 1-6 0,0-1-5 0,-6 16-25 16,3-6 28-16,3-5 9 0,0 0-1 15,0 6 0-15,-4 8-1 0,4-6 1 0,-4 10 2 16,-1 2-1-16,1 6 0 0,-1 5-3 0,1-2 0 15,-1 2-3-15,-1 4 0 0,4-6 2 0,-1 10-2 16,1-3 1-16,2-10-2 0,0-2-3 16,2-4-12-16,1-2-5 0,-3-5-9 0,4 0-1 15,-4-4-22-15,2 0 3 0,0 0-40 0,1-7 45 16,-1 2-105-16</inkml:trace>
  <inkml:trace contextRef="#ctx0" brushRef="#br0" timeOffset="9935.2601">19603 2835 222 0,'-6'-11'116'15,"-1"0"-55"-15,-2 3-28 0,3-6-28 0,-1 6-9 16,3 1-28-16,-1 0-127 0,3 3 101 0,0 4-23 16,2 2-13-16</inkml:trace>
  <inkml:trace contextRef="#ctx0" brushRef="#br0" timeOffset="10247.6897">20168 3074 93 0,'4'15'170'0,"3"-11"-84"0,-7 1-10 15,2-5-33-15,-4-5-13 0,2 5-15 0,0-4-6 16,-2 0-6-16,-3 1-1 0,5-1 0 0,-4 0-4 15,2 1 0-15,-1 1-2 0,-1 2 3 16,0 0 2-16,-3 0-2 0,-4 2 3 0,-2-2-3 16,-5 5 0-16,0 1-1 0,1 5 4 0,-12 3 1 15,5 1 4-15,2 5 9 0,0 2 13 0,4 2-10 16,3-2-4-16,-1 3-5 0,8-1-1 16,-1 0-1-16,4 0 5 0,3-2-4 0,6 3-6 15,5-3-2-15,2-5-1 0,7 3 5 0,11 2-7 16,13-9-1-16,10 1-3 0,6-6-5 0,12-5-18 15,-10-6-17-15,-14 3-16 0,-6-4-18 16,-9 0-64-16,-5-1-106 0</inkml:trace>
  <inkml:trace contextRef="#ctx0" brushRef="#br0" timeOffset="10731.9468">21129 2205 136 0,'0'20'82'0,"-2"2"-8"15,0-9 25-15,-5-6-54 0,3-1-22 0,2-4-6 16,-1 1 4-16,-1-3-9 0,2 0-13 15,0 0-3-15,-1 0-1 0,3 0 5 0,-2 6 2 16,0-6 10-16,2 11 12 0,0 0-3 0,-2 11-7 16,-3 3-4-16,-1 10 3 0,-8 18-9 0,1 4-4 15,-2 5-1-15,-3 8-6 0,-2 32 6 16,-4 37-3-16,11-20 1 0,8-24 3 0,10 8-4 16,1-43 2-16,-1-1 1 0,-1-15 1 0,-4-4-2 15,-6-13 1-15,1-3-2 0,-4-4 0 0,-2-1-4 16,-4-8-14-16,0 3-38 0,-3-3-10 15,-2-7-74-15</inkml:trace>
  <inkml:trace contextRef="#ctx0" brushRef="#br0" timeOffset="11138.1025">20613 2428 106 0,'9'-11'132'0,"2"-3"-49"0,-2 1-17 0,-2 0-44 16,-1 0-15-16,1-3-6 0,4 5-2 0,-2 2 1 16,6 1-1-16,5-1 1 0,4 4-2 0,5 1 3 15,8-1-1-15,18 10-1 0,3 1 0 16,3 3 5-16,14 9 1 0,-4 4 3 0,-3 9-6 15,-2-7-1-15,9 25 0 0,-24-10-2 0,2 10 2 16,-20 4 1-16,0-5-1 0,-11 7 8 0,-4 5 3 16,-9 4 0-16,-16 6 1 0,3-3 2 15,-3-10 3-15,-2-2-4 0,-2-4 2 0,0-9 10 16,-2 4-16-16,4-2-1 0,0-4-5 0,-2-1-4 16,3-3-1-16,-8-5-1 0,1-7 1 0,-1 2-4 15,1-8 2-15,-5-1 2 0,-4-3-1 16,-3-8-1-16,-6 1-1 0,0-3 0 0,-7-4 1 15,5 0 2-15,-2-4-1 0,6 2-1 0,4-9 1 16,5 4-1-16,2-4-19 0,5 4-19 0,2-4 14 16,4 3-26-16,5 3-48 0,-3-4 1 15</inkml:trace>
  <inkml:trace contextRef="#ctx0" brushRef="#br0" timeOffset="11388.0427">21874 2992 512 0,'11'24'87'16,"-4"-6"-83"-16,-5-11-19 0,3-1 0 0,-14-6 9 15,13 5 4-15,-2 1 19 0,1 1 7 0,-3 4 1 16,0 6-13-16,-3 1-6 0,1 11-5 15,-2 6-3-15,-1 2-8 0,3-1 7 0,2-1-5 16,-2-2 1-16,2-4-32 0,2-3-22 0,0-4-11 16,-2-2-16-16,3-7-22 0,-1 1-46 15</inkml:trace>
  <inkml:trace contextRef="#ctx0" brushRef="#br0" timeOffset="11903.5486">22340 2906 67 0,'13'4'164'16,"-4"-1"-53"-16,-3 1-42 0,-1-4-27 0,-3-4-12 16,-2 4-22-16,-2-5-10 0,0 3-8 0,-1 2 0 15,-1 0 10-15,-3 0-5 0,-2 0 4 16,-2 0-2-16,-4 0 1 0,0 4-1 0,-3 3 1 15,-2 0 0-15,0 1-11 0,0 3-8 0,1 3 2 16,-1-3 0-16,4 2-5 0,1-2 12 16,2 2 16-16,4-2 2 0,2-2 3 0,3 2 11 15,4-4-12-15,2 2-1 0,2-3 2 0,3 1-3 16,4 2 0-16,2-1-2 0,5-3 2 0,0 4-4 16,6 2 0-16,0 0 3 0,-2 0 0 15,-2 2 1-15,0-2 1 0,-5 4 9 0,-2 1-2 16,-2 4-2-16,-4 0-4 0,-3 2-2 0,1-5-2 15,-5 3-1-15,-2-2-2 0,2-1-5 16,-3-1 2-16,1-3 2 0,0 0-2 0,0-2-1 16,-3-2 2-16,1 0 1 0,0-5-4 0,-3 3 3 15,0-5-3-15,-4 0-17 0,-2-2-42 0,0 0-57 16,-5 0-64-16</inkml:trace>
  <inkml:trace contextRef="#ctx0" brushRef="#br0" timeOffset="12262.8379">22534 3034 155 0,'20'24'318'0,"-3"-6"-309"15,-4-1-18-15,-4-3 3 0,-2-8 15 0,-3 5 10 16,3-2 3-16,-3 4 0 0,1 5 5 0,-1 6-11 15,3 12 0-15,-1 10-9 0,-1 13 0 0,1 16-4 16,-3 2-2-16,1-2-2 0,-6 3-3 16,-3 5 4-16,5-12-1 0,-2-14-4 0,7 3-2 15,-5-12 5-15,4-1-1 0,-2-5 1 0,0-7 1 16,1-9-1-16,1 1 1 0,-2-10-2 0,0-1-1 16,1-7-1-16,-3-5 3 0,2 0 5 15,0-1 10-15,-2-14-4 0,-2 4 3 0,4 7-24 16,-2-2-20-16,0-9 9 0,0-7 8 0,0 3-5 15,2-3-26-15,-4-6 11 0,2-5-20 16,-2-4-19-16,2-4 46 0,-2-5-31 0,-1-5-55 16,-1-19 41-16</inkml:trace>
  <inkml:trace contextRef="#ctx0" brushRef="#br0" timeOffset="12512.7813">22657 3689 10 0,'-4'-91'47'15,"-3"14"3"-15,1 2 76 0,-1-6-64 0,2 17 27 16,-1 13-61-16,-1 11 11 0,3 1-24 0,4 8-6 16,-2 0 0-16,4 4-3 0,2 3-4 15,3-5 0-15,2 7-4 0,2 3-4 0,2-6-3 16,7 3-8-16,0-2 2 0,6 4 3 0,5 5 8 15,2-3 5-15,0 3 1 0,0 1 3 0,0 6 1 16,-2 3 4-16,-4 5-2 0,-1 0 5 16,-4 7-2-16,-2 10-2 0,2 1 0 0,-2 6-3 15,0 5 1-15,-3 6-4 0,1 3 1 0,2-1-2 16,-7 10 6-16,-6-3 0 0,-5-2 3 16,-7-3-3-16,-3-3 7 0,-8-10 8 0,-1-2-7 15,-1-4-7-15,-4-2-6 0,-2-5-5 0,-1-4 2 16,-6-3-2-16,-2-6 0 0,0-6 0 0,-4 1-1 15,4-6 0-15,0 0-7 0,4-2-27 16,3 2 3-16,4 0-9 0,6-7-23 0,1 5-36 16,6 2 35-16,2 5-161 0</inkml:trace>
  <inkml:trace contextRef="#ctx0" brushRef="#br0" timeOffset="13278.2223">23561 2990 483 0,'-4'11'40'0,"-1"0"36"16,-3-16-49-16,-1-1 1 0,0-3-13 16,0 0-8-16,0 3-16 0,5-1-3 0,-1 3 3 15,-1 1 3-15,-3-1 3 0,0 2-1 0,-2 2 2 16,-2 0-3-16,-3 6 3 0,1-3 0 0,-7 8 1 15,0 0 1-15,-11 6 1 0,0 3-3 16,0 2 3-16,0 5-1 0,-3 6 1 0,-3 13-2 16,3 5-4-16,8-1-13 0,6 1-1 0,8-13 10 15,8-3 5-15,4-6 3 0,6-10 8 0,7-3 5 16,0-7 9-16,7-3-3 0,-3-4-8 16,3 1-2-16,4-8-5 0,2-1 0 0,3-3-2 15,8-11-2-15,0-2 2 0,-2-2 2 0,-2-1 6 16,-4-3-2-16,-5 3-2 0,-3-3 0 0,-5 4-6 15,1-10 2-15,-4 4-3 0,-2 1 1 16,-2-4 0-16,1 2-2 0,-1 5 0 0,-3 1 2 16,-1 3 1-16,1 0 3 0,-4 9 3 0,-2-2 7 15,0 6 2-15,2 4-7 0,0-4-10 16,-3 7 0-16,1 2 1 0,0 0 0 0,2 0 5 16,-4 5 0-16,-1 6-1 0,3-2 1 0,-2 2 5 15,-1 6 2-15,-1 5-3 0,1 5-3 0,1 1-5 16,4 8-3-16,-3-1-3 0,6 0 0 15,-1 0 0-15,7 12 2 0,2-10 0 0,0-4 2 16,2-4 0-16,0-5 4 0,3-6 4 0,-3-3 2 16,2-6 11-16,1-2-13 0,4-3-1 0,-1-8-2 15,3-1-1-15,1-6 0 0,1-2-1 16,0-2 0-16,-4-5-1 0,0-4 0 0,0-1-4 16,-5-3-14-16,0-3-4 0,1-2 1 0,-7-3 1 15,2-1 3-15,0-7 10 0,-2-13 1 0,2-5 6 16,-3 2 1-16,1-10 1 0,2 6 6 15,0 20 13-15,-2 2 4 0,-2 18 2 0,-1-1-2 16,-1 10-10-16,-3-1-2 0,-2 10-1 0,2-1-9 16,-2 3-7-16,0 2 3 0,-2 8-5 15,0 1-22-15,4-7-1 0,-2-5 36 0,0 10-2 16,2-3 3-16,0 9-6 0,1 4 4 0,-1 3-4 16,0-2 1-16,0 14 0 0,-2-1 3 0,2 13-4 15,-2-2-1-15,3 21-2 0,-3-1 1 0,2-5-1 16,-2 0 0-16,4-9-1 0,1-1 1 15,1-6-1-15,1-3 0 0,2 3 0 0,-1-8-3 16,-1-13-7-16,0-1-5 0,-1-1-1 0,1-3-26 16,2 0 4-16,-3-2-41 0,1-2 9 15,0 0-45-15,1-5 9 0,-3 3-111 0</inkml:trace>
  <inkml:trace contextRef="#ctx0" brushRef="#br0" timeOffset="14168.6444">23779 3001 28 0,'-37'-7'170'0,"2"5"-42"0,2 0-48 0,4-5-21 15,5 1-6-15,6-1-3 0,3 5-13 16,4 0-8-16,2-1 3 0,7 3-24 0,-1-4-6 16,3 0 6-16,5 1-8 0,6 3 4 0,-2-6-1 15,6 1 2-15,5 5-4 0,4-6-1 16,5 6 0-16,4 0-2 0,2 0-2 0,22 6-10 15,3-4-49-15,0 3 8 0,1 2-8 0,-3-3-14 16,14 7-39-16,-8-2 55 0,-11 2-10 0,-4-2 17 16,-10-5 42-16,-3 0 43 0,-5 1-1 15,-9-3-1-15,-5-2-9 0,-6-2-4 0,0 2-13 16,-2 0-10-16,-2 0-6 0,-1-5-24 0,1 3 33 16,0 0 0-16,1 0 14 0,1 2 5 0,0-2-3 15,2-3-6-15,0 1 1 0,0 2 15 16,-2-3 3-16,0 1 16 0,-3 2 32 0,-1-5-45 15,-3 5-21-15,0 0-2 0,-2-5 1 0,0 0-4 16,-4-2-1-16,-1 3 1 0,1-1 5 0,-3-4-2 16,3 5 11-16,-5-1 1 0,-4-2 4 15,4 5-6-15,-2-5-5 0,0 7-1 0,-2-7 6 16,0 7 18-16,-3-3-19 0,1 5-4 0,-1 0 1 16,-4 5-4-16,1-1-4 0,-3 3 3 0,-1 6-1 15,4 0-1-15,-3 7 2 0,2-5 2 16,-5 14-2-16,6 0-1 0,-1-3 5 0,7 5-2 15,2-2-4-15,6 2-1 0,3 4-1 0,2-6-3 16,7 4 1-16,4-2 2 0,4-3-2 0,7-1 0 16,4-3-2-16,19 2 3 0,3-10 0 15,3-7-1-15,0-5-2 0,-5-8 3 0,-2-5 0 16,-4-2 2-16,-5-5 0 0,-4 1 4 0,-5-3 2 16,1-4-2-16,-5-2-5 0,0-2 4 15,-2-3-6-15,-5 0-2 0,-2-6-2 0,-2 0-13 16,0-1-1-16,-8-6 0 0,1-4 8 0,-2-2 4 15,0-3 8-15,1 2-2 0,-1 3 17 0,0 4-20 16,-2 11 1-16,2-2 5 0,-2 5 2 0,0 1 17 16,0 3-8-16,-2 4 3 0,0 7-5 15,-3 2 1-15,3 6-13 0,0-1-3 0,2 4-8 16,0 10-39-16,-2-10 44 0,2 4 7 0,-2 7 3 16,-1-2-2-16,3 11 0 0,-2-7 0 15,0 4-1-15,0 9 5 0,0 9 5 0,-3 5-2 16,3 10 0-16,-7 21 6 0,0 3-7 0,0 1-5 15,1-2-2-15,-3 28 0 0,2-17 1 0,4-12-2 16,3-19 0-16,2-5 2 0,0-15-3 0,0-7 0 16,0-13 1-16,0-4 4 0,0 2 7 15,0-7 10-15,0-11 6 0,0 2-19 0,0 10-11 16,0-6 0-16,0-3 0 0,2-5 2 0,1 0-1 16,1-2 1-16,0-5-1 0,3-6 0 15,2-1 1-15,2-5-3 0,0 3 3 0,7-6-1 16,-1 2 3-16,7-9 1 0,1 10-2 0,-6 3 2 15,-3 7-3-15,-1 5 2 0,-4 10 3 0,-2-1-2 16,0 12 2-16,-5 5-3 0,1 7-2 0,-5 9 1 16,-5 17-4-16,-6 11-14 0,0 2-54 15,-4 3-106-15,-5 4-8 0,-13 24-64 0</inkml:trace>
  <inkml:trace contextRef="#ctx0" brushRef="#br0" timeOffset="15105.9213">15017 5338 47 0,'11'-20'50'0,"0"0"47"15,-2 0-3-15,0 1 4 0,-2-1-54 16,-1 2-3-16,-1 3-10 0,-1 1-6 0,0 3-27 16,-1 3-7-16,-1 1 5 0,-2 5 0 0,0 0 2 15,6 2 0-15,-1 8 4 0,-1 3-2 0,5 0 3 16,-2 7 0-16,2 6 1 0,4 16 6 0,-2 4-1 16,-2 5 10-16,2 4-10 0,-5 10-1 15,3 32-3-15,-5-2-3 0,-1 28 0 0,1-22-2 16,5-19 3-16,0-16-1 0,4-25 5 0,-2-10 8 15,2-7 3-15,0-4-5 0,3-5-6 16,-1-4-1-16,5-5-2 0,0-2-2 0,0-4 4 16,6-2-7-16,3-5-1 0,4-2-2 0,2-7 0 15,1-2 0-15,1-6 0 0,-2-7 1 0,-6-2 2 16,-7 2 2-16,-2-3-1 0,-5 1 0 16,-1-2-1-16,-3-1 1 0,2-2 1 0,-4-2-4 15,-1-2 4-15,-1-4-4 0,0-5 3 0,-3-2 0 16,1 6-2-16,-5 1 2 0,-5 10 2 0,-4 5 0 15,0 5 3-15,-2 1 7 0,0 3 16 16,3 2-2-16,-1 2-2 0,0 5-4 0,0 6-8 16,0 4-6-16,3 5-10 0,1-4 2 0,3 4 2 15,0 4 3-15,-3 3-1 0,3 6-3 0,0 7 4 16,0-2 0-16,-3 6 2 0,3 5 3 16,2 6-1-16,0 24-3 0,0 5-1 0,0 2-4 15,2 1-2-15,7 16 0 0,-2-8-2 0,4-8 1 16,-2-10-6-16,4-6-24 0,0-7-21 0,5 0-4 15,-3-13 6-15,1-3-10 0,1-6-44 16,-1-4-64-16,1-5-47 0</inkml:trace>
  <inkml:trace contextRef="#ctx0" brushRef="#br0" timeOffset="15527.6968">16091 5585 357 0,'0'-4'93'0,"0"-1"-51"16,-2-2-8-16,0 1-31 0,-1 1-7 0,1 3-4 16,0 0 6-16,2 2 2 0,0 2-2 0,0 3 2 15,4 6 2-15,1 2 0 0,-1 5 2 0,3-3 3 16,-3 3 3-16,3 6-3 0,0 5-2 16,1-1-3-16,-3 16-4 0,1 0 0 0,1-2 1 15,-3 0-2-15,3-4-1 0,0-7 1 0,-1-1 2 16,3-5-1-16,2-6 8 0,-4-5 9 15,2-3 1-15,-1-7-7 0,-1-4 9 0,0-4-8 16,-1-3 1-16,1-6 1 0,-1-3-6 0,1-1-1 16,-3 1 4-16,3-1-6 0,2-12-1 0,-5 0-2 15,7 1-8-15,-2-5 6 0,2 0-3 16,5-5 1-16,1 1 2 0,1-3 4 0,4-11 1 16,0 12 5-16,-2 3 10 0,-5 12-9 0,1 6-1 15,-3 10 0-15,-2 5 1 0,0 3-1 0,-2 7-1 16,0 6-2-16,2 5 9 0,-3 6-3 15,-1 5-6-15,0 8-4 0,-3 1-2 0,-4 17-2 16,0-2-4-16,2-3 3 0,-2-1-21 0,0-7-21 16,5-5 5-16,1-10 11 0,1-7-3 0,2-7-6 15,4-4-27-15,-2-9-44 0,4 0-24 16,3-2-59-16</inkml:trace>
  <inkml:trace contextRef="#ctx0" brushRef="#br0" timeOffset="15746.3961">17094 5486 126 0,'14'-7'196'0,"-6"0"-116"0,-1 5-72 16,-3 0-5-16,-1 0-3 0,-8 11 18 0,7-9 13 15,1 2 4-15,-1 2 4 0,0 5 9 16,0 4-13-16,0 5-8 0,3 0-1 0,-5 8-8 16,0 7-8-16,2 2-10 0,-2-2-7 0,0 3 4 15,2-1-5-15,-2-6 1 0,5 2 0 0,-3-3-7 16,2-4-15-16,1-4-4 0,-1-2 2 15,-2-3 6-15,3-4 13 0,-5-4 8 0,-3-3-4 16,3-4-28-16,3 3-38 0,-3-1-46 0,4-4 16 16</inkml:trace>
  <inkml:trace contextRef="#ctx0" brushRef="#br0" timeOffset="15902.6045">17141 4939 315 0,'-5'7'35'0,"3"1"-47"0,-5-1-1 16,3-5-56-16,2 3-23 0,-3 1 49 15,5-4-3-15,-2 1-19 0</inkml:trace>
  <inkml:trace contextRef="#ctx0" brushRef="#br0" timeOffset="16183.7918">17504 4998 61 0,'18'-13'119'0,"-7"2"15"0,0 0-48 0,-4 0-46 16,-1 0-4-16,-1 4-27 0,-3 1-6 15,0 4-8-15,0-3 13 0,-2 5 13 0,5 2 7 16,-1 7 2-16,1 0 11 0,1 9-2 0,-1 2 1 16,3-1-5-16,-3 17-2 0,1 10-8 0,1 7-13 15,-3 6 1-15,-1 34-7 0,-3 4 0 16,-7 33-8-16,-2-15 2 0,-2 13 3 0,7-73-1 15,2-4-4-15,-1-12 3 0,1-4-2 0,2 1 2 16,-2-8-3-16,2-3 1 0,2-5 1 0,-2-9-3 16,0-7 1-16,0 3 2 0,2-5 4 15,-2-13 2-15,0 4 0 0,0 9-19 0,0-2-22 16,0-6-15-16,3-3-26 0,-1 2 3 0,-2-6-4 16,2-5-91-16,-2-1-68 0</inkml:trace>
  <inkml:trace contextRef="#ctx0" brushRef="#br0" timeOffset="16340.0053">17405 5422 281 0,'-15'-16'118'0,"-1"5"-59"0,3-2-10 0,0 4 0 15,2 5-12-15,4-3-14 0,3 3-14 0,4 8-8 16,2-2-6-16,-6-4 19 0,4 2 8 0,6 0 2 16,1 2-7-16,4 1-6 0,4-1-14 0,7 2-4 15,5 1 0-15,6-1 1 0,7-2-20 16,21 3-59-16,3-1-12 0,2-4-72 0,29 2 3 15</inkml:trace>
  <inkml:trace contextRef="#ctx0" brushRef="#br0" timeOffset="16871.1265">19376 4974 55 0,'0'-4'127'0,"0"-3"-87"0,-4-4 64 0,-3-2-48 15,-4-3-32-15,-2-1-7 0,-2-1-1 0,-1 1-2 16,-4 1 0-16,0 1 0 0,-8 1-2 0,8 1-3 15,-9 2 3-15,1 7-3 0,-1 4-1 0,0 4-2 16,1 5 6-16,-5 9-5 0,2 4-6 16,-2 6 2-16,2 5 3 0,2 14-2 0,3 3 5 15,6-3-1-15,2 1 5 0,3 7 2 0,2 3 5 16,1 3 0-16,4-1 2 0,1-3-8 0,3-2-4 16,-3 1 4-16,3-1-6 0,-1-2-3 15,7-3-1-15,1-8 0 0,8-4-3 0,2-10 0 16,11-3-4-16,7-8-2 0,9-1-5 0,4-5-9 15,4 2-29-15,1-6 12 0,2-1-21 16,1-8-28-16,6-2-66 0,-1-8 19 0</inkml:trace>
  <inkml:trace contextRef="#ctx0" brushRef="#br0" timeOffset="17199.1739">19943 5303 69 0,'7'-16'155'0,"-3"3"-91"0,-6 0-37 0,-3 2-9 15,-1 0 13-15,-3 4-3 0,-4 1-10 0,-3 3 0 16,1 1-4-16,-5 9-3 0,-2-3 4 16,0 5 1-16,-2 4-3 0,-1 0 14 0,1 5-12 15,4-3 7-15,0 5-4 0,1 0-4 0,1 4-2 16,0-2-4-16,7 5-6 0,-2-3 1 0,4 5-4 16,3-3-2-16,3-1 2 0,1-3 1 15,4 0 0-15,1-5 9 0,5-3 5 0,1-3 0 16,7-5 0-16,-3-1-1 0,7-3-1 0,0-4-3 15,4-5-3-15,-2 0 1 0,2-4-4 16,0 0-2-16,-2-2-2 0,1 2 2 0,-6-2 1 16,1 0-1-16,-5-1 2 0,0 1-2 0,-4 0-1 15,0 4-3-15,-5-2-28 0,-1 0 3 0,-1-4-8 16,-2 1 6-16,-5-1-9 0,1-5-1 16,-5 2 11-16,-2 1-12 0,-2-1-6 0,-3 3-56 15,-1-1 31-15,-7 10-75 0</inkml:trace>
  <inkml:trace contextRef="#ctx0" brushRef="#br0" timeOffset="17808.4113">20280 5320 256 0,'18'-2'127'0,"-7"-2"-86"0,0-1 5 0,-2 1-17 0,-3-1-9 16,-3 3 4-16,-12-2-22 0,7 4-7 16,4-2-3-16,2 4 13 0,-2 0 17 0,-2 5 15 15,3 2-23-15,-3 6-3 0,0 3-5 0,-3 6-1 16,1 2-4-16,0 3 0 0,0 4-2 16,-3 2-1-16,3 3 0 0,-2-3-2 0,-1-4 3 15,3 0-2-15,0-7 2 0,0-4-3 0,0-5 5 16,2-4 1-16,-3-2 15 0,-1-7 14 0,2-2 5 15,2 0-15-15,0 3-24 0,2-3 7 16,0-7-3-16,3-2 2 0,-1 0 1 0,0-2-3 16,3-4 0-16,0-3 0 0,1-4-5 0,3 0 5 15,-2-4-3-15,7-1-2 0,-3-4 2 0,9-8-6 16,2-1 8-16,0 3 2 0,3 1-1 16,-3 5 1-16,-2 7-2 0,-2 4-3 0,-2 7 6 15,-5 4-1-15,-2 5 0 0,-2 6 3 0,-3 5 1 16,3 8 2-16,-4 3 1 0,-3 4-4 15,0 4-3-15,-2 3-3 0,0 0-4 0,-2 4 1 16,0-3 6-16,-1 1-2 0,3-2-3 0,-2-3 3 16,0-1-5-16,0-8 2 0,-3-1 1 0,5-5-3 15,-2 0 4-15,-4-7 1 0,3-4 11 16,6 5-2-16,-1-5-17 0,2-3 3 0,3-5 2 16,2-8 3-16,2 3 1 0,2-5-3 0,2-2 2 15,3-4 1-15,8-11-1 0,1 0-2 0,-1-1 5 16,3 1-3-16,0 2 5 0,-3 2 9 0,-4 7-6 15,-2 2 1-15,-7 6-6 0,-2 8 11 16,-2 3-4-16,-4 5 12 0,-1 9-11 0,-4 6-2 16,0 8-9-16,-2 3-2 0,-3 5 1 0,1 4 0 15,-5 3-1-15,2 1-1 0,-1 1-4 16,1-3-7-16,0 1-6 0,-1-5-19 0,3-4-8 16,1-3-12-16,-3-6-6 0,5-5-28 0,0 1-35 15,0-5-78-15</inkml:trace>
  <inkml:trace contextRef="#ctx0" brushRef="#br0" timeOffset="19136.2276">22148 5084 34 0,'-7'5'-4'0,"-2"-5"33"0,-4-2-24 0,2-3-6 0,-4-1 2 16,-1 1-8-16,3-1 4 0,-5-1-11 15</inkml:trace>
  <inkml:trace contextRef="#ctx0" brushRef="#br0" timeOffset="20432.7906">21151 5294 200 0,'-17'6'71'0,"3"-3"16"16,3-3-28-16,-2-5-34 0,6-1-3 0,-1-1-16 15,3 3-14-15,3-1-2 0,0 3 6 0,0 2 14 16,2 4 17-16,0 1 1 0,2 10-5 16,0 1-9-16,0 8-8 0,0 0-7 0,-2 5-2 15,3 6-6-15,-1 3 1 0,2 15 1 0,-2-3-2 16,3 1-4-16,2-11-10 0,-3-7 12 16,3-9-1-16,-1-4-11 0,3-9 11 0,-2-2 9 15,-3-3 11-15,0-1-1 0,3-5 4 0,-3-2-5 16,1-5 6-16,1-4 5 0,3-2-5 0,-4-5 4 15,1 5-2-15,1-3 2 0,-3-4-1 0,3-2 4 16,0-2-12-16,-3-4 2 0,3 1 1 16,-3 1-2-16,3-14-3 0,-3 2 4 0,3 3 2 15,1 2-1-15,1 2-4 0,0 0-4 0,2 7 0 16,0 2-3-16,0 4 2 0,-2 5-5 16,-2 2 3-16,1 7 1 0,1 4 2 0,-2 4-1 15,2 7 0-15,-5 7 1 0,0 2-1 0,1-3-4 16,-5 12 1-16,0-5-3 0,-2 5 4 0,-5 11 0 15,0-1 0-15,3-1-1 0,-3-5 3 16,1-2-1-16,4-7-2 0,-3-2 2 0,3-4-2 16,2-5 6-16,0-2-3 0,2-2 0 0,0-3 1 15,5-3 1-15,2-6-2 0,0-1 1 0,4-5-2 16,-2 0 0-16,0-4-1 0,7-9 2 16,-5 7-3-16,0-5 4 0,2-11-3 0,1 0 2 15,-1 2 1-15,-1 1 2 0,1 1 6 0,-2 1 5 16,0 4-5-16,-2 0-5 0,1 6-1 0,-6 1-2 15,1 4-2-15,-3 4 6 0,1 3 0 16,-1 6 0-16,3 5 2 0,-5 1-3 0,0 8 0 16,2-1 0-16,-1 3-3 0,-1 8-4 0,-2 1 1 15,-2 15 3-15,-1-3-2 0,3-1 0 0,0-7-2 16,3 0 4-16,1-7-6 0,0-2 3 16,5-4-2-16,-2-3 0 0,2-4 4 0,2-2-3 15,2-5 1-15,-2-2 1 0,4-4 1 0,1-4 0 16,-1-3 1-16,1-4-2 0,1-1 4 0,1-6 6 15,-3 1-5-15,-1-1 4 0,-1-4-2 16,-4-1-4-16,2 1 0 0,-2-2-1 0,-3-3-1 16,3 2-2-16,-5-1 4 0,3-1 1 0,-3 5 6 15,1 2 5-15,-3 4-1 0,0 5-7 16,0 2-3-16,-2 2-5 0,-4 9 1 0,0 0 0 16,6-4-3-16,-2 4 4 0,2 0-1 0,-4 6 2 15,2 1-2-15,0 4 0 0,-2 4 0 0,-1 7-1 16,3 3 0-16,0 1 1 0,-2 3 0 15,2 2-1-15,0-3 1 0,2-1-2 0,1-3 0 16,1 7 0-16,3-5-5 0,-1-6 1 0,1-2-3 16,4-7-10-16,2-2-4 0,3-3 0 0,1-6-9 15,5-2-7-15,2-5-5 0,1-4-11 0,1-2 1 16,1-2-11-16,-1-3 1 0,-2-2-21 16,-2-4 56-16,-2 0 13 0,-2-5-5 0,-3 0-1 15,1-6-7-15,-1-9 24 0,-4-9 5 0,-2-2 6 16,-2-20 26-16,-5-2-12 0,2 9-6 15,-4 4 9-15,2 6 7 0,1-1 25 0,-3-3-24 16,2-6-9-16,2 8 35 0,-1 12 18 0,1 15-12 16,-2 15-13-16,-2 3-18 0,0 3-9 0,-2 8-12 15,2 0-9-15,0 12-5 0,0-1-1 16,0-7-1-16,2 2 6 0,-2-4 1 0,0 4 2 16,2 5 1-16,1-3-1 0,1 10 2 0,-2 3 3 15,0 10 6-15,3-1-1 0,-1 9-6 0,-2 9 1 16,3 18-3-16,-3 2 2 0,2 2-2 15,1 3-1-15,-3 25-2 0,2-3-1 0,3 13 0 16,0-23-3-16,1-21 0 0,1-10-2 0,-2-6 0 16,2-6 4-16,2-7-4 0,0-7 0 0,0-4 0 15,0-7-8-15,0-2-10 0,0-6-15 16,-2-1 12-16,2-4-24 0,-2 2 1 0,-1-4-31 16,3-2-16-16,0-3-64 0,-2-6-27 0</inkml:trace>
  <inkml:trace contextRef="#ctx0" brushRef="#br0" timeOffset="20620.285">22075 5122 312 0,'-7'2'76'0,"-1"-2"-26"16,1 0-12-16,0-4 11 0,1 1 2 0,4 1-19 15,-3 2-15-15,16-4-5 0,-6 2-8 0,-3 2-7 16,0-3 4-16,-6 3 1 0,4 0-2 15,6 0-3-15,1 0 2 0,4 0-1 0,9-2-4 16,4-2-44-16,7 2-42 0,6-3-47 0,7 1-28 16</inkml:trace>
  <inkml:trace contextRef="#ctx0" brushRef="#br0" timeOffset="22151.1975">23023 5080 61 0,'11'-7'55'0,"-4"1"48"0,-3 1-48 16,-4-1 16-16,0 1-28 0,0 3-9 0,-4-2-9 16,-1-1 2-16,3 5-22 0,-2-2-1 15,-1 0-2-15,1 4 5 0,0 0 6 0,-1 3 16 16,3 4-7-16,0 2-2 0,0 6 2 0,-3 5 4 16,-2 14-18-16,1 3-2 0,-1 3-4 0,-2 2-4 15,5-2 0-15,-3 0-2 0,1-2 0 0,1-5 1 16,1-2 0-16,2-4 0 0,0-3 3 15,-3-6-4-15,3-5 2 0,2-1 2 0,-2-8 1 16,0-6 21-16,-1 5-8 0,3-3-20 0,0-2 2 16,-2-5 2-16,2-3 1 0,0-1 1 15,0 0 0-15,0-4-3 0,0-3-4 0,0-1-5 16,5-5 0-16,-3-3-5 0,4-3-13 0,1-5 17 16,2-3 11-16,4-12 3 0,2 4 3 0,1 4 10 15,-1 0 5-15,-1 12-9 0,-3 1-1 16,-3 5-5-16,3 7-1 0,-6 2-6 0,1 6 4 15,-1 0-1-15,-1 5 2 0,1 7 5 0,-1 6-4 16,-2-3 2-16,1 12 2 0,1 2 0 0,-4 5-2 16,0 8-5-16,0-2 1 0,-2 16-2 15,-3-5 0-15,1-5-1 0,2-3 1 0,-3-3-1 16,3-2 2-16,0-7-4 0,0-4 4 0,-1-5-8 16,1-2-5-16,2-2 14 0,2-2 4 15,1-4-1-15,1-5 1 0,3-5-4 0,-3 1 0 16,7-3 1-16,-2-4 0 0,4-2 2 0,0-5 1 15,1 1 0-15,-1-5-5 0,5-11 1 0,-3-3 1 16,5-3-3-16,-5-1-1 0,5 0 4 0,-2 3 3 16,-1 1 15-16,-1 8-4 0,-3 1-2 15,-2 10-7-15,-2 1-3 0,-3 5-4 0,-3 5-3 16,-1 1 6-16,2 5 0 0,-4 7 4 0,2 4 5 16,1 4-2-16,-3 3 0 0,-3 8 2 15,1 5-4-15,0 2-3 0,0 3 9 0,-5 8-6 16,5-5-1-16,2-3-4 0,0-5 0 0,4-7-2 15,1 0-1-15,1-4 1 0,3-2 0 0,0-5-6 16,0-2 2-16,0-2 0 0,2-3 0 16,0-4 3-16,4 1 0 0,1-8-1 0,1 1 3 15,3-5-2-15,0-2 7 0,4 2 0 0,-2-4 1 16,3 2-4-16,-1-2 0 0,0-1 0 0,0 1-4 16,1 0 2-16,-1 0-1 0,-4 0-1 0,0-1-2 15,-1 3 3-15,-5 0-1 0,-3-2-1 16,0 2 1-16,-3-4-2 0,-1-1 2 0,-3-2-4 15,1-1-1-15,-5-6 1 0,-2 1-1 0,-3-5 3 16,-6-4 0-16,-2 3 8 0,-2 3 2 16,-1 5 0-16,-1 4-1 0,1 7-1 0,1 5-5 15,-1-3-1-15,1 4 1 0,-3 8 0 0,3-3 1 16,-3 6-4-16,0 5 4 0,1 3-4 0,1 5 4 16,1 6-2-16,6 3 2 0,-2 8-1 0,7 1 0 15,-1 1-1-15,10 10-2 0,3-6 1 16,6-5 1-16,3-3-2 0,3-6 0 0,2-4 1 15,5-2-4-15,1 1-3 0,3-6 1 0,0-1-1 16,0-5-2-16,-2-3 4 0,1-3-6 16,-1-5-6-16,2-5 22 0,-2-1-4 0,2-3 2 15,-3-4 2-15,3 0 7 0,-4-1-2 0,-5-1 0 16,-3 2-1-16,-3-3-3 0,-3 3-3 0,-2 0 0 16,-2-3-1-16,0 1 1 0,-3-1-3 0,-1-3 0 15,-1-6 1-15,-2-3-3 0,-2-3 0 16,3-4-3-16,-3-3 2 0,2 3 1 0,0 2 4 15,-2 6 9-15,4 5-3 0,-4 11 0 0,3 5-3 16,-3 1-2-16,-3 14 0 0,3-7-1 16,0-4-2-16,3 2 2 0,-3 0 1 0,0 4-2 15,0 10 2-15,2 3-2 0,0 1 3 0,-2 6-2 16,2 5 1-16,-2-1-3 0,0 8 1 0,2-3 1 16,1 4-3-16,-1 12 1 0,2-3 0 15,1-2 2-15,-1-4-4 0,1-3 4 0,1-6-2 16,-1 0 0-16,-1-9-2 0,0-2 0 0,-1-7 3 15,1 0 0-15,-4-6 5 0,0-2 5 16,2-1-8-16,0 0 1 0,-2-6-3 0,3-2 1 16,-1-7 0-16,2 2-2 0,1-7 1 0,-1-1 0 15,3-5-1-15,-1-5-2 0,-1 1 2 0,3-7-4 16,-1 0 2-16,4-18-1 0,2 2 2 0,1 3 3 16,1 2 2-16,-2 4-1 0,3 7 1 15,-5 7 0-15,-2 6-2 0,-5 5 0 0,0 4-2 16,-1 4-5-16,-1 5 6 0,0 4 2 0,-2 7-1 15,-2 6 0-15,0 3 1 0,-1 2-2 16,1 4 1-16,0 5-2 0,-2 4 2 0,1-2-2 16,3 4-1-16,0 7 1 0,3-7 3 0,1-2-3 15,3-6 2-15,-1-8 1 0,3-1 2 0,0-7 1 16,2-7-2-16,0-1-2 0,2-6 1 0,0-3-1 16,3-5 1-16,-1-5 1 0,1 1-1 15,-5 4 0-15,2-2-1 0,-2-9 0 0,2 0-1 16,0-3-1-16,1-6 1 0,-1 3-5 0,-2-7 2 15,2-7-3-15,0-2 0 0,7-16 0 16,-2 0 2-16,-1 1 3 0,3-14-2 0,-4 3 0 16,-1 6 0-16,1 4 3 0,-3 9 0 0,-4 14 4 15,-1 10 3-15,-5 8 4 0,1 8-5 0,-4 2-2 16,0 4-4-16,0-1 0 0,-2 17-2 0,0-5-5 16,2-8 2-16,0 0 5 0,-3 6 3 15,3 5-3-15,-4 11 2 0,2-2 0 0,-3 13-1 16,-1 6-1-16,-1 7 1 0,3 5 0 0,-3 1 1 15,1 19-2-15,1-3 0 0,3-4-2 16,4-5-1-16,5-4 1 0,2-7-1 0,4 7-9 16,7-13-6-16,-1-9-13 0,1-9-7 0,0-5-35 15,0-3 3-15,0-8-15 0,-3-1-41 0,-1-1-129 16</inkml:trace>
  <inkml:trace contextRef="#ctx0" brushRef="#br0" timeOffset="22354.2748">24231 5049 529 0,'-15'18'97'0,"0"-5"-45"0,10-11-2 16,1 0-21-16,10-4 0 0,-3 0-15 16,-6 4-25-16,1 0 9 0,7-2 0 0,6 3-2 15,6-3 1-15,-1 2-1 0,10 0-16 0,7-2-34 16,25-4 0-16,1 1-21 0,7-1-19 0,5-3-50 15,32-4-95-15</inkml:trace>
  <inkml:trace contextRef="#ctx0" brushRef="#br0" timeOffset="32383.1587">15337 4011 1 0,'15'-7'43'16,"5"3"-17"-16,5-3 8 0,-1 0-12 0,2-1 22 15,1 1-16-15,-1 0 8 0,3-1-11 0,-5 3-8 16,3-2-12-16,-1 3 5 0,0-3-5 0,3 3-4 15,-2-3-2-15,8 1 0 0,2-1 0 16,-1 5 2-16,1 0 3 0,1-3 0 0,-1 1 8 16,-2 2 7-16,-2-3 15 0,0 3-18 0,3 0-3 15,-1 0-5-15,9 0 0 0,9 2-2 16,2-5 0-16,5 3 1 0,-3-2 2 0,-2-3 0 16,-2 3 0-16,0-5 6 0,2 4-4 0,2-1-5 15,1 1 0-15,-5 1-3 0,-5-1 2 0,-6 3-2 16,-2-2-1-16,6-1 0 0,3 3-3 0,6 0 2 15,0-5 1-15,0 3-4 0,-2 0 4 16,-5-3-4-16,1 3 2 0,4-1 0 0,4 3-1 16,3 0-1-16,-1 2 3 0,-4 0-3 0,-6-5 1 15,-3 5 2-15,0 5-2 0,10-5 1 16,1 0 1-16,0 0 3 0,-4-5-2 0,-7 3 4 16,-6-2-4-16,0-1 4 0,2 1-4 0,8 2 8 15,1-7-9-15,4 4 3 0,-2-1-3 0,-4 1 1 16,-3-3-1-16,0 5-1 0,3-3 0 15,6 1 1-15,2 3-2 0,-4-2 1 0,-7 2 0 16,-6-1 1-16,-7 6 3 0,-4-3-2 0,2 0 1 16,2 0 3-16,4 0-1 0,7 0-2 15,0-3 1-15,1 1-2 0,-4 2 2 0,-5 0-2 16,-3-4 1-16,0 2 0 0,0-1-3 0,9 1 0 16,4-2 1-16,5-1 0 0,4 1-1 0,-4-3 2 15,-3 3-2-15,-6-1 1 0,-4 1 2 0,1 2 1 16,3-5 0-16,2 5-2 0,3 2 2 15,-3-2-1-15,-5 4-1 0,-1 0 1 0,-5 0-5 16,-2 3 4-16,4-3-2 0,3 0-1 0,3 0 0 16,8-2 2-16,2-2 0 0,-1 2 0 0,1-4 0 15,-9 4 5-15,-5-5-2 0,3 3-1 16,-2-2-2-16,6 2 2 0,2-5-1 0,0 3-1 16,1 4 1-16,-5 0-3 0,-5 0 2 0,-4 0-1 15,-2 0 0-15,0 4-3 0,2-4 5 0,7 7-2 16,-1-5-2-16,10 2 4 0,-3 3-2 15,-4-1-1-15,0-1 3 0,-7-1-2 0,-4-2 6 16,4-2 4-16,1-2-3 0,5 0-2 0,6 2-2 16,1-2-2-16,3 2-1 0,-5-5 2 15,-4 5-4-15,-2-2 2 0,-3 2 1 0,1-2-3 16,4 2 3-16,4 2 0 0,-2 0-2 0,-2 3 1 16,-2-1 2-16,-5 3-3 0,-2-3 1 0,0 5 3 15,0-2-6-15,7-3 4 0,4 3-1 0,9-3 1 16,2 3-1-16,-2-1 0 0,-5-3 1 15,-3 1 0-15,-1 0 1 0,6 1 0 0,5-3 2 16,7 2 1-16,0-4-1 0,-7 3 0 0,-4 1 0 16,-5-2-1-16,3 3 2 0,3-5-3 0,6 0 2 15,1 0-5-15,-1 0 3 0,-5 0-3 16,-7 0 2-16,2 0-2 0,3 0 1 0,6 0 2 16,1 0-3-16,-3 0-1 0,-2 0 3 0,-7 0-1 15,-4 0 1-15,2 0-1 0,2 2 3 16,7-2-2-16,2 0 6 0,-4-2 0 0,-5 2-1 15,-10-5-2-15,-3 1-1 0,0 4 1 0,-2-2-1 16,6-1-2-16,1 3 1 0,1 0-1 0,-1 0-2 16,-3 0 1-16,-2 0 1 0,-6 0-1 15,1 0 0-15,-3 0-1 0,-1 0 0 0,0 0 1 16,0 0-1-16,7 0 2 0,0 0-2 0,2 0 2 16,0-4-2-16,-2 2 2 0,0 2 1 0,-7-5 5 15,-2 5 1-15,-4-4-3 0,-3 2-3 16,-4 0-1-16,0-1 0 0,-2-1 1 0,2 4-2 15,0-2 0-15,-4 0-1 0,2 2 0 0,-3 0 0 16,1 0 3-16,-3 0-3 0,5 0 0 0,-2 0 1 16,2 0 0-16,-1 0 1 0,3 0-2 15,3 0 2-15,-3 2-1 0,-3-2-1 0,4 0 1 16,-4 0 1-16,-1 2-2 0,0-2 0 0,-1 0 1 16,-1 0 1-16,-1 0-2 0,0 0 2 0,1-2-3 15,1 2 3-15,-1-2-1 0,1 2 0 16,3 0 0-16,0-5 0 0,4 5 0 0,1-4 1 15,-1-1-1-15,2 3 0 0,1-2-3 0,-1-1 3 16,3 3-1-16,-1-2-1 0,1-1 2 0,-3 1 0 16,1-1-3-16,-3 1 6 0,3-3-4 15,-8 3 1-15,3-3 2 0,-4 3 0 0,0 0 6 16,-1-5-3-16,-1 7 1 0,-1-5-4 0,0 3-3 16,3-5 3-16,-5 4-4 0,3-6 2 0,-1 2-2 15,3 3 0-15,-1-3-3 0,-1 0-1 16,1 0 0-16,1 1-2 0,0-1 3 0,-1 2 3 15,-1-2 1-15,1 5 1 0,-1-5 1 0,-1 2 0 16,0 3 0-16,1-3-1 0,-3-1 3 0,0 1-1 16,3-2-2-16,-3 3 3 0,0-3 1 15,0 2-4-15,0-4-1 0,1 0 4 0,-1 2-4 16,0-4 1-16,0 2 2 0,-2-4-3 0,3 1 2 16,-1-3-2-16,-4-1-1 0,-1-4 3 0,3-2-1 15,-4 0-1-15,-1-5 0 0,1 0-2 16,0 1 4-16,-5-3 0 0,0-2-2 0,2 6 1 15,1-4 2-15,1 5-4 0,3-7 2 0,-2 2-1 16,6 0 3-16,0-4-3 0,3-1 1 0,-3 1 0 16,4 2 0-16,-1 2-1 0,-1 5 3 15,3 2-2-15,-3 1 0 0,-2 4-1 0,1-1 2 16,-1 0-1-16,2 0 1 0,-2 0 0 0,1-6-2 16,-3 2-1-16,2-5 5 0,-2 5-3 15,2-5-2-15,-2 5 2 0,2-1-2 0,-2 1-1 16,3 2 0-16,1 5-1 0,-2-3-3 0,0 4 4 15,5 3 2-15,-5-2-1 0,0-1 0 0,3 5 2 16,-1-2 1-16,-2 0-3 0,3-1 2 16,-5 3 0-16,2-2-3 0,0-4 1 0,-2 3-3 15,0 3 5-15,2-2 0 0,-4 2-1 0,0 2 2 16,0 3-3-16,0-3 1 0,-1 0-1 0,-1 5 4 16,2-3-7-16,0 0-3 0,-3 3-1 15,1 0-4-15,-1 1-1 0,-1 1-4 0,-1-2 4 16,-2-1 2-16,-2 5 4 0,-2-2 1 0,-5-2 7 15,1 4-3-15,-1-3 5 0,-4 3-1 0,-2 0 0 16,-3 0 1-16,-4 0 0 0,-2 0 0 16,-17 7 1-16,-3-5-4 0,-5 3 4 0,-10 1-3 15,6 5 0-15,7-8 3 0,2 1-4 0,-4 0 3 16,-3-1-1-16,-6 1-2 0,0 3 2 0,4-3 1 16,5 5-3-16,-7-5 1 0,-2 3 0 15,-11-3 1-15,4 5 0 0,11-5 0 0,-2 3-1 16,-6-2 1-16,-7 1 0 0,2-1 1 0,0 3-3 15,4 1 2-15,-6-4-3 0,-9 3 5 0,2-3-5 16,7 1 4-16,0-1-3 0,-5 1 3 16,1 1-3-16,-3 0 0 0,0-5 0 0,5 7-1 15,-1-7-1-15,-3 7 1 0,-1-7 2 0,11 2-1 16,0 3 2-16,-2-7-1 0,0 4-1 0,7 3 2 16,0-5-1-16,8 0-1 0,1 5-5 15,-10-3 0-15,-1 3 2 0,8-5-2 0,2 0 3 16,5 5 2-16,2-5 0 0,-2 0 1 0,-2-2 2 15,-5 5-4-15,1-5 4 0,1 0-1 0,7 4-1 16,2-4 1-16,3 2 0 0,2-2-1 16,-5 3 0-16,7-1 0 0,0-4 2 0,6 2-3 15,1-3 2-15,1 3-1 0,-1 0-1 0,-5 0 1 16,-4 0 1-16,-5 0-1 0,-2 0 0 0,0 0 1 16,2 0-1-16,3 0 1 0,-1 3-3 15,-3-1 3-15,-6 2-1 0,-1-1 1 0,-3-3-2 16,9 2 3-16,-2 0-4 0,6 2 2 0,-4-1 1 15,-2-1-2-15,-2 0 3 0,-2-2-2 16,3-2 0-16,6 0-1 0,-1 2 2 0,-2-3-1 16,-4-1-1-16,-5 2 2 0,-2 0-1 0,5 2 0 15,1 0 2-15,3 0-2 0,0 0-2 0,-7 0 4 16,-2 0-2-16,0 0 0 0,3 0-1 0,1 0 2 16,1-3-1-16,-10 3 1 0,-6 0-2 15,7-4 1-15,2 4 0 0,2 0 1 0,-5 4-1 16,-3-1 1-16,-1-3-1 0,16 0-1 0,-3 0 2 15,5 0-1-15,0 0 1 0,-3-7-1 16,-1 2 0-16,4-1 0 0,0-1 0 0,6 1 0 16,3-1 0-16,-3-4 0 0,-4 4 0 0,-6 1 1 15,-1-3-3-15,1 0 3 0,4 5-1 0,2-7-1 16,-4 11 1-16,-7-3 0 0,-3 3 0 0,3 0 0 16,7-4-1-16,6 4 3 0,3 0-2 15,2-2-1-15,-5 2 2 0,0-2-1 0,1-1 1 16,10-1-2-16,2-3 1 0,7 1-1 0,3 1 2 15,1-1 0-15,-1 1-2 0,-1 5 1 16,-4-6-1-16,-7-1 1 0,-4 3 0 0,0-1-1 16,0 3 2-16,6 0-3 0,3-2 1 0,2 8-2 15,2-2 2-15,-6 3-3 0,-1 1 4 0,-6 5-4 16,-2-4-2-16,4 4-1 0,0-2 2 16,7 2 1-16,4 0 2 0,2-5 1 0,3 3 1 15,-1 2-1-15,3-2-2 0,-2 2-4 0,-3 0 3 16,-2-4 2-16,2 1-3 0,-4 1 5 15,0 5-1-15,0-10 2 0,5 3-3 0,-1 4 3 16,2-5 0-16,3 1-1 0,0 4 0 0,2 0 0 16,0-5 0-16,2 5-1 0,-4-2 2 0,0 0 0 15,-1 2-2-15,3-4 2 0,0 2-1 0,2-1 0 16,5-1 0-16,2 0 0 0,4-3 1 16,0 3 0-16,2-5-3 0,1 0 4 0,-1 5-4 15,3-5 2-15,-1 7-1 0,1-5 0 0,0 5 2 16,-3-2-2-16,3 1 0 0,-3 3 2 15,2 3-2-15,1 3-1 0,-3-1 2 0,1 4-1 16,1-3 1-16,-1 3-1 0,-1 2 1 0,1 2 0 16,1 3 0-16,1-3 1 0,-1 0-2 0,3 5 2 15,0-3 0-15,0 7-1 0,2 3 0 0,-2 3 0 16,-1 3 2-16,1 2 0 0,0 1-1 16,2-4 4-16,-2 6-3 0,0-3 0 0,-5 7-2 15,3 4 2-15,-3 2-3 0,-4 0 2 0,-2-4-2 16,2-4 1-16,0-7 1 0,0-3-1 15,2 1 1-15,-2-7 2 0,4 0-1 0,3-9 0 16,-1-2 7-16,1 3-2 0,4-10-5 0,0 5-1 16,0-9-1-16,2 2 1 0,0-2 0 0,3 0-1 15,-5 3 1-15,2-3-1 0,0 0 1 0,-2 2 0 16,0-7 0-16,0 5 2 0,0-2 1 16,0 2 2-16,2-2-2 0,1 2-1 0,-3-2-1 15,4 0 0-15,0 0-2 0,5-1 4 0,0 1-3 16,2 0 0-16,0 0-2 0,4 0-3 15,3-5 4-15,0 0 0 0,2-1-3 0,2-3 2 16,2 0-1-16,5 0 3 0,-3-5-1 0,9-1 0 16,-4-1 1-16,0 3-1 0,-7-1 2 0,1 3 0 15,-8 0 1-15,1 4-2 0,-5-2-1 16,0 2 2-16,-2 3 2 0,-2-5 2 0,0 2 14 16,0 0-1-16,0-2-8 0,4 0-6 0,-2-2-1 15,6 0-2-15,1-7-1 0,4 2 3 0,9-2-3 16,2-2 0-16,5 0 0 0,-3 3-1 15,2 3-5-15,-4-2-8 0,-2 7-18 0,-4 0-19 16,-3 7-41-16,-2 0-96 0,-4 10-140 0</inkml:trace>
  <inkml:trace contextRef="#ctx0" brushRef="#br0" timeOffset="39975.1205">18554 3925 18 0,'4'-5'26'0,"3"1"-6"0,-3-3 19 16,3 3-24-16,-3-3 4 0,1 3-11 0,-1-3 5 16,1 1-4-16,-3 1-10 0,0 1-1 0,0 2-3 15,0-5 1-15,1 3 0 0,-3-1-2 16,0 3-3-16,2-3-13 0,0 3-23 0,-2-2-23 15</inkml:trace>
  <inkml:trace contextRef="#ctx0" brushRef="#br0" timeOffset="40350.0372">18609 3845 3 0,'0'0'25'0,"-2"5"-1"0,0-1 1 16,-3 3-5-16,-1-3-10 0,-3 3 5 15,0 2 1-15,-2-1 20 0,-2 1-3 0,-3 0 6 16,3 2-21-16,0 0-10 0,-3 0-1 0,3 0-6 16,2 0 0-16,-2 2-1 0,0 1-1 15,2 3-1-15,0-1 1 0,0-1 1 0,2 1 2 16,0-1 4-16,2-2-1 0,3 0 2 0,0-2 0 15,-1 5 1-15,3-5-3 0,2 0 1 0,-2 0 15 16,4-2-4-16,0 0-2 0,3-1-1 16,-1-1-5-16,5-3 4 0,0 3-6 0,2-3 0 15,0 1 2-15,11-3 1 0,0-2 0 0,-5 2-5 16,3 0 0-16,9-6 0 0,-3 2 2 0,3-3-2 16,-5 1 0-16,0-5 0 0,-4 7 7 15,0-9 5-15,-4 2-1 0,-3 5 9 0,-2-7-9 16,-2 0 3-16,-3 2-5 0,1 0-1 0,-3-2-2 15,-1-4-1-15,-1-1-5 0,-2 1-6 0,2 2-2 16,-2-1-2-16,-2 1 4 0,0-7 0 16,-3 3-2-16,3 3 0 0,2-1 5 0,-5 2-2 15,-1-3 1-15,1 1-3 0,-1 4 1 0,-1 0 0 16,1 2-7-16,-3 0-12 0,0 5 8 0,0 2-5 16,-2-3 6-16,-6 5-2 0,-3 5 3 15,-2-1-2-15,-3 3-14 0,-8 8-2 0,0-2-10 16,11 0-13-16,-6 5-30 0,5 2-4 0,4 0-124 15</inkml:trace>
  <inkml:trace contextRef="#ctx0" brushRef="#br0" timeOffset="40803.0507">19043 3819 44 0,'5'4'39'0,"-3"-4"22"16,-2 0 10-16,-2-4-17 0,0 2-18 16,-3-3 4-16,3 3-3 0,2-2-24 0,-2 4-10 15,2-5 1-15,-2 5-9 0,2-2 1 0,-3 2-8 16,3 0-48-16,0 0 46 0,-2 0 18 0,0 0-3 15,2 0-1-15,0 2 0 0,-2 3 1 0,0-1 0 16,-1 3 8-16,1 1 4 0,0 3 4 16,-2-2-5-16,-1 5 10 0,-2 1-11 0,1 0 6 15,-3 3 0-15,0 4-4 0,0 0 7 0,-8 7 5 16,1 4-12-16,-1 0 1 0,-1 2-2 16,0-4-7-16,3 2 2 0,2-4-3 0,0-1-2 15,-1 3 0-15,3-4-4 0,-2 6 0 0,2-4 1 16,0-1 1-16,2-1-4 0,0 1 3 0,1-3-3 15,-1-3 2-15,0 0-2 0,-2-5 2 16,0-1 1-16,0-1-1 0,-2 3-1 0,-1-5 0 16,3-4 0-16,0 0-7 0,3-3 0 0,-4-1-12 15,6-1-6-15,-1 1-14 0,1-5-32 0,-1 0 20 16,3 0-42-16</inkml:trace>
  <inkml:trace contextRef="#ctx0" brushRef="#br0" timeOffset="41349.7966">19070 4222 19 0,'2'0'54'0,"-2"-4"-17"15,2 4-9-15,0-5 20 0,-2 5 7 16,0-4-12-16,3 4-22 0,-1-2-13 0,-2 0-2 16,0-1-7-16,0 3 0 0,0 0-4 0,0 0 1 15,0 0 4-15,0 0 0 0,-2 3 0 16,-1 1 0-16,1-2 0 0,0 0 2 0,-2 3-1 16,1 2-1-16,-1 1 1 0,0-3 3 0,-3 1 3 15,3 3 13-15,-5-2-2 0,2 2-5 0,1-1 2 16,-1 3 2-16,-2-2-9 0,2 2 1 15,-1 0-2-15,1 0-2 0,3 0-1 0,-1 0 4 16,1 0-3-16,-3 0-2 0,5 3-3 0,0-3 5 16,2 0 1-16,-2 0 1 0,2 2-2 0,2-2 0 15,-2-2 0-15,4 2-2 0,-2 0 4 16,3 0-2-16,1 0 1 0,5 0 10 0,-2-2-4 16,0-3 6-16,2 1-5 0,0 2 7 0,-2-9-12 15,2 2-3-15,2 0 3 0,3-2 6 0,-3-2 5 16,2 2-7-16,-1-2 5 0,-3 2 5 15,4-9-9-15,-2 5 4 0,-2-3-6 0,0-2 0 16,0 3 3-16,-2-8-5 0,-2 8-1 0,-1-5-4 16,-1 0 1-16,-3-5-1 0,2 3 2 0,-4-2-1 15,0-1-1-15,0-2-3 0,-4 3-2 16,0-3 0-16,-5 5 0 0,2-4 1 0,-2 3-2 16,3 1 2-16,-3 4-3 0,0 0-6 0,2 1-12 15,-1 1-24-15,1 5-7 0,0 0-2 0,-1 2 5 16,1 0-11-16,0 0-22 0,1 4-57 15,1 5-104-15</inkml:trace>
  <inkml:trace contextRef="#ctx0" brushRef="#br0" timeOffset="42271.4585">20287 3911 20 0,'0'-4'39'0,"0"2"-6"0,0-3-17 0,-2 1-2 0,2 2-6 16,-2-5-1-16,-1 3 1 0,1-3 1 0,2 3 9 15,-2 2-3-15,0-7-2 0,-1 7 2 16,3-7 15-16,-2 4-3 0,0-1-6 0,0 1-13 16,0-1 1-16,-1 1 2 0,-1-4 1 0,0 5-8 15,-1-3-7-15,-4 3-1 0,1 0 0 16,-8 1 11-16,1 3-6 0,-7 3 7 0,-5 1 16 15,-10 0-3-15,-1 5-3 0,1 2-2 0,1 0-3 16,-1 0-6-16,6 3 0 0,0-3-4 0,3 2 1 16,-1 2 2-16,-2 5-4 0,7 2 0 0,0 0 5 15,4 5-3-15,2-1 1 0,3 5-4 16,1 0-1-16,6-3 3 0,-1 1-3 0,4 0 3 16,3-5 0-16,4-4-4 0,3-2 0 0,1-1 0 15,3 1 0-15,2-3 1 0,2 3-5 16,1 0 9-16,1-1-4 0,5 1-2 0,4 4 4 15,-2-2-2-15,0 2 3 0,3-5 2 0,-6 3-5 16,3-4 18-16,-2-5-1 0,0-3-6 0,-2-3 0 16,4-3 2-16,0-4 9 0,2-9-13 0,5-2 1 15,-3-5 6-15,1-4 8 0,-5-2 1 16,-2-1 0-16,-7-1-9 0,-4 2-3 0,-5-1-6 16,-4 1-6-16,-4 2 0 0,-3 2-5 15,-2-4-2-15,-4 2-1 0,0 0-1 0,-3 0-1 16,-1 2-1-16,1 2-5 0,-1 5-2 0,-3 2 4 15,2 0-6-15,1 7-5 0,-1 4 4 0,-2 4-4 16,0 3-11-16,3-1-17 0,-1 5-14 0,2 3-37 16,3 1-25-16,-2 1-39 0</inkml:trace>
  <inkml:trace contextRef="#ctx0" brushRef="#br0" timeOffset="43568.0953">20177 4244 143 0,'2'14'112'0,"-2"-12"-52"0,0 7 20 0,0-7-45 16,0 0-15-16,0 0-6 0,0-2-9 15,0 0-6-15,2 0-4 0,0-2 1 0,3 0 3 16,1 0-1-16,-1-3-1 0,4 5 2 0,2-4 0 15,0 2-1-15,2 2 1 0,2-5 0 0,5 3 1 16,0 0-2-16,2 0 1 0,0-1 0 16,0 3 1-16,2-2 0 0,1 0-1 0,-3-2 0 15,0 1 13-15,-2-1 6 0,-3-3 14 0,-1 1-8 16,-5 1-1-16,-3-6-9 0,1 5 2 0,-4-5-4 16,-3 0-3-16,-2-3-4 0,-2 1 3 15,-1-2-8-15,1 1 2 0,-2-1-2 0,-3 2 2 16,1 0 0-16,1 2-2 0,-1 0-3 0,1 4-3 15,1 0 1-15,2 3 1 0,-1-1 1 0,-3 3 3 16,-1 7 1-16,-2-3 0 0,1 9 0 16,-6-4-1-16,3 4 0 0,-2 6 0 0,0-4 1 15,0 5-1-15,-3 0 1 0,5-1-1 0,-2 3 1 16,4 0 0-16,-2-5-2 0,0 5 0 16,7-4 3-16,-3-1-3 0,5 1 4 0,0 3 0 15,2-3-1-15,2-3 3 0,0-2-5 0,5 0 4 16,1-6-1-16,10 3-2 0,-5-1 1 0,5-3-5 15,8-4 3-15,3 3 0 0,0-3-2 0,-3-3 1 16,1 3-2-16,-1-4 3 0,-6 2-1 16,0 0 2-16,-3-1-3 0,-3-1 2 0,-3 0 2 15,-2 1 0-15,-1 1 1 0,-1-4-1 0,-3 1-3 16,-1-4 2-16,1 3-1 0,-2-1 0 0,0-2 0 16,-2 0 2-16,3-2-2 0,-3-2-2 15,0 2 4-15,2-2-2 0,0-2 8 0,0 1 15 16,0 3 6-16,1 0 0 0,-1 2-16 0,0 1-8 15,-2 1-5-15,2 5-4 0,-2-5-12 0,0 3 7 16,0 4 8-16,0 0 3 0,2 0-2 16,-2 2 0-16,0 7 3 0,0 0-3 0,0-1 0 15,0 10 1-15,0-5-1 0,0 5 0 0,0 0 1 16,0 4-3-16,-2-5 4 0,4 5-3 0,1 3 1 16,-3-1-2-16,4-2 1 0,-2-2 0 15,0-5 3-15,3-2-2 0,-3-2 0 0,0-2 5 16,0-2 12-16,-2-3 11 0,0-2 0 0,0 1-3 15,3-1-29-15,-1-2 3 0,-2-2-2 16,0-3 3-16,0-1-4 0,0-5 4 0,0 0-2 16,0-3-3-16,0-3-1 0,0-1-2 0,0 0-4 15,2-1 2-15,2-3-1 0,1-1 5 0,2 4 7 16,1-3 1-16,1 0 0 0,2-3-1 0,2 5 3 16,-2 1-3-16,-2 5 0 0,-2 8 0 15,2-5-2-15,-3 6 1 0,-1 5 1 0,1 0-3 16,1 5 5-16,-3 1-3 0,3 3 0 0,-5 2-2 15,3 2 1-15,-1 5 3 0,-4-3-2 16,4 5-1-16,-4-4 4 0,5 4-2 0,-5-3-3 16,4 1 4-16,1 6-2 0,1-8 1 0,1-1 0 15,4 0 2-15,0-4-3 0,2 3 3 0,5-10-2 16,-1 3-2-16,5-5 2 0,1 2-1 16,1-4-2-16,-2 0 2 0,2-2 0 0,0-2-1 15,1 4-1-15,-3-9 2 0,2 7-1 0,-4-9 1 16,2 4-1-16,-5 0 0 0,1-4 2 0,-3 0-2 15,-4 0 0-15,1 3 1 0,-4-8-1 16,-3 3-3-16,-1 2-1 0,1-7-14 0,-5 3-7 16,0-1 9-16,-3-3 5 0,-3-1 4 0,-1 2 4 15,-2-2 5-15,-2 5-1 0,0-5 0 0,-2 4 0 16,0 1 0-16,0 6 3 0,-1 0 1 16,3 7-2-16,-2-4 0 0,2 6 0 0,0 2 0 15,0 4-4-15,0 5 5 0,0 3-3 0,0 1 3 16,2-2-1-16,0 7-1 0,-2 4 1 0,7-6-1 15,-3 0-2-15,3-1 1 0,4 1-2 16,0 2 1-16,2-3-1 0,2 3 2 0,1-4 0 16,4 1-4-16,0-6 4 0,6 3 0 0,-2-6 4 15,5-1-3-15,2-5-1 0,2 0 3 16,2-2-2-16,0-2 3 0,0 0 2 0,7-5 3 16,-9-1 2-16,-2 1-2 0,-2-2-7 0,0 0 0 15,1-4-1-15,-1-4-1 0,0-1-1 0,-3 0-1 16,1 1 3-16,-3-3-1 0,-2 4 0 15,0-1 0-15,-2 1 5 0,-3 5 0 0,-1 2 0 16,-1 3-3-16,-4-1-6 0,-2 7 2 0,4 0 3 16,2 0 2-16,-4 7-1 0,0-1-1 0,0 3-1 15,0 2 1-15,0 5-3 0,0 1 1 0,-2-3-3 16,0 3-27-16,0 1-25 0,2-1-8 16,0 1 2-16,2-2-57 0,0 1-23 0,3 1-73 15</inkml:trace>
  <inkml:trace contextRef="#ctx0" brushRef="#br0" timeOffset="44302.2972">22108 4143 85 0,'11'-4'169'16,"-2"-3"-101"-16,-5 3 9 0,1-1-41 0,-3 1-6 16,-2 1-13-16,0-1-9 0,-2 2-2 0,2-3-4 15,-5 3 3-15,3 0-4 0,-2-2-6 0,-3 1 0 16,1 1 1-16,-5-2 2 0,-3 2 1 15,3-3 3-15,-4 5 0 0,-3 0 2 0,-2 0 9 16,1 0 4-16,-6 5-8 0,3 1 3 0,0-1-7 16,-2 1-1-16,0 3 0 0,-1 2 3 0,1 0-6 15,2 0 4-15,0 2 2 0,-4 5-3 16,6-3 0-16,0 1-3 0,7-1 0 0,2-4 3 16,4 3-4-16,3-3-1 0,1 0 0 0,1-5 1 15,4 1 5-15,1 4-6 0,3-7-4 0,3 3 5 16,0 0 1-16,2-3 0 0,0 0-1 15,2-1 1-15,3-1-2 0,-3-2 3 0,2-2 3 16,1-1 1-16,-3-1 4 0,0 0-6 0,0-3 3 16,1 0-2-16,-3-2-4 0,2 1-1 0,-2-3-1 15,0 0 0-15,0 0 2 0,0-3-2 16,0 3 5-16,-2 0 17 0,-3 2-4 0,1 1-2 16,0 1-12-16,-3 3-6 0,-2-1 4 0,0 1 0 15,1 4 2-15,-3 4-1 0,0 5 1 0,-5-2 0 16,1 6-4-16,2 2 3 0,-3 1-3 15,1 4 1-15,2-1 1 0,4 1-6 0,-2 2 0 16,9 5 3-16,2-5 1 0,6 0 0 0,3-7 0 16,4-1 2-16,1-8 0 0,3-1-1 0,-1-5 1 15,1 0 4-15,-1-7 2 0,-3-4 10 16,0 0-3-16,-4-5 7 0,0 1-6 0,-2-5-3 16,-3 0-7-16,-2 1-4 0,-2-6 1 0,0 3-5 15,0-4 1-15,-2-10 1 0,-2-3-9 16,2-1-8-16,0-2 8 0,2-4 1 0,0-3 6 15,0 3 1-15,0 11 2 0,-3 6 5 0,-3 7 9 16,-1 9 9-16,-2 2-6 0,-2 6-13 0,0 3-7 16,3-2-8-16,-8 15-7 0,5-16 19 15,0 8 1-15,-2-1 0 0,-5 7 1 0,3 2-3 16,-5 4 1-16,3 1-1 0,1 1 0 0,-1 7 1 16,-3 5 0-16,4 2-1 0,1 0 3 0,0 2-1 15,1 2 0-15,3-6-2 0,0 2 3 0,3 2-3 16,3 6-1-16,3-3 2 0,0-3 0 15,4-2-2-15,2-5 1 0,3-2-5 0,0 1 2 16,2-3-3-16,2-9-3 0,-3 0-19 0,1-2-3 16,0-4-11-16,-2-3-5 0,-3 1 10 15,1-5-1-15,-5 0-22 0,2-5-6 0,-4 3-44 16,-3-5 26-16,3 3-80 0</inkml:trace>
  <inkml:trace contextRef="#ctx0" brushRef="#br0" timeOffset="45520.8258">22216 4053 145 0,'-35'-3'131'0,"6"1"-40"0,5 0-29 0,11-2-26 16,2 1-6-16,2 1-8 0,5 2-14 0,8 0-13 16,-4 5 5-16,-2-8 17 0,2 6 4 0,2 1 4 15,2 0-7-15,7 3-2 0,-2 0-5 0,4-1-3 16,7 5-2-16,0 0-4 0,7-2-3 15,3 0 1-15,6 0-3 0,3 0 3 0,19 2-2 16,-3-7-3-16,0 5 4 0,-7-9 0 0,1 2 1 16,-5-2 10-16,-4-2 17 0,-3-3 0 15,5-1-5-15,-7-1 1 0,-8-4-8 0,-5 4 6 16,-4-4-2-16,-5 3-1 0,-2-1-7 0,-2-2-5 16,-3 0-4-16,1 2 1 0,-1-6-3 0,-3 3 1 15,1 4 0-15,-2-3 4 0,0 2-3 16,-2 2-3-16,-8 7-2 0,3 0-2 0,5 0-10 15,-2 0-6-15,4-4 14 0,-2 4 10 0,0 4-2 16,-4 1-1-16,2 1 3 0,-3 3-3 16,-4 6 1-16,1 1-1 0,-6 4 1 0,1-3-2 15,-2 5 1-15,4 1 3 0,-3 1-5 0,6-7 4 16,-3 3-3-16,2 0 2 0,2-2-3 0,3-1 3 16,2-1-1-16,2-3-2 0,0 0 2 0,2 0-2 15,4-1 2-15,3-4 1 0,2 1-3 16,2-2 2-16,3-3 0 0,6 1 0 0,0-1-1 15,0-2 0-15,2-2-2 0,-4 0 1 0,2-2 2 16,0 2 0-16,-2-2-1 0,0 0-1 16,2-3 3-16,-2 1-2 0,0-3-1 0,-1 1 2 15,1-3-1-15,-2 0 2 0,0-2 0 0,-3-2-3 16,0 2-1-16,1-7 2 0,-3 0-2 0,-2-2 1 16,0-2 1-16,-2 3 3 0,-2-1 0 0,-3 0 5 15,0 4 7-15,-1 3-2 0,-3 4-6 16,0 1-7-16,-7 5-4 0,3 3-8 0,4-2 9 15,0 2 5-15,-3 2 0 0,-1 1-2 0,0 3 4 16,-3 5-2-16,-2 2 0 0,0 3-1 16,3 4 1-16,-3-5 0 0,5 5-3 0,-1 0 4 15,3 0-6-15,4-3 1 0,0 1 0 0,7 0 1 16,2-1 4-16,7 3-3 0,4-4 1 0,2-3-1 16,3-2 3-16,1-5-2 0,1-1-1 15,0-5 3-15,-1 0-1 0,-1-2 2 0,-1-5 8 16,-2 0 2-16,-2 1 2 0,-4-1-2 0,-3-4-7 15,-1 0-4-15,-3-2-2 0,-5-3-4 0,-1 3 1 16,-3-4-8-16,-4-1-5 0,-3 0 2 16,-1-6 5-16,-3 2-2 0,-4-2 0 0,-1 0 4 15,-1-1-3-15,-3 3 5 0,1 0 5 0,-1 2-1 16,-2 3 3-16,-6-3-1 0,6 9 1 0,-4 0-2 16,2 6 1-16,4 1 0 0,0 0 1 15,3 1 2-15,2 3-3 0,2 0-2 0,2 3 3 16,2-3 0-16,3 2-2 0,2 0-1 0,-1 2 0 15,1 1-1-15,2 4 2 0,2-3-1 0,1 5-1 16,1-2 2-16,0 0-1 0,1-3-6 16,1 6 6-16,6-1-2 0,-1 0 1 0,4 0 1 15,3 0 1-15,1 0 1 0,1-3-1 0,5-1 0 16,-1 2-1-16,7-2 2 0,0-3-2 0,15-2 3 16,-2 0 0-16,0-2 4 0,-4-2 2 15,-3 0-3-15,-6 2 0 0,0-4-2 0,-9 4-2 16,-4 0 0-16,-5 0 3 0,-2 0 0 0,-2 0 0 15,-3 2-1-15,1 2 0 0,-5 3 1 0,3 6-4 16,-5 0 0-16,-3 7-1 0,-1-2 2 16,2 2-1-16,-3-1 0 0,1 1-1 0,-1 0 0 15,1 0 2-15,0-7-1 0,-3-2-1 0,5 0 0 16,0-2 2-16,-3-2-1 0,-1-3 1 0,1 0-1 16,3-4 1-16,4 3 15 0,-2-1-2 15,0 4 2-15,2-6-18 0,1 0 0 0,-3-6 3 16,4 1-2-16,-2-3 0 0,3-1-1 0,-1-4 0 15,3 2-5-15,-3-3 1 0,5-1-7 16,2-3-1-16,2 1 1 0,5-12 8 0,4 5 3 16,0-1 4-16,0 1-1 0,0 7 0 0,-2 1 0 15,-5 5-1-15,-1 2-1 0,-6 3 1 0,-1 1 3 16,2 10 3-16,-5-1 3 0,1 11-3 0,-3-3-1 16,0 1-1-16,-4 11-1 0,-3 2 0 15,3-6-4-15,-4 11 1 0,-3-2 1 0,4-3 0 16,1 1-3-16,-3-3 0 0,3 2-4 0,2-8-10 15,-1 0-7-15,1-7-13 0,2 2-55 0,0-6 27 16,0 1-18-16,0-3 10 0,0-3-65 16,2 0-92-16</inkml:trace>
  <inkml:trace contextRef="#ctx0" brushRef="#br0" timeOffset="45786.4267">22902 3777 467 0,'7'24'62'0,"-5"-6"18"16,0-3-45-16,0-10-7 0,-2 1-10 0,0-6-14 16,11-4-12-16,-6 2-10 0,-3 2-27 0,0 0-52 15,-2 0 39-15,-2 6-100 0,0-4-78 0</inkml:trace>
  <inkml:trace contextRef="#ctx0" brushRef="#br0" timeOffset="48598.2223">13159 4540 19 0,'11'6'56'16,"-3"-1"-9"-16,1-5 0 0,-4 0-32 0,-3-9 7 15,-2 2 6-15,2 5-5 0,-2 0-17 0,5 4 5 16,-1 0 3-16,5-4-7 0,-3 0-5 0,5 0 2 15,0-3-4-15,5 1 1 0,-3 0 3 16,2-1 10-16,3-1 35 0,0 1-25 0,2-1-6 16,2-1-6-16,0 2 4 0,6-6-3 0,5 3 0 15,3-6-5-15,14-8-2 0,3 0 0 0,2-2-1 16,18-9 0-16,0 4-1 0,2 5 3 16,-2 4 0-16,-7-2 1 0,-7 7 1 0,-8-1 5 15,2 1-2-15,2-1 3 0,2 1 5 0,3-3-8 16,2-4-4-16,-9 2-1 0,-3-2-3 15,-1 0 0-15,-1 7 0 0,5-5-1 0,-2 5 2 16,-7-3-2-16,-6 9-2 0,-10 0 1 0,-6 5-3 16,-4 0 2-16,-5 1-5 0,-6 3 1 0,2 0 3 15,-3 0-2-15,-4-4 1 0,-13 8-1 16,5-1 0-16,4-1-2 0,-1-2-2 0,6 0-5 16,-1 0-18-16,-4 0-7 0,-1 2 0 0,-1 2-16 15,-3-1 2-15,3 1-40 0,-3-2 32 0,1 3-144 16</inkml:trace>
  <inkml:trace contextRef="#ctx0" brushRef="#br0" timeOffset="48941.8951">14193 3847 74 0,'-16'14'136'16,"1"-5"-59"-16,4-9-10 0,0 0-25 0,4-5-13 15,1 3-7-15,1-2-17 0,14-1-3 16,-7 3-14-16,3 0 15 0,-8 2-4 0,1 0 1 16,7-3 0-16,-5 3 2 0,6 0-1 0,3 0 1 15,0 0-3-15,6 0 2 0,1 3-1 16,1-1-2-16,1 0 0 0,4 3 2 0,-2-3-1 16,2 2 0-16,0 1 0 0,0 1-1 0,0 1 1 15,0-3 1-15,2 5-2 0,7 2 0 0,0-2 3 16,0 0-3-16,-5 2 4 0,3-3 1 15,-9 4 9-15,0-4 4 0,-5 3-2 0,-4 3 8 16,-6 1 27-16,-5 5-14 0,-9 4-16 0,-4 0-4 16,-7 7 0-16,0-2-7 0,-4 2-7 0,-5 4-1 15,-2 0-3-15,-11 9-3 0,0-2 2 16,5 2-10-16,-1 3-56 0,-4 1-7 0,9-1-86 16,3-1-129-16</inkml:trace>
  <inkml:trace contextRef="#ctx0" brushRef="#br0" timeOffset="49722.9613">10539 3700 10 0,'-4'0'45'0,"-1"-2"-12"16,3 2-24-16,0 0 2 0,0 0 20 0,0 0-15 16,-1 0 19-16,3 0-14 0,0 0 0 15,-2 0-5-15,2 0-7 0,0 0-8 0,-2 0-2 16,2 0-1-16,0 0-1 0,0 0 2 0,0 0 3 16,0 2 1-16,0 2 6 0,0-2 7 0,2 5-2 15,-2 2-2-15,2 4 3 0,-2 0 11 16,3 5-11-16,-1 0 12 0,4 4-14 0,3 11 0 15,0 2 0-15,0 7-8 0,0 2-1 0,2 7-3 16,6 19 2-16,-1-8 1 0,1-3 2 16,-3-3 10-16,3-6-4 0,-1-10-3 0,-5-7 1 15,0-4-8-15,0-3 5 0,0-4-6 0,-2 0-1 16,2-2 0-16,-3 0-2 0,1-5 1 0,0 1-2 16,-2-5 3-16,2 2-4 0,-5-9-16 0,3 3-24 15,-3 0 0-15,-2-5 8 0,0 2-14 16,-6-12 12-16,2 3-179 0</inkml:trace>
  <inkml:trace contextRef="#ctx0" brushRef="#br0" timeOffset="50144.7756">10319 3806 32 0,'-13'6'77'0,"-1"-4"7"0,1-2-21 0,2-4-47 16,2 0 5-16,3-3-13 0,1 0-3 15,1 3-3-15,6-7 4 0,0 4 1 0,5 1 1 16,2-5-2-16,2 0-4 0,6 0 2 0,3 0-2 16,2 2-1-16,0 2-1 0,9-4 1 15,4 0 0-15,3 2-1 0,-1-2 0 0,5 7 0 16,2-7-1-16,5 6 3 0,21 3-3 0,1 4 1 15,-7 5 2-15,9 8-3 0,-20 3 4 0,-14 4-1 16,-8 2 5-16,-4 1 6 0,-10-3-2 16,-1 2 0-16,-1 0-1 0,-6 3-2 0,-7-1 7 15,-4 3-3-15,-7 2 6 0,-4 8-9 0,-16 8-1 16,1 3-4-16,1 1 6 0,5-7-6 16,-2 0-3-16,4-8 1 0,-2-3 3 0,0-2-4 15,0 2 2-15,-2 0 0 0,-5 2-1 0,2-2 0 16,1-2-1-16,-1-2-1 0,8-7-4 0,-1-3 1 15,4-1 0-15,3-3-5 0,4-1-44 0,3-8 10 16,4 3-29-16,-1-2-11 0,6-1-108 16</inkml:trace>
  <inkml:trace contextRef="#ctx0" brushRef="#br0" timeOffset="50379.0944">11302 3872 346 0,'16'9'87'0,"-8"-3"-83"0,-1-4-13 16,-3 3-1-16,1-5 3 0,-1 2 6 16,-2 0 20-16,3 5-6 0,-3-1 5 0,5 3-2 15,-3 7-8-15,0-1-3 0,5 9-4 0,-2-4-3 16,-3 7 2-16,3-1-2 0,0 3-2 0,-1-3-1 15,1 3-4-15,-1-5-12 0,3 3-22 0,-2-5-35 16,-1-2 26-16,1-1-31 0,0-5-104 16</inkml:trace>
  <inkml:trace contextRef="#ctx0" brushRef="#br0" timeOffset="50519.6391">11470 3567 142 0,'-11'11'97'0,"-3"-2"-151"0,3-4-21 0</inkml:trace>
  <inkml:trace contextRef="#ctx0" brushRef="#br0" timeOffset="50894.5702">11717 3616 155 0,'8'7'160'0,"-1"-7"-109"0,-3 0-52 0,-4 0-1 0,-2-5 9 16,0 3-2-16,-2 2-15 0,-1 0 3 16,1 0 1-16,-5 2-2 0,-2 5 5 0,-4 2-4 15,-1 4 2-15,-6 0 3 0,0 9-2 0,2-4-12 16,-2-1-9-16,4 1 0 0,1 2-32 0,4-7 11 15,4 3 11-15,2-1 16 0,3-2 22 16,4-2 9-16,6 5-8 0,1-8 6 0,2 4 10 16,4-6 2-16,2 1 32 0,3-3-24 0,11 1-12 15,-1-3-2-15,1 0-5 0,2 0-4 0,-2-2 4 16,-1 2 10-16,1 3 1 0,0-5 2 16,-3 4-10-16,-2 3-7 0,-2-5-2 0,-4 7 1 15,-5-5 8-15,-2 5-6 0,-4-2-3 0,-3 1-1 16,-6 4-7-16,0-1 3 0,-7 2 0 0,0 0-1 15,-4 0-2-15,0 3 0 0,-3-5-11 16,-3 2-19-16,3-2-17 0,-2-2 10 0,1-3 6 16,1-1-33-16,-1 1-25 0,1-6 2 0</inkml:trace>
  <inkml:trace contextRef="#ctx0" brushRef="#br0" timeOffset="51456.8728">12114 3607 370 0,'11'5'54'15,"-7"1"-71"-15,3-1 5 0,-7 6 4 0,4-9 6 16,-2 0 1-16,0 7 10 0,1-3-1 15,-1 3 3-15,2 5 2 0,1 14-6 0,-5-1 5 16,4 6-7-16,0 2 2 0,-1 5 5 0,3 6-4 16,-1 0 6-16,3 16-5 0,3-2-2 0,3-10-5 15,3-1-1-15,3-12-1 0,2-4 0 16,3-6-1-16,-3-7-1 0,-3-7 2 0,-5-2 2 16,-1-7-4-16,-7-2 17 0,1 3 38 0,-3-3-14 15,-10-11-7-15,8 9-37 0,-2 0-1 0,-4-2-1 16,-3 0 1-16,0-9-2 0,1 6-10 15,-1-3 2-15,-4-3 2 0,-2-7-19 0,0 0 18 16,0-6-2-16,-1-7-3 0,1-2-2 0,-2-4 12 16,-3-18 2-16,0-1-3 0,5 1 10 15,0-2 4-15,-3-18 0 0,1 4 0 0,4 3 2 16,0-5 1-16,2 23 1 0,5 14-2 0,-1 5 2 16,5 7 6-16,0 0-6 0,5 2-6 0,-1 9-2 15,5-7 2-15,2 9 1 0,4-5-3 0,3 8 2 16,4 5 1-16,2 3-2 0,5 0 0 15,0 11 4-15,-1 5-4 0,3 8 0 0,-7 0 0 16,3 7 0-16,-5 0-2 0,-4 4 3 0,-3 1 0 16,-4 3 0-16,-7 8-1 0,-4-10-2 15,-2-4 3-15,-2-9 1 0,-5-2 8 0,-6-2 0 16,-10-2-1-16,-1-3-4 0,-7-4-6 0,-2 0-1 16,-1-2-3-16,3-2-1 0,0-3-23 0,7-2-40 15,1-2 2-15,6 3-14 0,3-6-76 16</inkml:trace>
  <inkml:trace contextRef="#ctx0" brushRef="#br0" timeOffset="52191.0319">12898 3228 86 0,'7'-18'98'0,"-7"-2"-13"0,-4 1-40 15,-7 3 20-15,2 3-38 0,0 0-8 0,-4 4-7 16,-3 0-2-16,1 5-7 0,-5 4 3 0,-2-3-3 16,0 6-1-16,-2 1-2 0,-1 3 1 0,3 4-3 15,0 4 3-15,2 1 0 0,3 8 2 16,1 2 3-16,1 1-2 0,4 8 11 0,0 14-7 16,2-1-8-16,0-4 1 0,5-4-2 0,2-5-4 15,-1-2 7-15,3-6 1 0,3-3 1 16,1-4-6-16,3 0 6 0,2-9-6 0,-1 0 8 15,1-3-2-15,0-1 0 0,2-3 3 0,0-4-5 16,4 0 2-16,-1-6 4 0,3-1-2 0,-1-4 0 16,1-2 5-16,-3-2-3 0,-1 1-1 15,-2-3-1-15,0-1-1 0,-4-2-6 0,-1 0 1 16,-1 0-1-16,-3-2 0 0,0-2-1 0,-2-7 2 16,-2 3 0-16,0 1-2 0,2-1 3 15,-5 1 1-15,5 7 1 0,0 5-3 0,-2-1-24 16,0 10-7-16,2-3 36 0,0 9 0 0,0 7 1 15,2-5 2-15,0 9-3 0,-2 6-5 0,0 3 2 16,0 5-3-16,2-1-1 0,1 0-2 0,-1 2 0 16,4 1-2-16,1-7 2 0,4 8 0 15,0-6 2-15,2-6 1 0,0-3 1 0,1-2 1 16,-1-6 5-16,0-5 3 0,-2-5-4 0,2 1 4 16,-2-7 0-16,0 4-4 0,-2-4-1 15,0-7-2-15,2 1 0 0,-4-1-3 0,2-6 0 16,2-5-2-16,-3 1-1 0,1-8-8 0,2-3-12 15,0-3 5-15,0-18-6 0,0 1-12 0,0-1 10 16,0-21 12-16,0 3 9 0,-4 8 7 0,0 6 5 16,-5 18 3-16,-2 6 22 0,-2 16-3 15,-3 6-3-15,1 0 7 0,2 7-14 0,-3 7-2 16,1 0-16-16,2-3-1 0,-1 7-5 0,1 0 5 16,2 0 3-16,0 7-3 0,0-3 3 15,0 7-2-15,0 2 1 0,0 0 0 0,2 5 1 16,-2 6-1-16,3 1 0 0,-1 10-1 0,0 2 3 15,2 3-2-15,1 2 1 0,4 15-2 0,2-8 0 16,0-3 0-16,0 0-1 0,2-4 2 0,0-2-2 16,3-3 0-16,-1 1-1 0,3-3 1 15,-1-4-2-15,1-7 0 0,-5-6-10 0,-2-3-18 16,-2-1 0-16,2-10-23 0,-2 3-39 0,0-3 0 16,0 3-121-16</inkml:trace>
  <inkml:trace contextRef="#ctx0" brushRef="#br0" timeOffset="52394.1436">12872 3036 210 0,'-24'18'176'0,"4"-1"-126"0,4-6-15 0,1-6-20 0,6 1-3 15,5-3-2-15,6-1-8 0,-4 0 10 16,0-2 16-16,4 4-8 0,2-4 1 0,7 0-8 15,5-4-7-15,-3 2-5 0,0 0-3 0,11-1 1 16,3-5-2-16,4 1-9 0,6 0-1 16,3-6-51-16,15-2-26 0,-2-3-36 0,-5 5-16 15</inkml:trace>
  <inkml:trace contextRef="#ctx0" brushRef="#br0" timeOffset="52753.3754">13723 2734 30 0,'-4'11'131'16,"4"-4"-9"-16,-5-7-50 0,3 0-24 0,-2-7-4 15,1 5-9-15,1 0-14 0,2-3-15 0,-2 1-11 16,0 4-1-16,-3-2 4 0,1 2 0 16,0 0-2-16,-5 2 3 0,0 7 0 0,-2-5 1 15,0 9-1-15,-5 5 2 0,1-3-4 0,-3 5 3 16,1 4 1-16,1 1 2 0,-6 12 2 0,5-2 3 16,-1-1-5-16,5-1 2 0,2-7-4 15,2 1 2-15,4-1-2 0,5 3-1 0,0-7-2 16,7-2 2-16,2-1 0 0,4 1-3 0,3-4 3 15,3-3-2-15,8-2-5 0,-1-4-13 16,3-7-36-16,4-5 1 0,-2-1-33 0,4-6 23 16,5-10-98-16</inkml:trace>
  <inkml:trace contextRef="#ctx0" brushRef="#br0" timeOffset="53206.37">14111 2214 30 0,'-9'-25'74'16,"0"3"15"-16,-2 9-26 0,0 0-12 0,-2 2 1 16,4 6-29-16,-2 3-21 0,3 0-2 0,-1 2 1 15,2 2 1-15,3 7 1 0,-1 2 2 0,3 7 0 16,-2-1 4-16,4 5 3 0,-3-6 1 0,1 4 4 16,7 15 3-16,-5-11 1 0,4 18-7 15,0 4 3-15,3 5-4 0,-5 0-5 0,3 0-1 16,-1 4-4-16,1 13 0 0,-1-2-1 0,0-2-1 15,3 7-2-15,0-14 1 0,-3-17 2 16,0-9-4-16,1-7 5 0,-3-2-3 0,0-9-1 16,3-8 9-16,-3 1 17 0,0 1 8 0,-2-18-11 15,-2 6 8-15,2 3-3 0,0-2-20 0,0 8-9 16,-2-4-3-16,2-4 1 0,-3-3-1 16,1 0 4-16,0 1-4 0,0-5-1 0,-3-9-5 15,3 0 4-15,-2-4-9 0,4-3 2 0,-2 1 7 16,2-7 4-16,0 2 2 0,4 0 3 0,0-9 0 15,1 5-2-15,1 7 2 0,1 3 0 16,-3 5 0-16,1 3 0 0,1 1 1 0,-1 8 0 16,1-1 0-16,1 7 2 0,0 2-4 0,-3 2 3 15,5 7-1-15,-2-3 1 0,-1 5-2 0,3 9-2 16,-2-5-1-16,-1 8 1 0,3 1-5 16,-2 2-2-16,-1 14-45 0,5-5-22 0,-2 0-20 15,-2-4-52-15,-1-2-57 0</inkml:trace>
  <inkml:trace contextRef="#ctx0" brushRef="#br0" timeOffset="54534.1105">14574 2569 192 0,'0'-16'91'0,"-4"3"-43"0,-1-7 12 0,-1 5-33 15,-1-3 1-15,0 3-5 0,1 4-5 0,-1-3-13 16,-2 3-5-16,3 0 0 0,-3 3 1 0,2 3-6 15,-1-1 2-15,-1 3 0 0,-2 3 5 16,0 3-2-16,-5 3 1 0,1 1 0 0,-1 4 3 16,1 2-3-16,0 5 6 0,-1-3-1 0,1 7-1 15,-1 2 4-15,3 1 2 0,4 3-3 0,0-3 0 16,3-1-4-16,4 0-1 0,-1 0 1 16,6 1-4-16,1-1 1 0,0-4-2 0,5-1 2 15,0-1 1-15,0-2 0 0,0-3 0 0,-1-2 2 16,1-2 4-16,-4-1 9 0,1-5 2 15,-1 1-5-15,-1-4-7 0,1 0-6 0,-1-4 1 16,3 1-3-16,1-8 0 0,1 0 0 0,2 0 0 16,0-2 2-16,0-7-3 0,0 5 0 0,0-9 1 15,0 2 0-15,0-3 1 0,0 1 1 16,0-11 15-16,-4 4 0 0,0 7 1 0,-3 4-8 16,0 4-7-16,-1 1-4 0,-1 6-3 0,-2 7 5 15,2-5 0-15,-4 7 0 0,0 7 0 0,-1 0 0 16,1 8-3-16,0-2 1 0,2 9-2 15,0-6 2-15,0 6-7 0,2 0-4 0,3-7 4 16,1 5 0-16,-1-5 2 0,3 1 6 0,1-1-1 16,2-1 2-16,-2-8 1 0,2 3 2 0,0-2 10 15,-2-7-3-15,2 0-4 0,-2 0-1 16,0-5 0-16,2 1-1 0,-2-3-1 0,2 1-1 16,0-5-2-16,0-3 0 0,2-6 0 0,-4 5-2 15,2-9-1-15,0 0-6 0,-2-7-12 16,2-2-7-16,-3-5-11 0,1 1 17 0,0-7-4 15,0-12 6-15,0 4-7 0,-3-4 12 0,3 3 17 16,-5-15-3-16,-1 9 9 0,-3 10 9 0,0 14 7 16,-3 4 11-16,-1 16-18 0,0 3-3 0,-1 1-14 15,1 5-4-15,-3 1 5 0,3 5 0 16,-5 0 2-16,2 11 2 0,-4 0-4 0,3 3 1 16,-3 6 1-16,2 4-3 0,0 7 1 0,0-7 1 15,0 18-1-15,0 2 4 0,5-4-2 16,0 4 2-16,1-2 1 0,3 2-2 0,0 2-2 15,5-2 1-15,4 16-1 0,4-10-1 0,0-3 0 16,-2-3-2-16,2-16 1 0,1 3-1 0,-3-9-1 16,0-6 2-16,0 1 0 0,0-10 3 15,-3 0 1-15,1-3 10 0,0-2-3 0,0 3 3 16,0-5 2-16,0-7-1 0,-3 3-2 0,1-3-4 16,-1 0-4-16,1-4 2 0,-3-4-8 0,3-1 2 15,-3 1-1-15,-1-9-1 0,-1 2-1 16,0-2-3-16,-2-5-4 0,0 0 2 0,-2-4 7 15,0 7 0-15,-3-5 2 0,1 2-1 0,-1 7 1 16,3 2 8-16,0 5 0 0,-2 2-4 0,1 4-6 16,3 0 0-16,-6 7-2 0,1 0-8 15,3 2-29-15,2 0 24 0,0 0 16 0,2-3-9 16,1 3-1-16,-3 3 5 0,2-1 3 0,2 4-1 16,1-1 0-16,3-1 2 0,1 1 1 0,7-1 1 15,8 3-2-15,5-7 1 0,4-5-1 16,2-1 3-16,0-1-4 0,1-4 10 0,-1 0 3 15,-2-2 9-15,2-3-7 0,-11-4 2 0,-4 5-7 16,-4-5 2-16,-3 2-6 0,-4-6-4 0,-3-2-1 16,1-1-1-16,-5 1-3 0,0-7 0 15,-2 0 0-15,0 2 0 0,-2-2 0 0,0 4 4 16,0 0-1-16,-3 7 6 0,-1 7-2 0,1-3 5 16,1 12 2-16,2-5-6 0,0 2-10 0,-1 7 8 15,3 13-6-15,-2-18 3 0,0 7 3 16,-3 7 0-16,-3-3-2 0,-3 9-2 0,0 7 2 15,-5 2 1-15,3-4-1 0,0 6 1 0,-3 5-2 16,1 10-1-16,-1 6 2 0,3-6 2 0,0 3-1 16,4-7-2-16,3 1 1 0,1-3-1 15,5-2-1-15,0-3 1 0,2 1 1 0,5 0-2 16,0-3-1-16,4-4 1 0,0 2 1 0,0-6 1 16,0 0-3-16,0-5 3 0,2-2 2 0,-2 0 0 15,0-9 1-15,2 3 1 0,-2-5 1 16,-2 0 1-16,2-7 0 0,0 5 1 0,0-7 7 15,0-4-5-15,0 2-4 0,-2 0-2 0,0-7-1 16,-3 0-4-16,3 5 1 0,-4-5 1 16,-1-6-3-16,-2 0 3 0,0 0 1 0,1 8 3 15,-3 3-1-15,0-5 6 0,0 5-6 0,-3 2-5 16,3 0 3-16,-2 7-1 0,0-3 0 0,2 3 4 16,-4 4-2-16,-3 0 0 0,3 11-1 0,-5-5 0 15,0 10 0-15,2-1 2 0,1 7-4 16,-1 0 2-16,3 3-3 0,-1 10 1 0,3 0-1 15,4 0-4-15,3-4 2 0,4 2-4 0,2-2-10 16,2-7-8-16,4 1-11 0,5-3-24 16,3-5-7-16,3 1-32 0,1-7-19 0,11-4-154 15</inkml:trace>
  <inkml:trace contextRef="#ctx0" brushRef="#br0" timeOffset="55205.7975">11130 5217 122 0,'-9'0'98'0,"-4"-7"-56"0,2-4 6 0,0-2-2 16,-2-5-2-16,4 3-13 0,-2-1 6 0,2 3-11 15,0-2-8-15,3 4-10 0,-3 0-1 0,0 4-7 16,2-4-4-16,-1 7 4 0,-3-1-3 0,0 3 0 16,0 4 2-16,-3 3 1 0,-1 3-1 15,-3 3-1-15,1 9 2 0,-5 7 1 0,-7 19 3 16,-2 3 5-16,0 6 8 0,-4 9 3 0,4-9 2 15,7-9-1-15,2 0-10 0,6-2 1 16,3 5-4-16,6-1-3 0,5-1 2 0,7-3-4 16,1-7 1-16,10-6-4 0,4-7 1 0,8-4 3 15,3-4-3-15,7-3 3 0,6-6-1 0,-2-1-1 16,-1-8-1-16,-1 0 0 0,-2-7-2 0,-3-2-1 16,2-9 3-16,-4 0-4 0,3-2 2 15,-1-4 2-15,-2-5-1 0,-4-2 0 0,-3-7 0 16,-6 5-1-16,-7 0 2 0,-6 1-2 0,-7 4-2 15,-5-1 1-15,1 2-1 0,-5 3-6 16,-6 1 2-16,-3 1 0 0,-4 0 8 0,-4 4 4 16,-1 2 1-16,-4 5 2 0,0 7-3 0,1 3-1 15,1 8 0-15,0 4-4 0,3 6-2 0,-1 3 2 16,5 6-1-16,0 2-6 0,5 3-16 16,1 2-21-16,5 2-16 0,2 0-4 0,7 4-26 15,2-1-22-15,7-3-70 0</inkml:trace>
  <inkml:trace contextRef="#ctx0" brushRef="#br0" timeOffset="56314.8927">11342 5554 214 0,'11'-2'125'0,"-7"-3"-123"0,1 3 25 0,-5-2 8 15,0-1 1-15,0 3-7 0,0-2-10 0,-3 2-12 16,3-3-1-16,-2 1 2 0,4-1 3 0,-2 1 0 15,3 0-6-15,-1-3-6 0,2-2 3 0,5 0 4 16,0-2-2-16,2-2-6 0,4-2 1 16,1-5-3-16,4 0 4 0,4-9-2 0,5-2 2 15,-3 1-6-15,-2-4 7 0,-4 4-2 0,-4-1 1 16,-5 4 2-16,-5 1 9 0,-4 4-6 16,-4 0 18-16,-4 4-10 0,-3 0 0 0,-4 3-4 15,-1 2 1-15,-3 4 7 0,1 0-6 0,1 5-4 16,-1-1-1-16,3 5 0 0,-2-2-7 0,1 4 4 15,3 0-3-15,3 5 0 0,-1 0 0 16,-2 6 0-16,6 9 0 0,-3-2 6 0,1 9 0 16,3 1 0-16,1 8-2 0,3-3-2 0,0 3-3 15,5-3 0-15,1 0-2 0,3-2 2 0,2-6-2 16,5-3 2-16,-1-2-4 0,7-4 4 16,0-5-2-16,2-4 1 0,1 0-3 0,-1-9 4 15,0 0 2-15,0-7-1 0,1-2 0 0,-5 0 2 16,-3-2-1-16,-1-2 2 0,-3-2 2 0,-2-3-3 15,-2 0 0-15,-3-4-3 0,-4-2 2 16,3-2-2-16,-5-5 1 0,0-2-1 0,-5-16 1 16,1 3 1-16,0-1-3 0,1 3 3 0,1 5-2 15,4 6 1-15,1 6 2 0,-3 3 4 16,0 13-2-16,2 2-2 0,-2 5 2 0,-2 8-3 16,2 5-6-16,0-18-6 0,0 9 13 0,0 2-1 15,0 5-1-15,-3 0 1 0,1 6-2 0,0 4 2 16,2 5 0-16,0 7-2 0,2 0 1 15,0 2-1-15,3 2 1 0,-1-2-1 0,1-5 0 16,1 0 1-16,3-3-1 0,-2-4 0 0,-1-3 0 16,3-1 0-16,-2-4 2 0,-1-2 2 0,1-2 2 15,-3-1 4-15,1-1-2 0,-3-5-5 16,2 0-2-16,1-7 0 0,-1 0-1 0,-2-4 1 16,3-2-2-16,-1-4 2 0,3-3-2 0,-3-5 1 15,3 1-1-15,2 0 0 0,-5-13 0 0,3 1 2 16,-1 3-1-16,-1 2 1 0,-1 0 2 15,-2 7 0-15,1-2 2 0,1 8 3 0,-2 5-6 16,-2 0-2-16,0 6-11 0,0 0-2 0,2 3 18 16,-2 6-2-16,3 3 0 0,1 6-2 0,0-5 2 15,1 7-3-15,4 5 1 0,-3-2 1 16,3 3-2-16,2-1-1 0,0 2 2 0,7 4 0 16,-3-4 1-16,3-2 0 0,2-7 1 0,0-3 0 15,-1-1-1-15,1-7 1 0,0-4-1 0,-2-3 1 16,2 0-1-16,-1-4 1 0,-3 0 3 15,1-2 0-15,-3 0-1 0,-1-3 2 0,-4 1-1 16,-3 0-5-16,-1-5 0 0,-1-2 1 0,-4-3-4 16,-2-3 3-16,-2 1-2 0,-3-4-3 0,-2 3 0 15,0 1 7-15,-2 3 1 0,0 2 5 16,0 4-2-16,0 5-4 0,2 4-4 0,3 5 2 16,-3 4 0-16,0 0 1 0,-2 7 0 0,2 4 0 15,3 8-1-15,-3-3 1 0,4 4-2 0,-1 4 1 16,1 2-3-16,1 1 2 0,4 2-3 15,-2-5-5-15,6 2 7 0,1-4-1 0,1-2 3 16,3-4-1-16,2-1-2 0,2 0 2 0,1-10 1 16,1 1-1-16,0-1 2 0,5-5 0 0,0-2-1 15,-2-5-2-15,2 0 4 0,-1-4-2 16,6-8 3-16,-3-1-2 0,-2 0-1 0,-3-4 0 16,1-3 0-16,-3-1 0 0,-1-6 1 0,-3 1-1 15,2-4-1-15,-2-1 0 0,0-8 2 16,0 4 2-16,0 9-1 0,-4 7 8 0,-3 8-6 15,-2 9-5-15,3 5 0 0,-3-3 1 0,-2 7 6 16,2 7 2-16,0-1 2 0,0 3-2 0,1 7-3 16,1 4-4-16,-2 4-5 0,0 9-4 15,3 0 2-15,-1 15-8 0,3-3-16 0,-1-8-12 16,1-2-40-16,2-6-37 0,0-5-65 0,0-2-58 16</inkml:trace>
  <inkml:trace contextRef="#ctx0" brushRef="#br0" timeOffset="57017.818">12881 4430 73 0,'9'-7'137'0,"-3"0"-123"0,-4 1-11 0,-2-5 23 16,-2 2 22-16,0-4 15 0,-2 2-28 0,-1 2-18 15,1-2-3-15,-3 4 13 0,3-2-9 16,-3 7-8-16,1-7-3 0,1 5-1 0,-4 2-5 15,-2 0 2-15,-2 2 0 0,4 2 5 0,-8 4-3 16,3 3-2-16,-1-2 4 0,0 6 1 0,-3 5 5 16,0 1 4-16,3 6-5 0,-1-1-1 15,3 5-5-15,-2 13-1 0,6-1-4 0,2-1 1 16,3 2-4-16,4-2 0 0,2-1-2 0,5-3-1 16,-1-5-3-16,5-3 8 0,5-6-5 0,1-4 0 15,1-5 8-15,0 0 1 0,2-10-2 16,2-6-2-16,-3-1 1 0,3-7 0 0,-2-5-1 15,0 1 3-15,0-5-3 0,0-4 7 0,0 0 0 16,-5-3-6-16,3 1 0 0,-3-1-1 0,1-10 1 16,-5-1-2-16,2 1 1 0,-4-3 0 15,0-2 0-15,-1 3 0 0,-1 3 6 0,-5 8 18 16,0 6 2-16,1 8-18 0,-3 8 0 0,0 1-11 16,-3 14 1-16,3-15-2 0,0 3 7 0,-2 8-2 15,-2 6 1-15,-1 6-2 0,1-3 1 16,0 8-1-16,-3 6 2 0,0 3-2 0,3 2 0 15,-1 0 0-15,1 0-1 0,4 1 1 0,-2-4-3 16,4-1 2-16,2 4-2 0,3-2-1 0,0-7 1 16,4-4 5-16,-2-7 2 0,2-2 4 15,-3-6-1-15,1-3-3 0,0-2-2 0,2-4 2 16,2-5 2-16,0-2 0 0,-1-3 10 0,1-1 25 16,0-3-35-16,0-6-15 0,0-5 1 15,1-6 9-15,-3-2-3 0,0-5 2 0,0-11-12 16,2-20 0-16,-2 0 6 0,2 1-3 0,-2-21-1 15,0 5-4-15,-2 4 7 0,-2 9 6 0,-3 16 5 16,3 23 12-16,-7 5 10 0,0 12-9 0,-2 5 0 16,-1 8-7-16,1-1-4 0,0 3-4 15,0 4-2-15,-1-5-4 0,3 10 2 0,-4-3 2 16,2 7 2-16,-5 4-1 0,1 5-1 0,1 1 0 16,-1 6 1-16,1 8-1 0,1 6 0 15,-1 3 1-15,1 22-4 0,0-6 2 0,4-5 0 16,2-5 0-16,0-2-2 0,2-6 1 0,3-2-4 15,2-3-10-15,-3-4-15 0,3-5 0 0,-2-2-17 16,-1-4-13-16,1-4 6 0,0 1-28 0,-1-10-40 16,-1 2 65-16,1 0-129 0</inkml:trace>
  <inkml:trace contextRef="#ctx0" brushRef="#br0" timeOffset="58173.7289">13068 4339 32 0,'-20'2'202'16,"1"-2"-146"-16,1 0-22 0,2 0 11 0,-1 0-1 15,1-2 12-15,5 2-23 0,0 0-14 0,3 0-14 16,5-4-2-16,-1 4-8 0,2 0 10 0,-1 0 7 16,3 0 10-16,3 0 3 0,6 0-2 15,-1-2-4-15,8-1-7 0,4 1-6 0,4-4-1 16,0-3-1-16,5 0-1 0,2 0-1 0,2-2 0 15,6-4-2-15,1-3 1 0,-5 0-1 0,-2-2-1 16,-2 1 0-16,-2-3 0 0,4 2 1 16,-2-9-1-16,0 5 1 0,4-9 0 0,-4 2 1 15,-5 2 2-15,-6 5 4 0,-4 2 5 0,-5 4 6 16,-2 9 4-16,-3 1-14 0,-4 1-1 16,-4 11-1-16,-2-1 0 0,4 1-8 0,-2-4 3 15,4-4 0-15,0 1 2 0,0 10-1 0,-2 4 1 16,0-4 1-16,0 8-2 0,0 9 3 0,-2 3-4 15,2 2 0-15,0 4-1 0,0-5 0 0,0 3-2 16,0 4 2-16,4-2-2 0,1-2-4 16,-1-11 4-16,3 2 0 0,-1-4-3 0,1-5 2 15,-3-2-1-15,3 0 2 0,-3-4 2 0,1-3 2 16,-1 1 0-16,1-5 4 0,1 0-2 16,-1-3-2-16,3 1 0 0,-1-4 0 0,0-3 1 15,6-7 1-15,-2 1-1 0,0-3-3 0,0-8-1 16,0-1 2-16,-2-6 1 0,2 0-3 0,-2-4 1 15,2-1 0-15,-5-4 1 0,1 3-1 0,0 1 5 16,-3 7 10-16,-2 5-4 0,0 4-6 16,1 4-3-16,-3 7-2 0,0 2-3 0,-3 9-9 15,1 2 2-15,2-4 11 0,2 4 0 0,-4 5 1 16,2 9-2-16,-2-3 0 0,0 4 2 16,0 8-4-16,-3 1 1 0,5 1-1 0,-2 1 2 15,2-4 0-15,2 3 0 0,3-3-3 0,-1-6 0 16,3 2 3-16,1-5 0 0,3-2 3 0,0-2 0 15,1-2 2-15,-1-4 0 0,2-1 0 0,-4-2-1 16,2-2-2-16,0-2 1 0,-3-2 0 16,6-5 0-16,-6-2 0 0,-1 0 1 0,2-7-4 15,-2 3 1-15,-3-1 0 0,-4-1-6 0,0-12-5 16,-2 9-4-16,-5-11-1 0,-4 5 4 16,-2-1 6-16,-5 1 2 0,1 4 2 0,-3 0 0 15,0 2 1-15,0 2 1 0,-2 7-1 0,2-2-2 16,0 4 2-16,3 3 2 0,-1 1-3 0,5 3 4 15,0 2-1-15,-1 0-1 0,8 0-1 16,-3 0-2-16,5 0-3 0,-1 7-13 0,3-10 5 16,0 1 14-16,2 2 3 0,0 2-2 0,2 1-2 15,-2-3 2-15,7 4-3 0,-3-2 2 0,0 3 3 16,5-1 0-16,2-4-2 0,5 2 3 16,-3-2-4-16,7-2 1 0,0 2-3 0,4-7 1 15,4 3 1-15,8-7-1 0,-1-2 1 0,-2 2-1 16,-4 0 1-16,-5 0 0 0,-2 2 4 0,-2 4-1 15,-7-1 0-15,-2 1-2 0,0 5 3 16,-2 0-1-16,-2 0 1 0,-1 7 1 0,1 2 6 16,-3 4-5-16,1 7-4 0,-1 4-1 0,0 5-2 15,-1 6-2-15,-1 0 0 0,0 5 0 0,0-2 1 16,-2 1 1-16,2-6-2 0,-2-4 2 16,0-3-2-16,0-4-2 0,0-6-4 0,0-1-4 15,0-6 8-15,0 0 4 0,-4-7 2 0,2 0 0 16,2-2 7-16,-2 0 7 0,2-2 1 0,0 2-12 15,2 0-5-15,-2-4-1 0,2-1 2 16,-2-1-2-16,2-10 1 0,0-1-3 0,-2-5 0 16,3-3 0-16,1-1-2 0,-2-5-1 0,1 2 0 15,1-6 1-15,0-9 5 0,1 2 1 0,-1 2 1 16,1 3 0-16,1 6 1 0,-1 5 2 16,-3 6-2-16,2 2-2 0,-4 7 0 0,2 0-1 15,-2 4-2-15,3 3 6 0,-1 4-1 0,2 2 0 16,1 7-1-16,1 2 3 0,1 2-1 0,2 5 1 15,2 8-3-15,-2-1-1 0,-1 3 0 16,3 3-3-16,3 11 2 0,-1 0-2 0,-2-7 1 16,2 1-3-16,0-3 2 0,1-7-1 0,-1-4-2 15,0 0-5-15,-2-4-16 0,2-5-1 0,-4 3-21 16,4-12-9-16,-2 3-15 0,3-5-12 16,-1-2-74-16,-2-5-99 0</inkml:trace>
  <inkml:trace contextRef="#ctx0" brushRef="#br0" timeOffset="58329.9026">13494 3552 319 0,'-31'24'109'0,"0"-19"-49"0,5-10-41 0,4 1-19 15,2-1-10-15,0 3 2 0,2 4-41 0,5 7-113 16,2 2-103-16</inkml:trace>
  <inkml:trace contextRef="#ctx0" brushRef="#br0" timeOffset="61063.7148">2368 5858 21 0</inkml:trace>
  <inkml:trace contextRef="#ctx0" brushRef="#br0" timeOffset="61407.3286">2331 5927 39 0,'-18'24'23'0,"-2"-6"7"16,2-5 1-16,3-4 4 0,2-3-16 15,-3-1-3-15,7-1-6 0,-2-4 7 0,3 2-7 16,1-2 2-16,-2 0-7 0,5 0-4 0,-3 0-11 16,-2 0 5-16,3 0-4 0,-3 2 10 0,-2 3-1 15,-5 4 0-15,1 2-1 0,-5 6-1 16,0 5-1-16,-4 3 2 0,-2 10-2 0,-1 0 2 16,3 0 0-16,4-4 1 0,11-6-1 0,-2-1 2 15,11-4 11-15,0-5 2 0,5-2 7 16,1-2-4-16,3 5-2 0,7-5 2 0,-1 0 5 15,5 0-1-15,15 0-4 0,0-2-13 0,5 4 3 16,6-2-4-16,1 4-2 0,3 3-1 0,-6 2 0 16,-6 2 0-16,-9 2 1 0,-5-2 1 15,-11 5 4-15,3-3 0 0,-3 0-4 0,-4 0 5 16,-5 3 7-16,-4-1-8 0,-9 3 14 0,-2 4-1 16,-11 5-13-16,-15 1 1 0,-19 5 12 0,-3-4-2 15,-7-7 1-15,0-4-13 0,4-5 0 16,2-2-1-16,5-2-3 0,-2 0 0 0,-3-3-2 15,-4 1-1-15,12-2 0 0,-6-5 0 0,21-5-4 16,-3-4-4-16,9 1-11 0,-2-8-23 16,2 1-12-16,5 2-30 0,4-1 8 0,4-1-68 15</inkml:trace>
  <inkml:trace contextRef="#ctx0" brushRef="#br0" timeOffset="61844.7014">2683 6577 35 0,'7'-4'31'0,"0"-1"29"16,-3-1 33-16,0 1-26 0,-4 1-33 0,3-1 6 15,-14 1-22-15,4 2-11 0,3 2-6 0,4-2 5 16,2 2-16-16,0 0 6 0,-2 2-5 0,-4 2 2 16,-1 3 2-16,-2 2 5 0,-4 4-3 15,-2 5 5-15,-2 4-2 0,-5 4 1 0,0 7 5 16,-9 13 16-16,5-1-10 0,4-1-3 0,3-5 6 16,6-6-6-16,0 0-1 0,4-4-3 15,5-5 2-15,4-2 5 0,7-2-3 0,4-4 8 16,3-7-4-16,10-1-5 0,-2-5 5 0,12-8-5 15,-1-1-5-15,7-17-4 0,2-5 3 0,0-5-2 16,-4-5-1-16,8-12 3 0,-6 1-3 0,-5 3 4 16,-6 4 1-16,-6 7 2 0,-8 6 0 15,-8 0 1-15,0 9-4 0,-7-4-3 0,-4 6 0 16,-9-1-2-16,-2 1 1 0,-9-2-3 0,-3 3 4 16,-8-1-3-16,2 5 0 0,-4-1 4 15,6 8-1-15,1 1-4 0,4 10 2 0,-3 4-11 16,7 2-20-16,0 6-18 0,-2 5-8 0,2 0-46 15,3 0 15-15</inkml:trace>
  <inkml:trace contextRef="#ctx0" brushRef="#br0" timeOffset="62141.4942">3367 5794 205 0,'9'5'145'0,"-5"-1"-105"0,3-4-39 0,-7 5-16 16,2-3 1-16,-2 0 51 0,0 7-13 15,0 2-4-15,-2 11-2 0,2-2 3 0,-9 22-7 16,0 2-4-16,-2 9-2 0,4 4 0 0,-4 7-4 16,-8 29 1-16,-6 37-1 0,5-18 0 15,9-19-1-15,0-18-5 0,3-11 2 0,1-7-1 16,3-4 2-16,-5-7-2 0,0-6 2 0,4-7 1 15,-3-7 2-15,3 1-2 0,-6-5-6 16,5-5 3-16,-1-1-4 0,3-3-10 0,1-4-34 16,1-2-37-16,2 1-21 0,0-1-44 0</inkml:trace>
  <inkml:trace contextRef="#ctx0" brushRef="#br0">3931 6599 37 0,'11'7'137'0,"-2"-5"-52"0,-7-2-38 0,1-2 1 0,-3 0-7 16,0-3-29-16,0 1-11 0,-3-1-3 15,1-1-3-15,2-1 1 0,-7 0 0 0,5-1-2 16,-4 1 0-16,-1-2-4 0,0-2 3 0,3 2 7 15,-3 1 5-15,1-3 17 0,-5 2-7 0,-2 0-5 16,-3 0-3-16,1 2 0 0,-5 3-6 16,0 4 3-16,-4 2-3 0,2 3 3 0,-7 3-1 15,3 6 1-15,-10 8 3 0,5 4 3 0,3 1-2 16,1 6-1-16,5 2-2 0,5 3-2 16,-1 3 1-16,5 17 0 0,0-8-1 0,6-3-1 15,7-12-2-15,4-4 0 0,1-7 1 0,6-6 0 16,2-5-4-16,2-4 2 0,3-3 0 0,-3-1 2 15,5-7 2-15,0-1-1 0,4-5 0 16,3-3 0-16,-1-5-1 0,7-10 7 0,3-7-3 16,-5 0-3-16,-1-3 1 0,-3-1-4 0,2 2 1 15,-10-10 1-15,-1 8-3 0,-5 2 1 0,0 6 0 16,-1 3 1-16,-4 4 0 0,-1 2 3 16,-3 4 17-16,-1 5-5 0,-1 7-14 0,0-3 2 15,-6 14-5-15,1-1 7 0,3-6 0 0,0 5 12 16,-2 6-3-16,0 0-3 0,0 7-6 0,-3 4-4 15,-1 4 2-15,1 5-4 0,3 2 0 16,-5 0-2-16,3 2 3 0,4-6 1 0,0 11-1 16,0-9 0-16,0-5 0 0,2-4 2 0</inkml:trace>
  <inkml:trace contextRef="#ctx0" brushRef="#br0" timeOffset="63719.1646">2134 7516 76 0,'-15'-6'42'0,"-3"-1"42"0,3-2-30 0,-1 1-17 16,-1-1 2-16,-1-2-20 0,3 2-3 0,1 2-16 16,3 3-14-16,0-3 3 0,3 5 13 0,1-2-1 15,3 4 0-15,-1 4-1 0,1 0 2 16,4 7 12-16,0 5 12 0,2 6-14 0,5 11 5 16,-5 4 2-16,0 1-1 0,5 6-9 0,-5 2 5 15,2 1-4-15,-2 17-2 0,3-5 5 0,-5-4-3 16,0-6 1-16,0-7-7 0,0-9-1 15,0-2 4-15,2-9-4 0,-2-3-3 0,2-5 0 16,0-3-1-16,-2-2-2 0,5-1-3 0,-5-1 5 16,0-3-3-16,0-1 2 0,2-1 3 0,-2-11 1 15,0 5-2-15,0-1 4 0,2 5-1 16,-2 2 9-16,2 1-10 0,3-8-1 0,-1-1-4 16,5-8-1-16,-5 3-7 0,5-6 5 0,2-5-4 15,3-7 1-15,-1-6-4 0,7-16 3 0,-3 0 3 16,3-2-3-16,0 3 7 0,4-6 4 15,3-16 1-15,-3 12-1 0,2 5 1 0,-4 13 0 16,-4 14 1-16,-5 8-4 0,-6 6 0 0,2 8 2 16,0 4-2-16,-3 6 5 0,5 5 6 0,-4 9 3 15,2 6 1-15,-3 7 10 0,1 4-7 16,4 7-6-16,-9 4-3 0,7 5-6 0,-7 24 0 16,3-7-2-16,1-4 2 0,-1-11-1 0,1-9 3 15,1-11-1-15,-3-6 5 0,3-10-3 16,-1-4-1-16,-6-4-2 0,5-2 2 0,-3 0 11 15,2-5-4-15,-10-11 2 0,6 5 5 0,0 1-4 16,-2 3 1-16,2-2-1 0,0 0 2 0,0 2-2 16,2 4-5-16,-2-4-12 0,2 0-1 15,2-6 1-15,1-1-1 0,1-4 2 0,-1-7-3 16,4-6-6-16,2-2 4 0,0-10-10 0,4-12-7 16,1-3 0-16,-3-2-7 0,2-6-3 0,1-23-14 15,-1-2 18-15,1-17-35 0,-1 26 1 16,0 15-41-16,-1 16 22 0,3 9-34 0</inkml:trace>
  <inkml:trace contextRef="#ctx0" brushRef="#br0" timeOffset="63984.7143">2968 7682 422 0,'-5'15'41'15,"-6"-4"9"-15,2-4-33 0,1-1-19 0,1-1-10 16,3-1 13-16,-1 1 1 0,-1 6-2 0,1 2-3 16,-1 5-1-16,-1 8 0 0,0 5 0 0,-4 2-6 15,0 11-31-15,3 0 10 0,-1-2 9 0,0-4 12 16,0-10 3-16,2-1-5 0,-1-8-22 15,-1-3-16-15,0-3 4 0,2-4-52 0</inkml:trace>
  <inkml:trace contextRef="#ctx0" brushRef="#br0" timeOffset="64437.7053">3281 7483 334 0,'2'20'1'0,"-2"-9"7"15,-2-2 16-15,2-2 33 0,0 4-14 0,0 2-6 16,0 4-24-16,-9 10-8 0,7 4-3 0,2 2-5 16,0 0 3-16,-5 2-3 0,5 1-1 0,0-3 2 15,-4 2 0-15,2 0 0 0,-5-2-1 16,3 0 3-16,-5-4-1 0,5-5 0 0,-5-4 0 15,2-7 1-15,0-2 4 0,5-4 8 0,-4 0 10 16,1-3 3-16,5-2-4 0,-4-15-1 16,4 15-10-16,-5-4-3 0,3-2-7 0,0-3-7 15,2-2-4-15,0-6-2 0,0 1-3 0,2-1-3 16,0-7-1-16,7-2 2 0,-2-3 0 0,2-1 4 16,0-1 9-16,4-4 3 0,0 2 0 0,11-11 4 15,-2 2-1-15,0 3-1 0,0 6 2 16,3 5 3-16,-3 6-3 0,-2 2 1 0,2 9 1 15,-3 3 0-15,1 6 1 0,-2 6 5 0,0 5 3 16,-5 5 4-16,0 4-4 0,-2 2-5 16,0 4-7-16,0 1 2 0,-9 3-3 0,3-1 0 15,-1 2 0-15,-2 0-2 0,0-5 3 0,-2 3-2 16,0-5 0-16,0-2-2 0,-2-2-8 0,0-2-36 16,0-3-29-16,2-2-62 0,-2-2-27 0</inkml:trace>
  <inkml:trace contextRef="#ctx0" brushRef="#br0" timeOffset="64984.4239">4299 7616 121 0,'20'11'325'0,"-9"-7"-294"15,-2-4 11-15,-9-2-8 0,2-5-5 0,-4 3-12 16,2-3-14-16,-4 3-4 0,-1-1-6 0,1-1 1 15,-5 1-2-15,3-1-6 0,-8 1 3 16,8-1-5-16,-8-3 0 0,1 2 7 0,-7 1 8 16,1-5 2-16,-6 2 1 0,1 0-2 0,0-2 1 15,0 2 6-15,-1 0-1 0,-8 3 2 0,5 1-1 16,8 5-2-16,-2 0-1 0,-3 11-1 16,1 3 3-16,6 1-1 0,-4 14 1 0,-2 4 5 15,2 4-2-15,2 5-3 0,5 7-1 0,-3 21-1 16,7-1 0-16,5-6-3 0,6-3-2 0,6 0 1 15,5-23-1-15,0-8 1 0,2-7 5 16,3-9 7-16,2-4 7 0,-3-9 0 0,5-5-5 16,-3 1-9-16,3-14 0 0,7-8 0 0,-3-5-1 15,5-4-4-15,-3-5 0 0,7-13 0 0,-2 5 1 16,-4 3-3-16,-3 4-1 0,0 1 2 0,-4-2 0 16,0-4-2-16,-3-5-1 0,1-9-15 15,-3-1-12-15,-4 1-1 0,0-2 10 0,1 3 1 16,-1-3 9-16,-3-2 7 0,1 3 8 0,-4 5-1 15,-3 10 12-15,-2 15 16 0,-2 9 8 16,2 7-5-16,0 4-10 0,-3 4-22 0,1 3-2 16,2 1-3-16,0 1 9 0,0 7-3 0,-4 4 1 15,-1 10 1-15,1-3-2 0,-3 10-1 0,1 7 1 16,-1 11 5-16,-2 5 1 0,-4 24 3 0,0 4 0 16,0 2-3-16,-3 31-5 0,3-8-3 15,0 19-3-15,4-39 2 0,9-21-2 0,0-12 1 16,4-9-1-16,1-12-5 0,-1-1-28 0,1-10-20 15,-3-3 0-15,4-6-7 0,-3-1-55 16,1 0-77-16</inkml:trace>
  <inkml:trace contextRef="#ctx0" brushRef="#br0" timeOffset="65906.039">4414 6423 46 0,'-4'-9'107'0,"-7"0"13"16,4 0-72-16,3 3-27 0,-3-1-22 0,5 3-11 15,-3-1 54-15,5 7-7 0,-4 1-7 0,2 5-1 16,0 6-6-16,2 3-10 0,-3 8-5 15,3 1 1-15,0 5-5 0,3 11 3 0,-3 2-1 16,2-2-1-16,-2-2 0 0,-2-1 13 0,4-4-4 16,-2-1 2-16,0-4 0 0,2-8 10 0,-2-2 12 15,0-6 0-15,0-3 0 0,0-5-16 16,0-6 1-16,0 2-4 0,4-2 0 0,-4 0-8 16,0 5 2-16,0-3 4 0,0 0-11 0,-4-2-9 15,4 0 0-15,-2-2 3 0,0-5-1 16,-1-1 0-16,-1-6 1 0,2 1 1 0,0-7-3 15,-3 0 1-15,3-4-4 0,0-2 2 0,2-3-14 16,2 0-7-16,2-4 6 0,5 0-6 0,9-13 0 16,6-3-19-16,5 3-13 0,8-2 8 15,18-12-37-15,7 12-49 0,-9 6-52 0</inkml:trace>
  <inkml:trace contextRef="#ctx0" brushRef="#br0" timeOffset="66562.0957">5067 5863 292 0,'-9'0'94'0,"0"0"-36"0,5-2-10 0,-7-1-36 15,6-1-21-15,-1-1 2 0,1 5 0 16,5 0 3-16,-2-2 2 0,2 4-3 0,2 3 3 15,3 4 3-15,1 2-1 0,5 4 0 0,0 5 0 16,5 2 1-16,4 2 1 0,-1 7 0 0,17 7 5 16,1-3-2-16,5 2-1 0,2-3 3 15,16 10 1-15,-3-5 12 0,-2-1 4 0,-6-5-1 16,8 11-8-16,-4-9 0 0,-5-4 0 0,1-2-9 16,-1-1 2-16,-3-1-5 0,-8-1-2 0,-4-1 1 15,-4-1-3-15,-3 0 1 0,1-2 0 16,-3 0-1-16,5 2 0 0,-1 1 0 0,5 1-3 15,-2 1 3-15,2-1-2 0,3 3 0 0,-8-3 2 16,1-2-1-16,-7-4-1 0,-2-2 2 16,-5-3-1-16,1-4 3 0,-8-2-2 0,1 0-5 15,-4-5 5-15,-1 3-2 0,-2-5 3 0,-6-6 1 16,-1-1 0-16,3 5 3 0,0 0-2 0,2-2 0 16,4 7 1-16,-4-1-3 0,0-2 0 0,-2 3-3 15,-2 1 3-15,-5 1-2 0,0 2 2 16,-4 2-1-16,-5 4 0 0,-4 7 4 0,-6 2-3 15,-5 12 2-15,-27 19-2 0,-4 9 1 0,-22 26 0 16,5-4 0-16,-27 20-2 0,39-29 0 0,1 0 0 16,-1 1 1-16,8-3-1 0,-1-9 3 15,-4 0-4-15,-3-2 2 0,8-3-9 0,-1-10-11 16,16 2-61-16,-5-7-48 0,9 3-56 0</inkml:trace>
  <inkml:trace contextRef="#ctx0" brushRef="#br0" timeOffset="67296.2617">6703 6950 47 0,'-16'-5'41'0,"1"-4"32"15,2 1 13-15,-1-1-35 0,3 0-20 0,3 0-40 16,1 3 2-16,3 3 3 0,-1 3 22 16,3 3 45-16,2 3-32 0,0 7 0 0,2 7-4 15,-2 7-2-15,2 8-8 0,-2 7-4 0,0 6 0 16,0 27-9-16,-2 3-4 0,-4 16-2 0,-1-21-3 16,3-11 2-16,-1-18 3 0,3-9 2 15,0-8 12-15,0-7 5 0,-1-7 25 0,3-9 17 16,0 3-11-16,-2-3-6 0,4-17-9 0,-2 6-21 15,0 10-13-15,-2-6-10 0,2-5 5 0,0-6 0 16,2-8 0-16,1 7 2 0,-1-7 0 16,2-5-2-16,3-4 1 0,2-2-1 0,-1-11-3 15,6-20-13-15,1 0-3 0,-2-4-5 0,3 0 9 16,6-27 9-16,-2 2 5 0,6-19 5 16,-2 24 3-16,-4 22 1 0,-4 24 1 0,-8 13 7 15,1 14 1-15,-7 3-12 0,1 10-14 0,-1-2 0 16,0 2 16-16,-2 6 2 0,2 3-3 0,0 6 2 15,-2 11-1-15,0-4 0 0,0 9-1 0,0 8-2 16,3 7 1-16,-1 22 1 0,2 3-6 16,5-1 4-16,4-2-2 0,5 20 0 0,4-11 7 15,4-17-2-15,3-14 4 0,-5-9 0 0,3-15 4 16,-5-7 4-16,-2-4-1 0,-5-7-1 16,-2-2 0-16,1 0 0 0,-3-2 0 0,0-3-1 15,-3-1-3-15,4-1-6 0,-1-4 0 0,2-2-2 16,0-3-3-16,2-3 2 0,5-14-2 0,2-3 0 15,3-3 0-15,-1-1-1 0,0-11 1 0,-6 5-1 16,-3 0-4-16,-4 1-8 0,-2-3-2 16,-7-5-6-16,-4-6-8 0,-5 1-20 0,-4 3-12 15,0 7 1-15,-2 6 7 0,0 4-55 0,-3 5-7 16,5 4-73-16,0 7 129 0</inkml:trace>
  <inkml:trace contextRef="#ctx0" brushRef="#br0" timeOffset="67671.1581">7640 6972 288 0,'0'22'57'0,"-5"-9"-7"0,-1-4-23 15,-3-5-9-15,-2-2 11 0,0-2-2 0,0 0-11 16,2-2-6-16,-2 0-2 0,0 0-2 0,2 0-1 15,-2-1-3-15,0-1-6 0,2 4 1 0,-2 0 4 16,-2 4-2-16,0 1 2 0,-3 8-1 16,1 5 0-16,-3 2 1 0,1 6 1 0,1 3 3 15,1 4 0-15,-3 6-2 0,9-1 0 16,3-7 5-16,6-7 0 0,4-4 11 0,3-7 4 16,2-2 0-16,2-4-4 0,4-5-5 0,3-2-11 15,4-4-1-15,-2-5-5 0,6-4 0 0,1-5 2 16,1-2 0-16,3-2 0 0,4-11 1 0,-6 0 3 15,-5 4 5-15,-8-2-7 0,-3 5-1 16,-9 2 0-16,-1 2-4 0,-10 0-9 0,-4 2 8 16,-5 0-1-16,-1 2 6 0,-7 5-2 0,-1-2-2 15,-1 6-11-15,2 2-29 0,-1 3 3 16,3 4-7-16,2 6-52 0,3 5-33 0,1 0-109 16</inkml:trace>
  <inkml:trace contextRef="#ctx0" brushRef="#br0" timeOffset="68905.1807">9155 6213 310 0,'-22'22'70'0,"-1"-2"-48"16,4-7-2-16,1-4-19 0,5-2-13 0,0-5 5 16,2 5 4-16,-1-1-2 0,4 5 4 0,-3 5 3 15,2 8-2-15,0 5 10 0,0 8 6 0,0 5 1 16,-4 20 9-16,2 6-4 0,-2 25-1 15,0-1 1-15,-5 23-7 0,7-42-5 0,-2-5-5 16,2-4-1-16,-2 0-3 0,4-2 7 0,-2-12 1 16,0-10 0-16,6-11 3 0,1-9-5 15,2-5 2-15,2-4 3 0,0-7 14 0,0 3 5 16,0-18-5-16,2 7-2 0,-2 1-2 0,2-1-8 16,-4 8-18-16,0-4-8 0,2-4-5 0,-3-3-1 15,1-4 2-15,-2 3-2 0,-1-6-2 16,1-3 3-16,-3-5-1 0,-1-3-4 0,-1 1-10 15,-2-4 18-15,-3-3 4 0,-1-11 5 0,-3 4 2 16,3 1 4-16,-3 6-1 0,3 0 5 0,-3 7 9 16,3 2-3-16,-1 6-7 0,3 3-3 0,-2 6 0 15,-3 3-1-15,0 11 2 0,-1-1 0 16,-3 12 2-16,0 2 1 0,-3 11 5 0,-3 15 0 16,1 11-4-16,5 1-2 0,2 10 1 0,11-11 2 15,9-15-4-15,5-9 4 0,-1-4-3 16,5-5 5-16,4-2-5 0,5-2-1 0,2-2 0 15,4-3 3-15,2-2-4 0,5 1 1 0,-2-3-2 16,0-5 1-16,-1-4 4 0,-1 1-4 0,-5-6-1 16,0-3 2-16,0-5-2 0,0 0-1 15,-2-5 0-15,4 1 0 0,0-3-1 0,3-2-1 16,1 1 1-16,-1-3 1 0,2-1-2 0,-5 4 1 16,0-6 0-16,-4 3-1 0,0-4 2 0,-5-5-2 15,-4 2 0-15,-2-4 3 0,0 2-1 16,-3 3 1-16,-1 1 2 0,-3 10 8 0,-2 6-1 15,0 2-4-15,0 4-3 0,0 3 1 0,-4 11-6 16,-1-5 4-16,7-6 1 0,-2 7-2 0,-2 6 2 16,0 2-2-16,2 4-3 0,-2 6-1 15,0 1 0-15,-1 4-1 0,3 1-3 0,0-2-2 16,5-1 4-16,-1-2 1 0,3-2 3 0,0-4 1 16,4-5 10-16,0 0 4 0,-3-6-3 0,8 0-3 15,-1-5-1-15,3-7-2 0,0 1 0 16,1-7-1-16,3-2 0 0,-2-3-2 0,0-3-3 15,-2-4 1-15,2-1-1 0,-3-4-1 0,3-1 0 16,-2-6-3-16,4-9-4 0,0-1 0 16,0 8 5-16,-2-3 4 0,-3 12 2 0,1 3 0 15,-3 10-6-15,-4 4-2 0,3 6 7 0,-1 3 0 16,0 4 1-16,0 3 0 0,-2 4-1 0,3 4 5 16,-1 5 2-16,-2 6 5 0,-2 4-5 0,-3 8-5 15,1 3 1-15,-7 12-1 0,-4-5 6 16,-1-4 0-16,-2-9-1 0,-4-4-1 0,-2-7-4 15,-7 0-3-15,-4-6 1 0,-7 1-5 0,-4-6 5 16,-2 3-5-16,-5-8 0 0,0-1-40 0,-11-10-12 16,4 3-27-16,3 0-20 0,4-3-84 15,2 1-27-15</inkml:trace>
  <inkml:trace contextRef="#ctx0" brushRef="#br0" timeOffset="69014.5626">9172 6555 109 0,'7'29'-28'0</inkml:trace>
  <inkml:trace contextRef="#ctx0" brushRef="#br0" timeOffset="69623.7243">9675 7254 442 0,'2'9'48'0,"-4"-5"-12"0,0-4-29 16,-3 0-8-16,1-4-16 0,2 2-8 0,-3-1 24 15,5 3 2-15,0 0-3 0,0 5 3 0,5 6 9 16,-3 6 4-16,0 6-1 0,3 5-3 16,-5 12 1-16,0 8-3 0,-7 32-7 0,-11 39 0 15,1 0-2-15,-8 33 2 0,10-66-4 0,4 0 4 16,0-29-1-16,2-2 15 0,2-15 10 0,3-9 15 16,-3-7-5-16,3-8-5 0,2-3-2 15,0-9 0-15,-1-1-10 0,1 1-7 0,4-15-3 16,1 7-1-16,-6 8-9 0,1-4 1 0,-2-2 0 15,2-3-8-15,-3-4 1 0,-1-2-2 0,1 3 1 16,1-6 1-16,-1-3 0 0,-1-5 1 16,1-5 1-16,1-6 2 0,2-4 0 0,-1-21-2 15,1-1 3-15,2-3-2 0,2-2 5 0,1-4 1 16,1-23-2-16,5 1 2 0,6-18 0 0,5 22-2 16,-4 15-2-16,3 12-12 0,4-1-1 15,1 3 4-15,4 0-1 0,-1 6 10 0,2 7 5 16,-5 9-1-16,-2 10 0 0,-2 6-1 0,0 3-2 15,-3 3-4-15,3 2 0 0,0 4 4 16,2 7 4-16,2 5-1 0,3 6 3 0,1 4 7 16,-1 9-4-16,-3 3 4 0,0 10 2 0,-6 7-4 15,-7 23-3-15,-9-1 3 0,-2-7-3 0,-9-8-1 16,-2-11 2-16,-4-7 4 0,-5-11 4 0,-2 0 0 16,-9-2-6-16,-9-5-1 0,-1 3-2 15,1-5 1-15,2-2-3 0,3-2-2 0,0-7-4 16,0 0 0-16,-3-4 0 0,7-2-3 0,0-1-12 15,5 1-15-15,2-3-15 0,2 1-29 16,4-1 3-16,5-2-32 0,2 2-59 0,6-1-79 16</inkml:trace>
  <inkml:trace contextRef="#ctx0" brushRef="#br0" timeOffset="70342.2647">10389 7148 326 0,'16'-4'153'0,"-3"-5"-101"0,-9-7-20 16,1 1 20-16,-3 0-16 0,0 1-15 0,0 1-21 15,-2 2-11-15,0 0-18 0,-2-2-5 0,-4 2-23 16,1 0 25-16,-6 0-7 0,-2 2 0 0,-7 2 41 16,2 1 6-16,-1 1 1 0,-3 3 2 15,-1 2 5-15,1 2 0 0,0 5 2 0,0 2 10 16,0 0 2-16,0 6-8 0,0 5-10 0,0 4-5 15,0 3-1-15,-2 6 0 0,4 0-7 16,2 2 1-16,3 0 0 0,4-2-2 0,0 3-2 16,6-8-7-16,5-3 3 0,3-1 2 0,3-7-1 15,3-1 9-15,0-3-3 0,2-4 9 0,2-2-1 16,0-5-1-16,3-2-1 0,1-2 1 16,-1-3 2-16,-3 1 0 0,0-5-5 0,3 0 4 15,-3-2 1-15,0 0-4 0,3-4-1 0,-3-1-1 16,0-1-3-16,-2-6 0 0,0 1 0 15,2-2 1-15,-2-2-3 0,3-10 0 0,-1 1 2 16,-2 2 2-16,0 2 2 0,-2 7 6 0,-3 4-6 16,-1 7-2-16,-1 2-2 0,1 2 0 0,-5 5 7 15,4 4 5-15,-4 4 3 0,2 5-7 0,0 6-2 16,-2 5-4-16,3 9-4 0,-1 2 0 16,-2 4-3-16,4 13-2 0,3-3 0 0,0-8 1 15,1-4 5-15,3-2 3 0,0-7 8 0,0-8 10 16,5-3 4-16,-1-4-14 0,-1-5-4 15,1-6-1-15,3-2 0 0,-1-5-3 0,1-5 0 16,-1-1 3-16,1-5-1 0,2-2-1 0,-2-4 0 16,-1-5-1-16,1-2-2 0,4-18-1 0,-2 0-4 15,2 1-7-15,-2-14-12 0,0 2 0 0,-3 0 6 16,1-4 6-16,2 0-5 0,-3 0 6 16,1 2 13-16,-3 9 1 0,1 2 4 0,-3 6 14 15,-4 8 15-15,-5 12 3 0,1 8-26 0,-3 7-12 16,-2 8-5-16,2 0 5 0,-2 4 4 15,0 8 2-15,-2 10 6 0,-3 11-4 0,-1-3-4 16,-3 16-1-16,-2 9-4 0,-15 37-1 0,1 7 2 16,-12 46-3-16,-10 49 0 0,-8 30-2 0,58-154 4 15,-3-33 3-15,4-6-1 0,5-7-2 0,-3-3 2 16,3-4-5-16,-2-4 3 0,2-4 0 16,-3-1-2-16,3-2-4 0,0 1-13 0,0-6-11 15,2 1-9-15,2-2-13 0,2-5-24 0,1-2-12 16,4-2-90-16</inkml:trace>
  <inkml:trace contextRef="#ctx0" brushRef="#br0" timeOffset="70592.1966">10619 6928 540 0,'-9'24'106'0,"2"-6"-32"0,1-12-49 0,1-6 5 0,1 0-15 15,2-4-4-15,2 4-2 0,0-2-4 16,6-5-7-16,1 5 3 0,-9 2-1 0,2 0-5 16,4 0 2-16,3-2 0 0,1 2-5 0,8-3-1 15,6-1-4-15,4 0-6 0,3-5-16 16,6 0 8-16,5 0-6 0,8-9 6 0,3 3 4 16,-2 2-9-16,-5-3-14 0,0 5 0 0,0-2-16 15,-2 4-25-15,-2 3 14 0,6 1-48 0,-9 5-2 16</inkml:trace>
  <inkml:trace contextRef="#ctx0" brushRef="#br0" timeOffset="71295.1514">11335 7117 457 0,'-6'2'85'0,"-1"-4"-47"0,0-4-25 0,3-1 19 16,-3-8-6-16,3 6-4 0,0 0-21 0,-1-2-3 16,3 0-2-16,0 2-2 0,-3-2 0 15,3 2-5-15,0-2-13 0,-3 2-29 0,1 3 35 16,-3-3 20-16,3 5 3 0,-7 1 0 0,0 1-3 16,-2 4 10-16,-5 3 15 0,0 4 3 0,-8 4 1 15,0 7 1-15,-3 4-4 0,2 7-9 0,-1 2-8 16,-3 20-4-16,4-2-3 0,8-5-3 15,3-4-1-15,7-7-1 0,3-6 2 0,6-7-4 16,2-5 2-16,5-1-4 0,4-3 0 0,4-2 3 16,5-2 1-16,6-5-3 0,7-4 3 15,3-4-3-15,6-5 3 0,2-6 1 0,2-3-1 16,7-9 2-16,-7-1 0 0,-6 1 0 0,-5-1-1 16,-2 1 1-16,-6-1 3 0,-1-1-4 0,1-4 1 15,-8 0-3-15,1-5 1 0,-4-1-15 16,-3-1 0-16,2-2-14 0,-4-4 5 0,0-3 4 15,0-8 9-15,-2-3-3 0,-2-6 3 0,2 2 9 16,-3 3 5-16,5 5 8 0,-2 10 24 0,-2 4 19 16,-3 20-16-16,-2 2-36 0,1 14 0 15,-3 1-3-15,0 1 1 0,0 4 4 0,-3 4 0 16,1 7 2-16,-2 7-1 0,-3-3 1 0,-2 10-2 16,1 6 3-16,-8 8 0 0,1 14-5 0,-12 27 1 15,3 5-3-15,-14 39 2 0,-3 46-3 16,12-38 1-16,13-31 3 0,10-37 3 0,6-20 3 15,2-19-1-15,0-5 1 0,3-5-5 0,-5-2 1 16,2-4-2-16,0 2 7 0,-2-6 3 0,2-1-2 16,-4-13-4-16,2 2-4 0,0 3-1 15,0 2 1-15,0 0 0 0,0 6-7 0,4-6-11 16,-1 0 0-16,3-7 10 0,3-2-1 0,0 0 2 16,4-5-4-16,3-3 0 0,6-6 3 0,6-12 8 15,3-5 0-15,0 7 0 0,-4-1 0 16,-1 8 0-16,-4 3 1 0,-4 8-3 0,2 6 4 15,-7 9-2-15,2 6-1 0,1 7 1 0,-3 9-2 16,2 8 1-16,1 10-1 0,-3 8 0 0,2 23-2 16,-4 3 0-16,3 28-8 0,-6-21-12 15,1-15-8-15,2-22-6 0,-2-9-15 0,0-9-18 16,0-2-50-16,-3-4-51 0,-1-3-94 0</inkml:trace>
  <inkml:trace contextRef="#ctx0" brushRef="#br0" timeOffset="105191.7888">18208 5016 21 0,'-9'-4'30'0,"5"1"-5"0,-1-3-1 16,1 1-2-16,-1 1 16 0,5 0-14 0,-2-1-12 15,0 1 6-15,0-1-7 0,4 3 14 0,-2-4-10 16,2 1-2-16,-4 1-1 0,2 2-6 16,2-1-4-16,-2 1-2 0,2 0-3 0,-2 0-1 15,0 0 4-15,2 2-1 0,1-3-1 0,1 3-2 16,3 0 1-16,2 0-2 0,-1 0 5 0,8 0 9 15,1 0-4-15,1 0 2 0,6 0 0 16,1 0-3-16,3-2 10 0,8 0 4 0,16 2-1 16,4-5-3-16,-1 3 1 0,2 0-6 0,20-5 1 15,-6 3-3-15,1 0 0 0,23-5-2 16,-9 2 1-16,-6-2 1 0,-14 3-3 0,-4-3 0 16,8 2-2-16,16-4-1 0,-11 5 4 0,-2-5-2 15,-5 4 0-15,9-6-3 0,3 4 1 0,-1 0 0 16,-8 5-1-16,1-7 0 0,-3 4-1 0,10-2 2 15,-2 3-4-15,0-1 4 0,-6 3-3 16,2-3 2-16,6 0 0 0,1 3 0 0,-5 0 1 16,2 1-1-16,0 3 2 0,2 0 1 0,3-2-1 15,2 4-3-15,-7-2 3 0,0 5 1 16,4-3-3-16,3 2 2 0,-11-1-2 0,2 3 2 16,2-1-2-16,3-1 2 0,-3 0 0 0,2 1 2 15,-8-1 3-15,-1 3-6 0,10 0 2 0,-3 1-1 16,-9 1-2-16,3-2 2 0,-7-1-1 0,6 1 1 15,14-3-1-15,-7 3 4 0,-9-3-3 16,-1 1-2-16,-3-1 1 0,4 1-2 0,11 1 2 16,-6 1-2-16,-9 2-1 0,-4 0 3 0,3 2-2 15,10 2 0-15,0 0-1 0,-2 0 2 16,-8 1-2-16,-1-1 1 0,7-2 2 0,3 0-2 16,-6-2 1-16,1-3-1 0,-12 3 2 0,2 0-1 15,0-3 1-15,3 3-1 0,-1-4 1 0,1 1 3 16,-9-1-1-16,-5-1 1 0,-4 1-1 15,0 1-2-15,2-1-2 0,4 1 2 0,-4-1 0 16,3-1-2-16,-8-2 3 0,-1 0-2 0,-12 1 1 16,1-3 1-16,-7 0-2 0,0 0 4 0,-3 0 2 15,-1-5 1-15,-5 3 0 0,-3-2-1 16,1-3 1-16,0 3-2 0,0-3-1 0,-2 0-3 16,-1 1-1-16,1-3 1 0,-1-2-1 0,-1 0 1 15,1-2-2-15,-1-1 1 0,1 1 0 0,1-7 0 0,-3 0 0 0,5 1 1 0,0-8-2 16,0 1 0-16,0-3 1 0,2-2 0 0,0 0 0 15,0 0 0-15,-2 1 3 0,-1 1 1 0,1 0-1 16,-2 3 0-16,-1-1-1 0,-1 3-1 16,-1-5-1-16,-1-1 0 0,-1-4 0 0,-2 1-1 15,0-4 1-15,-2-1 0 0,-3-1 1 0,3 3-1 16,0 6-1-16,4 3 3 0,0 1-2 0,0-1-2 16,1 1 3-16,-1-3-2 0,0 0 0 0,0 1 0 15,-2-1-1-15,-2 3 1 0,2-3-1 16,-2 3 2-16,0 1-5 0,-3 1 4 0,1 2 2 15,-3 2-4-15,3 5 3 0,-3 1 1 0,0 3-2 16,3 3 1-16,-3 3-1 0,3-6 1 16,-3 2-2-16,1 5 0 0,1-3 0 0,-6 3-2 15,3 0 8-15,-6-1-6 0,-3 1 4 0,-1 4-4 16,-8-7 3-16,-8 7-1 0,-1-2 1 0,2 2 0 16,-2 0 0-16,0 0-2 0,-3 0 1 15,-6-2 0-15,-16 4-1 0,-3-4 0 0,3 2 3 16,3-5-3-16,2 3 2 0,2 0-2 0,-14 2 1 15,-5-2-1-15,-5 2 0 0,4-5 2 0,9 10-2 16,-11-10 1-16,-4 5 0 0,-3-2 1 16,5 2-3-16,-3 0 2 0,-6 0 1 0,-2 0-2 15,2 0 1-15,-2 0 2 0,-2 0-3 0,1 0 1 16,-1 0 1-16,-3 0-1 0,5 0-1 0,-2-2 2 16,-1 2-2-16,-1-2 1 0,1 2-11 15,3 0 12-15,-4 0-1 0,-3 0 1 0,2 0 0 16,-2 2-1-16,-2-2 0 0,3 0-1 0,8 0 3 15,-3 2-4-15,3-2 2 0,0 2 0 16,5-2-1-16,1 5 0 0,-6-3 1 0,0-2-1 16,3 2 1-16,-1 0-1 0,7-2 0 0,2 0 1 15,-7 5-1-15,3-5 1 0,10-5 1 0,-1 5-2 16,2 0-1-16,-14 0 1 0,7 0-2 0,0-2-1 16,13 0-2-16,-2 0 6 0,-4-3 0 15,-5 3 0-15,9-2-1 0,0 1 2 0,9-5-1 16,7 5-1-16,-3-5 2 0,-2 5-4 0,-2-5 0 15,0 3 1-15,9-4 1 0,1 1-2 0,12-1 1 16,0-5 2-16,5 1 0 0,-3 0 0 16,-2 0-1-16,-3 0 2 0,3-1 0 0,0 3-1 15,2 0-1-15,5 5 2 0,2-1-1 0,-1 0-2 16,3 3 4-16,0-3-3 0,7 3 2 0,-3 0-1 16,3-1-1-16,-1 3 1 0,1 0 0 15,2 2 1-15,-3 0-2 0,3 0 1 0,-2 4 0 16,-3-4 1-16,3 5 0 0,1-1-3 0,1 0 3 15,2 3-1-15,0-3-1 0,2 5 1 0,0 2-1 16,3 3 1-16,-1 1 1 0,1 5-2 16,1 2 3-16,-1-5-2 0,-1 3 1 0,5 9-3 15,-3-3 4-15,1-6-2 0,2 2 1 0,0-2-1 16,-1 2 1-16,-1-4-1 0,2 0 0 16,-3-1 0-16,1 3 2 0,-3 2 0 0,-2 0-1 15,3 2 2-15,-3 3 0 0,-2 4 1 0,2 0 2 16,-4 2-3-16,0 2 0 0,0 7 1 0,-3-7 2 15,1 0-2-15,-1 3 3 0,-1-1-1 0,3 1 0 16,1-1 0-16,4 1 0 0,3-1 6 16,-1-1-1-16,3-8-6 0,-1 3-2 0,1-7-1 15,-1 1-1-15,1-1-3 0,0-4 1 0,-3-1-5 16,3 1-3-16,-1-2-8 0,-4 2-22 16,1 2-15-16,-6 4-91 0,-1 3-68 0</inkml:trace>
  <inkml:trace contextRef="#ctx0" brushRef="#br0" timeOffset="108581.4376">15685 4377 19 0,'-2'0'26'15,"-2"2"-11"-15,2-2 9 0,-1 0-10 0,1-2-13 16,2 2-10-16,0 0 9 0,-2-3-3 0,2 3 2 16,0 0-1-16,-2 0-1 0,2 0 1 0,0 0-1 15,-2 3 3-15,-1 1 4 0,1 0 1 0,-2 5 2 16,-1 0-3-16,-1 2 12 0,1 0-1 16,-4 5-10-16,1 1-1 0,-1-1 4 0,-2 4 21 15,0 2-13-15,0-5 12 0,0 3-9 0,-2-2-16 16,-1 2-2-16,1-1 2 0,4-3-1 15,-2 1 1-15,2-1-1 0,3-3-3 0,1 0-1 16,3 1 4-16,0-3 5 0,4-3 6 0,0 1 13 16,1 0-10-16,1-2-2 0,3-1 8 0,-1-1-1 15,5-1 0-15,0 0-9 0,0-1-1 16,3-1-4-16,1-4 0 0,0-1-3 0,1 3 2 16,-1-6 1-16,1 1-2 0,-3 1 5 0,0 0-1 15,3-5-5-15,-3 2 2 0,-2-2 1 0,0 3-4 16,2-3-1-16,-2-2 1 0,0 0-3 15,0 0 3-15,-2 0-1 0,0-2 0 0,0-1 1 16,-3 3-2-16,-1-4 0 0,-3 0 2 0,0-1-3 16,-2-2 1-16,-2 1-2 0,0-1 2 0,-1 3 4 15,-1-3-3-15,-3 3-5 0,3-1 3 16,-5 3 0-16,-2-2-1 0,2 1-3 0,1 3 2 16,-4 5-4-16,1-3-24 0,-2 4-1 0,2 1-21 15,-2 4-29-15,2 2-14 0,-2 0-39 16</inkml:trace>
  <inkml:trace contextRef="#ctx0" brushRef="#br0" timeOffset="109409.3672">16003 4174 76 0,'0'28'64'15,"2"-12"65"-15,-2-1-81 0,0-6-22 0,-2 0-18 16,0-2-3-16,2-1-16 0,0-1-2 0,0-1 0 16,-3 0 4-16,1-1-4 0,2-1 8 0,0 2 1 15,0-2-6-15,-2 3 10 0,2-1 4 0,-2 3-8 16,2 0 6-16,-5 1 2 0,3 1-1 15,0 4 1-15,0-4 0 0,0 7 3 0,-1-3 1 16,-1 0 10-16,2 5-3 0,-3-5-4 0,3 2 5 16,0 5-1-16,-2-4-10 0,1 4 2 15,3-3 2-15,-2 1 2 0,0-1-2 0,2 3-5 16,2 0 0-16,0-4-3 0,-2-3 0 0,3 0-2 16,-1-2 3-16,2-2-3 0,-4 0 4 0,2-3-2 15,1-1-1-15,-3-1 0 0,0-6 3 16,0 2 2-16,0 0 14 0,0 0 5 0,0 0-4 15,0 4 2-15,0-4-3 0,0 3-20 0,0-1 0 16,0-2 4-16,0-2 0 0,-3-1-3 0,1-1 0 16,-2-3 0-16,2 1 0 0,-3-3 0 15,3-2-4-15,-2 0 5 0,1-2 1 0,-1-1 0 16,4 1-3-16,-2-7 1 0,0 5 3 0,2-1-4 16,0-1 0-16,2-1 0 0,0 0 2 0,0 1-3 15,3-3 3-15,-3 2-1 0,4-6 1 16,1 0-3-16,0 4 2 0,-1 2 1 0,1 1-2 15,-3 4 1-15,3-1 0 0,-3 3 1 0,1 2 0 16,-1 3-1-16,-2 4 1 0,0 2-6 0,-2 0 2 16,3-5 4-16,-3 3-1 0,2 2 0 15,0 0 0-15,0 7-1 0,1-5 1 0,1 4 1 16,0 5 0-16,1 0-1 0,-1 3 0 0,3 1 0 16,-1 3 2-16,3-1-2 0,0 1 2 0,2 0-2 15,2-1 2-15,-2 3 1 0,7 2-2 16,2 2 0-16,-3-1 2 0,3-8 0 0,0 0-3 15,0 1 1-15,0-5 2 0,-3 2-2 0,-1-6 8 16,-1 2 16-16,-1-5-8 0,-3 0-1 16,-3-1 10-16,-1-1-8 0,0 0 0 0,-3-2-3 15,0 0 1-15,-1 0-4 0,1-2-3 0,-2-3-1 16,3 1-2-16,-5-5-3 0,4-2-2 0,-4 2-3 16,2-2 2-16,-2-11 3 0,0 7-6 0,0-5 3 15,-4-2 0-15,-3-9-1 0,-2-4-1 16,1 4 1-16,1-2 1 0,0 2-2 0,-1 2 1 15,1 5-1-15,-2-2 1 0,5 1 0 0,-1 3-3 16,1 2-3-16,-3 3-6 0,5-3-17 16,-2 4-5-16,1 5-49 0,1 0-5 0,0 5-88 15,2-1-16-15,0 7 88 0</inkml:trace>
  <inkml:trace contextRef="#ctx0" brushRef="#br0" timeOffset="109956.0472">16342 4445 108 0,'7'13'119'0,"0"-2"-48"0,-3-4-67 16,0-3-2-16,3-4 16 0,0 0 32 0,-1 0-21 16,5 0-15-16,0 0-3 0,7-9-3 15,4 7-5-15,0-7 1 0,5 3-4 0,-1-1 0 16,3 5 3-16,10-7-2 0,-1 7 3 0,-3-5-1 15,-4 3-4-15,0 4 1 0,-2-4 0 16,-3 4 0-16,3-3 0 0,-5 1-1 0,0 0 0 16,-2 2 2-16,0 0-1 0,-4 0 4 0,-3-2 0 15,-4 2 9-15,-2 0-3 0,-2 0 0 0,-7 0-5 16,-2 0 5-16,2 0-3 0,0 0-6 16,4-5 1-16,-2 5-4 0,-2 0-8 0,2 0-36 15,-4-2 5-15,0 2-63 0,-2 0 21 0,-3 0-86 16</inkml:trace>
  <inkml:trace contextRef="#ctx0" brushRef="#br0" timeOffset="110252.8373">16777 4350 41 0,'-5'-6'42'0,"1"1"-24"0,2-1 37 0,-3 1 28 16,3-4-34-16,0 5-18 0,2 0 21 0,-2-1-17 15,0 3-19-15,-1-3-4 0,3 5-5 0,0-4 1 16,0 4-7-16,0-2 3 0,0 2-8 0,-2 0 2 15,2 0 5-15,2 0 4 0,-2 0 1 16,7 0-2-16,-3 0 0 0,3 0-4 0,-4071 2-2 16,8146-2 0-16,-4074 2-1 0,3 0 3 0,0 3-1 15,3-1 0-15,-5 1-1 0,2 1 0 0,-3-1 0 16,1 1 2-16,-2-1 0 0,-1 1 5 16,-1 1 0-16,-1 4 0 0,1-2-2 0,-5 0 1 15,0 2-1-15,-3 4-1 0,-1-2-1 0,0 5-4 16,-3-5 2-16,-2 3-1 0,-2 1-1 0,2-1 0 15,-8 6 1-15,1-5-1 0,-1 3-9 16,-1 0-46-16,0-4 1 0,-1 1-101 0,-1 1-74 16</inkml:trace>
  <inkml:trace contextRef="#ctx0" brushRef="#br0" timeOffset="111252.5466">15860 5029 41 0,'6'-4'22'0,"-1"2"4"0,-1-3-10 0,0-1 3 0,-1 3-8 15,1-3 32-15,-2 1-6 0,0-1 5 16,3 1-23-16,-5 1 1 0,2 0-10 0,0-1-4 16,-2-1 7-16,0 1 0 0,0 1-8 0,0 2 13 15,-2-1 5-15,2 1-27 0,-2 0 2 0,2 0-24 16,0 2 15-16,-2 0 13 0,-1-2-1 15,3 4 1-15,-2-2 0 0,0 4 8 0,-2 1-4 16,-1-1 6-16,1 3-8 0,-3 1 2 0,3-1-1 16,-1 2 2-16,3 2-3 0,-2 0 3 15,-1 2-2-15,5-2 5 0,-2 2-2 0,0 1 7 16,2-3-1-16,2 4-1 0,0-2-10 0,1-2-3 16,5 5-1-16,3-5 4 0,3 0 2 0,1-2 3 15,0-3-3-15,5-4 1 0,0 3 0 0,0-7-2 16,-2-1 4-16,-1 1 4 0,1-2-3 15,2-1 1-15,-5-1-4 0,1-1-1 0,-1 1 0 16,-2-3 0-16,1 2 0 0,-3-2 3 0,2-2-5 16,-2 2 0-16,-2 1-3 0,-1-3 5 15,1 2-4-15,-4-4 2 0,-1-1 0 0,-4 1 1 16,0 0 1-16,-4-3-4 0,1 5 0 0,-3-6 3 16,-3-1-3-16,0 5-9 0,3 2 5 0,-5-2 0 15,-7-3 0-15,7 7 2 0,-2 1-3 16,-3 1-1-16,3 3-2 0,-2 1-10 0,-3 3 2 15,0 0-11-15,5 5 3 0,-5 1-14 0,3 1 5 16,2 2-15-16,0 2-46 0,-1 0-24 0</inkml:trace>
  <inkml:trace contextRef="#ctx0" brushRef="#br0" timeOffset="111611.8227">16387 4970 34 0,'4'9'59'0,"-4"-3"-7"0,0-4 39 0,0-2-26 15,-2 0-14-15,2 0-10 0,0-2-13 16,-2 0-19-16,2 2 0 0,0-2-5 0,-3 0 5 15,1 2-6-15,0-3-5 0,2 3 1 0,0 0-3 16,0-2 7-16,-2 2-6 0,2 0 1 0,0 0 1 16,2 0 1-16,2-4 3 0,1 4-5 15,1-2 7-15,3-1-4 0,2 1 3 0,0-4-3 16,2 3 3-16,7-1-2 0,0-3 0 0,0 3-1 16,2-3 0-16,0 3-2 0,0-3 3 0,2 1-3 15,-2-1 0-15,3 3 1 0,-5-5-2 16,-1 4-24-16,-1 1-25 0,-5 0-78 0,0 1-33 15</inkml:trace>
  <inkml:trace contextRef="#ctx0" brushRef="#br0" timeOffset="111939.8931">16779 4540 186 0,'7'15'131'15,"-1"-4"-56"-15,-1-2-65 0,-1 2-13 0,3-9 1 16,-5 5-7-16,0-3-4 0,0 1 5 0,0-1 7 16,-2 1 2-16,5-1 2 0,-5 0 9 15,4 3-2-15,-1 0 1 0,-1 1-4 0,2 6-3 16,1-3 3-16,-3 4-1 0,2 1-1 0,1 3-2 15,-1 1 1-15,0 7-5 0,1-1 1 0,-1-2-1 16,1-2 0-16,-1 1 1 0,0-4 0 16,-1-1-1-16,1 2 2 0,-2-5-2 0,0-1 1 15,3-3-1-15,-5 0 1 0,4-3-1 0,-4-1-1 16,5 0-15-16,-5-1-65 0,2-1 0 0,0-3-69 16,-2 0 76-16</inkml:trace>
  <inkml:trace contextRef="#ctx0" brushRef="#br0" timeOffset="112377.3108">17310 4586 51 0,'0'0'39'15,"0"0"-23"-15,-2-7 6 0,0 5 36 0,-2 0-16 16,1 2-21-16,1-4-24 0,-2 1-8 0,2 3-3 15,-1-4 4-15,-3 4 9 0,1 0 1 0,-1 0 14 16,-3 2 5-16,0 0-4 0,-2 5-5 16,0-3 5-16,-2 3-2 0,0-2 2 0,-3 3 0 15,1-1 3-15,1 2 6 0,-3 2-8 0,-1 0-5 16,1 0-5-16,-1 2 2 0,5 0-4 0,-1 1 5 16,1-1-1-16,4 2 7 0,1 1-1 15,1-1-8-15,3 0 0 0,1 8-2 0,3-6-3 16,5 1 3-16,-1-5-3 0,5 2-2 0,-2-6 4 15,4 2-1-15,6-4 2 0,3 2-3 0,0-7 2 16,0 0-1-16,-7-2-1 0,9-4 2 16,-2-1-3-16,-7 1 2 0,5 0-2 0,4-7 1 15,-2-1-1-15,-3-3 4 0,-3 6 4 0,-1-2-2 16,0-2-2-16,0-5-3 0,-4 1-2 16,0-3 0-16,-5 2-2 0,-2 3 2 0,-2-5-2 15,0 7 1-15,-4-5-2 0,0 0 0 0,-1 5 2 16,-4 0-6-16,3 2-8 0,-3-2-12 0,2 6 18 15,-1-4-32-15,-1 4-19 0,-2 3-6 16,2 2 5-16,0 2-42 0</inkml:trace>
  <inkml:trace contextRef="#ctx0" brushRef="#br0" timeOffset="112814.6407">17548 4553 53 0,'5'0'31'0,"-5"-2"-15"0,2-3 8 0,-2 1 22 15,2-3 22-15,-2 3-31 0,0 0-8 0,0 1-14 16,3-1 6-16,-3 2-12 0,0 0-34 16,0 2 12-16,-3 0 11 0,3 0 0 0,-4 0 3 15,-1 4-3-15,-1 0 2 0,-3 1 6 0,0 6 0 16,-4 0 17-16,0-2-10 0,2-1 10 0,0 6-8 15,0-3-2-15,2 4-4 0,0-2 7 16,0 1-2-16,5 1 0 0,-1 0 2 0,5 1-7 16,-2-1 0-16,2 1-7 0,2-1-2 0,3-2-1 15,1 9 5-15,3-10-1 0,2 3 1 0,3-4-1 16,-1 0-1-16,4-4 1 0,-1-1 4 16,1-1 4-16,3-5-4 0,-2 0 6 0,0-5-7 15,1 1 4-15,-1-3-4 0,0-2-2 0,2-2 0 16,-3-2-2-16,1 2 4 0,-1-4-2 0,-1 1 0 15,-3 1-1-15,-2-7 0 0,-2 5-1 16,-2-5-1-16,-5 5-5 0,-2-5 5 0,-5-2-1 16,-1 0-4-16,-3 4-2 0,-2-6-1 0,-2 0-12 15,-1 2 6-15,1 2-1 0,0 4 12 16,0-1-28-16,0 1-11 0,2 5-16 0,-3 2-53 16,1 3-12-16,2 6-41 0</inkml:trace>
  <inkml:trace contextRef="#ctx0" brushRef="#br0" timeOffset="113220.7763">17877 4092 91 0,'7'-4'77'0,"-3"-1"46"0,0-1-69 0,-4 1-8 16,-2-3-25-16,0 3-7 0,0 3-9 15,0-5-5-15,-1 5-3 0,1 0-2 0,0 2 3 16,-2 0 0-16,-1 0-1 0,-1 0-1 0,1 0 1 16,-4 4 3-16,1 3-1 0,-3 2 0 0,-3 2 3 15,1 4-2-15,0-2-1 0,0 3 2 0,-1-1-1 16,3 1 0-16,0 1 0 0,2 1 1 16,1-5 0-16,3 3 8 0,-1 1 7 0,1-6-1 15,5 5 9-15,0-5-10 0,0 2 0 0,2-4-6 16,3 2 16-16,1-7-8 0,3 1 0 15,0-3-10-15,4-2 0 0,1-2-1 0,1-3-4 16,0 1 1-16,3-3 3 0,0-2 3 0,-3 1-2 16,1-3-4-16,-1-5-1 0,-2 3-1 0,-4-2 0 15,2-3-2-15,-2-6 0 0,0-3-5 0,-3 3-3 16,-3-3-6-16,-1 3 3 0,0 0-2 16,-2 4-6-16,0 5 0 0,0-3 1 0,-2 3 2 15,0 6-12-15,-1 0-15 0,1 5-24 0,-2 1 18 16,-3 3-24-16,3 3-14 0</inkml:trace>
  <inkml:trace contextRef="#ctx0" brushRef="#br0" timeOffset="113548.8073">18036 4136 67 0,'4'3'43'0,"1"-1"57"16,-3-2-23-16,2 0-52 0,-2 0-4 15,1-2-17-15,-3 2-12 0,2 0-4 0,-2 0 7 16,0 0 0-16,0 2 12 0,0-2 17 0,0 4-6 16,0 3-8-16,-2-3 2 0,-1 7-2 0,1 0 2 15,-2 5-2-15,-1-1-2 0,1 5-2 16,-3 9 0-16,1-1 5 0,-3 3 2 0,5 2-6 16,-3 0 7-16,2 0-7 0,-1 0 0 0,1 0 2 15,1 1-6-15,0-6-3 0,1-1 1 0,-1-3-1 16,4-2 0-16,0-2 0 0,-2 0-1 15,0-7 1-15,-1 2-1 0,1 1 2 0,0-5-3 16,0 0 2-16,-3 0-2 0,1 0 0 0,0-2 0 16,-3 2-5-16,0-2-16 0,1 2-12 0,1-3-14 15,-4 1-56-15,3-2-37 0,1-1 33 16</inkml:trace>
  <inkml:trace contextRef="#ctx0" brushRef="#br0" timeOffset="113908.1205">18073 4551 65 0,'-2'-11'29'0,"0"4"2"0,2-2 59 16,0 1-10-16,0 1-27 0,0 3-5 0,-2-3-28 16,2 3-7-16,0-1-6 0,-3 1-11 0,3 4-17 15,0-3 16-15,0 1 3 0,-2 2 5 0,0 2 1 16,0 1 5-16,-3 3-4 0,1 3-1 15,0 0 1-15,-3 4-3 0,-2-2 0 0,3 7 1 16,-1-5 4-16,0 5-1 0,1-3-4 0,1 1 4 16,1-1 4-16,-1 0 4 0,3-1-6 15,2 1 13-15,0-2 2 0,2-2-11 0,3 0-8 16,1 0 4-16,1-2 10 0,4-2-8 0,2-3 2 16,3 1 2-16,-1-3-1 0,5-2-4 0,0-5-2 15,6-1-2-15,-1-1-2 0,-1-6 1 16,-2 4 3-16,-2-2 0 0,0-2 2 0,-7-3-1 15,2 3-1-15,-4-2-4 0,-2-1-7 0,-4-1-12 16,1-1-16-16,-6-2 11 0,-2 5 0 0,-5-7-37 16,-4 4-2-16,-4 1-21 0,-7-1-65 15,2 7-85-15</inkml:trace>
  <inkml:trace contextRef="#ctx0" brushRef="#br0" timeOffset="116063.7465">14182 6544 4 0,'33'20'96'0,"0"-7"-87"16,-5-2 3-16,-1-4-20 0,-1-3 23 0,1 1 10 16,2-5-17-16,1 0 12 0,14 0-2 15,5 0-7-15,2-3 8 0,2 3 4 0,0 0-13 16,17 3-1-16,-8-1 12 0,0 0-8 0,-1 2 0 15,19-1 15-15,-8-1 4 0,1-2-18 0,-4-5-5 16,-3 5 0-16,6-4-1 0,12 2 0 16,-2 0-1-16,-3-1 3 0,5-1-2 0,-2 2-3 15,6-3 4-15,2 3-2 0,5-2-2 0,2-1-2 16,11 1 0-16,-4-3 1 0,12 1 1 0,1-1-2 16,5-2-1-16,-3 3 0 0,4-3 0 15,-2 0-1-15,16 2 2 0,-2-1 1 0,1-1 3 16,-1 2 0-16,8-2 3 0,0 3-4 0,12-1 0 15,1 0-4-15,10 3-1 0,-1-3 1 16,3 3 3-16,-1-3-4 0,-1 1 3 0,-1 1 2 16,5 1 1-16,-3-3 1 0,1 3 0 0,-3 0 0 15,5 1 0-15,-2 1-3 0,-1 0-3 0,3 4-2 16,0 0 2-16,-1 1-2 0,-1-1 0 16,0 0-2-16,-12 0 2 0,1-2 2 0,-5 2-6 15,-2-4 6-15,0 0 0 0,0 2-3 0,2-2 4 16,0 2-3-16,-9 0 0 0,1 2-2 0,-17-2 3 15,1 0-1-15,0 2-1 0,2 0-1 16,-13-2 1-16,0 5 2 0,-13-5-1 0,-1 2-2 16,-10 0 3-16,-1-2-2 0,-6 0 0 0,3 2 1 15,-14-2 0-15,2 3 0 0,-20-3-2 0,5 0 1 16,0 0 0-16,-7 0 0 0,-7 0 1 16,-6-3 1-16,-13 3-2 0,-5 0 0 0,-4-2 1 15,-3 0 1-15,-3 2-2 0,-1 0 1 0,-2-4 0 16,-2 4-2-16,0-3 2 0,-1 1 2 0,-1 0 2 15,0 0 11-15,-3 0-7 0,-2-1 0 16,3 1-3-16,-3-2-3 0,0-1-3 0,2 1 1 16,1-3 0-16,-3-2 1 0,2 1-2 0,1-3-2 15,2 0 2-15,-1-3 0 0,1 1-6 0,4 0-14 16,-2 0 2-16,2-3 11 0,4 3 1 16,-2-2 3-16,3 1 4 0,1 3 1 0,1-2-2 15,-3 2 1-15,1 0 1 0,-3 0-2 0,-2 0 4 16,0 0-3-16,-2 0 0 0,-2 2 0 0,-1-2 0 15,-1-2 0-15,-1 0 0 0,-2-1 0 16,0-1-1-16,1 0 2 0,-3-3-1 0,2 0 0 16,0 1 2-16,0-5-3 0,0-5 2 0,1 1-3 15,1-1 4-15,0-1-2 0,3-3 0 0,0 4 1 16,-3-1 3-16,3-1 2 0,2-2 4 16,-3 0-7-16,1-4 4 0,-1 0-7 0,1-7 0 15,4 0 1-15,-2 0-2 0,2 4 3 0,0 5-5 16,-2 3 4-16,0-1-2 0,-1 0 1 0,1-2 0 15,0-7-1-15,0 3 2 0,0-1 0 16,-5 1-3-16,0-3 4 0,-1 5-5 0,-1 4 3 16,-4 2-1-16,-1 0 0 0,1-1 0 0,-2-1-2 15,-1 0-2-15,1-4-2 0,0 1 2 16,-1 1 4-16,1 2-1 0,-1 3 2 0,-1-1-1 16,-1 7 0-16,1 0 0 0,1 4 1 0,-4 3 0 15,3 2 2-15,-1 2 5 0,0 0-7 0,1 4 1 16,-1-4-2-16,1 4-6 0,-3 1 2 15,2-1 2-15,-2 3 2 0,1-1 0 0,-1 1 1 16,-2 2 0-16,-5 2-2 0,1-5 2 0,-5 10 1 16,-4-5-2-16,-3 2-1 0,-15 7 4 0,-6-3 0 15,-3 1-1-15,-11 6-1 0,3-4-1 16,-1 2 1-16,1-2 2 0,-7 0-3 0,-7-3 1 16,-9 1 0-16,10 0 2 0,-3-1-2 0,-9-1-1 15,-4 1 2-15,-1-1-2 0,-1-1 3 0,-7 0-2 16,0 3 0-16,-9 0 0 0,0 2 0 0,-4-5-1 15,0 5 1-15,-3-3 0 0,1 3 1 16,0-2-1-16,-1 2 2 0,-4-3-2 0,0 3-1 16,3 0-1-16,-1 2 1 0,3-2-6 0,-1-3 3 15,-4 3 1-15,0 0 2 0,7 0-1 16,-2-3 0-16,-1 1 0 0,1-3 2 0,4 3-1 16,0-5 0-16,-5 0 1 0,3 3 0 0,-2-1 0 15,-1 3 0-15,5-3-1 0,0 3 1 0,-4-3 2 16,-1 3-3-16,5 2 1 0,-2-3 0 15,-5 3 0-15,1-2 2 0,1-1-3 0,1 3 1 16,-7-2 0-16,0 4 2 0,0-4-2 0,-3 1-1 16,10-1 1-16,-1 2 0 0,-3 0 0 0,-4-1 0 15,10-1 1-15,-2 4 0 0,4-2-2 16,-3 0 1-16,6-1-5 0,-1-1-3 0,2 0 3 16,-2-1 4-16,7 1 1 0,-2-3-2 0,8 3 2 15,-4-3-1-15,7 3 1 0,-3-5 1 0,5 3-2 16,0-3 1-16,2 2 1 0,0-2 0 15,6 3-1-15,3-5 0 0,2 0 0 0,-2 0 0 16,9 0 1-16,-1-5-1 0,5 1 0 0,0 2-1 16,-4-3 3-16,2 1-3 0,4 0 1 15,7-1-5-15,2 3-4 0,0 0 3 0,-2-3-2 16,-4 5 2-16,4-2 3 0,2 0 2 0,4-2-2 16,3 1 3-16,-1 1-1 0,1 0 1 0,0 0 1 15,-3 2-2-15,5-7 2 0,2 5 1 0,9 0-4 16,2-1 3-16,3-1-1 0,4 4 1 15,1-4-1-15,1 4 1 0,3 0-2 0,-1-3 2 16,2 1-1-16,0 2 1 0,1-2-2 0,1 0 3 16,5 2 2-16,0-2-2 0,0-1 3 15,2 3-5-15,3 0 1 0,-1 0-3 0,3 0 1 16,2 0 2-16,-3 0-1 0,1 5-1 0,-1-3 1 16,-1 5 3-16,-1 1-3 0,3 1 1 0,-5 5 0 15,2-1 1-15,3 2-3 0,-3 3 2 0,1 2 1 16,1 4 0-16,1 2 0 0,-3 3 0 15,5 11 2-15,-5-1-3 0,3 3 0 0,-3 0 1 16,1-2 1-16,-1 4-2 0,-2 9 0 0,1 4-1 16,-3-2 2-16,-3 0-3 0,1-2 2 15,-2-4 1-15,-1-3-3 0,-1 3 2 0,1 1 0 16,-4 8-8-16,0 3-21 0,-2 1-9 0,3 0-52 16,-3-2-32-16,2 3-123 0</inkml:trace>
  <inkml:trace contextRef="#ctx0" brushRef="#br0" timeOffset="117360.2194">15963 7258 32 0,'2'-11'40'15,"-2"3"-13"-15,0-6-7 0,-2 3 18 0,2-2 14 16,0 2 10-16,-4-2-18 0,2 2-8 0,-1 0-10 16,-1 2-25-16,0-2-22 0,1 7 2 15,-3-1 5-15,-3 5 10 0,-2 2 4 0,-5 5 1 16,-1 4 13-16,-12 11 8 0,-2 2-4 0,-2 3-5 15,5 4 1-15,-3-1-6 0,2 6 3 0,-6 12-7 16,6 3 0-16,5 2-1 0,0 15-2 16,8-6-1-16,5-7 0 0,2-9 0 0,5-6 1 15,2-9 1-15,4-2 1 0,2-3 10 0,3-4-8 16,0-2 4-16,1-5-1 0,3-4-1 16,3-2 2-16,1 0 3 0,3-5 2 0,4-4 3 15,6 0-1-15,3-8 2 0,9 1-9 0,4-6-4 16,9-7 4-16,-5-2 0 0,-8 0 0 0,-2-2-1 15,-10 2 4-15,1-3-3 0,-9 1-2 0,2-2 3 16,-5-3 0-16,1-4-1 0,-5 0-3 16,-2-5-2-16,-2-1-4 0,-4-1 0 0,-3 0-2 15,-4 5 2-15,-7 0-1 0,0 2-3 0,-4 2-1 16,0 0 3-16,-3 0-1 0,1 5 5 16,-1 1-18-16,3 5 12 0,-2 3 1 0,-3 6 2 15,2 4-12-15,-1 5-2 0,-3 2-14 0,-2 7-19 16,0 1 3-16,-5 8 5 0,3 1-21 0,-2 8-43 15,1 1-40-15</inkml:trace>
  <inkml:trace contextRef="#ctx0" brushRef="#br0" timeOffset="118031.8972">16417 7263 1 0,'0'20'73'0,"0"-7"-18"0,3-2 33 0,-1-7-23 15,-2 1-36-15,0-5 10 0,-2 2-14 0,-9 0-25 16,6-2-16-16,3 0 0 0,0 2 6 16,0-2 8-16,8 5-2 0,-4-5 2 0,1 6 7 15,-3 1 18-15,2 4 1 0,-2 2-5 0,0 5-9 16,-2 4 7-16,-1 2-1 0,-1 7 2 0,0 2-9 15,-1 5 0-15,-1-1-1 0,-1 1 0 16,3-3 3-16,-3 0-6 0,2-2-4 0,1 2-1 16,-3-6 1-16,3 0-1 0,2-9 3 0,0-1 2 15,-1-7 6-15,3-1 25 0,-2-3 21 16,0-3-15-16,0-10-4 0,0 1-27 0,2 8-10 16,-5-4-2-16,1-2 3 0,-1-4-1 0,-1-1-6 15,-1-4 2-15,1 2 1 0,-1 0-1 0,3-6-4 16,-3-1-11-16,2-6 6 0,1-2-11 15,2-2 7-15,0-7 16 0,2-1 1 0,4-14-9 16,3 2-1-16,2 2 0 0,2 4 4 0,0 2 5 16,2 3 0-16,0 4-1 0,0 3 4 0,0-1-4 15,3 5 2-15,-5 2-2 0,0 6 0 16,-2 1 2-16,0 6-5 0,-1 0 5 0,3 7-5 16,-2 0 5-16,2 6-3 0,0 3 1 0,0 4 2 15,0 2 1-15,3 5-1 0,-3 1 7 0,2 6 2 16,-2 3 3-16,0 8-8 0,0 3-1 15,0 8-3-15,-2 1 2 0,4 1 1 0,2 15-3 16,-1-14 2-16,5-8 1 0,-1-9 8 0,2-8 4 16,0-3 1-16,-5-7 0 0,1-4-4 0,-1-4-1 15,-2-3 2-15,1-2 4 0,-3-2-1 16,0-2-3-16,2 0-5 0,-4-3 1 0,2-3-3 16,-2-1 0-16,2-2-3 0,-3-5-2 0,3 1 2 15,-2-3-2-15,-2-6-3 0,2 0 4 0,-3-7-4 16,1-13 1-16,-1-7-1 0,-1-2 0 15,-1-15-2-15,-1 6-2 0,-1 9-7 0,-2 2-18 16,2 1-4-16,-2 3 4 0,0 6-4 0,2 3-7 16,-2 9 5-16,0 3-11 0,0 11-9 0,0 1-68 15,-2 10-201-15,2-3 309 0</inkml:trace>
  <inkml:trace contextRef="#ctx0" brushRef="#br0" timeOffset="118781.7259">17932 7426 9 0,'-4'-7'89'0,"2"1"-21"0,-3-3 9 0,1 2-17 16,-1-2-21-16,3 3-39 0,-2 1-23 0,-1 1 14 15,-1 2 8-15,-5 0 0 0,-3 4 11 16,-3 4 2-16,-3 5-1 0,-4 3 8 0,-1 3 5 15,-1 5-11-15,-1 5 3 0,-8 13-1 0,7 1 0 16,3 1 5-16,3-2-9 0,7-7 3 0,2-4-4 16,4-7-3-16,2-5 5 0,5-3-5 0,2-3 0 15,-2 0-12-15,2-2 9 0,2-1-3 16,2 1-7-16,1-2 14 0,6-3 6 0,2-4-6 16,2 2-2-16,5-4 0 0,5 0-1 0,3-2-3 15,3-5 2-15,-2-2 2 0,4-2 6 16,-5-1 3-16,1-1-1 0,-7-3 1 0,-2 1-3 15,-5-3-3-15,-1-5-5 0,-5 3 0 0,-5-2-1 16,-2 0-2-16,-4-3-2 0,-7 1 1 0,0 0 0 16,-6-1-5-16,-3 3 1 0,1 2 4 0,-1 2-6 15,-2 2 2-15,7 5 4 0,-3 2-9 16,3 4-3-16,2 3 7 0,0 0-1 0,2 4 5 16,1-3-2-16,-1 6 5 0,2-3-6 0,0 4 4 15,3-2-7-15,0 5 1 0,-1-1-7 16,5-1 9-16,0 4 6 0,2 0 2 0,1-5 3 15,1 3-4-15,3-1-3 0,1-1 1 0,6 1 1 16,1 1-3-16,5-5 1 0,0 2 1 0,2-4-1 16,0-2 0-16,2 0 0 0,0-5 1 15,12 3 2-15,-8-5 1 0,1 3 4 0,0-1-5 16,-5 0 1-16,-2 1-3 0,-2 1-1 0,-2 1 2 16,-3 2-3-16,-4 2 2 0,2 0-2 15,-4 2 2-15,0 0 1 0,0 5 2 0,-5 2 6 16,0 4 5-16,-1 4 4 0,-3 8-12 0,-3 6-4 15,-3-1-1-15,1 8 3 0,-1-5-6 0,1 2 2 16,1-2-2-16,2-4 1 0,2-5-5 0,0 0-19 16,2-4-1-16,0-2-25 0,3-3-5 15,1-1-44-15,-1-1-83 0</inkml:trace>
  <inkml:trace contextRef="#ctx0" brushRef="#br0" timeOffset="120343.7371">19498 7307 20 0,'-20'0'28'0,"0"0"-18"0,2-2-6 16,3-3-2-16,-3 1-5 0,3-1 3 0,2 1-1 15,-1-3 4-15,5 3-7 0,-2 0 4 16,3 1 1-16,-3 1 6 0,2 2 1 0,-2 2-2 15,-2 3 12-15,-3 4 38 0,-2-1-32 0,1 8 26 16,-3-1-9-16,2 3-5 0,-4 11-8 16,2 2 1-16,-2 4 2 0,5 4-3 0,-1 6-11 15,5 7-4-15,4-5-1 0,5-5 4 0,1-11-16 16,8-3-4-16,-1-1 4 0,3-5-3 0,4-2 2 16,4-3 3-16,1-1 0 0,4-5 6 15,4-3 1-15,0-3 3 0,5-7 5 0,2-5-9 16,0-2-5-16,-1-4 4 0,-1-2 1 0,-2-1 3 15,-1-4-8-15,-6 0 3 0,0-2-6 0,-5 0 2 16,-2-4-3-16,-2-3 1 0,-2 1-3 16,-7-8 2-16,-2 3-9 0,-4-6-18 0,-5 1 10 15,-2-2-2-15,-2 5 14 0,-5 4 3 0,1 5-5 16,-3 4 2-16,0 6-3 0,0 3 4 0,0 4-3 16,0 5 7-16,1 2-2 0,-1 4 6 15,-2 2 3-15,2 3-2 0,2 4-3 0,-2 0 4 16,5 4-2-16,-1 3 7 0,5 2 3 0,0 0 3 15,5 2-6-15,4 2-12 0,-1 0 4 0,8 0-4 16,4 1 6-16,8-3-2 0,5-7 0 16,11 1-1-16,7-12 3 0,9 0-2 0,17-12 0 15,-5-6 0-15,-3-3 5 0,-3-3-5 0,-2-2 0 16,4 0 2-16,0-2 0 0,-4 2 5 0,-2-1-1 16,-7 4-3-16,-6-1 1 0,-5 2 5 15,-2-4-3-15,-1-2-1 0,-1 0-2 0,2-5 0 16,0-2-2-16,-2-2-2 0,-3-2 0 0,-2 2-1 15,-2 2 3-15,-4 7 8 0,-5 4 1 16,-2 2 1-16,-6 9-12 0,-1 5-7 0,0-1-2 16,-1 3 3-16,-3 2 4 0,0 0 0 0,0 5 2 15,-5 3-3-15,5 8 3 0,-6 4 3 0,6-3-5 16,-7 5 3-16,0 5 1 0,-4 4-4 0,0 6 2 16,-11 18-2-16,-2 5 3 0,0-1 0 15,-5 10 0-15,-11 28-1 0,3 2-1 0,-9 33 0 16,-12 49 0-16,38-93 0 0,-2 0 2 0,7-2-1 15,0 3-1-15,1-1-1 0,3-7 1 16,2 1 0-16,1-11 0 0,5 1-1 0,-1-6 2 16,4-2-1-16,2-13 2 0,0-9-2 0,5-13 3 15,0-7-1-15,4-5 0 0,-2-1 2 0,2-5 9 16,2-2 4-16,2-7 2 0,1-7-1 0,4-1-11 16,-1-1 0-16,10-13-5 0,4-6 1 15,7-9 0-15,8-21-1 0,-1-5 1 0,-8-1-2 16,-3-2-1-16,-8 5-3 0,-4 6 3 0,-6-2-1 15,0 4 1-15,-9-2 2 0,-1 2-26 0,-8-2 4 16,-2 0 4-16,-7 5 7 0,-2 8-2 16,-4 3-4-16,-3 6-1 0,-8 4-8 0,-5 5 6 15,-9-2 2-15,-4 6 15 0,-4 3 0 0,-1 6 0 16,7 3-2-16,5 3 1 0,4 6 0 16,2 1 0-16,0 0 3 0,-2 7-3 0,4 0 5 15,-2 3-4-15,3 1 3 0,1-4 0 0,7 2 2 16,3-6 0-16,8 0-2 0,5-5 8 0,-1 2-11 15,3-4 4-15,2 2 1 0,4 1 0 16,7-3-2-16,5 0 1 0,8 0-2 0,-6-3 1 16,8 1-2-16,5-4 0 0,6-1 0 0,3-4 2 15,24-9-2-15,0 0 0 0,0-2 1 0,0-4-1 16,22-12 2-16,-7 1 4 0,18-14 0 16,-15 14 2-16,-14 1 1 0,-10 3-2 0,-10 2-2 15,-8-2-4-15,-9 0 3 0,-5-4-2 0,-4-1-5 16,-2-1 4-16,0-1-2 0,0 0 0 0,-3 5 0 15,-1 0-1-15,-1 2-1 0,-4-5-1 16,2 3-2-16,-4-5 2 0,0 0 1 0,-2 10 4 16,-5 3 0-16,0 5 1 0,0 7-5 0,0 6-1 15,-2 4-3-15,-2 1-2 0,0 11-5 0,2-10 12 16,-2 3 0-16,0 7 3 0,-5 2 1 16,3 0-2-16,-5 6 6 0,0 5-4 0,-4 6 3 15,0 3-2-15,2 4 1 0,-3 7-3 0,-1 4 3 16,-5 22-3-16,2 2-1 0,1 7 1 15,-5 29 2-15,-7 37-3 0,3-17 2 0,-7 28 0 16,10-69 1-16,1 1 1 0,3-2 0 0,-3 2 0 16,2-1-1-16,0-10-1 0,7 2 1 0,-3-15 0 15,10 1 3-15,1-10 8 0,7-7-11 16,3-13-1-16,6-7 3 0,0-2 0 0,4-4 4 16,3-3-1-16,2-1 7 0,4-6-3 0,0-3 0 15,5-3-3-15,2-4-3 0,2-5-2 0,2-4 1 16,0-2-1-16,3-5-2 0,6-17-2 15,-7 2 3-15,-1-4 2 0,-8-3 1 0,-3-2-1 16,-10-2-1-16,-4 0 0 0,-6-5-2 0,-1 1-3 16,-6-3 1-16,-7-4-1 0,-4-2 2 0,-5-5-2 15,-8 2 0-15,-1 10 2 0,-4 3-3 16,0 12 4-16,-2 6-1 0,0 10-11 0,5 3-5 16,-1 7 15-16,0 3-3 0,1 3-9 0,-1 3-16 15,0 3-1-15,1 1-28 0,-1 3-36 0,0 2-27 16,1 2-18-16,3 0-124 0</inkml:trace>
  <inkml:trace contextRef="#ctx0" brushRef="#br0" timeOffset="122030.7572">15489 8376 63 0,'0'20'52'0,"-4"-2"3"0,2-7 12 16,-1-5-66-16,-1 1-13 0,2-5-19 0,0 3 11 16,2-3 13-16,0 0 6 0,0 0 0 15,0 3-2-15,0-1-1 0,2 0 2 0,-2 1 0 16,2 1 10-16,0-1 34 0,3 2-7 0,-1 1 18 16,5-3-13-16,2 4-16 0,2-3 3 0,2 1-8 15,8-1-13-15,3 3 1 0,5-2 0 0,13-3 5 16,22 1-3-16,9-5 0 0,29 0-4 15,-1-3 2-15,27-5-1 0,-35 3 4 0,-2-1 6 16,10-3 2-16,1 0-4 0,4-2 3 0,-2 0-3 16,9-2 4-16,-1 2 0 0,3-3-6 15,-2 3 1-15,2-2-5 0,-1 2-1 0,10 2-4 16,-2 3 1-16,-3-1-2 0,-2 3 0 0,4-1-3 16,-1 3 2-16,-3 0-2 0,0 2 2 0,-5 0 2 15,-1 4 0-15,2-4 0 0,-3 5 5 16,-6-1-2-16,0 1 2 0,-5-1 0 0,3-2 2 15,-5 0-1-15,-4 1 1 0,-5-3-3 0,1 2-2 16,-3-2 0-16,0-2-1 0,-6-1-1 16,1-1-3-16,1 0 2 0,0-1-3 0,-11 1-2 15,2 1 2-15,-9-1-2 0,9 2 1 0,-3 0-2 16,3-1-4-16,-17 3-4 0,1 0 2 0,-4 0-1 16,1 3-1-16,1-1 6 0,0-2-1 0,-8 4 5 15,-3-4 0-15,-9 2-4 0,-1-2 4 16,-3 0-6-16,0 0-8 0,9-2-6 0,0 0 8 15,4 0 2-15,-2 0 6 0,-4-3 6 0,-3 3 1 16,-8 0 6-16,-3-3-6 0,-6 1 1 16,-2 0 4-16,-1 1 12 0,-5-1-6 0,-4 0 3 15,1-1 0-15,-2 1 1 0,-1 2-6 0,-1-1-2 16,-3 1-2-16,-13 2-1 0,7 0 2 0,1 0-11 16,1 0 6-16,2 0-2 0,2-2-2 0,1 0-4 15,-3 0-7-15,0-5-21 0,0 0 4 16,-5-1 5-16,1-8 13 0,-5 3-2 0,-2-5 6 15,-2-2 3-15,-3-2-3 0,1-2 6 0,-3 0 2 16,-4-7 3-16,0 0-3 0,-2-2 2 16,-5-9 0-16,-8-15-4 0,-3-3 1 0,-6-17 3 15,6 11-1-15,11 4-2 0,5 5 2 0,9 0 2 16,1 1-3-16,8-1 2 0,-1 6-2 0,3 3 1 16,-1 4 2-16,3 2-3 0,-2 0 2 15,2-2-3-15,2 0 2 0,-3 0-1 0,3-3 1 16,0 3 0-16,0 7-1 0,0 4 0 0,0 2-1 15,0 2 1-15,0 1 0 0,0-1-9 0,-2 0-9 16,2 3-6-16,0 2 8 0,0 1 2 16,0 1 2-16,0-2 11 0,0 4 0 0,0 0 3 15,-2 1 1-15,2 3 1 0,-2 3-1 0,0 0 0 16,-1 2 0-16,-1-3 0 0,-1 3-2 0,-1 0 0 16,-1 3-2-16,-4 1 2 0,-2-2 1 0,-7 5 2 15,-2 2-1-15,-7-1 1 0,-12 6-2 16,-10-1 2-16,-2 4 3 0,-2-1-7 0,-11 8 1 15,0-2 1-15,-5-2-2 0,-4 0 1 0,-11 0-1 16,9-3 0-16,2 1 1 0,-11-3-1 16,2 5 0-16,-9-2-1 0,3-1 2 0,-7 1 0 15,2 2-2-15,-6-3 2 0,-1 5-1 0,-3-2 0 16,-3 2 0-16,-5-2 1 0,1 0 0 0,1 2-1 16,1-2 1-16,-7-3-1 0,0 5-1 15,7-4 2-15,-4 2-2 0,6-5 2 0,-5 3-2 16,5-3 3-16,0 3-3 0,-2-1 1 0,0 1 1 15,-1-3-1-15,1 1 0 0,6 1 2 0,1-1-3 16,-1-1 2-16,-2 3-1 0,5-3-1 16,-3 3 1-16,1-3 0 0,-1 5-2 0,3-5 0 15,1 3 2-15,10 0 0 0,-3-5 1 0,7 2-2 16,3-1-2-16,10-3 0 0,2 0 2 0,3 0 3 16,-9 0-3-16,4-3 1 0,-2 3 3 15,11 0 2-15,0 3 1 0,-2-3-3 0,-2 2-1 16,6 0 2-16,-2-2-4 0,11 4 1 0,7-1-1 15,2 1 3-15,0 3-3 0,-1 1 1 0,1-3-1 16,2-1 1-16,5 3-2 0,8-3 2 16,3 1-3-16,4-1 4 0,6 0-3 0,3 1 0 15,2 1 1-15,7-1 1 0,-1 6-2 0,1 2 3 16,-1 3 4-16,3 3 5 0,7 15 8 16,-1 5-2-16,1 7 6 0,1 7-11 0,5 11-6 15,-2-2 0-15,0 0-1 0,2-3-3 0,-7 3 2 16,-2 2-1-16,3 0-1 0,-3-2-1 0,0-7-3 15,0-7 4-15,1 1-3 0,-6 2 2 0,1-1-2 16,0 1-6-16,-5 0 2 0,-1-3-9 16,-1 1-28-16,-4-3-6 0,-5 5-19 0,-2 2-90 15,-6 8-86-15</inkml:trace>
  <inkml:trace contextRef="#ctx0" brushRef="#br0" timeOffset="168126.9974">13498 5336 78 0,'0'2'109'0,"-2"0"-81"15,-2-6 31-15,-3-5-20 0,0 0 27 0,3-4-53 16,-1 0-8-16,5-1 0 0,3-1-2 0,3 0 9 15,5-1-7-15,5-4 4 0,1 0-6 0,5 1 2 16,3-1 2-16,1-2 0 0,14-5-1 16,2 3-1-16,6 0-3 0,3-1-1 0,22-5-1 15,-3-1 1-15,-1 0 0 0,-5-4-1 0,6-18 1 16,-2 9 0-16,1-1-1 0,6-5 6 16,0 6-1-16,-5 2-2 0,3-5 1 0,4 1 2 15,3-5 0-15,-8-1 0 0,1 1 2 0,-7 0 4 16,0 9-5-16,3 0 1 0,-1 0-1 0,-8 3 1 15,-3-8-1-15,3 1-1 0,-1 2 1 16,7-2-1-16,-2 6-5 0,-7 0 3 0,-1 10-3 16,-10-1 1-16,-2 4-1 0,-2 3 0 0,-5 0-1 15,-1 2 0-15,-8 8-1 0,-8-1 1 0,-4 6 2 16,-8-2-1-16,-1 11 9 0,-3-6-1 0,-1 3-5 16,-12 12-2-16,4-9-5 0,5 0 2 15,-2 0 0-15,-4 0-1 0,-3 5 0 0,0 1 2 16,-2-4-2-16,-5 5-3 0,1-3-3 0,-5 3-3 15,0 2-2-15,1-3-1 0,-4 3 5 16,1-2 6-16,-2 2 6 0,-4 2-4 0,-1-5 3 16,-2 1-2-16,-18 6 0 0,1-4 0 0,2 0 2 15,-3 0-1-15,3-1-1 0,-14 1 2 16,7-2-2-16,3 0 0 0,1-1 1 0,3-1 4 16,2-3-2-16,6 0 4 0,1 0 2 0,8-2-1 15,5-2-2-15,6 2-1 0,5-2 1 0,4 2-1 16,3 0-6-16,1-2-1 0,3 2 0 0,11 0-3 15,-3 0-2-15,-1 0 3 0,-1 0 5 16,-8 0-2-16,6 0 1 0,2 0 1 0,-1 0 1 16,5 0-2-16,8 0 0 0,4 0-1 0,2 0 2 15,6-7 1-15,6 3-2 0,-1-1 0 0,6-2 0 16,16-4 0-16,-2 3 0 0,2-1-2 16,-4 2-1-16,-2 5-5 0,-5-5 4 0,-7 5 8 15,-1 4 5-15,-12 5 4 0,-4 0 7 0,-7 1-9 16,-2 12 5-16,-9-4-5 0,-6 8-8 0,-3 7 3 15,-6 4-2-15,-3 3-5 0,-12 12 2 16,3 3-1-16,1-4 2 0,7-1-5 0,1-4-13 16,1 0-12-16,8 1-11 0,3 1-60 0,4 2-17 15</inkml:trace>
  <inkml:trace contextRef="#ctx0" brushRef="#br0" timeOffset="168829.923">12592 6041 30 0,'4'-4'69'0,"-1"-3"24"16,-1 1-124-16,0 1 33 0,0 3 47 15,3-2-2-15,1 4-9 0,3 0-3 0,2 2-3 16,2 0-8-16,1-2-9 0,5 2-1 0,6 3-2 16,-1-5-2-16,7 2-1 0,13 2-2 0,2-2 5 15,5 1-7-15,6-3 1 0,27-3-1 16,2-1-1-16,33-7-2 0,-11-4 3 0,31-10 0 16,-51 1-3-16,-4 0 11 0,2 0 0 0,-2-1 1 15,-3 3-3-15,-8 2 0 0,-2 3-4 16,-10 1 2-16,-1 1 2 0,-1 0-2 0,1 6 2 15,-7-2-2-15,-5 0-3 0,-8 0 1 0,-5 0-1 16,-4 0-4-16,2 0 0 0,0-3-1 0,0 3 0 16,0 0 1-16,-4 0-3 0,-5 0 1 0,1 2-1 15,-6 3 2-15,-3-1-3 0,-5 3 3 16,-2-1-2-16,-5 3-3 0,3 0 1 0,-5 2-1 16,-11 2-1-16,5 0 1 0,-1-2 0 0,8 0-27 15,-1-2-26-15,-7 0 33 0,1 2 3 16,-3 0-17-16,-1-2-5 0,-1 0-55 0,0 2 1 15,0 0-17-15</inkml:trace>
  <inkml:trace contextRef="#ctx0" brushRef="#br0" timeOffset="169079.8551">14559 5585 22 0,'-20'-2'47'0,"-2"2"14"0,0 0 67 16,-7 2-88-16,5 0 22 0,0 0-25 0,2-2-12 16,2 3-1-16,2-1-5 0,5-2-9 0,2 2-8 15,2 0-3-15,2-2-3 0,3 5-5 0,2-5 17 16,0 2 2-16,2-2 6 0,4 4 24 15,3-2-17-15,4 1-13 0,2-1-4 0,4 0-3 16,8 0-1-16,-1-2 2 0,9 0 0 0,5 0 2 16,14-2 3-16,4 0-2 0,-4 0 0 15,1 2-1-15,-4-3-1 0,-5 3 2 0,2 5 3 16,-8-1-5-16,-12 3-2 0,-8-1 12 0,-3 3 5 16,-8 4-6-16,-5 7-7 0,-8 2-3 0,-10 5 2 15,-6 4-10-15,-9 2-20 0,-22 20-17 16,-8 2-22-16,-28 24-60 0,14-4-139 0</inkml:trace>
  <inkml:trace contextRef="#ctx0" brushRef="#br0" timeOffset="177733.6235">7097 9311 163 0,'11'-2'4'16,"-4"0"76"-16,-5-5-27 0,-2-2-37 0,-2 0 1 16,0 1 2-16,-3-6-9 0,1 1-8 0,0 0-12 15,1 0 2-15,-1 0 1 0,4-3 3 16,-4 3-5-16,4 0 5 0,-5-3 19 0,5 5 10 16,-4-2 0-16,-1 2-17 0,1 2-8 0,0 5 6 15,-7-1-3-15,0 5 2 0,-3 5-1 0,-6 1 2 16,-10 14-3-16,-3 2 3 0,-5 7-2 15,1 2 3-15,-1 2-6 0,3 6 2 0,-9 21-1 16,6 2-1-16,10 4-2 0,-1 18 1 0,9-14 0 16,7-8 0-16,6-9 0 0,5-9 1 0,4 0 2 15,5-2-1-15,-1-5 5 0,5 1-2 16,3-9-2-16,-1-3-1 0,0-2 6 0,5-2 4 16,2-4 1-16,4-3-1 0,7-6 0 0,4-2-4 15,5-7 5-15,13-11 3 0,-3-7-1 0,1-2-3 16,-7-4 1-16,-2-2-1 0,-2-3-1 0,-1-2 2 15,-1-2-2-15,-1 0 5 0,-1 0-1 16,-5 0 1-16,-7 4 6 0,-4 0-3 0,-5 1-11 16,-4-1-4-16,-2-4 1 0,-2 0-3 15,-3-7-4-15,0 1 4 0,-6-3-5 0,-2-5-2 16,-3 3-1-16,-2 0 0 0,0 9 1 0,-6 2 1 16,4 4 1-16,-7 5-6 0,-1 0-1 0,1 2 2 15,-4 2-1-15,-2 4-2 0,2 3 2 0,-3 2-19 16,1 5 3-16,0 1-7 0,2 5-5 15,2 2-9-15,-2 5-31 0,6 2-24 0,-1 6 29 16,1 3-108-16</inkml:trace>
  <inkml:trace contextRef="#ctx0" brushRef="#br0" timeOffset="178686.477">7724 9556 7 0,'0'-9'49'0,"-5"2"23"0,3-1-16 16,-2 1-25-16,-1-2-29 0,1 5-15 0,2-1 9 16,-1 5 9-16,1-2 22 0,0 7 8 15,2 1-9-15,2 7-8 0,-2 5 5 0,5 6 6 16,-3 5 5-16,2 6-17 0,3 23 7 0,-3 6-17 15,1 6-2-15,-1 34-4 0,0-3 5 0,-1 23 3 16,1-27 3-16,-4-25-3 0,0-17 0 16,-2-13 2-16,-3-11-2 0,-1-2-6 0,1-3-4 15,1-4-1-15,-3 0-2 0,1-4 1 0,-1 4-2 16,1-4-14-16,-1-1-19 0,3-3-13 0,-1-6-46 16,5-3 4-16,-4 2-67 0</inkml:trace>
  <inkml:trace contextRef="#ctx0" brushRef="#br0" timeOffset="179045.7486">7558 9664 325 0,'-6'0'56'0,"-3"0"11"16,0-2-15-16,0-1-25 0,0-1-12 0,3 2-10 15,4 0-10-15,-1-3-4 0,3 1 5 0,5-3 0 16,6 3 0-16,2-7 2 0,9 0-3 16,5-2 1-16,6-1-12 0,4 1-2 0,5 0 8 15,2 4 1-15,18 2 3 0,-3 5-7 0,3 4-10 16,15 9 10-16,-11 5 4 0,-10 2 8 16,-19 1 1-16,-8 3 3 0,-12-2 24 0,-3-2 10 15,-6 2 16-15,-5 0-15 0,-8-1 11 0,-4 3-25 16,-8 3-4-16,-5 1-3 0,-9 1-9 0,-7 4 3 15,-19-1 2-15,0-1-6 0,4-2-6 0,4-8-3 16,12-1-2-16,4-7-2 0,4-2-1 16,3 0 2-16,-1-3-16 0,3-6-16 0,-3 0-7 15,5-2-6-15,0-5-34 0,5-1-46 0,1-1-109 16</inkml:trace>
  <inkml:trace contextRef="#ctx0" brushRef="#br0" timeOffset="179389.4029">8469 8978 110 0,'13'-13'188'0,"-6"0"-145"0,-9 0 29 0,-1 1-39 16,3 1-14-16,-4 5-6 0,-1-1-7 0,3 3-8 15,0 4-8-15,-11 4 3 0,8-2-5 16,5-4 3-16,3 2 5 0,-3 5-3 0,4-1 1 16,-2 9 8-16,3-2 11 0,3 5 4 0,-1 8-4 15,2 7 0-15,2 22 3 0,2 6 2 0,-2-1 0 16,2 6-2-16,3 24-6 0,-3-4 9 16,0 17 16-16,-4-26-14 0,-2-16-7 0,-3-17-11 15,1-9 8-15,-3-4 3 0,0-2-9 0,0-5-5 16,-2-3-3-16,0-1-4 0,2-5 1 0,-2-2 0 15,0-2 0-15,0-2-9 0,0 2-21 16,0-3 2-16,0-1 6 0,0-3-7 0,0 0 0 16,-2-11-30-16,2 5-35 0,0-3 36 0</inkml:trace>
  <inkml:trace contextRef="#ctx0" brushRef="#br0" timeOffset="179608.0907">8348 9397 271 0,'-11'0'81'0,"0"-2"10"16,2 0-37-16,0 2-21 0,2-2-25 0,3-1 15 15,6 6-15-15,-2-1-3 0,-2-4-3 0,2 2 13 16,0-3 3-16,2 3 4 0,3 0-11 16,3 0-4-16,3 0-4 0,3 0-3 0,1 0-6 15,5 0 4-15,0 0-3 0,2 0 0 0,0-2-4 16,2 2-32-16,3-2-12 0,-1 2-39 15,11-5-33-15,1 1 17 0,-1 2-46 0</inkml:trace>
  <inkml:trace contextRef="#ctx0" brushRef="#br0" timeOffset="179826.774">9208 9432 45 0,'-9'-2'202'0,"0"2"-87"15,7 0-67-15,-1 0-16 0,3 0-8 0,0 0 0 16,0 0-6-16,-2 0-16 0,7 0 7 0,-3 0 4 16,-2 7-5-16,2-1 1 0,-4 8 0 0,0 3-9 15,-3 8 0-15,1-1 2 0,2 4-4 0,-1 1-2 16,3 0-1-16,-2-1-22 0,2-3-30 16,5 3 45-16,-5-3-19 0,4-1-8 0,-4-4-11 15,2-3 17-15,0-3-8 0,-2-1-78 0</inkml:trace>
  <inkml:trace contextRef="#ctx0" brushRef="#br0" timeOffset="180389.117">9465 9386 37 0,'9'7'275'16,"-2"-1"-177"-16,-3 1-89 0,-1-3 21 0,-1 5 10 15,-2 2 8-15,0 0-17 0,2 9-10 0,0 2-3 16,-2 2-9-16,5 5-7 0,-3 2-6 0,0 4-3 16,2-2 2-16,1-2 0 0,-3 0 1 0,0 0 3 15,-2-5-3-15,2-1 1 0,-2-6 1 0,0-1-2 16,0-5 2-16,0-2 4 0,0-4 0 16,0-3 18-16,-2-1 2 0,0-1-24 0,2-4 0 15,-2-3 4-15,-3-4 2 0,3-2 4 16,-2 2-3-16,-1-2-4 0,3-2-2 0,-2-4-9 15,-1-3-1-15,3-2-3 0,0-5 2 0,4 1 0 16,3-5 3-16,-1 0 8 0,7-9 2 0,-2 1 1 16,6 10 0-16,-4 0-1 0,2 9 0 0,-2 3-1 15,3 4 1-15,-3 6 1 0,4 5-1 16,-2 4 5-16,3 5 1 0,-1 4 7 0,1 8-1 16,-3-5-3-16,0 17-6 0,-2 2 2 0,0 2-6 15,-2 2 2-15,0-1-2 0,0-1 0 16,-5-2 2-16,3-2 1 0,-1-7 0 0,-1-2 2 15,-5-4 4-15,4-7 12 0,-2 0-2 0,-4-5 6 16,0-1-5-16,0-5-2 0,4 4-10 0,0-4-13 16,-2-2-2-16,2 0-11 0,1-5 7 0,-1-4-7 15,0 0-10-15,0-6-18 0,3-3 7 16,1-2 6-16,3-7 21 0,2 0 9 0,2-10 6 16,0-1 0-16,3 5-1 0,-3 6 2 0,-2 7-3 15,-2 4 12-15,-2 10 5 0,-1 3 8 16,-1 10-12-16,-1 6-9 0,-2 6-4 0,3 1-1 15,-5 4-4-15,4 7-7 0,-4 10-23 0,4 3-3 16,-4 0-6-16,5-4-6 0,1-8-14 0,1-1-36 16,2-7-28-16</inkml:trace>
  <inkml:trace contextRef="#ctx0" brushRef="#br0" timeOffset="181092.0402">10619 9596 403 0,'4'-5'77'0,"-4"-6"-15"0,-2 0-7 16,-5-7 1-16,1 3-33 0,-1-5-16 0,-2 0-8 16,0 0-7-16,1 1 0 0,-4-1-2 0,-1 2-24 15,0 3 1-15,-2 6 4 0,-3 0-5 16,0 5 27-16,-6 4 7 0,0 4 4 0,-3 7 0 15,-1 5 0-15,-3 6 1 0,0 4 4 0,-2 16 4 16,2 2 0-16,7 0 11 0,4 0 1 0,7-4-3 16,2-7 0-16,4 0-9 0,0-4-11 15,5-1-3-15,4-1 2 0,1-3 1 0,5-2-2 16,1-2-5-16,7-7 0 0,1-2 4 0,5-4 0 16,7-5-16-16,0-4 17 0,4-3 11 15,-2-3-4-15,-3-6-1 0,3-1 17 0,-9-5-1 16,-4 0-1-16,-3 0-3 0,-1 1-5 0,-8-3-1 15,1 2-3-15,-3 0-6 0,-2 0-4 0,1 0 0 16,-3-4 0-16,0 2-1 0,0 0 1 0,-3 2 0 16,1 5 0-16,2 1 8 0,0 6-10 15,-2 1 0-15,0 11 2 0,0 1 0 0,2-7 3 16,-3 4-1-16,1 2 0 0,-2 3-1 0,-1 4 2 16,1 4 1-16,-5 7-1 0,3 2 2 0,-3 3-3 15,2 4 1-15,3 2-3 0,-3 0 2 16,7 0-3-16,0 0 1 0,4-2 1 0,1-2 2 15,8 6-2-15,3-6 1 0,1-7 3 0,5-5-6 16,0-1 5-16,5-7 8 0,1-5-7 0,1-2-1 16,6-6 1-16,-2-5 1 0,0-4-1 15,3-7 1-15,-3-4 0 0,0-5-2 0,2-15-1 16,-6 0-1-16,-3-7-4 0,-6 3 4 0,0-19-5 16,-2 1-2-16,-3-7-1 0,-2 3 0 15,-2-5-1-15,-4 13 1 0,0 11 2 0,-5 10 6 16,-4 10 3-16,-1 6 6 0,-1 10-6 0,0 2-2 15,-1 6-3-15,1 1 1 0,-1 1 0 0,-1 5 1 16,-3 5 0-16,0 3 1 0,-2 12 0 16,-2 2 0-16,-3 9-2 0,5-4 3 0,-4 23 2 15,-1 5 0-15,1 1 2 0,4 5-2 0,0 16 2 16,7-4-5-16,1-13-2 0,8-5 1 0,4-7-2 16,4-4-3-16,4-6 3 0,1-7-1 15,4-5-5-15,2-6-11 0,3-4-8 0,6-5-22 16,0-5-68-16,7-4-30 0,4-6-101 0</inkml:trace>
  <inkml:trace contextRef="#ctx0" brushRef="#br0" timeOffset="181779.4122">12019 9099 53 0,'-18'9'100'0,"0"0"-27"0,5-2-50 0,-2-1-25 0,4 1 15 16,2 0 26-16,5 4 21 0,4 4 0 15,0 7-3-15,8 2-11 0,1 9-5 0,2 5 7 16,7 21-13-16,-5 10-21 0,0 32-6 0,-11 1-6 15,-2 25-9-15,-8-43-7 0,-3-11 8 16,0 2-1-16,2-26 0 0,2-8 4 0,-2-19 1 16,7-4 1-16,-2-7-1 0,4-4 2 0,0-5 2 15,0 5 21-15,0-18-17 0,2 6 33 0,-4 10-22 16,2-5-14-16,0-7-7 0,0-4-1 16,0-7 5-16,0 1 0 0,0-8-2 0,-2-3 0 15,-1-8-1-15,-1-3-5 0,0-3-11 0,-3-22 0 16,0-2 16-16,3-3 3 0,-3-28 3 0,7 7-3 15,0 8 0-15,7-8 2 0,4 24-2 16,2 9 1-16,3 8-1 0,1 7 1 0,3 5-2 16,0 4 1-16,0 4-2 0,0 0 1 0,4 7 0 15,4-2 0-15,3 2-1 0,7 2-3 0,4 5-13 16,8-1 7-16,6 7 4 0,-1 5-8 16,-2 8 12-16,-9 3 1 0,-5 11 2 0,-6 6 3 15,-2 9-3-15,-4 4 4 0,-3 10 0 0,-4 3-1 16,-7-3 0-16,-6-1 5 0,-5-13 3 0,-9-2 12 15,-2-11 1-15,-4-3-10 0,-7-1-9 16,1-3-2-16,-8-2-3 0,-4 0-1 0,-4-2-5 16,-3 0-4-16,-3 0-30 0,-15-5-8 0,-1 3-13 15,9-1-33-15,-1 1-60 0,12 0-88 0</inkml:trace>
  <inkml:trace contextRef="#ctx0" brushRef="#br0" timeOffset="182248.0284">12746 9468 68 0,'18'13'239'0,"-5"-6"-132"0,-6-5-51 16,-3-2-1-16,1-2-31 0,-3-1 4 0,-2-1 4 15,0 2-7-15,0-3-12 0,0 3-6 16,0 0-7-16,0-3-6 0,-2 1 2 0,-1 2-7 16,-3-3-6-16,1 5 7 0,1 0-11 0,0 0 18 15,-7 3-8-15,-5 3 11 0,3 3-1 16,-7 4 1-16,0 1 2 0,0 3-1 0,-11 10-1 16,7 4 1-16,2-3 1 0,2 1-3 0,5-3 4 15,2-1-1-15,4-1 0 0,0-4 6 0,5-3-5 16,1-1 5-16,6-3 0 0,1-2 5 0,5-2-1 15,4-5-5-15,3-4-2 0,6-2-3 16,2-5-1-16,2-4-4 0,5-2 0 0,0 0 1 16,0-3 2-16,0-3 0 0,-5 1-1 0,1-4 2 15,-5 0 1-15,-2 0 3 0,-5-2-2 16,-4 2-2-16,0-1-4 0,-4-1 0 0,-3 0-11 16,-2 0-2-16,-4-1-8 0,-5 3 5 0,-1 0 4 15,-3 3-4-15,-5-1-5 0,-4 6 0 0,0 3 19 16,3 5 5-16,-12 1-1 0,9 5-1 0,-6 7-19 15,2 2-13-15,-3 6-48 0,-6 10 16 16,11-3-14-16,-4 11-70 0</inkml:trace>
  <inkml:trace contextRef="#ctx0" brushRef="#br0" timeOffset="183216.5014">13256 9485 31 0,'13'3'162'16,"-7"-3"-76"-16,-1 0-51 0,-1-5 43 0,-4 1-48 16,-2-1 12-16,0-1 4 0,2-3-25 0,-5 2-5 15,3 1 7-15,0-1 2 0,0 3-3 16,-3-1-10-16,5 1-14 0,-13 2-6 0,9-1 2 16,4 3 1-16,2 0 6 0,0 5-5 0,-2 4 3 15,-2 2-3-15,2 6 4 0,-2 1-2 0,0 13-4 16,-1 0-5-16,3-3-1 0,0 1 3 15,0-3 7-15,5-1-4 0,-1-1 8 0,3-4-4 16,-3-5 5-16,3-2-7 0,2 1 11 0,-5-8-1 16,3 1 8-16,-1-3 1 0,3-1-4 15,2-3-5-15,0-5 1 0,2 1-3 0,1-1 2 16,-1-4-5-16,0 1-1 0,3-3 11 0,-3 0-5 16,-2-3-7-16,0 1 0 0,-2-2 0 0,-1-5 0 15,-1 0-10-15,0-2 2 0,-1-2 3 0,1-1 0 16,-3 1 7-16,-1 4 3 0,1 5-4 15,-2 2-8-15,-2 2-11 0,2 2 9 0,-2 4 11 16,0 5 2-16,0 0-1 0,0 7 1 0,0 4 0 16,0 5 0-16,-2 3 0 0,4 6-1 0,-2 1-2 15,3 12 5-15,1-5-1 0,3-3 0 16,4-5 1-16,2-3-1 0,4-5 0 0,3-3 4 16,2-6 3-16,0-1-4 0,3-7-2 0,-1-2 0 15,2-5-2-15,-1 1-1 0,-1-8 2 0,2 1 1 16,-1-2 10-16,-1-7-6 0,-4-3-1 15,-3 1-2-15,-3-4 1 0,-10-1-4 0,0-2-2 16,-1-2-4-16,-6 0-1 0,-1 0-18 0,-5 0 11 16,0 0-3-16,1 6 3 0,-4 3 3 15,-1 9 6-15,2 3-6 0,-2 6 5 0,2 6 5 16,0-2 0-16,-2 2 0 0,-1 6 1 0,1 3 1 16,0 4-1-16,0 7 0 0,2 4-3 0,0 7 1 15,4 0 3-15,3 4-2 0,2-1-5 16,4-1 4-16,2-5 0 0,7-1-2 0,2-3 2 15,7-2 0-15,7-4 2 0,6-5 0 0,0-7 2 16,20-1-4-16,2-10 1 0,-4-1 0 0,2-7-1 16,-7-3 0-16,0-4 0 0,7-8-1 15,-4-1 1-15,-3 0 1 0,-4 3 3 0,-9-1 5 16,-7 3 2-16,-8 0-7 0,-3 0 0 0,-1 4-2 16,-6-4-4-16,-1-1-2 0,-5 6 0 0,-2-4 5 15,0 6 7-15,-4-1-6 0,-5 7 3 16,2 2-4-16,-1 3 0 0,-6-1-1 0,-1 7 1 15,-5 2-1-15,-4 3-1 0,-3 4 2 0,-1 4-2 16,-1 4-1-16,-2 5 2 0,2 7 0 0,-6 20 0 16,4 4-2-16,3 6 2 0,1 20-2 15,7-17 3-15,5-13 0 0,4-14 0 0,6-6-3 16,1-5-2-16,6-2 0 0,3-2 1 0,6-5 2 16,2-2 4-16,5-2 2 0,4-2-7 0,4-4 2 15,3-5 7-15,6-5 0 0,0-4-6 16,7-4 2-16,0-4 3 0,0-5 1 0,2-12 0 15,-11 6-3-15,-2-3 3 0,-7 0-4 0,-2-2-2 16,-2-4 0-16,0-3-4 0,0 0 3 0,2 0-3 16,-2 7 5-16,-5 14 7 0,-6 1-4 15,0 11-3-15,-7 3-3 0,0 4 2 0,0 0 3 16,-4 11 6-16,2 9-5 0,-2 2-4 0,0 6-2 16,-3 12-2-16,-1 4-1 0,-3 27-4 0,0-3-12 15,3 3-14-15,1-3-27 0,3 18-32 16,6-13-22-16,7-14-91 0,3-10-106 0</inkml:trace>
  <inkml:trace contextRef="#ctx0" brushRef="#br0" timeOffset="184575.5106">15639 9038 188 0,'0'-5'72'0,"-4"1"4"16,4-3-8-16,-5 3-47 0,3-3-48 15,-2 3-1-15,4 2 24 0,-3-1 2 0,1 6 19 16,2 1 19-16,-2 9 1 0,0 5 5 0,-3 8-8 15,-1 16-14-15,-1 7 0 0,1 2-6 16,-3 6-3-16,2 24-2 0,3 1-3 0,2 17-2 16,4-28-5-16,2-21-1 0,-2-16-1 0,3-10 0 15,-1-2 2-15,-2-5-4 0,1-5 3 0,1-6-3 16,-4 3-1-16,0-5 3 0,2 1 1 16,-4-16-1-16,2 6 1 0,0 1-2 0,0 2-15 15,0 4-10-15,-2 0-18 0,0-4 3 0,-1 0 13 16,1-3 18-16,-2-1-9 0,-1-3-16 0,-1-4 26 15,1-5 5-15,1-4 11 0,-5-5 1 16,5-6-2-16,-5 0 7 0,0-4-5 0,-2-16-1 16,0 2 17-16,0 3 6 0,2 1-20 0,-2 3 9 15,5 5 12-15,-3-3 5 0,2 6-10 0,-4-8 5 16,4 9-9-16,3 6 5 0,2 5-15 16,0 9-1-16,-1-1-1 0,3 7 1 0,0-2-9 15,0 7 0-15,3 0 1 0,1-1-1 0,3 1 1 16,1 2 0-16,6-1 0 0,1 1 5 15,3 2 5-15,6 0 0 0,2-2-6 0,3 0 2 16,6 0 2-16,7-1-3 0,18-1-2 0,4 0 2 16,20-3-2-16,-9-2 0 0,-14 0-3 0,-6 1 3 15,-2-1-2-15,2 0-2 0,-2-2 1 0,-2 0 0 16,-2 0-3-16,-8-2-1 0,-3-1 1 16,-7 3-6-16,2-2-4 0,-4 2-34 0,-1 0-6 15,-1 0-32-15,-1 4-38 0,-4-1-6 0,-2 1-36 16</inkml:trace>
  <inkml:trace contextRef="#ctx0" brushRef="#br0" timeOffset="184809.8187">15443 9362 28 0,'-20'11'68'15,"0"-5"13"-15,7-3 21 0,2-1-59 0,6-2 26 16,1 2-28-16,2-2-25 0,2 0 2 0,4 0 21 16,5-4-4-16,7 1-10 0,-1-1-9 0,7-3-8 15,7 1-5-15,6-3-6 0,7-4-1 0,6 2-1 16,23-7-2-16,-1 0-1 0,-1 5 0 16,-5-2-25-16,17-1-18 0,-6 3-24 0,-4 4-73 15</inkml:trace>
  <inkml:trace contextRef="#ctx0" brushRef="#br0" timeOffset="185090.9939">16656 8875 63 0,'-5'13'270'0,"-2"-2"-185"16,-1 0-66-16,-1-2-32 0,2-3 1 15,1 3 18-15,-1 0 25 0,0 2 7 0,3 0-2 16,0 4-13-16,-3 3-9 0,3 6-1 0,-3 3 8 16,0 6-11-16,-1 13-6 0,-1 5-3 0,0 4-3 15,0 2-4-15,-2 7 1 0,-2 22 1 16,2-4 2-16,4-14-7 0,3 3-3 0,6-36 2 16,0-6-3-16,0-7-2 0,5-7-12 0,-3-6-8 15,1 2-7-15,-1-2-7 0,-2-5-24 16,3 1 18-16,-1-3-64 0,1-2-11 0</inkml:trace>
  <inkml:trace contextRef="#ctx0" brushRef="#br0" timeOffset="185465.8845">17081 9329 130 0,'18'-11'147'0,"-5"0"-69"0,-4 0-34 15,-3 2-14-15,-1 0-9 0,-1 2 9 16,1 3-5-16,-1 0-11 0,-11 6-6 0,3 0-3 15,6-4 0-15,-2 0 5 0,-2 6-2 0,-5 0 5 16,-4 7-1-16,0-2-8 0,-6 7-1 0,-3 6 2 16,-7 4-2-16,1 7 2 0,-3 3 0 15,-8 14 3-15,4-1-6 0,6-5-1 0,5-2-1 16,7-7-1-16,4-2-2 0,6-4 8 0,3-5 3 16,4-4-7-16,7-2 7 0,4-7 3 0,3-3 8 15,6-1-8-15,2-9-9 0,9-3 5 16,0-6 3-16,3-4 8 0,-1-3-7 0,7-10-4 15,-7-3 1-15,-6 0 1 0,-7-2 6 0,-5-2-8 16,-8 1-8-16,-2-1-1 0,-3 0 0 0,-6 0-8 16,-2 2-4-16,-7-1-4 0,-3 8 8 15,-3 4 1-15,-5 2 3 0,-7 5-8 0,-2 6 0 16,-4 2-2-16,-3 7-3 0,1 2-6 0,-1 7-7 16,1 2 9-16,4 3-4 0,4 3-17 0,5 5-16 15,2 2-11-15,4 5-5 0,5 2-58 16,4 0 20-16</inkml:trace>
  <inkml:trace contextRef="#ctx0" brushRef="#br0" timeOffset="185934.4969">17467 9316 129 0,'20'-3'104'0,"-9"-1"7"0,0 0-47 15,-7-3-16-15,1 2 7 0,-1 3 3 16,-2-2-14-16,-2 2-21 0,-11 4-10 0,7 0-9 15,2 0-12-15,-1-2-1 0,6 0 11 0,-1 0 4 16,-2 5 4-16,0 4-3 0,-5 6-3 0,3-2 2 16,-2 5-3-16,-1 6-1 0,-8 16-2 15,2-1-2-15,2 1 1 0,0-2-3 0,5-5 4 16,4-2-4-16,0-3 5 0,4-6 0 0,5-4-2 16,2 0 5-16,3-7 1 0,3-3-1 0,5-1-1 15,2-7-1-15,3-4-2 0,6-1 0 16,7-10 4-16,4-1 2 0,0-4 1 0,-4 1 4 15,-5-1 2-15,-2-4 1 0,-7-1-8 0,-4 1-6 16,-2-2-2-16,-4 1 2 0,-3 1-3 16,-4 4 3-16,-3 7-3 0,-1 2 3 0,-3 7 0 15,0-1-17-15,-2 3 5 0,0 2 16 0,0 4-1 16,0 3 2-16,-2 6-4 0,2 5 0 0,0-5-3 16,2 5-2-16,-2-1 6 0,2 1-6 0,-2 0 0 15,5-1 6-15,-3-1-5 0,2-3 7 16,3-2 10-16,2-2 0 0,2-3-5 0,2-6-1 15,9-2 1-15,2-7-3 0,5-4 4 0,2-2-2 16,6-5-1-16,10-7 2 0,-1-1-5 16,-4-1-2-16,-2 0 1 0,-1 1-3 0,3-3 1 15,-2 0-2-15,-5 7 1 0,-2 2-1 0,-2-3-3 16,-7 3-23-16,-4-2-23 0,-2-5-25 0,-7-1-48 16,-7-6-134-16</inkml:trace>
  <inkml:trace contextRef="#ctx0" brushRef="#br0" timeOffset="186965.4516">9196 11207 5 0,'-2'-4'43'0,"-4"-3"30"16,-1-2 43-16,-8-2-63 0,-1 0-1 16,3-2 1-16,-2 4-19 0,1-2-13 0,3 3-6 15,2 1-24-15,1 0-6 0,3 5 0 0,1 0 5 16,2 4 12-16,-1 5 0 0,3 2 0 16,3 4 7-16,-1 4 5 0,2 5-7 0,3 7 10 15,-1 4 8-15,5 5-11 0,5 17 1 0,-3 2 5 16,5-2-13-16,-3 3 13 0,5-6-4 0,0 21-10 15,0-4-4-15,-5-3 13 0,-4 13 2 16,-9-6-10-16,-6-7-6 0,-5-6 1 0,-4-8 5 16,2 1-3-16,-5-4-5 0,3-1 3 0,0-6-2 15,4-6 0-15,0-12-2 0,3-2 4 0,1-7 6 16,1-4 24-16,2-4 18 0,0-3-5 16,-3-1-46-16,1-3-1 0,-3-5 0 0,-6-4 1 15,0-6 0-15,-5-7-3 0,0-7 4 0,1-2-5 16,-1-6 3-16,3-7-8 0,-1-7 4 0,1-22-3 15,6-8-2-15,0-30-5 0,5 10 6 16,6 11 5-16,0 10 3 0,7-1 2 0,-2 19-1 16,-3-2 3-16,0 9-1 0,-1 4 1 0,1 11-1 15,3 3 1-15,-3 2 0 0,0-1-3 0,-1 1 3 16,3 0-2-16,-1 0-2 0,3 2 2 16,1 2 1-16,2 0-2 0,3 2-1 0,-1 5 2 15,2 0-2-15,7 4 3 0,3 0-1 0,5 0 1 16,15 9-3-16,5 0 2 0,3 4-2 15,-2 3-1-15,-5 11 2 0,-4 1-3 0,-4 10 0 16,1 6 4-16,1 5-1 0,-3 6 1 0,-6 12-2 16,-9 3 2-16,-4 12 4 0,-16 2-6 0,-4-7 3 15,-14-6 2-15,-3-11 5 0,-10-5 0 16,-6-2-2-16,-3 0 3 0,-4 0 0 0,5 0-6 16,2-6-3-16,6-1-2 0,2-8-3 0,5-3-6 15,0-2-28-15,0 1-30 0,5-8 23 0,1 1-22 16,1-3-40-16,6-1-49 0,5-3-48 0</inkml:trace>
  <inkml:trace contextRef="#ctx0" brushRef="#br0" timeOffset="187387.2061">9858 11593 279 0,'4'20'61'0,"-1"-7"2"0,-6 0-39 15,1-6-9-15,-2-3-7 0,-1 1-1 16,1-3-7-16,-1-2-2 0,-1 0-2 0,1 0 2 16,3 2-6-16,-2-2 5 0,2 0-4 0,-3 0 5 15,-1 3 3-15,-1-3-1 0,-2 4 6 16,-2 0 4-16,-2 5 0 0,-9 2-3 0,-2 7 2 16,-3 4 1-16,-1 7-1 0,-3 6 1 0,-16 18 9 15,5 2-10-15,-4 18-3 0,15-16-3 0,16-11-2 16,4-8 2-16,6-10 0 0,5-3 2 0,5-6 2 15,1-3 10-15,10-5-7 0,4-4 5 16,8-7-10-16,10-7-4 0,2-6 0 0,4-5 0 16,0-4 1-16,2-13 4 0,-6 2 4 0,-5 2 1 15,-9 2 11-15,1-2-4 0,-5 3-2 16,-2-5-3-16,-5 2-1 0,-2-2-4 0,-4-3-6 16,-4 3 3-16,-7 2-6 0,-3 3 0 0,-4-1-4 15,-2 5 0-15,-9 2-14 0,1 4-16 0,-8 3-2 16,1 6 3-16,-3 2 4 0,-2 7 9 15,-2 5 0-15,0 6 5 0,2 2-9 0,0 5-21 16,5 4-32-16,4 4 3 0,2 3-13 0,4 8-36 16</inkml:trace>
  <inkml:trace contextRef="#ctx0" brushRef="#br0" timeOffset="188918.0174">12270 11084 238 0,'-9'20'92'0,"-11"8"-41"0,9-10-42 0,-4-3 21 16,4 3-13-16,-2 0 6 0,-7 13 0 0,0-1-2 16,5 10 0-16,1 2-4 0,3 11-14 15,0 22 11-15,7 2-7 0,6 20-6 0,7-11-6 16,4-9-1-16,5-13 6 0,-5-11-1 0,0-11-3 15,-2-9-6-15,-2-13 4 0,-2 0 2 0,-3-9 5 16,-2-2 17-16,0-7 44 0,1 2-24 16,-3-4-43-16,-3-2 0 0,-1-2 4 0,0-5 1 15,-1-2-1-15,-1-5-1 0,1 3 0 0,-1-2-7 16,-1-3-15-16,0-4 3 0,1-4-5 16,-3-3 0-16,-2-4-15 0,0-3-17 0,-7-16-7 15,1 3 28-15,-1-4 7 0,-2 2 35 0,0-1 6 16,-2 1 12-16,-4-13 12 0,2 11 6 0,2 9-17 15,4 6 17-15,0 10 1 0,7 1-1 0,0 7-13 16,5 5-4-16,1-3-5 0,7 3-11 16,1-1-10-16,3 1 3 0,5 0 1 0,11-3 0 15,9-2-1-15,2 2 3 0,2 1 6 0,1 1 6 16,-3 3 2-16,2-2-1 0,0-1-8 16,9-1-3-16,5 1-3 0,4 1 0 0,-2-1-1 15,-5 1 1-15,-2-1-1 0,-7 1-2 0,-6 0 2 16,-4 1-4-16,-1 1 2 0,-4 2 1 0,0 0 0 15,-6 2-2-15,-1 3-2 0,-2-1 3 16,-2 3-7-16,1-1-1 0,-1 3-2 0,2-2-10 16,4 4-2-16,1-5-15 0,4 3-7 0,2-2-4 15,1 1-21-15,-3 1-32 0,-3 0-6 0,-1 2-51 16,-2 2 71-16</inkml:trace>
  <inkml:trace contextRef="#ctx0" brushRef="#br0" timeOffset="189246.0531">11842 11606 460 0,'-6'18'96'0,"-1"-14"-63"16,3-1-19-16,4-8-15 0,11-1 6 0,4-8 10 15,5 3 8-15,6-2-14 0,12-2-8 0,19-12 3 16,7-1-5-16,5 1-1 0,30-13-6 0,2 7 3 15,18-11-10-15,-22 16-26 0,-24 8-7 16,-11 7-30-16,-18 4-60 0,-4 7 37 0,-16 2-113 16</inkml:trace>
  <inkml:trace contextRef="#ctx0" brushRef="#br0" timeOffset="190417.5919">10332 11578 114 0,'9'17'187'0,"-7"-1"-106"0,0-10-30 0,-2 1-28 15,-2-3-35-15,-2 1-4 0,1-3 13 0,-1 2-3 16,4-1 2-16,-4 1 1 0,1 0-1 15,1 1 2-15,0 4 10 0,0 2-1 0,0 2 2 16,-1 5-3-16,1 4 7 0,-4 13 8 0,1 5-3 16,3 2-15-16,-3 2-5 0,1 0 3 0,2 2 1 15,-5 7-3-15,3-7 4 0,-1-6-1 0,1-7 4 16,4-9 1-16,0-4 3 0,0-9 1 16,0 0-1-16,2-4 1 0,0-3 6 0,-2-2 3 15,5 1-7-15,-1-6 1 0,3 1-4 0,2-4-2 16,0-1-2-16,2-4-4 0,0 0 2 15,-3 2-2-15,1-4-3 0,2 0 0 0,-2-3-2 16,2 1 0-16,-2-5 2 0,2 0 1 0,-2 0-5 16,-3-2 4-16,3 5-3 0,-2-3 1 0,-3 6-5 15,1-1-26-15,-1 6 11 0,-2 0 21 16,3 5 6-16,-3 2-2 0,2 6 4 0,-2 5 2 16,3 2-8-16,-1 4 3 0,1 5-3 0,-1 9 3 15,3-3-3-15,-1 1 1 0,1-5-1 16,2-2 5-16,0-3 3 0,-1-3 6 0,3-3-1 15,-2-7-1-15,2-2 1 0,0-4-5 0,3-2-3 16,-3-3-1-16,4-6-3 0,-2 0 0 0,0-3-2 16,1 1 9-16,1-5-3 0,-6 0-3 0,2 0-3 15,-4 0 1-15,-1-4-4 0,-1-2-1 16,-3-3-1-16,2-4-12 0,1-2 7 0,-3-3 6 16,0-2 6-16,2 7-1 0,-6-9 3 0,0 12 1 15,2 8 10-15,0 6-2 0,0 3-3 16,-2 4-12-16,0 2-4 0,2 5 4 0,0 0 5 15,-3 6 1-15,1 1-3 0,-2 4 1 0,-1 0-1 16,1 2 0-16,2 4 1 0,-3 0-1 0,5 3-2 16,0 0 2-16,5-1-3 0,-1-1 4 0,3-1 0 15,2 1-2-15,4-5 0 0,-2 2 4 16,4-7 0-16,3 1 5 0,0 0 4 0,-1-3-2 16,3-2 0-16,-2-2-5 0,4 0 6 0,0-2-5 15,-5 0-2-15,-1-2-3 0,-1-3 1 16,-4 0-4-16,3 1 1 0,-3-3 4 0,0 0-3 15,-5-2 0-15,1 2-5 0,2-2 2 0,-5 0-1 16,0-2-11-16,-1 0-2 0,-1-3 5 0,-2 1-3 16,-5 2 0-16,3-3 5 0,-4 3 9 0,-1 2 2 15,3-2 1-15,-3 6-1 0,0-2 0 16,1 5-2-16,1 2 4 0,-1 2-1 0,-1 2-2 16,1 4 2-16,-6 5-1 0,4 5 2 0,-1 4 0 15,-2 6-1-15,2 5 0 0,0 7 1 16,-2 12-3-16,5 1 2 0,1-7 0 0,5-4-3 15,2-7 4-15,5-5-3 0,2-1 2 0,2-7 7 16,2-3 3-16,2-1-2 0,3-5-5 0,-2-4 5 16,3-5-3-16,3-2-1 0,0-2-4 0,1-5 1 15,1-2-1-15,0 0 5 0,0-2-3 16,-2-2-2-16,3 0-1 0,-6-5 1 0,6-2-4 16,-5-2 2-16,4-9 0 0,-4-4-2 15,2-2-6-15,-5-3-7 0,1-4 7 0,0-5 3 16,-3 10 4-16,-4 8 5 0,2 11-2 0,-6 4-2 15,0 10-5-15,-5 6-1 0,2-2 11 0,-2 4 11 16,3 9-8-16,-3 7 2 0,0 8-9 0,-2 3-1 16,-2 10-1-16,2-6-4 0,-4 16-14 15,4 2-43-15,-3-3-25 0,3 1-3 0,3-5-41 16,3 0-29-16,1-4-1 0</inkml:trace>
  <inkml:trace contextRef="#ctx0" brushRef="#br0" timeOffset="190948.6899">12978 10960 186 0,'-2'0'202'0,"-1"0"-164"16,3 3-45-16,-4-1 0 0,-3 9-4 0,7-11 6 15,3 4 7-15,-3 3 14 0,2-1 8 16,0 5 5-16,2 7-9 0,1 4 7 0,-1 7-4 15,5 4 1-15,-2 2-7 0,4 25-5 0,0 4-3 16,0 4-6-16,0 33 2 0,2-4-4 16,0 22-3-16,0-21 0 0,1-21 0 0,-3-18 1 15,0-10 1-15,0-14-3 0,-2-9 3 0,-3-4-2 16,-1-6 0-16,-1-5 0 0,-2-7-1 0,-2 1-1 16,2-3 0-16,-4-9 0 0,0 3 2 15,2 2-14-15,0 0-17 0,0 2-56 0,0 2-104 16</inkml:trace>
  <inkml:trace contextRef="#ctx0" brushRef="#br0" timeOffset="191370.4437">13582 11401 149 0,'11'7'139'0,"-2"-5"-48"0,-7-2-50 0,-2 0-30 16,0-2-23-16,-2 2 2 0,2 0 13 16,-7 2 13-16,3 3-8 0,-1 3-1 0,-3 3-4 15,-3 7 7-15,-1 4-1 0,-1 2-7 0,0 5 3 16,-2 2 3-16,-1 2-3 0,3-2 3 0,0 2-4 16,2-2-3-16,0-3-5 0,6 1 6 15,1-5 0-15,6 1 17 0,2-6 4 0,5-3 12 16,4-5-13-16,3-4 2 0,6-7-6 0,2-3-1 15,5-8-1-15,0 0 0 0,-3-4 5 16,3-3 0-16,-5-2 0 0,-2 1-4 0,0-4-3 16,-7 8-5-16,-1 0-1 0,-5-1-2 0,2 1-5 15,-9-1-3-15,0-1-2 0,-6 1-4 0,-1-4 2 16,-4 1-8-16,-2-4-3 0,-4 1 2 16,-3-2-6-16,-6 2-8 0,-11-2-3 0,-3 2 2 15,-4 2 13-15,-2 7-8 0,-2 8 6 0,2 3-2 16,2 9 6-16,2 2 5 0,5 8-3 0,4 1-19 15,7 4-32-15,4 0-31 0,0 0 33 16,9 2-79-16,2-2 59 0</inkml:trace>
  <inkml:trace contextRef="#ctx0" brushRef="#br0" timeOffset="191870.3008">13820 11562 60 0,'22'-11'51'0,"-2"-2"3"0,0-2-4 0,0-1-8 15,-3 1-14-15,1-3 0 0,-3 3 21 16,-4-5-14-16,0 4-7 0,-6-3 12 0,-1 5 2 16,-2 3 3-16,1 2-4 0,-1 5-18 0,-2-3-19 15,0 5-2-15,0 2-1 0,-2 0-2 0,-3 5 5 16,1 3 5-16,-3 3 3 0,1 3 7 16,-1 1-6-16,-2 5-4 0,0 4-1 0,1 5-2 15,-1 0-4-15,2 1-6 0,3-1-2 0,-1 0 6 16,5 10-4-16,5-8 2 0,-1-2 2 0,5-5-1 15,4-4 3-15,3-7 2 0,-1-4-2 16,5-7-3-16,4-2 1 0,0-4-2 0,5-7 3 16,2-2-1-16,0-3 0 0,0 1 3 0,-1-5 8 15,1 0-1-15,-2 0-3 0,-5 0-2 0,3-4-5 16,-3-7 2-16,-4-2-3 0,-5 0 1 16,-4 2 1-16,-2 0-1 0,0 7 5 0,-5 2 8 15,-1 11-8-15,-3 0-15 0,2 4 3 0,-2 5 8 16,0 4 1-16,-2 5 0 0,-3 9-3 15,3-3 1-15,-5 7 0 0,3 4-1 0,-5 5 0 16,5-1 1-16,-3 1-4 0,3-3-1 0,-1 1 3 16,5-3-1-16,0-2 6 0,2-2-1 0,1-2 5 15,1-3 7-15,0-2 5 0,5-2-4 16,0-4-2-16,0 2 1 0,4-7-8 0,0 0-2 16,3-4-1-16,10-5-1 0,1 1-2 0,-1-3 0 15,3-2 0-15,2-2 1 0,-5 2-2 0,1-3 2 16,-5-1-1-16,0-5 1 0,-5 0-4 15,-1-4-1-15,-3-3-7 0,-6-6-17 0,-5-6 10 16,-9-5-81-16,-4 2-15 0,-11 2-89 0,-4 0-25 16</inkml:trace>
  <inkml:trace contextRef="#ctx0" brushRef="#br0" timeOffset="192385.7744">8870 13051 38 0,'5'-5'26'15,"-3"-1"-51"-15</inkml:trace>
  <inkml:trace contextRef="#ctx0" brushRef="#br0" timeOffset="193182.4226">8952 12812 52 0,'4'-26'67'0,"1"2"91"0,-1 4-69 0,-6-2-29 0,0 2-19 16,-3 2 10-16,-1 1-10 0,-1 3-18 15,-2 1 0-15,-2 4-8 0,2 3-8 0,-2-1-5 16,0 1 0-16,-2 6-6 0,-5-3-2 0,1 6 1 16,-5 1 3-16,-7 5 0 0,-2 6 1 15,-6 5-2-15,-3 2 3 0,-2 5 1 0,-20 15 2 16,-2-3 1-16,-17 14 5 0,10-9-5 0,12-4-1 16,6-3-2-16,9 1 1 0,6-1-3 0,1-4 0 15,-1 0 4-15,3-2-4 0,4-2-1 0,7-5 0 16,4-4-1-16,5 0 1 0,1-2-1 15,8-1-5-15,1-1 1 0,10-1 4 0,1 1 3 16,5-3 2-16,7 2-2 0,4 3 3 0,5-3-2 16,3 1 0-16,3-3 4 0,1 2 6 15,1-1-2-15,0-3-3 0,3-3-1 0,8 3-3 16,5-2 0-16,4 5-2 0,0-1 1 0,-4 2-2 16,-3 3-1-16,-8-1 2 0,-3 1 1 0,-4 0-2 15,-2 2 2-15,-2 2 2 0,-5-5 2 0,-2 5 10 16,-2 0-5-16,-5-2 0 0,-1 4 2 15,-8 1 0-15,-1 1-2 0,-10 1-2 0,1 4-6 16,-12-1-1-16,-3 1 1 0,-6 0-1 16,-3-2-1-16,-16 2 2 0,-3 0-3 0,-3-3 2 15,1 3 0-15,-6 2 3 0,-2-4-2 0,-3-1 0 16,1-3-1-16,3-3-2 0,6-5 1 0,1-1-1 16,1-5-1-16,-1-2 0 0,-4-5-19 0,5-2 9 15,1 0 6-15,8-4 7 0,3 0-2 16,12-2 1-16,0-1 0 0,2 1 4 0,4-1-2 15,5-1 6-15,2 1-5 0,4 1 2 0,1 0-8 16,1 1-8-16,1 1-15 0,17 4 0 16,-8-4 5-16,-8 0 24 0,3 2 0 0,5-2-2 15,4 2 3-15,2 0-4 0,-3-2 1 0,8 4 0 16,2 0 0-16,4-2 0 0,6 4-2 0,5 1 1 16,7 1 0-16,2-1-1 0,15 8 3 0,-2 0-3 15,-4 3 1-15,-2 1-1 0,-5 3 0 16,0 2 1-16,6 9-2 0,-8 0 2 0,-11 4 3 15,-9 1 10-15,-4 3-3 0,-11 3 5 0,-3 4-9 16,-8-1 3-16,-7 5-5 0,-9-3 5 16,0-6 4-16,-2 4-4 0,-2 3-4 0,-1-2 1 15,-1 7-2-15,2-4 3 0,-1 4-6 0,1-7 3 16,0 2-3-16,-5 1-1 0,-2 4-1 0,-2 6 1 16,-6 10 0-16,3-10 0 0,-3-1-1 0,5-3 2 15,1 0-1-15,5-2 2 0,1-5 2 16,7-1-3-16,9-14 5 0,7-5-1 0,0-6-7 15,4-4 1-15,2-3 2 0,4-6 3 0,8 2 4 16,3-6 3-16,5-1-1 0,9 1-1 16,7-5-3-16,8-3-2 0,2-1 0 0,16-7-2 15,-4 0-3-15,-3 0 0 0,-4 4-5 0,0 1-11 16,0 1-7-16,0-1-3 0,2-1-23 0,-2 0-35 16,-5-1-10-16,1-1-148 0</inkml:trace>
  <inkml:trace contextRef="#ctx0" brushRef="#br0" timeOffset="194104.0336">10460 12433 28 0,'6'-15'75'0,"-3"2"-40"0,-3-1 53 16,-3 1-44-16,-1 2-3 0,2 0 26 16,-3 2-31-16,1 0-8 0,-3 3-6 0,3 1-11 15,-3 1-4-15,1 2 4 0,1 2-9 0,-1 0-1 16,-3 0-3-16,0 2 0 0,0 2-3 0,-2 1 2 15,-4 6 3-15,-3 4 0 0,-4 5 0 0,-2 9 6 16,-5 4 6-16,-2 7 2 0,1 8-3 16,-4 5-2-16,-12 24 1 0,2 0-1 0,-7 22 2 15,12-15-9-15,12-9 2 0,7-11 3 0,12-9-6 16,5-6 1-16,10-12 0 0,2-6 2 16,6 0-1-16,3-7-3 0,8 3-8 0,3-5 10 15,2 2 1-15,0-4-6 0,0-5-3 0,-3-6 2 16,-1 2 0-16,1-6 2 0,1-3-1 0,0-4 0 15,-1-5-6-15,3-2-5 0,2-2-5 0,-4-4-26 16,2-1 3-16,0-8 7 0,-5 0-28 16,1 2 25-16,-3-3 17 0,-2 1-5 0,-2 0-11 15,0 2 0-15,-3 2-28 0,-1-4 23 0,-1 2 32 16,-4-3 4-16,-2 3 9 0,-5 0 21 16,1 3 57-16,-5 1 14 0,-2 7-40 0,-1 0 27 15,1 2-47-15,0 2 9 0,0 1-19 0,0 1-6 16,-3 1-8-16,3 4-6 0,-3-2-4 0,1 2-1 15,2 2 0-15,0 0 1 0,-3 3 0 0,-1 3-1 16,1-1 6-16,1 4 7 0,-3 5 3 16,-2 3 3-16,3 1 4 0,-1 4-10 0,1 3-5 15,-1 2-2-15,0-1-2 0,3 1-1 0,-1-3 0 16,5 3-3-16,0 4 5 0,3-4 7 16,1-9 3-16,3-3 4 0,6 1 3 0,2-7 1 15,1-4-7-15,4-5-6 0,4-7-2 0,11-6-3 16,5-4-2-16,-5-3-2 0,3-2 0 0,-5-4 3 15,0 2 1-15,-5-2-3 0,-3-3 5 16,-3 1-3-16,-5-1-1 0,-1 1-6 0,-5-5 0 16,-7 2-1-16,-4-8-9 0,-6 2-7 0,-8-3 11 15,-1 5 5-15,-7 4-5 0,-2 5 1 0,-7 2 0 16,-4 11-4-16,-1 0 2 0,-3 11 4 16,-3 2 3-16,2 7-3 0,3 4-10 0,1 5 5 15,3 4-15-15,7 2-6 0,6 3-6 0,2 1 8 16,9 3-25-16,3-2-22 0,4 2-41 0,4-5 12 15,4 3-35-15</inkml:trace>
  <inkml:trace contextRef="#ctx0" brushRef="#br0" timeOffset="194525.7893">11190 12980 217 0,'4'-7'68'0,"-2"3"7"0,3-5-31 0,-5 3-15 16,0-1 5-16,0 0-7 0,0 3-4 15,0 2-14-15,0 0 0 0,-11 4-19 0,6 2-1 16,5-4 14-16,2 0 7 0,1 7-3 0,-3 2-2 16,2-1 4-16,-2 8-2 0,0 4-3 0,0 2 1 15,0 4-5-15,-2-2-1 0,2 5 1 0,-3-2 0 16,3 1-5-16,0 5 3 0,3-4 2 16,-1-3-2-16,0-4 0 0,0-4 15 0,0-5 18 15,-2-4 38-15,-2 0-28 0,4-5-36 0,1 1 0 16,-1-5 4-16,0-5 3 0,3-1 7 15,-3-1-8-15,2-4 0 0,1 0-6 0,-1-4-2 16,3 1-5-16,-3-5 2 0,3 1-3 0,-1-4-2 16,3-2-9-16,2-12-20 0,2-1 8 0,3-1 16 15,-1 3 10-15,5 0 3 0,0 4-1 16,-3 7-2-16,1 4-3 0,0 4 1 0,-3 10 9 16,3 4 10-16,-3 4-2 0,1 7 3 0,-1 8 0 15,-2 8-7-15,1 10-4 0,-3 2-6 0,-3 18 1 16,-1 1-4-16,-5-8 2 0,3-2-4 15,-5-6 2-15,0-7-2 0,-3-4-5 0,3-7-7 16,0-7-1-16,0-4-11 0,0-2 3 0,0-4 0 16,0-10-10-16,0 1-2 0,-2 1-5 0,2 1-50 15,0 7-25-15,2-3-176 0</inkml:trace>
  <inkml:trace contextRef="#ctx0" brushRef="#br0" timeOffset="194916.3035">12149 12629 124 0,'15'3'337'0,"-10"-1"-223"15,-3-7-76-15,0 3-13 0,-4-2-9 16,-5-1 18-16,3 1-20 0,-1 0-20 0,1 1-23 16,-7 1 11-16,0 4 8 0,0 1 1 0,-7 1 9 15,-2 5 0-15,-6 4 0 0,-5 5 2 16,-2 2-3-16,-2-1 2 0,-12 14 1 0,6-4-4 15,3 0 2-15,7-3-3 0,3-2 1 0,6-1 0 16,2-4-2-16,6-1 2 0,3-3 1 0,5-1-4 16,-1-1 9-16,7-2 7 0,5-2-2 0,1-3-2 15,5 3-2-15,7-4-1 0,2-1-3 16,-3 0 1-16,14-1-1 0,2-1-2 0,5 0-2 16,-1 2 3-16,-1 3 1 0,-3 2-1 0,0 2 0 15,-5 0 1-15,-1 2-3 0,-5 3 3 16,-5 1 3-16,-1-1 3 0,-5 4 10 0,-4-3 11 15,-5 1-8-15,-4 2 0 0,-5-3-6 0,-2 3-6 16,-6 0 0-16,-1-2 1 0,-4-3-6 0,-4 3-2 16,0-5-2-16,-7 2-1 0,-2-6-4 0,7-2-19 15,-3-1-23-15,5-3-6 0,2-1-26 16,2-2-9-16,2-2-116 0</inkml:trace>
  <inkml:trace contextRef="#ctx0" brushRef="#br0" timeOffset="195244.3339">12671 12285 448 0,'0'12'116'0,"0"-4"-76"16,-2-3-16-16,-2-3-25 0,-1-2-8 0,3 0 2 15,-2 0 0-15,-7-4-3 0,13 6 8 0,-2 0 1 16,0 5-2-16,4 1 0 0,-4 6 0 0,5 3 2 16,-3 7 0-16,0 3 1 0,-2 8 1 15,-2 18-1-15,-3 11 1 0,-6 26 1 0,-2-1-1 16,2-3 6-16,-4 4-3 0,6-19 4 0,-2-14 3 16,7 0 6-16,-3-8 1 0,3-7-3 15,1-14-3-15,1 1-5 0,0-7-1 0,2-2-4 16,0-2-2-16,0-7 1 0,0-3-3 0,0-1-3 15,0 0-14-15,2-3-17 0,-2 0-23 0,2-1-24 16,-2-14-31-16,0 2-211 0</inkml:trace>
  <inkml:trace contextRef="#ctx0" brushRef="#br0" timeOffset="195775.4321">12323 12837 277 0,'-13'-5'170'0,"2"1"-110"0,-3-1-7 15,3 3-21-15,5 0-24 0,-1 0-12 0,3 0 4 16,2 2 8-16,2 0 3 0,2 0 7 0,7-3 15 16,2 3-14-16,0-2 7 0,4 0-8 15,7 0 1-15,0 0-9 0,5-1-3 0,4 1-4 16,2 0-3-16,11 0-5 0,0 2 2 0,0 0-2 16,0 0-3-16,-4 0-8 0,-1-2-3 0,-3 2 0 15,-3 0 4-15,-5-3 8 0,-3 3 0 16,-6 0 8-16,-3 0 4 0,-5 0 0 0,-2 0 7 15,-3 0 2-15,-8 3-3 0,2-1-6 0,0-2 2 16,0 0-1-16,0 0-4 0,0 0 0 16,0 0-3-16,0 0 0 0,0 0-1 0,-2 0-1 15,0 0-11-15,2 0 7 0,0 0-2 0,0 0 3 16,4 0-1-16,-2 0 4 0,1 0 3 0,-1 2 4 16,0 0 0-16,2 0 0 0,-1 5 1 15,1 0 0-15,-2 4 0 0,0 2 2 0,3 2 0 16,-1 5-4-16,-4 11 2 0,5 2-3 0,-3 5-3 15,0-3 2-15,0 5-2 0,0-3 2 0,1-2 0 16,-1-4 0-16,-2-2-3 0,2-5 2 0,-2-4 2 16,0-2 0-16,2-5 1 0,1-2 0 15,-3-2 2-15,0-5 3 0,0 0 2 0,0-8 3 16,0 2 0-16,0 2 4 0,0-2 1 0,0-1-2 16,0 3-10-16,0 3-6 0,0-1 0 15,2-7-2-15,-2-1-4 0,0 1 3 0,2-3-11 16,-2-8-4-16,2-1-16 0,-2-5 5 0,5-5-1 15,-1-6 3-15,5-2-3 0,6-18 16 0,3 2 1 16,4 5-5-16,2-3 5 0,5 10-9 16,4-12-19-16,0 11-31 0,-4 9-67 0,-3 7-41 15</inkml:trace>
  <inkml:trace contextRef="#ctx0" brushRef="#br0" timeOffset="197353.1906">13787 12746 531 0,'-4'18'115'0,"-3"-9"-101"0,-2-3 1 0,-2-3-5 16,2-6-3-16,0 1-9 0,1-2-11 15,-3-1-17-15,4 5-30 0,-2-4 17 0,0 0 3 16,-4 1 19-16,0 1 6 0,-3 2 0 0,-1 2 21 15,-1 1 0-15,-2 1 4 0,-6 5 13 0,2 2 2 16,-3-2-6-16,3 6-5 0,2 0 7 16,0 5 1-16,2 5 0 0,0 1-3 0,-4 9-7 15,6 1-7-15,5-1 1 0,6-6 2 0,3-3-3 16,6-4 1-16,5 0-1 0,4-2-5 0,4-5 1 16,3-4-4-16,4-2 4 0,2-4 1 15,0-5-2-15,3-3 0 0,-3-3 0 0,0-3-2 16,-1-2 2-16,-4-2 2 0,1-5-3 0,-4 0 3 15,-1 1-2-15,-2-1 1 0,-2-2 3 16,-2 0 4-16,2-2-4 0,-6-2-4 0,-1 0 1 16,0-3-1-16,-1 1 0 0,-1 0 2 0,0-1-3 15,0 1 1-15,-2 1 4 0,0 3 15 0,0 5 7 16,0 1-1-16,-2 5-11 0,2 5-11 0,0 1-7 16,0 3-1-16,0 2-3 0,0 0 9 15,-2 4 1-15,2 5-3 0,-2 2 2 0,-1 2 0 16,-1 7 0-16,0 7-1 0,-1 1 2 0,-1 8-4 15,-1 1 1-15,0 1-9 0,5-1-14 16,-2 9 4-16,4-17 8 0,0-2 19 0,6-5 6 16,3 2-4-16,4-6-6 0,5-7-3 0,-3-7 5 15,12-4 2-15,2-7-7 0,4-1 4 0,0-8 3 16,0-2-1-16,-2-1-3 0,-3-1 3 16,-1 0 0-16,-3-4-3 0,-4-1-2 0,-2-1-3 15,-3 2 3-15,-4-3-2 0,2 1-7 0,-4-3 3 16,0 3 3-16,-5-1 1 0,-2 1 6 0,3 8 5 15,-5 5-7-15,0 2 3 0,-5 9-9 16,5-3 4-16,-2 5 0 0,-2 2 0 0,-1 7 1 16,-1 0 3-16,-3 4 1 0,-2 7-3 0,-2 4-1 15,2 7-5-15,-5 2 2 0,3 3-9 0,2-3 1 16,-4 11-5-16,6-4 0 0,4-5-2 16,3-9 10-16,2-8 12 0,5-3 5 0,-1-1-4 15,3-6-2-15,6-1-2 0,-2-5 1 0,2-2 0 16,3-4 0-16,-1-5 3 0,3 0-1 15,-1-4 3-15,1 0-3 0,-1-3 0 0,6-8-6 16,-4 0 2-16,3-3-4 0,-2 3-2 0,0-2-9 16,-2-1-4-16,2 1-1 0,2-3 1 0,-2 0-1 15,2 1 13-15,4-5 6 0,-6 8 6 0,-7 12-7 16,-2 4 3-16,0 3 5 0,-2 6 1 16,0 4 3-16,0 5-3 0,-3 4-4 0,1 5 0 15,-1 2-2-15,-3 4-2 0,-1 5 1 0,-2-1-2 16,-2 3 0-16,-1-2 1 0,-3-1-1 15,1 1-1-15,1-7 3 0,-3 0-2 0,1-4 1 16,1-5 1-16,1-2 1 0,0-2 5 0,-5-5 8 16,2 1-1-16,9-3-11 0,1 0-4 0,-1-2-2 15,-2-2-3-15,4-5-2 0,-2 1 0 0,1-5-1 16,3-3 1-16,-1-1-3 0,1-5 0 16,3-2-2-16,0-2-4 0,6-11-1 0,1-1 4 15,1 1 6-15,1-3 1 0,2 1 9 0,0 2 7 16,-3 2 11-16,-1 6-3 0,-3 5-11 15,-4 7-9-15,-5 4 0 0,3 6 7 0,-5 7 0 16,-2 5-1-16,0 9-3 0,-2-1 0 0,0 7 1 16,-3 2-2-16,-1 7 1 0,-3 4 0 0,-4 16-2 15,-1 2 2-15,5-9-2 0,3-2 0 16,4-7 3-16,2-2-2 0,2-6 6 0,2-3 1 16,5-6-6-16,0-5 4 0,2-2 13 0,4-4-11 15,-1-3-6-15,5-4 0 0,3-4 3 0,3-7-5 16,1-3 2-16,1-3-1 0,-3-3-1 15,0-2 0-15,-2-5 1 0,5-10-4 0,-5-3-7 16,0-2-3-16,0-2 3 0,-2-2 1 0,-1-11-6 16,1-1 2-16,0-3-4 0,0-1 9 0,-2 2 8 15,-3 5 2-15,1 7 2 0,-5-1 4 16,-5 7 5-16,-1-2-1 0,-3 4 1 0,-2 5-3 16,0 9 1-16,-2 1 0 0,2 10-3 0,-3 2 0 15,1 2-3-15,0 6-4 0,0 1-3 0,2 0-3 16,-2 12-4-16,-1-3-2 0,3-1-4 15,0-4-4-15,0 2 2 0,0 1 20 0,-2-6-1 16,0 8 3-16,0-1-2 0,-3 7 2 0,3-2-3 16,0 4 3-16,-2 0-1 0,4 3 2 0,-5 4 5 15,3 0-3-15,-3 2-1 0,3 2-2 16,-2 0-1-16,-1 3 0 0,1 3 0 0,-3 10-2 16,3 2-1-16,-3 0 2 0,3 0-4 0,0 0 3 15,-1 0 4-15,3 0-2 0,0-1 6 0,0 6-4 16,-1-3-2-16,3-4-1 0,-2-3 1 15,2-4-2-15,0-2 0 0,0-2 0 0,5-3 2 16,-1-6-2-16,0-2 4 0,7-5 0 0,3-2-2 16,1-2 0-16,1-5 0 0,3-2-3 15,1-4 2-15,-2 0-2 0,6-7 0 0,-4-2 2 16,2-2-2-16,-4-3 0 0,1-6-1 0,-3 0 3 16,-1-4-3-16,1-1 1 0,-3-4-1 0,0 1-2 15,0-4-8-15,3 4 3 0,2-3 3 16,-1 4 8-16,3 7-1 0,-2 4-2 0,-1 7 0 15,-1 2 0-15,-1 9-1 0,-2 0 2 0,1 9-1 16,1-2-2-16,-2 2 2 0,1 6-2 0,-1 0 4 16,-2 3 1-16,-2 6 0 0,-3 3 2 15,-4 4-4-15,-4 2 4 0,-7 9-2 0,-6 2 7 16,-7-7-5-16,-5-4-1 0,-3 0-4 0,-6-6 1 16,-3-5 2-16,1-4-3 0,1-5 0 0,1-7 0 15,1-3-13-15,4-3 0 0,-2-5-5 0,2-1-9 16,0-5-4-16,-2-3-33 0,5 1-17 15,-3-5-24-15,0-1-80 0,4 1-65 0</inkml:trace>
  <inkml:trace contextRef="#ctx0" brushRef="#br0" timeOffset="197571.8778">14647 12508 475 0,'9'-2'168'0,"-3"2"-92"0,1 2-33 15,2 11-4-15,-5-17-28 0,1 4 8 0,1-4-8 16,5 1-1-16,2-1-5 0,7 0-3 0,5 1-7 16,8-1 0-16,6 0-3 0,27-1-20 15,9 1-10-15,25 2-20 0,-10-1 20 0,-8-3-33 16,-7 1-7-16,4-1-2 0,-15-1-15 0,-7 3 13 16,-2-3 47-16,-8 3 20 0,-3-1-6 0,-5 1-23 15,3-1-11-15,-2 3-33 0</inkml:trace>
  <inkml:trace contextRef="#ctx0" brushRef="#br0" timeOffset="197774.9448">13743 12427 754 0,'0'37'82'0,"-2"-17"-80"0,-3-13-13 0,5-1-106 15,-2-1-96-15,4-3 4 0,5 0-23 0</inkml:trace>
  <inkml:trace contextRef="#ctx0" brushRef="#br0" timeOffset="202648.5901">18631 11406 70 0,'9'4'182'0,"0"-4"-164"15,-3 0 36-15,-3-4 1 0,-1-1-13 0,-2 1-10 16,-2-3 8-16,2 3-23 0,-3-1-5 0,1 1 5 16,2 0-6-16,-4-1-4 0,4 1 0 15,-2 2-2-15,2-3 5 0,-7 1-11 0,5-1-5 16,-5 1 2-16,0 0-1 0,-1-1 3 0,-3 1-4 16,-5 2-3-16,-4-3 4 0,0 3 4 0,-6 0 0 15,0 2-1-15,-3 0 2 0,-2 2 0 16,2 0 4-16,-1-2 7 0,-10 5 2 0,2-3 0 15,7 0-1-15,3 2-8 0,1-1-3 0,5-1-1 16,2 0-4-16,5 2 3 0,0-1-1 0,6-1 0 16,-2 4 0-16,4-1 1 0,3 1-1 15,-1 3-3-15,3-2 7 0,4 0-1 0,1 4 0 16,3-3-1-16,1 1-2 0,4-2 3 0,2 2 0 16,5-1-1-16,4-1 1 0,0 2 1 0,4-3-2 15,3 1-1-15,4-2 3 0,15 1-4 16,3-1 4-16,2 1-4 0,-2-1 2 0,-3-1 1 15,-1 3-2-15,6 4 3 0,-14 0 1 0,-6 4-2 16,-8 0 2-16,-6 1 0 0,-1 2-3 16,-7 1 2-16,-2 1-2 0,-3 2 0 0,-3 3 2 15,-3 1-3-15,-5-2 2 0,-4 3 2 0,1-3 6 16,-6-2 4-16,1 0 0 0,-2-6 4 0,-1-3 5 16,-4-2-2-16,-4-7-14 0,-2 1-5 0,-10-5 0 15,-3-5 3-15,-3 1 1 0,-13-7-3 16,6 0 2-16,7-3-2 0,7 1-2 0,2-4 0 15,9-1-3-15,-5-2-1 0,3 0-12 0,-1 3-17 16,1 1-9-16,1 3 17 0,3 2 1 16,3 0-14-16,3 4-27 0,3 3-58 0,2 0-68 15,4 4 50-15</inkml:trace>
  <inkml:trace contextRef="#ctx0" brushRef="#br0" timeOffset="203039.063">18424 10974 63 0,'0'-7'62'0,"-2"3"65"16,-3-3-46-16,-1 3-30 0,-1-5-8 0,0 4-9 15,3-1-7-15,0 1-20 0,-1 3-18 0,1 0 2 16,2 2-9-16,-1 0 14 0,1 0-1 16,0 4 7-16,2-2-1 0,-2 5-1 0,2 4 1 15,-3 2 1-15,1 5 12 0,0 4 2 0,2 2 4 16,0 5-5-16,-2 2-4 0,0 6 1 0,-1 14-1 16,3 4-6-16,-2 2-1 0,2 5 0 0,0 22 3 15,-2-5-4-15,-2 16 2 0,1-11-3 16,-1-11 1-16,0-3 0 0,-3-4-2 0,0-8-1 15,1-3 6-15,-3-11 2 0,2 0 2 16,3-6-4-16,4-1-4 0,0-4 1 0,2 2-3 16,-2-4 1-16,5 0-2 0,-3-4 0 0,0-3-2 15,-2-2 2-15,2-4-2 0,0-5-8 0,-2 2-23 16,3-4 7-16,-3-4-36 0,2-1-5 0,-2 1-67 16,0-3-102-16</inkml:trace>
  <inkml:trace contextRef="#ctx0" brushRef="#br0" timeOffset="203382.7145">18583 11112 277 0,'4'9'70'0,"0"-6"17"0,-1-3-18 0,-3 0-24 16,0-5-20-16,-3 3 1 0,3 2 3 16,-6 0-13-16,1 2-12 0,8-4-10 0,-1 2-8 15,0-2 7-15,-2-1-3 0,0 3-8 0,2 0 18 16,-4 5-1-16,2-1 4 0,-2 5-4 0,-3 2 2 16,1 7-1-16,2 2 4 0,-3 2-3 15,1 4 1-15,0 7 15 0,-5 16 0 0,2 4-3 16,3 2-7-16,-3 4-4 0,0 18 2 0,-4 3-6 15,7-7 3-15,-3 15-3 0,5-9-2 16,4-10-7-16,3-10-38 0,1-2-40 0,-1-1-74 16,1 7-107-16</inkml:trace>
  <inkml:trace contextRef="#ctx0" brushRef="#br0" timeOffset="213332.9886">16290 12879 68 0,'6'2'87'16,"3"-2"13"-16,-5 0-52 0,1 0-25 0,-3-2 14 16,2-1-26-16,-4 3 1 0,5-2-11 0,-5 0-3 15,2 2-3-15,0 0 1 0,0 0 3 0,-2-2-1 16,5 2 14-16,-3 0-2 0,2 2 3 0,1-2 1 16,4 0 4-16,-1 4-3 0,6-4-4 15,1 0-2-15,1 3-2 0,6-3-4 0,0 0 3 16,11-3 4-16,0 1-3 0,0 0 0 0,0 0-3 15,2-3 5-15,-4 1-5 0,0 2 1 16,0-3 3-16,-2 3-3 0,-1-4 3 0,-1 3-7 16,1 1-1-16,-3 2-1 0,1-2 1 0,-2 0-1 15,1 2 0-15,-1 0-1 0,0 0-1 0,-4-3-3 16,0 1 2-16,0 2 1 0,-3 0 3 16,-1 0 0-16,-1 0-2 0,-4 0-4 0,-2 0-8 15,-2 0-6-15,-3 0-13 0,-8 0-12 0,1 0-9 16,-1 0-35-16,4 0 70 0,-2 2-144 15</inkml:trace>
  <inkml:trace contextRef="#ctx0" brushRef="#br0" timeOffset="213848.4685">17033 12636 80 0,'-5'-2'90'0,"1"-3"47"16,-3 1-60-16,3-3-46 0,-3 1-6 0,3 1-7 16,-1 3-11-16,3-2-7 0,-2 2 2 0,1-1-1 15,1 1-3-15,2 0 1 0,-2 2 0 0,0 0 3 16,2 0-2-16,0 0 2 0,0 0 3 16,0 0 18-16,0 0-15 0,0 0 4 0,0 4-3 15,4-1 2-15,-4 1-2 0,5 0-2 0,-1 3 4 16,0 0-5-16,5-1-1 0,-2 3-1 0,2 2 1 15,0 0 3-15,2-2-4 0,-3 4 0 16,3-4 0-16,-2 2-1 0,4-2 1 0,-2 0-2 16,1 2 0-16,-4-5 3 0,3 3-1 0,-2 0 0 15,2-2-2-15,0 1 0 0,0 1-3 16,2 0 0-16,3 0 0 0,-1-3-2 0,1 3 3 16,1-2-1-16,-1-3 1 0,-1 3-1 0,-1-1 2 15,-1-1-2-15,-2-1-1 0,-2-1 2 0,-3 1 2 16,1 3 2-16,-3-3 2 0,1 0-2 15,-5 1 3-15,0 1-4 0,0 3 2 0,-5-4 3 16,1 3-4-16,-1-1 0 0,-1-3-2 0,4 3 4 16,-3 0-1-16,-1-1 0 0,1-1-3 0,-1 4 0 15,-1-3 1-15,-2 3 0 0,-4 2-2 16,2-2 3-16,0 4-2 0,-9 5-2 0,0-1-1 16,-2 1 0-16,-2 2 1 0,0 2-6 0,-3-2 2 15,-2 2-9-15,-1 0-5 0,-8 2-16 0,3-2-12 16,2-2 3-16,6-5 1 0,3 1-50 15,2-3-25-15,7 0-69 0</inkml:trace>
  <inkml:trace contextRef="#ctx0" brushRef="#br0" timeOffset="215441.7622">18225 12762 161 0,'11'9'125'0,"-4"-1"-79"15,0-5-7-15,-7-1-22 0,2 0-2 0,-2-2 2 16,-2-2-8-16,2 0-2 0,-5-1-5 16,3 3-1-16,-2-4-3 0,-1 2 3 0,-1-3-5 15,-3 1 3-15,2 0-2 0,-2-1 0 0,-2-1 2 16,0-1-2-16,0 2 2 0,0-1 3 16,-2 1-5-16,0-1-4 0,-3 1-3 0,3 1 8 15,-2 2-2-15,-1 0 4 0,1 2-1 0,-1 2 2 16,-1 2-1-16,1 1 1 0,1 3 4 0,-5 8 3 15,2-1-5-15,1 3 4 0,-1 6-3 0,3 0 9 16,-1 3-6-16,1 6-3 0,4 0 7 16,0 5-5-16,2-1-1 0,0 1 1 0,7 3-2 15,2-1-5-15,7-11 2 0,-1-7-3 0,1-5 0 16,4 1 0-16,2-7 0 0,2 0-2 16,3-2 4-16,4-5-22 0,2-1-13 0,3-6-29 15,4 1-52-15</inkml:trace>
  <inkml:trace contextRef="#ctx0" brushRef="#br0" timeOffset="215910.3749">18721 12777 7 0,'14'-6'122'16,"-5"-3"-39"-16,-9 2-21 0,2 1-34 0,-2-3 9 15,0 4 9-15,-5-4-29 0,1 3-7 0,-3 1 2 16,3-3-2-16,-5 3-5 0,0-1-7 0,0-1 0 15,1 3 0-15,-6 1-2 0,3-1 0 16,-4 4-2-16,4 0 5 0,-2 0 3 0,-3 4-4 16,-1 1 5-16,-3 4-1 0,0-1 7 0,-2 3 3 15,0 5-4-15,-9 6 1 0,11-4-1 16,-6 10 3-16,4 1-4 0,0 2-6 0,4-3 5 16,2 3-4-16,5 0 3 0,3 0-3 0,1-5-2 15,3 1 3-15,1-3-4 0,3-2 3 0,3-2-4 16,1-4 3-16,5-3-3 0,0-2 3 0,4-2-1 15,2-5 0-15,3-4-1 0,4-4-1 16,2-5 1-16,-4 2-3 0,2-6 5 0,0 0-2 16,7-14 4-16,-7 10 7 0,-4-1 8 0,4-11 6 15,-5 5-1-15,-4 0-10 0,-2 0-3 16,-2 1-1-16,-2 1-1 0,-3 3-3 0,1 3 5 16,-1 1 5-16,-2 1-7 0,-2 6-7 0,3 1-2 15,-8-2-5-15,3 7-11 0,0 0-1 0,6 0 22 16,-2 2 0-16,-2 2-2 0,0 7 1 0,-2 2-3 15,-2 6 3-15,2 8-4 0,-1 3 1 16,-1 3-1-16,2 11-8 0,2-2-11 0,0-5-11 16,6-4-2-16,1-3 17 0,4-3-15 0,2-5-19 15,3-3 9-15,-3-6-31 0,4 0 13 16,1-4 6-16,0-5-90 0</inkml:trace>
  <inkml:trace contextRef="#ctx0" brushRef="#br0" timeOffset="216238.4088">19099 12572 54 0,'2'-2'148'0,"-2"2"-53"15,-5 0-66-15,3 2-12 0,-2-2 6 0,-3 5 3 16,3-3-9-16,-1 4-3 0,1 1 1 16,-1 0 0-16,3 1 11 0,-2 3-3 0,2 5-9 15,-1 4-4-15,1 2 1 0,0 2-1 0,0 0-4 16,0 3-4-16,2 1 0 0,2 1 1 15,-2 11-2-15,4-5-2 0,-2-2 0 0,1 0-1 16,1-6 1-16,-2-1 0 0,0-4-2 0,1-4 3 16,-1-5 19-16,-2-2 19 0,2-2 15 15,-4-5-12-15,2-2-4 0,0 1-30 0,0-1 2 16,0-4 0-16,-2-1 2 0,-1 1 1 0,-1-7-5 16,0 3-1-16,-1-7-2 0,1 2-1 0,-1-5-1 15,-1 1-2-15,1-1 0 0,1-1-4 0,0 1-8 16,1-4-12-16,3 3-11 0,0-1-3 15,7-2-34-15,-3-2 15 0,7 0-44 0,5-7-55 16,4 1-87-16</inkml:trace>
  <inkml:trace contextRef="#ctx0" brushRef="#br0" timeOffset="216769.5065">19709 12030 315 0,'-2'13'95'0,"-2"0"-75"15,1-2-16-15,-1-4-13 0,0 2 0 16,1-3 15-16,-3 1 10 0,1 4-4 0,1 2-3 16,-3 3-3-16,-1 6 0 0,3 4 0 0,-4 3 1 15,3 6 4-15,-5 14-2 0,0 1 0 16,0 1 2-16,2 4-3 0,-4 20 2 0,-1-2 5 15,3-5-8-15,0 5-2 0,2-18-5 0,1-9 2 16,1-8 1-16,0-3 2 0,5-6-1 0,-2-5 2 16,4 0-3-16,-2-6-2 0,2-3 1 0,0-4-2 15,2-4 0-15,-2 2 3 0,0-5-1 16,2 1 14-16,0-14 6 0,0 4 10 0,-2 1 5 16,0 8-12-16,0-4-13 0,0-2-13 0,0-4 0 15,0-1-4-15,3-2 2 0,-3-9 0 16,2-1 0-16,0-3-11 0,0-3-12 0,5-1 3 15,-3-1 3-15,7-1 0 0,-2 1 0 0,2-1 3 16,5-1 10-16,3-6 4 0,1 6 0 16,2 7-5-16,-2 2-2 0,0 7 6 0,-2 2 2 15,1 4 1-15,1 5 1 0,-2 2 1 0,2 4 1 16,-5 7-2-16,1 1 3 0,-1 3-1 0,-2 3-2 16,-2 4 1-16,0 0 0 0,-4 2 0 0,-3 0 3 15,1 0 7-15,-5 1 0 0,-5-1-2 16,-1 2 0-16,-5-1-5 0,-7-1 1 0,-4 0 1 15,-2 0 11-15,-5-4-5 0,-2 0-1 0,0-2-8 16,3-5-1-16,-1 0-2 0,5-6-1 0,0-1-2 16,4-1 2-16,0-3-17 0,4-2-11 15,3-2-24-15,-2-3-27 0,4 3-37 0,2-4-16 16,0 1-67-16</inkml:trace>
  <inkml:trace contextRef="#ctx0" brushRef="#br0" timeOffset="217566.1509">20289 12654 162 0,'11'6'229'0,"-4"-3"-192"0,-3-6-8 15,-4 3-22-15,-2-4 14 0,2-1-5 16,-4 3 1-16,-1-2-11 0,1 2-13 0,-3-1 1 15,3 3 1-15,-1 0 1 0,-1 0 2 0,-3 5-1 16,-4 4 0-16,-3 2 2 0,-1 4 1 0,-3 3 0 16,-2 4-2-16,-7 9 3 0,-2 0-2 15,2-1 3-15,3 1-4 0,2 0 4 0,4 0-2 16,0-2 3-16,5-3 4 0,4-2-3 0,6-4 0 16,1-2 5-16,8-3 3 0,1-1 0 15,10-3 3-15,3-7 6 0,8 0-7 0,3-8-6 16,6 0 0-16,0-5-1 0,3-2-1 0,6-9-1 15,0-4-1-15,-4 2 2 0,-5 0 1 0,-2 0-3 16,-6-1 3-16,-1 6-5 0,-4-1-1 16,-2 5-2-16,-9-2 2 0,-2 3 0 0,-3-1-4 15,-6-2-5-15,0 2 1 0,-4-3 5 0,-5-4 1 16,-2 3 2-16,-2-1 3 0,-3 0 1 0,-1-1-1 16,-7 3-3-16,2 1-2 0,-1 4-6 15,6 2 1-15,1 2 0 0,-1 3-3 0,1 2 1 16,-1-1 0-16,1 3 4 0,1 3-1 0,2-3-3 15,2 4 0-15,0 0-4 0,2 3-8 0,0-3 2 16,4 5 2-16,1-2 10 0,2 0 5 16,0-1 1-16,4 3 2 0,-2-2 0 0,4 1 2 15,1-3 2-15,-1 1 3 0,3-1-1 0,2-1 0 16,4 1-5-16,0-3 3 0,5 0-3 0,1 0 0 16,6-4-3-16,-1 0 2 0,5 0 1 15,4-3 0-15,-2 3 2 0,13-2 0 0,-2 1 1 16,-5-1-2-16,-2 4-1 0,-6 0 6 0,0 2-2 15,-5 5 1-15,0-3-3 0,-4 5 1 0,0 2 3 16,-5 2-2-16,-1 5 4 0,-6 2-5 16,-1 4-3-16,-5 2-6 0,-2 8 4 0,-4 1-2 15,-3 0 0-15,-2 0-3 0,3-2 5 0,-8 5-3 16,3-9 1-16,3-5-1 0,1-9 2 0,3-1 7 16,-1-6 1-16,1-1 1 0,2-11 2 15,-1 1 8-15,3 3-1 0,0-2 1 0,0 2-8 16,0-2-4-16,0 6-6 0,0-4-10 0,0-4-2 15,3 0 6-15,-1-7-1 0,7-7 1 0,-1-4 0 16,6-2-5-16,-1-5 4 0,2 0 6 16,3 3 1-16,0 2 2 0,1-1-2 0,-1 5-8 15,-2 5-2-15,3-3 6 0,-1 7 3 0,0 3-2 16,-1 8 2-16,1 2 0 0,0 7 1 0,-3 4-4 16,0 2 3-16,1 7-4 0,-5 0-13 15,0 3-24-15,0 1-14 0,-4-2-22 0,-1 1-43 16,1-3-30-16</inkml:trace>
  <inkml:trace contextRef="#ctx0" brushRef="#br0" timeOffset="218300.3184">18995 12799 48 0,'2'5'134'0,"0"-1"-39"0,0 0-66 0,-2-4-12 16,0 0 10-16,0 0 10 0,-2 3-20 0,2-3-4 15,0 0-6-15,0 0 1 0,0-3-6 0,0 3-6 16,0 0 1-16,0 0 0 0,0-2-4 16,0 2-2-16,0 0 10 0,0 0-1 0,2 0 0 15,1 2 9-15,1 1 3 0,1 1 4 0,1 0-1 16,1 5 6-16,-1 0-5 0,-1 2-7 0,4 5-5 15,-3-1-2-15,3 9 1 0,2 1 0 16,-2-3 1-16,-3 0-1 0,1 0-2 0,2 0 0 16,-2-5 1-16,-3-1-2 0,3-1 1 0,-3-4 1 15,-2 0 6-15,3-4 10 0,-3-3 3 0,-2-2 1 16,2-2 8-16,-2-2-5 0,0 2 5 16,0 2-14-16,0 1-2 0,-2-3 1 0,2-3-3 15,-5-3-1-15,3 4-5 0,-2-3-4 0,2-1 0 16,-3-5 2-16,1 2-3 0,2-4-1 15,-3-1 2-15,1-1-3 0,-1-1-3 0,3-1 2 16,2-1-5-16,0-2-9 0,2-2 3 0,3 0-1 16,4-2-4-16,2-11-2 0,6-1 4 0,3 3-5 15,2-2 5-15,5 2 3 0,1-2 0 0,3 2 5 16,9-7-25-16,-5 9 6 0,-4 5 10 16,-7 6-19-16,-4 9-22 0,-7 0-67 0,-2 6 31 15,-2 3-92-15</inkml:trace>
  <inkml:trace contextRef="#ctx0" brushRef="#br0" timeOffset="219690.5412">22192 12250 51 0,'7'-6'51'0,"-3"-1"-21"0,-4 0 18 0,2 3-9 0,-4-3 10 16,2 3-24-16,0 0-7 0,-2-3 0 15,0 2-10-15,-3 1-6 0,1-3-1 0,-3 1 1 16,3 1-4-16,-5-1 1 0,2-1 3 0,-4-2 1 16,2 5-1-16,-2-5 0 0,0 0 2 0,-2 1-3 15,-2-6-4-15,1 5-2 0,1-4 6 16,0 0 4-16,-2 0 2 0,-3 0 5 0,0-3-2 15,-2 3 0-15,1-3-1 0,-1 5 3 0,-2-2 3 16,2 2 2-16,-2 2 0 0,2 3 0 16,0 4-17-16,5-1 0 0,-5 6-4 0,4 3 5 15,-3 3-1-15,1 6 3 0,0 3 3 0,-2 6-2 16,1 16 6-16,-3 4-2 0,4 9 5 0,-2 22-1 16,9 0-1-16,2-9 2 0,9-6-4 15,2-7-5-15,1-3 1 0,3-1 0 0,1 1 2 16,2-3-3-16,2-5 8 0,0-7-8 0,-2-4 4 15,4-7-6-15,-2 0 6 0,0 1-1 0,2-6-2 16,-4 1-5-16,0-4 2 0,-3-3-5 16,1 0-1-16,-3-4 1 0,-1-2-1 0,1-1 1 15,-2-1-1-15,0-1 1 0,-6-13 2 0,2 5 0 16,0 2-2-16,2-3 0 0,0 5 1 0,0 5-33 16,0-5-3-16,0-3-15 0,-5-1-43 15,3 2 2-15,-2-5-88 0</inkml:trace>
  <inkml:trace contextRef="#ctx0" brushRef="#br0" timeOffset="220174.7781">21482 12669 75 0,'-20'-11'96'0,"0"4"15"15,0-1-64-15,7 3 12 0,-2 1-39 0,6-1-4 16,-2 3-5-16,7 0-12 0,1 4-6 0,1-2 16 16,0 0 11-16,2 2-8 0,2 5 11 15,0 0-6-15,3-1 0 0,1 3-3 0,8 2 1 16,1 0-10-16,5 0 2 0,9-2-4 0,1 0-3 15,8-3-2-15,15 1 1 0,2-3-1 0,-4-1 3 16,-1-6-1-16,1-1 0 0,-5-3 3 16,16-6-1-16,-7 0 1 0,-6-5 0 0,-7 3 3 15,-7 2 1-15,-6 2-4 0,-7-3 4 0,-7 6 2 16,-4-3 7-16,-4 4-15 0,-1-2 6 0,-1-2 3 16,-3 5 2-16,-2-1 0 0,0-2 0 15,0 2 0-15,-2 3-10 0,-1 2-3 0,-1 0 4 16,-3-1-1-16,3 1-3 0,-5 7 1 0,3-5 1 15,-3 4-3-15,-2 5 1 0,-2 4 1 0,-3 5-2 16,-4 2 1-16,0 4 2 0,1 2-2 16,1 1 0-16,-2 1-1 0,5 1 3 0,-5 6-6 15,4-4 1-15,3-2-2 0,7-5-1 0,3 0-10 16,3-4 15-16,3 0 5 0,3-4 2 16,7-5 5-16,3 0-6 0,4-7-1 0,4-2 1 15,5-4-1-15,-3-5 5 0,5 1-4 0,-2-7 0 16,-1 1-2-16,1-3 1 0,0 0-1 0,-3-3 1 15,0-2 1-15,-1 0-4 0,-3 0 1 16,0 1-2-16,-5-6 2 0,-1-1-7 0,-3-1-12 16,-2-1-14-16,-4 1-5 0,-7 1 16 0,-2 2 8 15,-5 2-1-15,-6 4 7 0,-3 2 3 0,-4 5-6 16,-2 5 2-16,-2 4-7 0,-2 4-19 16,1 4-13-16,-1 5-42 0,2 1 7 0,2 5-105 15</inkml:trace>
  <inkml:trace contextRef="#ctx0" brushRef="#br0" timeOffset="220565.2946">22516 12665 93 0,'22'-5'191'16,"-4"5"-125"-16,-3-4-11 0,-6 2-30 0,0-1 15 15,-3 1-3-15,-1 0-9 0,-3-2-14 0,0 1-7 16,-2-1-2-16,2 4-3 0,-2-2 3 0,-2 0-6 15,2 2-1-15,-6-3 0 0,-1 6 0 0,-6 1 2 16,-3 0-2-16,-1 7 2 0,-5 3 0 16,0 1 1-16,-3 5-2 0,1 0 2 0,-11 9-2 15,8 1 1-15,5-1 0 0,2 0 1 0,5-3 3 16,4 1-2-16,7-3 3 0,4-2 3 16,4 0 1-16,9-4 4 0,3-5-4 0,6 0-2 15,4-6 0-15,5-7 1 0,0-3-6 0,2-3 1 16,0-5 4-16,-2-2 3 0,-2-3 2 0,-3-1 4 15,-2-1 2-15,-4 0-2 0,-2 1-10 16,-5-1-4-16,-4-4-8 0,-3 0-1 0,-3 0-5 16,-3-5 3-16,-5 1 0 0,1-3 3 0,-3 3-4 15,-2-1-1-15,1 1 4 0,-1-1-6 16,0 5-9-16,0 5-11 0,0 4 17 0,-2 1-8 16,0 6-4-16,0 1-28 0,2 3 5 0,1 4-60 15,-3 3 19-15,-3 4-98 0</inkml:trace>
  <inkml:trace contextRef="#ctx0" brushRef="#br0" timeOffset="220877.7056">22990 12043 87 0,'16'2'333'0,"-5"-2"-274"0,-5 2-29 15,-1-2-28-15,-10 9-9 0,3-2 0 16,0-5 5-16,4-2 1 0,0 4-1 0,-2 7 0 16,-2 3-4-16,2 1 4 0,-2 12 8 0,-3 8 5 15,3 0 1-15,0 7-5 0,0 2 3 16,0 0 4-16,2 5 3 0,-3 21-1 0,3-1 16 16,3-5-11-16,-6 15-7 0,3-15-8 0,0-9-6 15,3-11 0-15,-3-9 0 0,4-4 3 0,-2-7 3 16,0 1-3-16,1-5-2 0,-1-5-2 15,0-2-1-15,0-4-3 0,0 0-18 0,1-2-12 16,-3-3 6-16,0-2 6 0,0-13-28 0,0 7-19 16,0-1-51-16,0 10-96 0</inkml:trace>
  <inkml:trace contextRef="#ctx0" brushRef="#br0" timeOffset="221080.7724">22556 12559 297 0,'-2'9'126'16,"2"-5"-89"-16,0 1-1 0,2 1-27 0,9-1-5 16,-11-3 24-16,0 0 10 0,4 0-10 0,5 3-3 15,2-1-6-15,-2-2-5 0,8 0-2 16,6 3 0-16,3-5 0 0,7 2-9 0,7-4-8 16,4 0-1-16,20-5 1 0,-2 0-12 0,-1-1-23 15,3-3-5-15,18-5-26 0,-7 3-16 0,-14 0-53 16,-3 2-35-16</inkml:trace>
  <inkml:trace contextRef="#ctx0" brushRef="#br0" timeOffset="221674.3557">23301 12471 428 0,'9'31'36'0,"0"-5"-23"0,-1-4-20 16,-1-4-19-16,-3-3-11 0,1-2 37 0,1 1 3 15,1-1 4-15,-2 2-6 0,6 10 2 16,-5-3 3-16,5 11 4 0,-2 6-4 0,0 5-4 15,-3 5 3-15,3 26 4 0,-4-2 6 0,-1 17 2 16,-2-13 0-16,-4-19-6 0,2-10-6 0,0-10-3 16,0-5 8-16,0-5-1 0,0-1 4 0,-2-5 0 15,2-5 8-15,-2-3 14 0,-1-8 8 16,3 1-4-16,0-3-6 0,-2-2-20 0,0-2-17 16,0-4 0-16,-3 0-4 0,-3-7 1 0,-1 0-2 15,-2-5 6-15,2 3-5 0,-2-5-6 16,-2-2 0-16,-1-4-1 0,-1-4-2 0,-5-17-1 15,5-1 8-15,-3-7 5 0,5-2 7 0,2 0-2 16,2 0 2-16,2-16-1 0,5 7-1 0,4 5 0 16,5 4-11-16,4 6 8 0,9-4 0 0,4 14 4 15,0 8-1-15,1 7 2 0,-3 4-5 16,2 4-3-16,0 3-6 0,0 4 5 0,5 7-3 16,-2 6 5-16,6 3-2 0,-5 8 6 0,5 7 2 15,-4 9 0-15,-2 5 0 0,-5 14 4 16,-7-1 3-16,-6-7 4 0,-9-5-1 0,2-6 8 15,-4-7 6-15,-5 1-8 0,-6-8-1 0,-2 1-7 16,-8-3 1-16,-3 1-2 0,-9-3-3 0,2-2-1 16,-3-2 0-16,1-5-1 0,4 3-2 15,3-7-3-15,1 0-3 0,3-2-29 0,2-3-9 16,2 1-20-16,5-3-5 0,-1 1-49 0,3-1-57 16,2 3-29-16</inkml:trace>
  <inkml:trace contextRef="#ctx0" brushRef="#br0" timeOffset="222049.2411">23810 12389 435 0,'5'35'60'16,"-3"-8"-45"-16,-2-5-14 0,0-4-9 0,-2-3 7 15,-1-4 11-15,3 4 7 0,-2-1-8 0,0 6-6 16,2 4 0-16,-2 4 1 0,0 8-2 0,-1 3 0 16,3-1-1-16,3-3-2 0,-3 0-1 15,2-2-1-15,0-2 3 0,2-4 0 0,-1-3-3 16,1-6 5-16,-2-5 5 0,1-6 6 0,-1 1 8 16,0-3 13-16,-2-3 12 0,-2-13 1 15,0 7 2-15,2 1-20 0,0 1-19 0,0 2-2 16,0 0-7-16,0-9 2 0,-3-2 0 0,1 2-1 15,2-2 1-15,-2-4-2 0,0-5-3 0,2-2-3 16,0 0-5-16,0-7-9 0,2 3-10 0,2-5 11 16,3 0-5-16,4-8 6 0,0-1 0 15,4 7-6-15,3 2 5 0,2 4 2 0,2 3-17 16,4 2 2-16,3 2-12 0,0 5-16 0,2 2-20 16,8 2-36-16,-3 4-66 0</inkml:trace>
  <inkml:trace contextRef="#ctx0" brushRef="#br0" timeOffset="222283.5491">24289 12513 80 0,'-7'15'327'0,"3"0"-245"16,-1-6-51-16,3 0-14 0,0-2 18 15,0-1 6-15,-3 5-11 0,1 3-12 0,-5 5-19 16,2 1-4-16,1 5 2 0,-1-1-1 0,3 2-1 15,-1 1 1-15,1-3-2 0,0 0-4 0,4-2-2 16,-3-2 7-16,3-4 1 0,0-1-2 16,0-2-5-16,3-2-8 0,-3-2-1 0,0-5-12 15,0-6 7-15,0 0-26 0,0 2 9 0,0 4-54 16,0-4-10-16,0 0-67 0</inkml:trace>
  <inkml:trace contextRef="#ctx0" brushRef="#br0" timeOffset="222923.9937">24282 12590 72 0,'5'-13'163'0,"-1"2"-98"16,-2 2-25-16,3 2-2 0,-3 0-8 0,0 5 0 15,0-2-8-15,3 4 1 0,-1 4-2 0,0 1-1 16,3 3-5-16,2 6 6 0,-3 1 7 0,1 1 3 16,0 3-17-16,2 1 1 0,-5 0-10 15,5 9-2-15,-5-5-4 0,3-4-1 0,-3 0 2 16,1-3-3-16,-1-3 0 0,0-6 4 0,-4 1-3 15,5-2 11-15,-5-3 8 0,2 1 22 16,-2-1-2-16,2-2 0 0,-2 0-28 0,0-2 1 16,0-2-7-16,0 0-4 0,0-5-1 0,0 1 1 15,2-7-2-15,3-1-3 0,-1-3 0 0,1-3-4 16,1 0 2-16,3-4-2 0,2-7 6 16,0 0 6-16,0 2-4 0,0 3 3 0,0 4 0 15,-2 4 0-15,-2 3-1 0,-3 4-2 0,3 2 3 16,-3 5-5-16,0-1 4 0,1 5 2 0,2 5 3 15,-3-1 5-15,0 7-7 0,1 2-2 16,-3 7-3-16,0 2-1 0,0 5-2 0,1 1-6 16,-3 1-1-16,0-3-10 0,0 7 13 0,-3-2 10 15,6-6-1-15,-1-3 2 0,-2-5 1 0,4-6 14 16,-2 0-6-16,3-2 3 0,-1-4-5 16,3-3-1-16,2 0-5 0,-1-4-2 0,3 0-1 15,-2-1-4-15,7-3 3 0,-3-1-5 0,5-4-4 16,-3 2 5-16,0-2 2 0,1-2-6 0,-1 0 7 15,-4-5-5-15,3-2 3 0,-3-4-4 16,-3-2 5-16,-1-8-2 0,-3 1 5 0,3-6-1 16,-5-3 2-16,3 0 0 0,-8-18 1 0,1 3-2 15,2-2 0-15,-2-12 1 0,2 14 1 0,2 10 17 16,0 19 2-16,-2 6-3 0,0 8-8 16,0 8-4-16,3-3-9 0,-3 7-1 0,-3 11-3 15,3-3-2-15,0-8 11 0,-2 2-2 0,2 7 2 16,-2 1 0-16,2 8-1 0,0 4 0 0,-2 11 4 15,-3-1 0-15,5 8 4 0,-2 4-2 16,0 0-2-16,0 22 1 0,2-3-3 0,2-3 1 16,2-1-5-16,3-4 2 0,2 11-1 0,6-9-2 15,3-15-1-15,0-5 0 0,1-11-3 0,-1-4-20 16,0-4-18-16,-1-5 0 0,1-3-5 16,0-3-32-16,1-5 5 0,1-2-149 0,0-5 46 15</inkml:trace>
  <inkml:trace contextRef="#ctx0" brushRef="#br0" timeOffset="223111.4799">24498 12418 569 0,'-4'35'79'0,"2"-22"-27"0,-1-4-10 0,3-2-30 16,0-3-6-16,5-13 0 0,-3 14-2 15,5-1-8-15,6-2-3 0,7-2 1 0,8 3-35 16,8-6 0-16,8-1-26 0,6-3-15 0,21-6-63 16,2-5-27-16</inkml:trace>
  <inkml:trace contextRef="#ctx0" brushRef="#br0" timeOffset="223658.1618">19520 11538 36 0,'-31'-9'48'0,"4"-4"-7"0,1 0-23 16,-3 0 33-16,1-3 23 0,-1 1-38 0,5 6 24 16,-1 0-21-16,3-2-5 0,5 4-10 0,3 1 1 15,3 4-11-15,5-3-11 0,1 5-12 16,3-2-18-16,4 0 29 0,5 2 15 0,6 0 5 16,0 0-8-16,7-5 1 0,9 5-4 0,6-4-3 15,5 0 0-15,24-1 0 0,2-2-2 16,2 1 1-16,27-3 2 0,-4 2 10 0,-12 1-5 15,16 1 3-15,-18 1-2 0,-11 2-10 0,-9-3-2 16,-8 5-4-16,-9-2 0 0,-5 0-2 0,-9 2-3 16,-4-2-2-16,0 2-14 0,-6 0-12 0,-3 0 3 15,-2 0-1-15,-4 0-28 0,-1 0 16 16,-1 0-45-16,-1-2 24 0,-4 2-190 0</inkml:trace>
  <inkml:trace contextRef="#ctx0" brushRef="#br0" timeOffset="223954.9493">19456 11238 72 0,'-9'20'240'0,"0"-2"-126"0,5-12-65 16,-3 1-40-16,0-5-7 0,5 0-6 0,0-2-2 15,11-4 0-15,-11 4 9 0,-1 2 1 0,1 3-1 16,2 1 2-16,-4 3-3 0,-3 0-4 15,3 4 2-15,-5 0 2 0,-2 5-2 0,0 2 5 16,-2 2-1-16,-5 4-2 0,0 1 1 0,3-5-2 16,2 0 1-16,2-2 0 0,2-5-3 15,4-4 6-15,3 0-6 0,0-2 4 0,2 0 2 16,2-3 5-16,0 1-3 0,5-3 3 0,0 3-3 16,2-3 2-16,4 1-4 0,2-1-2 0,1 1 0 15,6-3-4-15,0 2 1 0,4-2-2 16,3 1-1-16,4-3-49 0,4 2-43 0,8-2-62 15,18-2-101-15</inkml:trace>
  <inkml:trace contextRef="#ctx0" brushRef="#br0" timeOffset="224626.6318">20697 11476 323 0,'-15'36'98'0,"1"-12"-63"0,6-9-20 16,-1-10-15-16,0 1-5 0,2-4 8 0,3 3 4 16,-3-3 2-16,3-2-5 0,-1 0 4 0,1 0-2 15,2 0 3-15,0 0-1 0,2-2-8 16,-5-3-4-16,5 3 0 0,-4-2 7 0,4-3-5 15,-5 1 3-15,3-3-1 0,2-4 4 0,0-3 3 16,2-4 6-16,-2-2-1 0,0-2 0 16,5-2-3-16,-3-1-3 0,2-2-2 0,3-12-2 15,2-1 1-15,-3 2-1 0,1-2-1 0,0 2-1 16,-1 1 2-16,1 3 10 0,-3 1 5 0,3 6-6 16,-5 5-8-16,3 9-3 0,-3 2-11 0,0 8-21 15,0-1 38-15,-2 6-9 0,0 6 4 16,0 3 2-16,2 4-2 0,-2 9 1 0,0 7-2 15,3 0-1-15,-3 4 0 0,4 0 2 0,0 0-8 16,1 0 3-16,4-2 2 0,6 6 5 16,1-6 0-16,1-7 17 0,3-4-1 0,-2-4-2 15,-1-8 8-15,1-3-9 0,-3-1 0 0,1-6-5 16,-1 0-1-16,-2-5-5 0,1-2-3 0,-3 1 1 16,0-6-3-16,-2 3 2 0,-1 0-1 15,1-2-1-15,0-7-1 0,0-2-1 0,0-2-2 16,2-5 0-16,-5 1-5 0,3-5-4 0,0-3 8 15,0-3 5-15,0-10 2 0,-3 7-3 0,1 9 15 16,-3 9 7-16,-2 6-10 0,3 7-7 16,-3 5-9-16,-6 8 1 0,1-2-17 0,6-2 24 15,-1-1-2-15,-2 10 1 0,2 4-1 0,0 9 0 16,-2-3 0-16,2 8-2 0,-2 3 3 0,0 10-3 16,0-1 3-16,0 5-2 0,0 18-1 15,0-3 0-15,5-2 0 0,-1-2-1 0,1 0 1 16,1-7 0-16,1 10 0 0,2-12 0 0,2-9-1 15,-5-9 2-15,-1-8-3 0,-1-5-19 0,1 0-15 16,-3-6 2-16,0 0-22 0,-4-10 10 16,2 1-48-16,-2 2-17 0,2 0-37 0,0 2-6 15</inkml:trace>
  <inkml:trace contextRef="#ctx0" brushRef="#br0" timeOffset="224845.3164">21189 11194 272 0,'0'2'82'0,"2"3"-43"0,0-3-25 16,-2 2 10-16,2 1 26 0,-4-1 2 0,4 1-15 15,1 6-7-15,-1-3-7 0,2 8-5 0,-2 1-6 16,3 3-9-16,-3 2-3 0,2 5-4 0,1-1-4 16,-1 14 3-16,1 0 0 0,-1-5-7 15,0-2-4-15,1-2-14 0,-1-5 2 0,-4 1-4 16,5-7-9-16,-5-3-31 0,0-1-1 0,0-7 14 15,2 2 15-15,-2-7-48 0,-2-2 50 0</inkml:trace>
  <inkml:trace contextRef="#ctx0" brushRef="#br0" timeOffset="225282.7351">21535 11245 301 0,'4'15'64'0,"-2"-4"-41"0,1 0 6 0,-1-4 16 16,2 0 1-16,-4 1 6 0,5 1-24 16,-5 7-17-16,2 3-4 0,0 1-1 0,-2 5-1 15,0-3-4-15,0 0-2 0,-2 0 0 0,0 0-2 16,0-2 1-16,-1-1 2 0,1-3-1 16,0-3 1-16,0-2-1 0,2-2 4 0,-3-2 2 15,-3-3 11-15,8 0 13 0,-2-1 3 0,0-1-5 16,0 0-11-16,0-2-6 0,0-2-5 0,0-3-1 15,2-1-1-15,-2-8-1 0,0 1 0 0,2-4 0 16,1-5-4-16,3-3 0 0,1-1-5 16,2-3 3-16,4-10-2 0,2-1 5 0,1 7-1 15,-1 2 2-15,3 2 3 0,0 3-3 0,-5 4 2 16,2 2-3-16,1 2 1 0,-3 5 0 16,0 4-2-16,0 3 5 0,3 1-1 0,-1 7-3 15,3 3 8-15,-1 4 3 0,1 6 1 0,0 5 1 16,-1 2-8-16,1 2 2 0,-3 5-3 0,-1 0-1 15,-1 12-2-15,-2-3 1 0,-2-1 2 16,-5-4-4-16,1-6 0 0,-1-3 1 0,0-4 0 16,-4-2-1-16,3-5-2 0,-1-2-6 0,0 0-27 15,0-2-30-15,3 2-14 0,-3-2-46 0,2-3-107 16</inkml:trace>
  <inkml:trace contextRef="#ctx0" brushRef="#br0" timeOffset="225860.6536">20459 13322 315 0,'15'-18'111'0,"-1"0"-54"0,-8 3-41 0,3 4-6 16,-7 0 3-16,3 4-11 0,-3-1 3 0,0 3-9 15,-2 3-6-15,2-2 3 0,0 4 8 16,-2 0 30-16,3 4-9 0,-1 3 2 0,-2 6 0 16,4 7-2-16,-2 4 8 0,1 22-3 0,-1 5-4 15,2 4 4-15,-2 7-12 0,3 26-4 16,-1 7-8-16,-1 28-6 0,-3-21 4 0,2-16-1 16,2-20 2-16,1-9 0 0,1-8 1 0,1-10-1 15,-3-6-2-15,3-6 0 0,-3-5 0 0,-2-2-2 16,1-7 0-16,-1-6-1 0,0-3-1 15,-2 0 2-15,0-12-1 0,0 3-2 0,0 10-27 16,0-5-78-16,-2-3-1 0,0-3-113 0,-5-5-18 16</inkml:trace>
  <inkml:trace contextRef="#ctx0" brushRef="#br0" timeOffset="226329.2698">20492 13046 351 0,'2'11'109'0,"-2"0"-73"15,-2-2-18-15,2-2-30 0,-2-3-3 16,-3 0-5-16,5-1 6 0,-4 3 4 0,2-1 2 16,0-1 4-16,-3 5 6 0,-1 0-5 0,1 2 5 15,-2 4 2-15,-1 1 7 0,1-1-4 0,-2 7 8 16,0 0 1-16,-4 2-7 0,2 3-2 15,-4 8-3-15,-1-2-3 0,1-2-2 0,2-4 0 16,2-3 3-16,0-4 0 0,4-3 22 0,0-6-1 16,3-2 11-16,0 2-2 0,1-6 1 0,1-3-12 15,0 0-16-15,0-4 0 0,2 0-3 16,-2-3 6-16,2-1 3 0,-3-3-5 0,3-5 0 16,3-1-5-16,-1-3-6 0,0 1-3 0,2-5 2 15,5 0 2-15,0-3-4 0,2 1-5 16,0 0 6-16,11-9-1 0,-2 2 8 0,0 7-1 15,0-3 3-15,-1 7-1 0,-3 3 2 0,-1 1-4 16,-1 5 1-16,-3 3 3 0,2 3-1 0,-4 5 5 16,2 0 4-16,0 7 0 0,2 4 4 0,0 2-10 15,-2 5 8-15,2-3-11 0,-2 3-1 16,5 10 1-16,-1 3-5 0,-1 0 1 0,1 2 1 16,-2-2 0-16,0-2-4 0,1-1-11 0,-1 1-9 15,2-3-20-15,-4-3-13 0,3-1 0 16,1-5-76-16,-4 1-80 0</inkml:trace>
  <inkml:trace contextRef="#ctx0" brushRef="#br0" timeOffset="226969.7082">21178 14261 2 0,'-9'20'506'0,"2"-5"-446"0,-2-10-40 0,3-5-24 16,-1-7-2-16,-2-6 15 0,3 0-3 0,-3-3-4 16,5 5-18-16,-3-6 1 0,3-3 0 0,1-5 5 15,1-1 9-15,2-5 0 0,2-13 2 16,-2 11-3-16,3-16 1 0,1 1 0 0,0-1-3 15,3-3 4-15,-3-1 0 0,7-20-2 0,0 7 2 16,-2 6 1-16,-2 5 3 0,2 9 13 0,-3 6 6 16,3 9 5-16,-2 9 1 0,-5 9-11 15,0 4-15-15,0 5-16 0,-4 10-30 0,4 1 46 16,1-9-4-16,-1 6 1 0,0 9 1 0,2 3 1 16,-1-1-1-16,1 7 0 0,0 3 0 0,1 1-2 15,-1 3 3-15,1 2-2 0,-1-1-1 16,5 1 5-16,-3 0-2 0,8 7 10 0,1-8-1 15,1-5 5-15,-1-3-1 0,3-5 2 0,-1-3-6 16,1-6-2-16,0-1-3 0,-1-7-3 0,1 0-2 16,-1 0 1-16,1-7-3 0,2-1 0 15,0-3 2-15,0-3-6 0,-1-1 4 0,-1 0 1 16,2-5-2-16,-2 0 1 0,-3-2-2 0,0-2-4 16,-4-3 1-16,1-2-7 0,-4-1-6 15,1-12 11-15,-4-2 8 0,-1 2 1 0,0 4 10 16,-1 5 16-16,-1 11-13 0,-2 7-9 0,2 4-4 15,-2 4-14-15,0 3 6 0,0 4 10 0,0 4-1 16,-2 3 0-16,2 8 0 0,0-2-2 0,0 5 0 16,0 6 1-16,0 3-2 0,0 3 3 15,0 4-1-15,0 3-1 0,-2 20 4 0,2 1 2 16,-3-5 5-16,6 2-5 0,-6-5-1 0,6-1 0 16,-1-7-2-16,2 0-3 0,3 0 1 15,-1-7-2-15,-1-6-5 0,4-7-26 0,-3-5-21 16,-1-4-18-16,1-2 9 0,1-2-43 0,-3 0-16 15,1-2-85-15</inkml:trace>
  <inkml:trace contextRef="#ctx0" brushRef="#br0" timeOffset="227235.2599">22088 13536 563 0,'18'37'74'0,"-5"-6"-56"0,-4-7-29 0,-2-4-2 15,-3-4 0-15,-2-3 6 0,3-2 4 0,-3 2 0 16,-2 7 2-16,0 0 0 0,0 6 4 0,-2 3-4 16,2-1 1-16,-5 6-3 0,3-6 2 15,2 3-1-15,-2-2 1 0,0-1 0 0,2-1 0 16,2-3-2-16,0-4 2 0,-2 0-14 0,0-7-15 15,2-2-13-15,-2-2-24 0,0-3-2 0,-4-3 5 16,4-6 11-16,0 3-5 0,-2-2-128 16</inkml:trace>
  <inkml:trace contextRef="#ctx0" brushRef="#br0" timeOffset="227735.1173">22311 13606 154 0,'18'40'239'0,"-5"-9"-212"16,-2-5-27-16,-5-6-5 0,1-2 26 0,0-5 18 16,2 0 1-16,-3 3-17 0,3-1-5 15,0 3 1-15,2-1-2 0,-2 3 5 0,-1 2 2 16,-1 0-8-16,-3 2 0 0,1-1-3 0,-3-1-5 15,-2 2-2-15,-2-2-4 0,0 0-4 16,-1-2 1-16,1-5-2 0,0 1 2 0,-2-3-1 16,4-4 1-16,-3-3 8 0,-3-6 12 0,4-2 13 15,2 2-5-15,0-2-9 0,0 0-5 0,0 6-9 16,0-4-4-16,0-4-1 0,0-3 1 16,0 0-4-16,0-4 1 0,0-2-1 0,2-2-7 15,-2-5-12-15,4-4 11 0,3-3-13 0,-3-6 2 16,7 0 8-16,5-18 12 0,1 5 4 0,1 2 2 15,2 4 1-15,0 5-2 0,0 4-1 16,-1 7-1-16,1 0 1 0,0 6-1 0,2 5-1 16,0 4 2-16,2 5 4 0,1 8 2 0,1 0 6 15,1 12-2-15,-1 4 8 0,3 13-7 0,-5 9 2 16,-2 4-5-16,-4 5-4 0,-1-7-4 16,-8 0 0-16,2-7 0 0,-4-6 1 0,-3-7-1 15,-2-2-2-15,1-6 4 0,-3-5-6 0,2-4 3 16,0 1-22-16,-2-3 0 0,0-1-5 0,-4-10-25 15,1 1-21-15,3 3 3 0,-2 0-21 16,2 0-49-16,0 6-1 0,0 0-2 0</inkml:trace>
  <inkml:trace contextRef="#ctx0" brushRef="#br0" timeOffset="227875.7023">22201 13212 291 0,'-20'28'105'0,"11"-4"-58"0,2-8-26 0,5-10-30 16,0-1-8-16,9-7-45 0,-10 6-14 0,1 3-37 15</inkml:trace>
  <inkml:trace contextRef="#ctx0" brushRef="#br0" timeOffset="231671.5062">10619 13862 22 0,'-18'37'67'0,"0"-6"47"0,3-17-14 16,4-10-86-16,0-6 15 0,2 2 6 0,5-5-28 16,-3 3-4-16,5 0-9 0,8-7-11 15,-1 5 6-15,-3 1 6 0,-6 6-1 0,4-1 2 16,0 0 3-16,0 0-4 0,4 3 5 0,-2-1 3 16,0 3-1-16,7 2 7 0,-2-3-4 0,2 3-1 15,-3 0-1-15,3 4 2 0,4 2 3 16,1 1 2-16,-3-1-3 0,2 5 2 0,-2 0 0 15,0 0 0-15,2 0 3 0,3 2 5 0,-3 0-3 16,2 2 2-16,-2-2-6 0,5 0 4 0,0 2-4 16,2 1-3-16,6 1-2 0,0 1-3 15,-1-3 1-15,-1 2 0 0,2 3-1 0,-1 0-1 16,1 6-1-16,7 2 1 0,-2 7 0 0,4-4-1 16,1-5 2-16,6 3-1 0,-1-7 0 15,-1-3 0-15,0-3 0 0,-3-1 0 0,-1-4 0 16,1 0 2-16,1 0-1 0,6-7 5 0,0-2 4 15,2-2-4-15,0-5-1 0,-4 3 2 0,0-3 2 16,-11-4-2-16,0 2-3 0,-5-2-1 16,3 0-5-16,-3 0 1 0,-1-2-3 0,-5 2 2 15,2-2-1-15,-5 2-4 0,-4-2 0 0,-2 2-25 16,-4-3 8-16,0 3-19 0,-5 0-27 0,-9 0-29 16,12 0 29-16,-3 3-105 0</inkml:trace>
  <inkml:trace contextRef="#ctx0" brushRef="#br0" timeOffset="232062.0038">11913 14409 88 0,'2'2'181'0,"-2"-2"-126"0,-2-2 11 0,-3-3-45 16,3-1 4-16,0 1-19 0,-2 1-3 0,4 0 1 15,-3 4-3-15,1 4-5 0,2-8 0 0,0 1 3 16,0 1 1-16,0 2 0 0,2 0 4 16,1 5 2-16,-1-1 0 0,0 3-5 0,2 1 2 15,1 6-2-15,-1-1 2 0,1 4 1 0,-1-1 5 16,3 2-1-16,-1 1 2 0,3 1 1 0,2 0 2 16,0 0-3-16,0 0 0 0,2 0 4 15,7 6 6-15,0-4-4 0,0-2-1 0,2 0-3 16,2-3-1-16,1-1-5 0,3-1-5 0,3 3 1 15,9 0-2-15,-1-1 0 0,-5 3-1 0,-1-2 1 16,-7-1-1-16,-4 1-1 0,-6 2 2 16,-3-5 1-16,-7 1-1 0,-1-1 2 0,-3-2 1 15,0-2 2-15,-4 3 1 0,0-3-7 0,-3-3 0 16,-6 3 2-16,0 3-2 0,-6-3 0 16,-1 2-1-16,-2-2-8 0,-2 2-28 0,-2 0-7 15,0 1-34-15,2-3-45 0,-7 4-18 0,0 3-32 16</inkml:trace>
  <inkml:trace contextRef="#ctx0" brushRef="#br0" timeOffset="233405.41">13064 14303 18 0,'-7'18'48'0,"3"-7"21"0,-5-3-23 16,2-1-68-16,-4 0 1 0,3 1 17 0,-1-1 45 15,-2 4 1-15,2 2-24 0,-2 3 12 0,2 6-1 16,0 2 20-16,3 5 2 0,-1 4-22 0,-2 15-3 15,5 3-2-15,-1 0-12 0,1 4 8 16,4 18-9-16,0-1-10 0,-2-3 1 0,6 6-1 16,1-18-1-16,1-13-2 0,1-13 3 0,-3-2 1 15,3-10 2-15,-3-1 0 0,-2-7-1 0,1-2 3 16,-3-2 7-16,2-3 7 0,-4-13 0 16,2 5 10-16,0 2 1 0,-3-3-17 0,3 10-17 15,0-8-11-15,-2-1-9 0,-2-3 5 0,-1-6 6 16,3 2 4-16,-2-4-8 0,-1-5-15 0,1-7 7 15,0-4 13-15,-1-6-4 0,1-3-1 16,1-4 4-16,1-15 9 0,-2-1-4 0,2 1 4 16,2-1 2-16,2-21-1 0,2 6 6 0,1 2-2 15,8-4 0-15,0 13 3 0,5 13-5 0,4 2 1 16,0 5 0-16,7 5 3 0,1 3 1 16,1 6 2-16,2 7-1 0,-2 1-2 0,0 9-1 15,-4 4 1-15,1 1-2 0,1 5 2 0,0 3-3 16,-1 3 3-16,3 5-3 0,-2 6 1 0,-1 3 0 15,-1 5 0-15,-5 5-1 0,-4 4 1 16,-5 2-5-16,-9 0 4 0,-4 4 3 0,-9-1-2 16,-8-3-2-16,-10 2 3 0,-6 0-1 0,-15-2 7 15,1 0-2-15,5-2 1 0,7-7-4 16,4 1 1-16,3-5-2 0,-1-5-2 0,0-2 1 16,1 0-3-16,1 1 2 0,3-3 0 0,4 0-1 15,0-2 1-15,5-1 0 0,4 1 0 0,2-2 0 16,0 2 0-16,5-1 3 0,-1 6-2 15,3-1-2-15,2 0 0 0,2 3 4 0,3-1-6 16,4 3 3-16,4 1-2 0,0 6 1 0,7-3 0 16,11 6 0-16,2-1 0 0,4-3-1 0,-1 0 1 15,3-6 0-15,-3-5 0 0,1-6 1 0,1-7 3 16,-3-7 5-16,5-2 1 0,-1-8-1 16,5-14 1-16,-2 0-2 0,-7 2-2 0,-1 5 2 15,-12 0-1-15,-3 4-3 0,-1 5-1 0,0-1-3 16,-7 3 1-16,2-3-2 0,-4 5 1 15,-3 0-1-15,-1-2-1 0,-3 2 0 0,0-2-6 16,-2 0 1-16,-2-3-12 0,2 1 0 0,-4-1-3 16,-1 3 1-16,1 2 7 0,-3 0-2 15,-2 5 14-15,1 1 3 0,-8 5 1 0,1 7 1 16,-5 4-3-16,-2 4 3 0,-2 5 0 0,-3 7 14 16,-2 3 0-16,3 6-5 0,2 3-4 0,-1 8-4 15,6 1-1-15,3 5-3 0,10-2 3 0,1-3 0 16,12 10-5-16,13-12 5 0,4-11-2 15,9-13-3-15,7-4 4 0,1-12-4 0,6-6 6 16,-1-8-7-16,14-14 8 0,-3-11-4 0,5-5 1 16,-3-8 0-16,1-14 0 0,-10 7 1 0,-5 0 3 15,-4 3-3-15,-1-1 5 0,0 2-5 16,-5 1-2-16,0-7 0 0,-6 0-1 0,0-5-3 16,-7 1-1-16,-5 4 0 0,-3-3-14 0,-3 1-4 15,-7-5 2-15,0 0 14 0,-6 5 11 0,-2 20 6 16,-5 1 8-16,0 21-7 0,-2-1-4 15,2 8-7-15,-2 3-1 0,0 1-3 0,-4 6 3 16,-3 5 2-16,-4 8-1 0,-2 9 0 0,-11 25 0 16,-1 8-1-16,6 7 1 0,-4 22 1 0,15-9-1 15,-1-6 1-15,9-3-2 0,0 1 2 16,0-1 2-16,2-4 2 0,2-5-4 0,3-8 0 16,2-2 1-16,6-5-2 0,3-2 5 0,1-7-5 15,4-7 4-15,-1-3-3 0,0-5 3 16,0-5 4-16,4-4 4 0,-2-4-5 0,5-5 0 15,4-4 0-15,2-5-2 0,7-4-2 0,2-9-3 16,7-4 0-16,0-3 1 0,4-12-4 0,-7 1 5 16,-4 3-4-16,-6 2-2 0,-5 2 4 0,2 0-5 15,-4 3 3-15,0-1 0 0,-1-2-3 16,-3 2 2-16,-1 1-2 0,-6 1 8 0,2 7-2 16,-6 5 10-16,-1 6-6 0,-2 5-5 0,0-1 1 15,-2 3-4-15,-4 13-2 0,4-13 4 16,0 6 6-16,0 3 5 0,-4 6-3 0,4 0-3 15,-5 7-3-15,3 5-2 0,-2 1 1 0,-1 5-2 16,5 2-3-16,-2 0-10 0,2 2-3 0,4 9-7 16,5-6-5-16,0-3-3 0,4-6-1 15,0-5-30-15,3-4 25 0,2-2-78 0,-1-7-39 16,5-3-43-16</inkml:trace>
  <inkml:trace contextRef="#ctx0" brushRef="#br0" timeOffset="235373.5548">15432 14751 86 0,'0'35'339'15,"-2"-18"-292"-15,-7-8-36 0,0-7-6 0,0-4-4 16,-2-4 12-16,0 1 1 0,0-1-10 0,0-3-9 16,0-2 1-16,0 2-9 0,4 2-6 15,-1-1 4-15,-1-4-18 0,0-1 12 0,0-2 1 16,-2-3 13-16,0 1 9 0,0-3 0 0,0 2 7 16,2-2 4-16,-2 3 7 0,-2-10-3 0,-2 9-5 15,3 1-6-15,-1 4-2 0,-2 4 1 16,-1 4 0-16,-1 5 6 0,-1 7-1 0,-2 4 3 15,-2 4-2-15,2 8 5 0,-2 3 0 0,2 3-3 16,3 2-10-16,1 4-2 0,1-2-4 0,6 0 1 16,3 9-1-16,6-5-3 0,2-6-2 15,2-2-1-15,3-5 7 0,4-4-3 0,-5-7 5 16,1-2 4-16,0-4 0 0,1-1 12 0,-1-3-5 16,2-3 5-16,2-5-7 0,2-4-2 15,0-2 1-15,3-4-1 0,1-1-1 0,-1-3-3 16,-1 1 4-16,1-2-4 0,-5 0-8 0,2 0 5 15,-2 1-2-15,0-1-1 0,-2 0-1 0,-3-2 1 16,3 4 1-16,-4 1 3 0,-3 3-4 16,2 3-10-16,-1 5 1 0,-3-1-8 0,-5 1 9 15,7 3 13-15,-2 3 5 0,0 7 24 0,0 0-16 16,0 6-7-16,-4 2-5 0,2 5-1 0,-3 4-2 16,3 3-1-16,-2 8-3 0,1 0-4 15,3-4 7-15,5-4-1 0,-1-3 5 0,5-4-2 16,0-7-1-16,2-2 3 0,2-4 0 0,3-7-3 15,6-7 2-15,4-2-2 0,1-6 1 0,6-5 0 16,2-2-1-16,2-5 3 0,10-8 1 16,-3-2 1-16,-7-1 0 0,-1-2 1 0,-6 1-5 15,1-12 0-15,-6-2-5 0,-3-2 2 0,0 2-5 16,-2 0-8-16,-3 2-2 0,-4 1-10 0,-2-8 18 16,-4 1 5-16,0-2 3 0,-7 3 1 15,0 12 1-15,-3 5 5 0,1 14 16 0,-2 3 9 16,-1 9-15-16,3 4-13 0,0 7-7 0,2 0-8 15,-2 0 13-15,0 4 0 0,2 5 2 0,-7 6 10 16,3 7-6-16,-1-3-1 0,-4 8-4 16,3 5 0-16,-5 10-1 0,2 2 0 0,0 20-1 15,0-1 0-15,-2-1-1 0,5 2 4 0,-1-1-3 16,5 23 1-16,0-7 0 0,6-10 0 0,0-8-1 16,3-8 1-16,2-1 3 0,2-14 1 15,0-3 2-15,-2-7 4 0,6-4-5 0,-2-2 0 16,1-7-4-16,-3-2 6 0,4-6 0 0,-2-1 5 15,1-4-3-15,-1 0-3 0,0 0-6 0,2-4 1 16,3-5-4-16,0-2 3 0,-3-4-2 16,3-3 0-16,-3-4-1 0,3-2-4 0,-3-5-8 15,-2-11-8-15,1 1-1 0,-3-1 3 0,-5 0 4 16,1 1 3-16,-3 1 6 0,-1 5 8 0,-1 7-1 16,-2 6 6-16,-2 6-3 0,-1 6-1 15,3 1-3-15,-2 3-8 0,0 12-2 0,0-5-2 16,2-3 17-16,0 0 1 0,2 2-4 0,-2 4 2 15,0 3-3-15,0 4 1 0,4-4-3 16,-1 5-10-16,3-1-9 0,1 0 9 0,2 0 7 16,4 0-5-16,2 3 8 0,1-5-3 0,8 2 6 15,2-4 1-15,-1-2-1 0,1-7 4 0,1 0 0 16,-1-5 0-16,1-6 0 0,-1 2 3 0,-2-6 3 16,1-1 0-16,-1 3-2 0,-4-4-2 15,-1 1-2-15,-1-1-3 0,-5 3-1 0,1-1 0 16,-6 4-2-16,-1 4 2 0,-3 1-1 0,1 1-6 15,-10 5-4-15,1 2 3 0,6-2 13 16,0 3-1-16,-2 5 2 0,-2 3-5 0,2 3 0 16,-4 6 2-16,2 4-3 0,-1 4 1 0,-3 3-3 15,-1 16 1-15,1-3 1 0,3-2 2 0,-1-5-3 16,6-4 2-16,0-2 2 0,3-7-4 0,4-4 8 16,2-4 6-16,4-8-4 0,3-3-1 15,6-7-7-15,5-3-2 0,4-10 0 0,9-10 1 16,4-5 1-16,2 1-4 0,7-15 1 0,1 2 1 15,-4 2 1-15,-1 3-2 0,-2-7 2 16,-5 0-3-16,-7-5 0 0,-6 1-3 0,-4-5-13 16,-3 2-4-16,-2-2-7 0,-4-2-7 0,-3-5 9 15,-4-6 13-15,-4 0 1 0,-5 4-1 0,0 5 14 16,-4 2 6-16,-3 9 6 0,-1 6 16 16,-3 11 18-16,5 5-23 0,-1 11-22 0,3 6-7 15,0 7 4-15,0-2 3 0,-3 9 1 0,-1 4 9 16,-1 11-1-16,-4-3-3 0,0 19 2 0,-2 6-8 15,-3 7 3-15,1 4-4 0,2 7 3 16,-1 4-4-16,-1 22 3 0,2-6-3 0,-1 19 3 16,8-19-3-16,4-14 1 0,4-11 0 0,-4-10 0 15,6-12 3-15,3-7-1 0,-1-3 0 0,1-5-3 16,2-5 3-16,2 0 3 0,0-6-2 16,2 0 4-16,2-2 4 0,1-5-3 0,1-2 4 15,3-2-1-15,0-3-7 0,0-1-2 0,4-3-2 16,0-2-1-16,1 0 2 0,-1-2-2 0,0-3-3 15,-2-2 0-15,3 1-10 0,-6-5-5 16,1-5 11-16,-2-1-2 0,-3-3 4 0,-1-2 4 16,-6 2 0-16,3 0 3 0,-6 5 2 0,-1 6 7 15,-2 4-2-15,1 7-9 0,-1 3 0 0,-9 10-6 16,7-2 2-16,0-4 8 0,5 2 5 16,-3 7-4-16,4 4-2 0,-1 2-2 0,1 5 0 15,1-5 1-15,2 2-1 0,-2 14-10 0,1-13-2 16,1 1 1-16,2 3-1 0,2 2-1 15,5-2 9-15,-3-5 4 0,5-4 1 0,0 0 2 16,0-6 4-16,2-5 2 0,-2-2 6 0,2-5 2 16,0 0-5-16,0-6 7 0,-4-2-5 0,2-3-9 15,-5-2 0-15,3-4-1 0,-3-9-1 16,-2-5-3-16,0-1 0 0,-1-3-1 0,1-2-1 16,-4-3-2-16,-1-14 5 0,-1-5-23 0,0-1 3 15,-3-3 13-15,0 1-1 0,1 1 5 0,-1 4 2 16,-4 2 1-16,5 3 2 0,-3 15 8 15,2 6 17-15,-2 21-13 0,1 1-9 0,-1 10-5 16,-2 1-4-16,0 1-7 0,0 2 5 0,0 4 8 16,0 4-1-16,-2 8 3 0,-1 1 2 0,1 7-3 15,-2 9 0-15,-3 9 2 0,3 4-4 16,-7 29 1-16,2 4-2 0,0-2 1 0,-2 6 1 16,-2 23-3-16,4-9 0 0,-2 15 1 0,7-26-2 15,4-18 1-15,0-11-4 0,2-13-5 0,2-7-5 16,1-11-8-16,-3-2-13 0,2-4 13 15,1-5-10-15,-1-6-4 0,1 2-17 0,-1-3 10 16,3-1-55-16,-3-5-33 0,5-2-28 0,2-3 376 16,-2-4-226-16,2-4-273 0</inkml:trace>
  <inkml:trace contextRef="#ctx0" brushRef="#br0" timeOffset="236170.1978">17705 14111 359 0,'-13'9'117'0,"0"-5"-41"0,4-4-27 16,0-2-9-16,2-2-15 0,3-1-10 0,0 3-2 15,1-2-13-15,1 1-10 0,11 3 0 16,-5 0-4-16,1 0 3 0,-10 0 9 0,1 3 2 16,4 3-2-16,0 3 0 0,0 7-1 0,0 1 5 15,4 3-3-15,1 4 1 0,4-2 2 16,2 0 0-16,2 0 3 0,2-2 7 0,5-4-3 15,-7-3 3-15,7-2-2 0,11-2 0 0,-2-3-4 16,-5-1 1-16,11-5-2 0,0 0-1 0,3-5-4 16,-1-3 1-16,1 1-2 0,-1-4 0 15,-1-2 3-15,-1 2 2 0,-2-3-1 0,-6-1 4 16,-3 2-1-16,-4 0-1 0,-5-1-4 0,-2 6 3 16,-4-3-2-16,-2 2 2 0,-3 2-1 0,1 3-3 15,-10-1-3-15,1 5-3 0,4-2 1 0,2 2 5 16,0 0 1-16,-2 2 0 0,-2 9 2 15,0 0 4-15,0 5-4 0,-3 6-1 0,-4 2-2 16,0 7 0-16,-4 11 1 0,-2 2-1 0,4-2 2 16,2-3-4-16,2-1 0 0,3-5-2 15,2-2 3-15,2-5 2 0,2-4 1 0,2-4 0 16,5-3-1-16,-2-3 2 0,6-6 0 0,0-1-1 16,5-5 3-16,0-5-5 0,4-1 4 15,2-3 0-15,0-7 1 0,0 1-2 0,1-5 0 16,5-6 1-16,-1-5-6 0,2 0 3 0,-2 0-3 15,-3 0 0-15,-2 0-1 0,1 0-8 0,-3 3 3 16,-5 3 9-16,-1 1 0 0,-3 7 0 0,-6 5 0 16,-5 6-3-16,0 1-2 0,2 1-11 15,-12 13-1-15,10-14 16 0,0 10 3 0,-2-1-2 16,0 12 0-16,0-1-1 0,0 12 1 0,2-5 0 16,0 9-1-16,1 6 3 0,-3 23-2 0,0 3-2 15,0 6 3-15,0 26-1 0,0-5-1 0,0 22 4 16,0-30 3-16,2-20 6 0,0-18-4 15,2-4-4-15,1-7-5 0,-1 0 2 0,1-2-2 16,-1-1-1-16,0-5 2 0,-1-1-3 0,-1-4-1 16,0-5-4-16,-2-4 7 0,-2-4 3 15,2 4 7-15,-5-7-3 0,-6 3 0 0,-2-3-3 16,-7-4-1-16,-6 0 0 0,-7-2 2 0,-16-9 3 16,1-4-1-16,-3-1 1 0,7-4-2 0,7 1 3 15,1-3 0-15,10-1-4 0,4 4 2 16,4-1-5-16,3 0-3 0,6 4 1 0,-2-1 0 15,9 1-4-15,-1-1-4 0,3 1 0 0,5-3-1 16,1-1 3-16,8-2 1 0,1-3 2 16,3-1 1-16,4-1-4 0,0 3-2 0,6-4-6 15,1 1-2-15,11-2-8 0,0 1-14 0,6 1-20 16,-4 3 9-16,-5 2-37 0,-4 4-11 0,-8 1-117 16,-3-1 5-16</inkml:trace>
  <inkml:trace contextRef="#ctx0" brushRef="#br0" timeOffset="236342.024">17454 13906 397 0,'-3'40'48'0,"-3"-14"29"0,1-19-52 16,-1-5-40-16,1-2-16 0,3-2-48 0,-2 2-62 15,4-2 20-15,-2-1 25 0</inkml:trace>
  <inkml:trace contextRef="#ctx0" brushRef="#br0" timeOffset="236529.4741">16192 13924 453 0,'-6'37'-17'0,"4"1"53"16,-3-27-41-16,5-7-80 0,-4 3-157 0</inkml:trace>
  <inkml:trace contextRef="#ctx0" brushRef="#br0" timeOffset="246136.0948">12740 15948 33 0,'92'13'36'15</inkml:trace>
  <inkml:trace contextRef="#ctx0" brushRef="#br0" timeOffset="247260.7728">13057 15950 15 0,'66'-13'82'16,"25"-9"-59"-16,-1 0-17 0,27-9 7 0,-11 2 4 16,13-2 0-16,-42 11-5 0,-2 7 6 15,7-2 0-15,-1 4 1 0,-4-3 12 0,-2 3-8 16,7 3-4-16,2 3 10 0,-1-1 3 0,-1 3-14 15,13 1 0-15,0 0-5 0,13 0-3 16,-2-5 1-16,10 3-6 0,-1-3-3 0,15 1 8 16,-2-1-1-16,9 0 7 0,-3-2-5 0,-1 1 0 15,-1 1-5-15,4-2 2 0,-1 5 0 0,-3-1-2 16,1 3 0-16,-8 2-1 0,-1 0-2 16,-3 2 0-16,2 3-1 0,-6-1-3 0,2 1 2 15,-4-3-3-15,0 2 0 0,6-4 1 0,-2 0 0 16,4 0 0-16,-1 0 0 0,3-4-1 15,1 2 2-15,-7 2 0 0,2-3 0 0,-4 1-1 16,0 2 0-16,-2-2 0 0,-3 4 1 0,-8-2-2 16,-3 0 2-16,-6 0 0 0,-2 2 0 0,-12-2-2 15,3 3 3-15,-18-6-3 0,3 3 2 0,-12 0 0 16,-4 0 0-16,-5-2 0 0,-4 2 0 16,-6-2-3-16,-7 2 2 0,-5 0 0 0,-2 0 2 15,-4-2 0-15,-2 0 2 0,-7 2 8 0,-2-3 0 16,-5-1 6-16,5 0-6 0,-5-1-5 15,1 1-7-15,-1-5-4 0,-2-2-5 0,1-2-9 16,-3-3 6-16,-3-4-11 0,1-4 7 0,0 0-2 16,-5-5 13-16,-6-10 4 0,0-6-6 0,-2 1-7 15,1-2-8-15,-1-2 9 0,-3-5-15 0,3-2 34 16,2 2 5-16,4 0-6 0,-2-2-3 16,0-5 1-16,0 5 0 0,0 2 3 0,-3 4-3 15,1 1 0-15,-2-3 11 0,-3-4-2 0,3 0-6 16,-3 0 2-16,-2 6 1 0,3 1-4 15,-1 2 0-15,0-3-1 0,1 3 2 0,-1-3 9 16,5 1-9-16,2-3-4 0,0 3-1 0,2 1 0 16,-2 1 2-16,4 2 2 0,-2-2-2 0,-2 1 2 15,0-3 1-15,0 2 2 0,-4 4-2 0,2 2-1 16,-5 5 6-16,0 4 3 0,-4 4-8 16,-2-3-4-16,-2 5-1 0,-7-3 0 0,0 3-3 15,-3 1 1-15,3 2 1 0,-6 0-2 16,-3 2 2-16,-9 0-1 0,-2 5 1 0,-11 0-5 15,-4 3 2-15,-5 6-1 0,5-3-1 0,-10 2 3 16,3 3 1-16,-8-3-5 0,-1 5 4 0,-6-2 1 16,-1 4 0-16,-6 0 2 0,0 2 0 0,-4-2 2 15,-1 2-3-15,-4 0 1 0,1 3-2 0,-3-3 0 16,2 2-1-16,-2 3 0 0,0 0 0 16,2-1 3-16,-2 3-1 0,-2 0 0 0,1 2 0 15,1 2 2-15,0 0 0 0,-4 3-2 0,-3 1 2 16,5-1-1-16,-2 4 0 0,-3-3 1 15,-2 1-1-15,0 2-4 0,-2 2 3 0,2-2-10 16,0 0 6-16,1-5-5 0,1 0-1 0,7-1-4 16,0-1-3-16,0 0 1 0,0-2 7 0,0 0 5 15,0-2 4-15,6-2 2 0,1-1 1 16,4 3 3-16,0-5-5 0,2 1 1 0,-2-3-1 16,7 3 2-16,-3-3-1 0,7-2 1 0,2 0-3 15,-2 0 3-15,0 0-1 0,5 0 0 0,-3-2 0 16,5-1 0-16,-5 3-1 0,11-2 2 15,-2 0-2-15,7-3 0 0,-1 1-1 0,1-3 4 16,0 3-5-16,8-5 2 0,3 3 0 0,2-1 0 16,2 0 0-16,2-1 1 0,-2 1 0 0,7-2-1 15,-1 0 0-15,10 3 0 0,2-1 1 16,6 0-1-16,3 3 1 0,-1 0-2 0,3 1 3 16,4 1-3-16,0 0 3 0,7 2-4 0,0 0-1 15,4 2-2-15,2 3 4 0,1-3-2 0,-1 4 3 16,3 1 8-16,1 6 6 0,3 1 6 15,0 5-7-15,0 1 0 0,5 9 2 0,-1 4 3 16,7 18-8-16,0 4 4 0,-2 4-6 0,4 19 2 16,-6-4-3-16,-3-1 3 0,1 4-3 15,-5 14 0-15,0-21 1 0,2-1 1 0,0-3-2 16,3 2 1-16,-1 3 3 0,3-1-4 0,-1-6-4 16,-1 0 0-16,1 0-2 0,1 2 1 0,2 7-3 15,-3-2 0-15,1-5 0 0,2 0-1 0,0 0-1 16,6 2-21-16,-4-1 2 0,9-4-12 15,-2-7 22-15,8-1 3 0,3-11-2 0,10 0-5 16,10-4 0-16,8-3-7 0,12-6-1 0,-8 2-17 16,1-2-34-16,9-2 12 0,-1-3-53 15,9 0-4-15</inkml:trace>
  <inkml:trace contextRef="#ctx0" brushRef="#br0" timeOffset="251962.5558">7415 9064 117 0,'-4'11'-18'0,"-1"-11"39"0,-4-6 3 15,-4-5-11-15,0-3 11 0,-3-1 19 0,3-1-21 16,0 5-15-16,-2-6-7 0,-1 1-4 0,1-3 8 16,1 8-1-16,1-3-6 0,-4-8-1 15,1 0-2-15,1 2 2 0,-1-2 1 0,5 2 2 16,-2 1-2-16,2 1 1 0,2 0 7 0,0 3-2 15,3 2-1-15,-1-1 12 0,0 3-10 16,3 3-5-16,-3-1-2 0,1 2 0 0,-1 1 1 16,-2 1 1-16,1 3-1 0,-1-2 13 0,-2 4-1 15,0-3 3-15,-2 1 1 0,-1 2-6 16,-3-2 9-16,-3 0-1 0,0 2 2 0,-4 0 1 16,-3-3-2-16,-4 1 0 0,-6 2 9 0,-3-2-11 15,3 0-4-15,-1-3 0 0,3-1 13 0,0 1-2 16,-3-3-14-16,3-1 2 0,-5 2-1 0,-4-2-3 15,0 3 1-15,-2-1-6 0,4 3 1 16,0-1-2-16,4 1 1 0,1-1-1 0,-3 3-3 16,1 0 1-16,-5-2 1 0,-1 4 0 0,-3-3 0 15,2 1 0-15,-1 2-1 0,3 0 1 0,2 0-2 16,0 0 0-16,1 0 1 0,-4 2 0 16,1 1 2-16,-2-3 0 0,0 4-1 0,4 0 1 15,4 1 0-15,5-1-1 0,5 1 0 0,1-1 0 16,5 1 3-16,-2-3-3 0,6 2-1 15,3-2 1-15,4 3-4 0,0 1 5 0,2 3-3 16,2 0 0-16,1 2 1 0,-3 4 4 0,4 3-3 16,-1 2 3-16,1 6-2 0,1-1-1 0,0 3 1 15,1 1 0-15,3 2-1 0,0 0 4 0,0 2-3 16,5 0 1-16,-1 0 6 0,1 4-7 16,1 12 5-16,-1 6 0 0,-1 2-3 0,3 5 0 15,-3-5 4-15,5 1-5 0,-2 4 3 0,1 4-1 16,-1 11-2-16,0-9 0 0,1 1 0 15,1-3 0-15,0 6 1 0,0 10 0 0,0-3 4 16,-5 5-2-16,3-2-1 0,-3 8 0 0,1-2 3 16,-3 7 1-16,-2 0 1 0,0 2-1 0,-5 2 0 15,1 5-2-15,-3-1-3 0,-2 1-1 0,1 2 0 16,-1 4 0-16,-4 0-2 0,-1-2 2 16,3 0-3-16,0 12 1 0,0-6 2 0,0 3-3 15,0 0 2-15,0-2-3 0,0-1 3 0,2 3-3 16,-2-2 1-16,-2-3-1 0,2-4 3 15,0 5 1-15,0-5-1 0,-2 0-1 0,2-5 1 16,0 1 1-16,2-3-1 0,-2-1 1 0,4-3-1 16,-4-5 1-16,7 1-1 0,-3-3-1 0,3 1 3 15,-1-3-4-15,3-2 3 0,-2 0-1 0,-1-2 0 16,1-1-1-16,-3-3 2 0,3 4-1 16,-9-1 2-16,2 1 2 0,0-2 0 0,0 2-4 15,0-3 2-15,2 5-3 0,-2-2 2 0,0 0-1 16,0-1 1-16,0-1-1 0,2 2 0 15,0-11-2-15,5-3 4 0,-3-8-4 0,5 0 2 16,-5-7 0-16,5-7 1 0,-2-10-2 0,4-7 1 16,-3-9 1-16,3 2-2 0,0-4 3 0,0 2-1 15,0 0 2-15,0 2-1 0,0 5-2 0,-2 2 3 16,0 6-2-16,-5 14 2 0,1 4-3 16,-5 4 1-16,-5 3 2 0,1 2-4 0,-1 4 2 15,-3 10 2-15,3-8-4 0,1 1 1 0,4-12 1 16,-2 1-2-16,2-7 1 0,2-3 1 15,0-3-1-15,4-3 0 0,-1-7 0 0,6-8-1 16,0-5-2-16,2 0 2 0,0-4 1 0,0 0 0 16,1 0 0-16,-1 0 1 0,0 0-2 0,2-3 3 15,1 3-3-15,2 2 4 0,-5-2 0 16,2 2 2-16,3 0 1 0,-3 0 3 0,5 0-1 16,0-2-6-16,2-2-1 0,-2-1 0 0,6-1 4 15,-2-5 3-15,5 0 3 0,4-5 2 16,4 1-8-16,8 2-2 0,3-2 12 0,5-1-5 15,13-1-1-15,2-1-2 0,7 0-4 0,5 1-1 16,-1-3-2-16,14 0 0 0,-12 0 1 0,7 1 0 16,3 1-1-16,-1 0-1 0,3 3 3 0,-1 0-3 15,1 1 2-15,2-1 2 0,-1 4 1 16,-5-2 1-16,1-2 3 0,-4 1-4 0,0-3-2 16,-11 1-2-16,4 3 0 0,-15-4-4 0,0 1-19 15,-7 1-20-15,1-1-4 0,-1 1-45 0,-2 4-4 16,2 2-129-16</inkml:trace>
  <inkml:trace contextRef="#ctx0" brushRef="#br0" timeOffset="253540.2301">11060 10299 154 0,'-51'37'153'15,"-6"-12"-141"-15,-3-12 29 0,-15 0-22 0,4-11 1 16,8 3-6-16,12-3-7 0,5-2-8 16,8 0 1-16,3 4-2 0,-5-1-1 0,-4 1 1 15,-9 3 0-15,-4-1-2 0,-5 3 3 0,5 0 2 16,-5 0 5-16,-2 2-1 0,-11 0 4 0,4-2 2 16,3-1 0-16,-2 1-5 0,-1-4 5 15,0 3-2-15,-1-1-3 0,-3 0-3 0,6-1 1 16,1 1-1-16,-3-1 1 0,1 1 0 0,-3 0 0 15,0 1-1-15,7-1 2 0,0 2 0 0,0 0 1 16,2 2-2-16,-4 4-2 0,2 1-1 16,8-1-2-16,1 3 2 0,0 2 3 0,-1 4-1 15,-1-2-1-15,-1 4 2 0,5 1-5 0,7 1 1 16,8 1 0-16,0 2 0 0,3-2-1 0,-3 6 1 16,-2 2-1-16,0 3 1 0,3 4-1 0,1 0 0 15,7 0 1-15,5-4-1 0,4-2 0 16,2-3 3-16,0-2-4 0,5 0 3 0,4-2-1 15,2 6 0-15,2-1 0 0,5 5-3 0,0-1 7 16,-1 0-5-16,8-3 1 0,-1-1-2 16,5-1 1-16,2-2 4 0,2 2-2 0,5 3 2 15,2 1-3-15,0 1 1 0,2 0 1 0,4-1-2 16,5-3 0-16,2-3 3 0,7-5 2 0,-3-1-2 16,5-3-3-16,0 0 2 0,-4 1 1 15,1-1-1-15,1 2 3 0,0 1-1 0,8-3-2 16,5-2 1-16,7 0-1 0,1-2-2 0,1 0 1 15,-2 0-1-15,-1 2 1 0,3-2 1 0,8-5-1 16,-1 1-2-16,-3-1 1 0,-2-2 1 16,4 3 0-16,1-5 0 0,1 0-2 0,3 0 3 15,-9 0-1-15,4 2 1 0,3-2 1 0,-3 0 2 16,7 0 4-16,-2-2-4 0,4 2-1 0,-4-5 0 16,11-1 2-16,-1-1 0 0,1 1-4 15,-2-5 0-15,6 2-3 0,-2 0 3 0,0-2-1 16,2 5 0-16,0-3-2 0,-2 0 2 0,2 0 1 15,1 3 2-15,-6-1 2 0,-1 5-2 16,4-5-3-16,-2 7 2 0,-7-2-4 0,-2 0 4 16,9 2 0-16,-3-5 0 0,1 1 3 0,-1 0 2 15,-1-3-5-15,1-2 0 0,5 1-3 0,0-8 2 16,5 3 0-16,-3-2 2 0,7-3-1 0,0-2 2 16,-3 2-3-16,1-1 2 0,-3-1-1 15,3-2 1-15,-5 2-1 0,2-2 1 0,1 2-1 16,-3-2 3-16,-2 2-2 0,2 0 0 0,-2 1-2 15,0-1 1-15,2 0 1 0,0 0-4 16,1 0 2-16,-1 1-2 0,0-1 2 0,0-2-3 16,0 2 2-16,1-2-2 0,5 2-1 0,-3-4 3 15,1 2-3-15,3-5 3 0,0 1-3 0,-2 2 3 16,-7-3-2-16,0-4 0 0,-5 5 0 16,1-5 3-16,-14 3-3 0,3 1 2 0,-10-2 0 15,3 1 2-15,7 1-1 0,-3-3 3 0,-8 1-3 16,-3 0 2-16,-4 1 3 0,-2-5-3 0,0 0 1 15,-1 2 1-15,-1-2 0 0,-3 0-3 16,-4-5 1-16,-2-2-4 0,-7 1 3 0,0-7 1 16,-5 1-2-16,1-5 2 0,-5-1 2 0,-4 0-1 15,-2-4-2-15,-5 5 1 0,-9 1 2 0,-6 3-3 16,-9-5-2-16,-2 0-1 0,-9-4-1 16,-2 0 1-16,-5-4-2 0,-2 1 2 0,-4 1-5 15,0 4 4-15,-9 0-1 0,-7 0 0 0,-18-2-1 16,8-2-1-16,-3-2 3 0,-2-1-5 0,-5 3 7 15,-2 4-6-15,-10 0 4 0,-1 7-1 16,-7-3 1-16,3 1-2 0,-11 1-2 0,2-1 0 16,-16 2 0-16,1 2 4 0,-7 4-2 0,-2 2 3 15,-5 3 2-15,0 2-1 0,-6 0-2 0,2 5 0 16,-2-3 3-16,-1 6-4 0,-3-1 4 16,-1 2-2-16,-6-3-2 0,-3 8 3 0,-2-6 0 15,1 8-3-15,-3-3 3 0,2 4-2 0,-9-1 1 16,3 1 0-16,-7 1 1 0,-2 4-3 0,-5 0 3 15,1 7-1-15,-5-3-1 0,0 5-2 16,0 0-4-16,0 4-4 0,0 2 1 0,0 5-5 16,-4-2-4-16,-3 8-3 0,-2 1-29 0,3 12 0 15,3-1-24-15,3 17-50 0,3 0-142 0</inkml:trace>
</inkml:ink>
</file>

<file path=ppt/ink/ink8.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40:02.862"/>
    </inkml:context>
    <inkml:brush xml:id="br0">
      <inkml:brushProperty name="width" value="0.05292" units="cm"/>
      <inkml:brushProperty name="height" value="0.05292" units="cm"/>
      <inkml:brushProperty name="color" value="#FF0000"/>
    </inkml:brush>
  </inkml:definitions>
  <inkml:trace contextRef="#ctx0" brushRef="#br0">14808 11972 32 0,'6'5'33'0,"1"-1"18"0,-5-4-11 15,0 0 33-15,1 0-25 0,-3-2-6 16,2 0-19-16,-2 2-3 0,0-2-6 0,0-1-11 16,0 3-5-16,0 0 1 0,0-2-4 0,0 2 4 15,0-2-4-15,0 2 0 0,0 0 4 0,0 0 1 16,0 0-3-16,2 0 0 0,0 2 4 15,-2 0 2-15,3 3 0 0,1-1 9 0,-2 1 0 16,3 1-4-16,-3 3 0 0,4-2 0 0,-1 1-1 16,1 1 6-16,-1 0 0 0,1 2 2 0,-1-2-5 15,-1 0-2-15,3 0-3 0,-1 2 1 16,1 0 1-16,-3 0-4 0,7 2 1 0,-2 5 2 16,0-1 1-16,0 1-4 0,0 2 2 0,0 2-3 15,-1-2 1-15,3 2 0 0,0 0-1 0,0 2 0 16,3-4 1-16,-3 2 0 0,2-2-3 15,0-1 3-15,0-3-1 0,1 2 0 0,1-1 5 16,-2-4-1-16,3 1-3 0,-3-1-1 0,-2 0-1 16,2 0 2-16,0 1-2 0,-2-1 1 15,1 0-1-15,-4 0-2 0,1 1 0 0,2-1 1 16,-6-2 0-16,1-2 0 0,-1-1 1 0,-3-1 1 16,2-3 4-16,-2 1-1 0,1-1 6 0,-3-4-5 15,-5-4 3-15,3-1 0 0,0 5 6 0,2 0-1 16,0 0-2-16,0-2 1 0,0 0 0 15,0 2 6-15,0 0 1 0,0 0 5 0,0 4-2 16,2-1-2-16,0-1-4 0,0-2-2 0,-2 2-10 16,0-4-6-16,0 2 3 0,0-5 0 15,0 1-5-15,0-3 1 0,0-4 1 0,0-2-1 16,0 0 1-16,0-3 1 0,0-1 0 0,3-3 1 16,-3 0 1-16,0-2-4 0,-3-2 3 0,6 0 0 15,-8-14-1-15,5 3-1 0,0 0 2 0,0-3-1 16,0 1 0-16,0-1-1 0,2 5 3 15,-2-2-2-15,3 4-1 0,-1 2 1 0,-2 3 2 16,2 4-2-16,-2 0 0 0,2 2 0 0,-2 2-1 16,0 3 0-16,-2-1 1 0,2 1-2 15,0 2 1-15,0-3-2 0,-2 3 1 0,0 0-4 16,2 2-1-16,-3 0-7 0,1 2-1 0,2 4-8 16,0 1-3-16,-2 2-21 0,0 8-20 0,2-1-27 15,0-3-70-15,0-4 69 0,2 0-120 16</inkml:trace>
  <inkml:trace contextRef="#ctx0" brushRef="#br0" timeOffset="1530.7677">22373 15835 40 0,'0'-2'41'16,"2"-2"-9"-16,0-1 42 0,-2 3-29 0,0 0 7 16,0-3-37-16,0 3 1 0,0 2-6 0,0-2-9 15,2 2-9-15,-2 0-3 0,0-2 8 0,0 2-4 16,0 0 1-16,0 0 1 0,0 0 2 16,3 2 0-16,-3 0 3 0,0-2 0 0,2 2 3 15,-2 3 8-15,4-3 6 0,-4 2 5 0,5 1 8 16,-3 2-3-16,0-1-15 0,2 1 7 0,1 2-2 15,-3 2-2-15,2-3-4 0,-1 3 1 16,-1 0 0-16,2 3-4 0,-2-3 1 0,3 4-1 16,-3 1 0-16,2-3-1 0,1 4 1 0,-1 1 0 15,1 6-2-15,-1 1 2 0,1-3-6 16,-1 2 0-16,0 0-1 0,-1 0 2 0,-1 3 5 16,0-1-3-16,-2-1 1 0,0 3 0 0,-2-1 0 15,-3 1 4-15,3 1-4 0,0 0 5 0,-2 8 2 16,1 1-7-16,-1-1 2 0,2-2 0 0,2-4-4 15,0-2-3-15,0 0 2 0,4-7 1 16,-2 0-2-16,3-2-3 0,1-5 2 0,-1 0-2 16,1-1 1-16,1-3 1 0,0-3-2 0,-3 4 2 15,3-4-1-15,-1 1-4 0,-1-2 5 0,-1 2-3 16,0-5-1-16,1 3 1 0,-1-3-1 16,1 0-12-16,-3 1-10 0,0-3-3 0,0 0 9 15,0 0-5-15,-2 1-3 0,3-1-12 0,-1-2-28 16,-7-9-22-16,5 7 29 0,-2 0-105 0,4 4 73 15</inkml:trace>
  <inkml:trace contextRef="#ctx0" brushRef="#br0" timeOffset="2139.9715">22207 15910 48 0,'0'-13'25'0,"0"4"14"0,3-6 8 16,-3 2 19-16,2-1-26 0,-2-1-15 0,2 2 11 16,-2-1 0-16,2 1-7 0,-2 2-9 0,2 0-5 15,-2 2 0-15,3 3 3 0,-3-1 2 0,0 1-8 16,2 1 4-16,-2-2-6 0,0 3-4 16,0 0 4-16,0-3-6 0,0 3 2 0,0-1-3 15,0 1 0-15,0-1 1 0,2 1-1 0,-2 0 1 16,0-1 3-16,2 1-4 0,-2-3 4 15,5 3-4-15,-3-3-1 0,2 3-3 0,1-5 1 16,-1 4 2-16,5-3 1 0,2 1-2 0,4 0 2 16,-1-1-1-16,-1 3-1 0,4-4-1 0,-1 3-2 15,1 1 3-15,3 1 0 0,0 0-2 16,0-1 3-16,0 3-3 0,4 0-1 0,-2 2 1 16,0 0 2-16,5 2-1 0,-5 0-1 0,0 3 0 15,2-1 1-15,0 3 0 0,1-1-1 0,1 3 0 16,0-2 1-16,3 6 1 0,-2-2-3 15,-3 4 2-15,-2-1 1 0,-7 3 2 0,1 1-2 16,-5-3 0-16,-2 3 1 0,-3 2-1 0,-1-5 3 16,-5 5 1-16,-3 0-2 0,1-3 2 0,-4 1-4 15,-1 0 2-15,-4-3 1 0,-4 1-1 16,-1-3-2-16,-8 0 3 0,-3-2-1 0,-3-4-2 16,-1 2 2-16,0-5 2 0,2 3-4 0,0-3 0 15,1-2-2-15,4 0-5 0,-1-2-2 16,5 0-26-16,-4 3-7 0,4-1-4 0,-2 0-57 15,0 5-37-15</inkml:trace>
  <inkml:trace contextRef="#ctx0" brushRef="#br0" timeOffset="15839.2664">21211 9529 1 0,'0'0'14'0,"0"0"1"15,0 3 0-15,-2-1-8 0,2-2-2 0,0 0 1 16,0 0 23-16,0 0-10 0,2 2 4 0,0 0-1 16,-2 0-3-16,4 1 2 0,-1-1-10 0,1 2 3 15,0-2 0-15,1 3 10 0,-1 1-16 16,3 1 2-16,-1-2 4 0,1 1-8 0,0 3-4 16,1-2 7-16,-1-1-2 0,2 5 2 0,-2-4 8 15,1 2-5-15,-1-1 6 0,0 1 0 0,-1-2-9 16,1 2 1-16,-3 0 7 0,1-3-6 15,-1 3 6-15,-2 0-9 0,3 0 1 0,-3-3-3 16,0 5 4-16,-2-2-4 0,2 2-1 0,0 0-2 16,-2 2 1-16,0 1 0 0,0 3 1 15,0 1 0-15,0-3-3 0,-2 5 2 0,2-2-4 16,0 2 3-16,-2-3-1 0,0 5 2 0,2-2-2 16,-2 2 4-16,-3-2-3 0,5 0-1 0,-4 0-2 15,2-3 2-15,-1 1-3 0,1 0 1 16,0-1 0-16,0-1 0 0,0 1-1 0,-3 1 1 15,5 0 2-15,-4 1-3 0,4-1 2 0,-2 2 1 16,-3 0-2-16,5-3 2 0,0 3-4 0,0-2 4 16,0 2-2-16,0-3-1 0,5 3 2 15,-5 2-1-15,2-2 0 0,0 4 1 0,-2-4-1 16,2 2 2-16,-2 0 4 0,0-2-4 0,0 0 0 16,0 2 0-16,0 0 0 0,0-2-1 0,0 4 0 15,0-2-1-15,0 3 0 0,2-1-1 16,1-2 2-16,-3 0-1 0,0 0 2 0,0-2-3 15,2 0 1-15,0-1 3 0,-2-1 0 0,2 2 3 16,0-5-4-16,-2 1 1 0,3-1-1 0,-3-2-3 16,0 3 2-16,0-3-2 0,0 3 1 15,0-1 1-15,2-2-2 0,0 5 1 0,-2 2 0 16,0 0-2-16,2 2 5 0,0-3-1 0,1 6-3 16,-1-5 2-16,2 2-1 0,-4 0 2 0,5-3-2 15,-3 1 0-15,0 0 1 0,3-2-1 16,-3 2 0-16,0-3-1 0,2 3 0 0,-1 2 3 15,1 2-3-15,0 1 2 0,-1 3-1 0,-1-1 0 16,0-3 2-16,0 3-4 0,-2-3 2 0,2 2-2 16,-2-2 2-16,0 3-1 0,0-3-1 15,0-4 3-15,0 0-1 0,0-2-1 0,0-1 1 16,0-1 0-16,0-1 0 0,0-2 2 0,0 0-1 16,3 1 3-16,-1-1 0 0,-2 2-1 0,2-1 0 15,0 3 1-15,-2-1-4 0,2 1 2 16,1 1 0-16,-1 0-3 0,0 4 2 0,-4 0 0 15,4 2-1-15,-2-2 0 0,2 2-1 0,-2-2 2 16,0 3-1-16,0-3 1 0,0-5-3 16,-2 5 4-16,2-2-2 0,0 0 3 0,-2-2 2 15,0 1 0-15,2-1-3 0,-3 0 1 0,1-1-1 16,0 1 4-16,-2 2-4 0,1-3 0 0,1 3-2 16,-4 2 1-16,1 0 2 0,1 0-3 0,-3 1-1 15,3-4 2-15,-1 3 0 0,-1 0-1 16,1-2-1-16,1 0 3 0,2 2-4 0,-3 0 3 15,5 3-1-15,-4-1 0 0,4 2 0 0,-2 1-1 16,-1-1 0-16,1 3 2 0,2-1-2 16,0-1 1-16,0-1 0 0,-2-1 1 0,2-1-2 15,0-2 2-15,0 2-1 0,0-4 0 0,-2 4 0 16,2-2-1-16,0 5 2 0,0-3-2 0,0 3 3 16,0-1-4-16,0-2 1 0,0-2 2 0,2 0-2 15,0-2 3-15,-2-4-4 0,0-1 1 16,2 0 1-16,1-1-1 0,1-3 1 0,-4 2 0 15,4 2 0-15,-1 1 0 0,1-3 0 0,-2 7 0 16,5 0-1-16,-5 0 1 0,0 4 0 16,3-2 0-16,-3 2 0 0,0-2 0 0,3 0 0 15,-5-2-1-15,0-2 2 0,2-3-2 0,-2 1 1 16,0-3 0-16,0 2 0 0,0-6-1 0,0 4 1 16,0-4 1-16,0 2-2 0,0-2 1 15,0-2 0-15,0 4 0 0,0-3 0 0,0 1-1 16,0-2 1-16,0 2 0 0,0 2-1 0,0-3 1 15,0 4-3-15,0-1 4 0,0 2-1 0,0 0-1 16,0 0 2-16,-2 5-2 0,2 0 2 16,0-3-1-16,0 5-1 0,0 0 1 0,-5-1 0 15,5 1 0-15,-4 0 1 0,-1 4-2 0,1-4 1 16,-3 2 1-16,1-2-1 0,1-2 1 0,-1 2-2 16,-1-5 2-16,0 3-1 0,1-3 1 15,1-2-1-15,1 3 1 0,2-1-2 0,-3-2 1 16,1 3-1-16,2-1 1 0,0 1 0 0,-1-1 0 15,-1 3-1-15,4 2 2 0,0-3-1 16,0 3 1-16,0-2 0 0,0 4-2 0,0-2 0 16,-2-3 2-16,2 1-3 0,0 0 3 0,0-1 0 15,0-1-2-15,-2-3 0 0,-1 2 2 0,3-1-1 16,-2 1 1-16,2-2-1 0,-2 0-2 0,0 1 3 16,2 1-1-16,0-2 1 0,0 3-1 15,0-1 1-15,0 1-1 0,0-1 2 0,0 1 1 16,0-3-4-16,-3 0 3 0,3-2-2 0,0 2 2 15,0-2-4-15,0 3 4 0,0-6-4 16,0 6 4-16,0-1-3 0,0-2 1 0,0 2 0 16,0-2 1-16,0 0 0 0,0 0 0 0,0 0 5 15,0 2-5-15,-2-4 0 0,2 2 1 0,-2-2 0 16,2 0 0-16,-2 0-2 0,2 2 1 0,0-2-2 16,0 4 1-16,-2-4 1 0,2 6-2 15,0-2 3-15,0 0-3 0,-3 3 0 0,3-1 2 16,0 1-1-16,0-1-2 0,0 1 4 0,0-3-3 15,0 2 1-15,0-1-1 0,3 1 2 16,-3-2-1-16,0 0-2 0,0 1 4 0,2 1-2 16,0-4 0-16,-2 2 0 0,4-2-1 0,-4 3 0 15,3-3 1-15,-1 0 1 0,-2 0-1 0,4-3 1 16,-4-1-2-16,3 0 1 0,-1 2 0 16,-2-5 0-16,2 3-1 0,0-3 3 0,-2-2-2 15,0 3 0-15,0-3 1 0,0 2-1 0,2-2-1 16,-2 3 2-16,3-3 0 0,-3 2-1 0,0-1 0 15,2 1 1-15,-2 0-1 0,2 1 1 0,0 1 0 16,-2-1-1-16,2 1 0 0,1 1 0 16,-3 0-1-16,4 2 1 0,-4-1 1 0,2 1-1 15,0 0 0-15,-2 0 1 0,3 2 1 0,-1-2 0 16,-2-1 0-16,2 1 0 0,-2-2-2 16,2 4 3-16,-2-4-1 0,0 1-1 0,0 1-3 15,0 0 3-15,0 2-1 0,0-2 0 0,0 4 0 16,0-2-1-16,-2 0 2 0,2 2-2 15,0-2 2-15,-2 3 0 0,0-1-2 0,2 0-1 16,0 0 2-16,0 3-1 0,-3-3 0 0,3 0-4 16,-2 0-11-16,2 1 0 0,-2-3-4 0,2 0-24 15,0-2-34-15,0-3-127 0,0-1 42 0,0-3 36 16</inkml:trace>
  <inkml:trace contextRef="#ctx0" brushRef="#br0" timeOffset="17666.8661">21089 16142 1 0</inkml:trace>
  <inkml:trace contextRef="#ctx0" brushRef="#br0" timeOffset="18541.6165">21092 16111 12 0,'2'-9'24'0,"-2"2"-3"0,2-1 2 16,0-1 25-16,1 2 35 0,-3-2-14 15,2 3-16-15,0-3-3 0,-2 5-25 0,0-1-14 16,2 1-1-16,-2 2 1 0,0-3-5 0,0 5 0 15,2-2-3-15,-2 0-1 0,0 2 0 0,0 0 0 16,0 0-2-16,0-2 1 0,0 2-1 16,0 0-1-16,0 0-2 0,0 2 3 0,0-2 3 15,0 0 4-15,0 4 6 0,3 1 0 0,-3 3-1 16,2 1-6-16,-2 2-2 0,2 0 2 16,0 2 2-16,0 3-1 0,1-3-2 0,-1 5-1 15,0-3 1-15,0 3-1 0,0 2 3 0,1 4-3 16,1 0-3-16,0-4-2 0,1 2 1 0,-1-4 0 15,-2 2-1-15,3-3 1 0,-3-1 0 0,2-1-2 16,-1 1 2-16,-1-3-1 0,0 2-1 16,2-4 2-16,-4 2 0 0,3-2 2 0,-1-2-3 15,-2 2 4-15,2-2 3 0,0 0-2 0,-2 2-4 16,0-2 2-16,0 2-2 0,-2-5-1 16,2 1 2-16,0 2-3 0,0-3 1 0,-2-3 1 15,2 1 2-15,-2-2 5 0,2 0 7 0,0 1 3 16,0-1 7-16,0 0 1 0,0-2-7 0,0 2-17 15,0-4-1-15,-5 0 3 0,5-3-2 16,-4-1 1-16,2-3 1 0,-3-2 3 0,1 0-3 16,-1-2-2-16,1 0 0 0,0-3 0 0,-1 1-2 15,1-1 2-15,-1-1-2 0,1 1 0 0,0 1 1 16,-1 2-2-16,1-3 1 0,-1 1 0 16,1-1-1-16,2-1 1 0,-3 1-2 0,3 1 5 15,0-10-7-15,-3 3 7 0,5 0-2 0,0 2 1 16,0 3 0-16,0-1 3 0,3 1-3 0,-1 1 0 15,-2 3 1-15,2 2-3 0,0-2 3 16,1 2-3-16,-3 2 2 0,2 0-2 0,0 2 2 16,0-1 1-16,0 1-1 0,-2 0 1 0,3 1-2 15,1-1-2-15,-2-2 3 0,0 3-2 0,3-3 1 16,1 0 0-16,-1 0 0 0,1 0-2 16,1 3 3-16,0-3-1 0,1 2 0 0,1 1-1 15,-2-3 1-15,2 5 0 0,0-3 1 0,-3 2-1 16,3-1-1-16,-2 1 1 0,-1 3 0 0,3-2 0 15,-5-1-1-15,5 3 1 0,-2 0-2 16,2 0-1-16,-3 2-2 0,3 0 1 0,0 0 1 16,2 0-1-16,-2 2 2 0,2 0 0 0,-2 0 2 15,-1 3 2-15,3-1-3 0,0 3 1 0,-2-1 0 16,2 1 1-16,-2 2-2 0,2 2 2 16,-2 0-1-16,0-2-1 0,0 2-1 0,-5 0 2 15,5 4 2-15,-3 3-2 0,-1 0 0 0,-1-3 2 16,-4 0 0-16,5-1 4 0,-5-3 3 0,0 2-4 15,0 2 3-15,0-1-3 0,-5-3 2 16,5-3-3-16,-2 1 3 0,0-2-5 0,0 2 2 16,-3-1-3-16,-1-1-1 0,-1 0 3 0,0 2 0 15,-1-5 1-15,-1 3 0 0,-2-1-4 16,0-1 3-16,-2-1-1 0,-3-2-1 0,3 3 6 16,-5-3-5-16,3 0-1 0,2 0-1 0,-3-2 1 15,1 0 0-15,1 0-2 0,3-2 2 0,0 0-2 16,3 0-3-16,-1 2 3 0,0-3-2 15,2 1-2-15,3 2-16 0,0-2-20 0,1 0-36 16,1 2 0-16,0 0-62 0,0-2 25 0,2 4-112 16</inkml:trace>
  <inkml:trace contextRef="#ctx0" brushRef="#br0" timeOffset="21322.0666">21347 16711 26 0,'0'6'40'0,"0"-1"-25"0,-2 1 11 16,2-1 11-16,0-1-19 0,0 1-4 16,0-1 3-16,0 0-7 0,0-1-6 0,0 1 2 15,0 0-1-15,2-1 5 0,-2-1 9 0,0 0 2 16,0 0 9-16,0 0 8 0,0-2 12 0,0 0-26 15,0 3 2-15,0-3-1 0,0 0-4 16,0-3-24-16,0 3 2 0,0-4 1 0,0 2 2 16,0-5 8-16,3 1-7 0,-3-3 3 0,0 0 0 15,0-2 1-15,2 0 1 0,-2-2-2 16,2-3 0-16,2 1 2 0,-1-3-3 0,-1 0-3 16,2 1 2-16,1-3-5 0,-3 0 3 0,5-6-3 15,-1 1 1-15,-1 1 0 0,1 2-1 0,-1 2 2 16,1 3 1-16,-1-1 1 0,1 3-1 0,-1 1 1 15,-1 1 1-15,0 2 1 0,1 0 0 16,-3 4 0-16,2-1-2 0,-4 3-3 0,3 1-1 16,-1 6 1-16,-2-2-3 0,0 2 2 0,0-2-1 15,0 0 1-15,0 0-2 0,0 2 2 16,2-4 0-16,0-2 0 0,1 4 2 0,-3 0-1 16,4 0 1-16,-2 0-3 0,0 4 4 0,3-2 2 15,-1 1 5-15,-2 1 3 0,3 3 7 0,-1-1-8 16,1 3 4-16,-1 0-1 0,0 0-7 15,3 2-2-15,-3 2-2 0,1 2 0 0,1-1-3 16,1 1 1-16,0 1 1 0,-1-1 2 0,1 0-2 16,2 1-2-16,2 4 3 0,-2-3-4 0,2 1 2 15,-3-3 2-15,1-1-2 0,0-1 2 16,-2 0-2-16,1-2 0 0,-1 0 1 0,2-2-2 16,-5 0 1-16,3 0-1 0,-3-3 0 0,3 1 0 15,-3-1-1-15,-1-1-1 0,1-1 1 0,0-2 2 16,-4 3-4-16,5-1 3 0,-3-4-1 15,-2 5-1-15,2-5-1 0,-4-3 4 0,6 6-5 16,-4-1-7-16,3 0-17 0,-3-2-2 0,2 2 1 16,-2-2 6-16,0 0-6 0,0 0 1 0,0 0-18 15,0 0-10-15,0 0-33 0,0 0 39 16,0 0-119-16,0 0 93 0</inkml:trace>
  <inkml:trace contextRef="#ctx0" brushRef="#br0" timeOffset="21837.5886">21416 16572 22 0,'-5'2'33'0,"1"0"-24"0,0-2 2 15,1 0-3-15,1 0 1 0,-2 0-13 16,2-2 0-16,-1 0 3 0,3-3 1 0,-2 3 6 15,2 0 5-15,-2 0 12 0,2-3 32 0,0 5 24 16,-2-4-34-16,2 4-2 0,2-5-10 0,-2 3-5 16,0 2-14-16,0 0-1 0,0-2-3 15,0 2 0-15,0-2-2 0,0 2 5 0,0 0 3 16,0 0-4-16,0 0-1 0,0 0 0 0,0 0-3 16,0 0 1-16,0 0 2 0,2 0-5 0,-2 0 3 15,0 0-2-15,0 0 0 0,2 0 0 16,-2 0 13-16,0 0-11 0,3 0-6 0,-1 0 1 15,2 0 0-15,1 0-4 0,1 0 0 0,-1 2 0 16,3 0-1-16,-1-2-2 0,0 0 1 0,-1 2-2 16,5 1 2-16,-2-1-9 0,2-2-10 15,-2 4-1-15,0-4-10 0,2 3-8 0,-2-1-23 16,4-2-34-16,-2 4-9 0</inkml:trace>
  <inkml:trace contextRef="#ctx0" brushRef="#br0" timeOffset="25367.8781">21317 10350 2 0,'0'0'34'0,"0"0"-16"0,0 0-4 15,0 0 12-15,0 0-15 0,0 0 4 0,-3 0-2 16,3 0 11-16,0 0-7 0,0 0-12 16,0 0-4-16,0 0 1 0,0 0-1 0,0 0 6 15,0 0-3-15,0 0 7 0,-2 0-2 0,2 0 3 16,0 0-3-16,0 0 8 0,0 0-15 15,0 0 2-15,0 0 5 0,0 0 9 0,0 0-3 16,0 0 2-16,0 0 6 0,0 0 5 0,0 0-4 16,0 0-20-16,-2 0-8 0,0-3 2 0,0 3 3 15,-3-2 0-15,1 0-1 0,-1-2 1 16,-1 1-4-16,-3 1 0 0,0-2 4 0,0 2-2 16,-2-1 1-16,0 1 1 0,-2-2 1 0,2 4 4 15,-2-5-1-15,-3 5 0 0,3-2-2 0,-2 0 1 16,-3 0 0-16,0 0-3 0,3 2 1 15,-3-5-3-15,3 3 1 0,-3 2 0 0,3-2 1 16,-5-1 1-16,0 1-1 0,2 0 1 0,-4-2-2 16,3 4 2-16,-3-5-1 0,-1 5 1 0,-1-4-2 15,0 2 1-15,2 2 0 0,-2 0-2 16,2 0 1-16,2 4-1 0,-2-2 1 0,2 0 1 16,2 3-1-16,-2-3 0 0,3 2-1 0,-1 3 1 15,-2-2 0-15,-2-1 1 0,0 0 0 0,0-1 1 16,-4 1 1-16,1-4 0 0,3 2 0 15,-2 0 0-15,0-2 0 0,2 0 1 0,-2 0-3 16,4 0 4-16,0 0-3 0,2-2-2 0,3 0 1 16,2 2 1-16,-1-2-2 0,1 0 2 0,2-1-1 15,-2-1 0-15,0 2 2 0,2 0 4 16,-5-3 0-16,3 3-1 0,-2-3-2 0,-1 3 0 16,1-4-3-16,-3 1 2 0,0 1-2 0,-1-1 0 15,-1 1-1-15,-2-3 2 0,2 3-3 16,-4 0 2-16,4-1 0 0,0-1-2 0,-2 3 1 15,2-1 0-15,0 0-1 0,2 1 2 0,1-1-1 16,-3-3 0-16,0 3 0 0,-2 0 0 0,-2-1 0 16,-3 1-1-16,1-1 1 0,-3 3 1 15,-2 0-2-15,1 2 1 0,-1 0 0 0,4 0 1 16,1 2-2-16,1 0 1 0,3-2 0 0,3 0 1 16,-1 2-1-16,0 1 0 0,0-3 0 0,0 0-1 15,-2 2 1-15,-2-2 1 0,2 0 0 16,-2 0-1-16,-1 0 2 0,3 0 0 0,-2 0 1 15,0 0-2-15,2 0 0 0,2 0 1 0,0 0-2 16,2 0 1-16,1-2 2 0,1 2-4 0,3 0 2 16,0 0-1-16,-3 0 1 0,3-3 0 15,-2 3-3-15,-3 0 2 0,1-2 0 0,-1 2 1 16,-2 0-2-16,2 0 2 0,-1 0-1 0,1 2 0 16,-2 1 1-16,-2-3-2 0,2 2 1 15,3 0-1-15,-1 0 1 0,-2 3-1 0,5-3 3 16,-1 0-4-16,3 0 4 0,-2 1-3 0,-1 1 0 15,3-2 1-15,0 0 0 0,-1 1 0 0,-1-1 0 16,2 0 1-16,0-2-2 0,-3 4 0 0,1-4 2 16,-1 3-1-16,1 1-1 0,-3-4 2 15,3 4-2-15,-1-1 0 0,1-1 3 0,-1 2-4 16,1-2 4-16,0 1-3 0,-1 1 1 0,1-2-1 16,1 3 3-16,1-3-4 0,0 0 2 15,2 0 0-15,-2 0 0 0,4 1 0 0,-4-1 1 16,2 0-1-16,0-2 0 0,2 0 1 0,-2 2-2 15,-2-2 0-15,2 2 3 0,-5-2-5 0,3 0 4 16,-3 3-2-16,1-1 3 0,-5-2-4 0,3 2 2 16,-3 0 1-16,0 1-1 0,0-1 0 15,-2 0 1-15,0-2-3 0,2 4 3 0,2-4-1 16,1 3 0-16,4-1 0 0,-3 0 0 0,1 0 1 16,1 0-1-16,-1-2 3 0,2 0-4 0,2 3 2 15,-5-3 1-15,1 2-3 0,2-2 3 16,-5 0-2-16,0 0 0 0,-4 2 1 0,0-2 0 15,-4 2 0-15,-1 0-1 0,1 1-1 0,-3-1 0 16,5 2 2-16,0-2-1 0,2 1 0 16,0 1 1-16,4-2-1 0,-2 0 0 0,3 1 0 15,-1-1-1-15,0 0 2 0,-2-2 2 0,1 2-1 16,-4-2 1-16,-3 2-2 0,-3-2 5 0,3 0-2 16,-3 5-2-16,3-5-2 0,-1 4 3 15,7-2-5-15,1 1 4 0,1-1-3 0,5 0 1 16,2 0 1-16,-2-2-1 0,2 0 2 0,-3 3-1 15,1-3 1-15,2 0 2 0,-2 2 1 0,-3-2-3 16,3 0 0-16,-2-2-3 0,-5 2 2 16,0 0-1-16,-2 0 0 0,-2 0 1 0,2 0-1 15,-3 2-2-15,1-2 3 0,4 0-1 0,0 0 1 16,5 0-2-16,0 0 2 0,1 0-2 0,6 0 2 16,-3 0-1-16,2 0-1 0,0 0 2 15,2 0-3-15,1 2 3 0,-1-2-1 0,0 0-1 16,3 0 2-16,-3 0-2 0,3 2 0 0,-3-2 1 15,3 0 1-15,0 0-1 0,-3 2 0 0,3-2 0 16,-1 0-1-16,1 0 2 0,-1 0-1 16,3 3 0-16,-2-3-1 0,1 2 1 0,8-2 0 15,-3 0 0-15,0 0 0 0,1 0 0 0,-8 0 1 16,1 0-3-16,1 0 1 0,1 0-1 0,0 0 3 16,2 0-2-16,-2 0 2 0,2 0-1 15,0 0-1-15,0 0 2 0,0 0 0 0,0 0 0 16,0 0-1-16,2 0 1 0,-2 0-1 0,0 0 1 15,0 0 3-15,0 0-2 0,0 0-2 0,-2 0-1 16,-3 0 2-16,3 0-2 0,-4-2 2 16,-1 2-2-16,0-3 2 0,-4 3-2 0,3 0 2 15,-3 0-2-15,2-2 1 0,-5 2 0 0,1-2 1 16,0 2 2-16,-5-2-1 0,3 0 2 0,-3-1-2 16,1 3 0-16,1-2 0 0,1 0-1 15,2 2 1-15,-3-2-2 0,3 2 0 0,2-3 2 16,2 3-3-16,0 0 3 0,3 0-4 0,-3 0 4 15,4 0-3-15,-1 0 0 0,1 0 3 16,3 0-3-16,4 0 3 0,1 0-1 0,-8 0-2 16,1-2 2-16,2 2-1 0,-1 0 1 0,1 0 0 15,2 0-1-15,-2 0-1 0,2 0-1 0,0 0-7 16,0 0-2-16,0 0-5 0,0 0 5 0,0 0-3 16,2 0 4-16,0 0 7 0,-2 2 5 15,3-2 1-15,-1 0-2 0,0 3 0 0,2-1-1 16,-1-2 0-16,1 2 0 0,0 3 2 0,3-5-2 15,0 4-2-15,-3-4 2 0,3 4 0 16,1-4 1-16,-3 5-3 0,4-5 2 0,-3 2 1 16,3 0-2-16,-4-2 2 0,3 0 0 0,-1 2-2 15,-3-2 1-15,3 0-1 0,-3 3 3 0,1-3-2 16,-1 0 0-16,-4 0-1 0,5 0-1 0,-5 0-4 16,2 0-5-16,0 0 7 0,-2 0 1 15,2 0 2-15,-2 0 2 0,0 0-7 0,0 0 5 16,2 0 2-16,1 2-1 0,-1-2 1 0,0 0-1 15,3 0 2-15,1 2-2 0,1 0-1 16,-1-2 2-16,-1 0 1 0,1 2-1 0,-1 1-1 16,-1-3 0-16,1 0 1 0,-3 0-2 0,2 2 3 15,-2-2-3-15,1 0 1 0,-3 2 0 0,0-2 2 16,2 0-4-16,-2 0-3 0,2 0-1 16,-2 0-18-16,0 0 18 0,0 0-11 0,0 0-21 15,-2 2 4-15,0 0-11 0,2-2-1 0,-3 5-22 16,-1-1-119-16</inkml:trace>
  <inkml:trace contextRef="#ctx0" brushRef="#br0" timeOffset="26289.5417">16373 10325 59 0,'3'-4'28'0,"-1"0"-7"0,0-1 20 0,0 1-4 0,0-1 27 16,-2-1-30-16,0 1-7 0,3 1 8 16,-3 2-10-16,0-1-7 0,0-3-1 0,0 4-1 15,0-3-2-15,-3 3-1 0,3-2-2 0,0-1-4 16,0 3 0-16,-2-2 1 0,2-1 0 0,-2 3-1 15,2 0-2-15,0-3 0 0,-2 3-1 16,2 0-1-16,0 0 0 0,-2 2 1 0,2-2 9 16,0 2 2-16,0-3-11 0,0 3-4 0,0-2 1 15,0 0 2-15,0-2 0 0,0 4 1 16,0-5 0-16,0 3-2 0,0-2-2 0,-3 1 0 16,3 1 0-16,0 0-1 0,0 0-8 0,3 2-1 15,-3-3 1-15,0 1 7 0,0 0-1 0,2 0 1 16,0 0 0-16,0-1 4 0,0 1-2 0,1 0 2 15,-3 0-2-15,2 2 1 0,0 0 0 16,-2-2 3-16,0 2 0 0,0-3 4 0,2 3-4 16,-2 0-2-16,0 0 0 0,0 0-2 0,0 0 0 15,0 0-1-15,0 0 1 0,0 0-1 16,0 0 1-16,0 0 1 0,0 0-3 0,0 0 1 16,0 0-1-16,0 3-1 0,0-3-2 0,0 0 2 15,0 0-5-15,0 0 9 0,-2 2 0 0,2 0 0 16,-2 0 0-16,-3 3 1 0,1 1-1 15,0 3 0-15,-1-2-1 0,-4 2 0 0,3 2 1 16,-5 2-3-16,0-4 3 0,-3 4-1 0,-1 0 2 16,-5 5-2-16,2-3 0 0,-1 1 1 0,3-3-2 15,-1 2 1-15,-1-4 0 0,5 2 0 16,2-4 0-16,0 0 1 0,0-2 0 0,2 2-1 16,4-5-1-16,-1 3 1 0,1-3 1 0,1-2-1 15,4-2 0-15,0 0 0 0,2 0-1 0,-2 0 2 16,0 0-1-16,0 0 0 0,-2 2 0 15,0 1 1-15,0-3-1 0,2 2-1 0,-3 0 0 16,3-2 1-16,-2 0-4 0,2 0 4 0,0 0 1 16,0 0-2-16,2 2 2 0,-2-2-3 0,3 2 3 15,-3-2-1-15,2 3-1 0,0-1 2 16,2 0-2-16,-1 2 1 0,1-1 0 0,-2-1-1 16,3 2 2-16,1-4 0 0,1 5-1 0,-3-1-2 15,5-2 1-15,0 3-1 0,0-3 1 0,2 2 1 16,0 1 1-16,4-3-1 0,-2 5 0 15,3-3 0-15,-3 0-2 0,2 1 0 0,1-1-23 16,-3 3-7-16,7 2-19 0,0 2-27 0,-3-3-22 16</inkml:trace>
  <inkml:trace contextRef="#ctx0" brushRef="#br0" timeOffset="29241.9647">21325 13289 13 0,'3'-3'25'0,"-1"-1"-9"0,0 2 1 0,-2 2 8 16,0-5-12-16,2 5 2 0,-2 0 4 0,2-2 14 15,-2 2-6-15,0 0 22 0,0-2-12 0,0 2-4 16,3 0 10-16,-6 0-24 0,3 0-20 0,-2 0 8 15,0 0 3-15,0-2 1 0,0 0-4 0,-3 2 1 16,1-3-1-16,-1 1 1 0,1 0-3 16,2 2 2-16,-3-2-5 0,1 2 1 0,2-2-2 15,0 2 1-15,-3 0-2 0,3 0 1 0,0 0-1 16,0-3 0-16,2 3 3 0,0 0-3 16,-3 0 4-16,3 0 3 0,0 0 3 0,-2 0 1 15,2 0-3-15,0 0 3 0,0 0-4 0,-2 0-6 16,0 0-2-16,-1 0 3 0,-1 0 2 0,0 0-1 15,-1 0 2-15,-1-2-3 0,-3 2 1 0,2 0 0 16,-2 0-1-16,-2-2 2 0,0 2-1 16,0-2 2-16,0 2 1 0,-2 0-2 0,2-2-3 15,-2 2 2-15,0-3 1 0,-3 3-1 16,1-2 0-16,-1 0 0 0,3 0 0 0,0 0 0 16,0-1-1-16,-1 1 3 0,1 0 0 0,2 0 1 15,-4 0 1-15,4-1 2 0,-3 1-1 0,-1-2-2 16,2-1-3-16,0 3-3 0,-1-2-1 0,-3-1 1 15,1 1 0-15,1-3-2 0,-3 5 3 16,-2-2-1-16,3-3-3 0,-3 3 3 0,2-3 0 16,-2 3-1-16,3-1 5 0,-1 1-1 0,0-1 5 15,1-1-3-15,1 1-6 0,1-1 0 16,-3 1 0-16,1 1 2 0,-8-3-1 0,3 1 2 16,-4 1-2-16,2-1 4 0,-5-1-3 0,5 0 0 15,-5 3 0-15,3-3 3 0,1 3-5 0,-1 0-2 16,2-1 1-16,2 1 1 0,0 2 1 0,-1-1 1 15,4 1 1-15,-3 2 0 0,0-2-1 16,-3 0-2-16,1 2 1 0,0-2-3 0,-3-1 2 16,1 3 1-16,-1-2-2 0,1 0 3 0,-1 2-1 15,5 0 0-15,-2 0 1 0,2-2 7 16,2 0-5-16,3 2 3 0,1-3-3 0,-1 1 0 16,3 0 2-16,-1 0-2 0,-3 0-1 0,1-3-1 15,-1 3-1-15,-2 0 3 0,0-3-1 0,-4 3 1 16,2 0 1-16,0 0-1 0,-2-1-2 15,2 1 0-15,0 2-1 0,0 0 1 0,0-2 0 16,2 4 0-16,2-2 0 0,-2 0-1 0,3 2 0 16,-3 1-2-16,0-1 4 0,0-2-3 0,0 2 1 15,-2-2 1-15,2 0-2 0,-4 2 1 16,2-2 1-16,-2 2 0 0,4 1-2 0,-4-3 3 16,2 0-2-16,0 2 0 0,2-2 1 0,2 2-1 15,0 0 1-15,1 3-3 0,-1-3 4 0,1 0-3 16,1 3 0-16,-2-3 1 0,-1 2 1 15,-1 1-3-15,-5-1 3 0,-1 3 0 0,0-3-2 16,-1 0 1-16,1 1 1 0,-1-1-1 0,3-2-1 16,0 3 3-16,2-3-3 0,2 0 3 0,2 0-1 15,-2 1-1-15,5-3 1 0,-1 2-1 0,1 0 0 16,0-2-1-16,-1 2 2 0,-1 0 0 16,-1-2-2-16,0 3 1 0,1-1 1 0,-3 0-2 15,-2 2 2-15,0-4-1 0,0 5 0 0,0-5 0 16,2 2-1-16,0 0 1 0,0 1 0 15,2-3-1-15,3 2 2 0,0 0-2 0,-1-2 3 16,3 0-2-16,0 2 0 0,-1 0 0 0,1-2 0 16,0 3-1-16,-2-1 2 0,-1 0-1 15,-2 0-1-15,-4 0 2 0,0 3 0 0,-4-1-3 16,2 1 4-16,-3-3-3 0,-1 2 0 0,1-2 1 16,1 3 2-16,-1-1-5 0,3 1 4 0,0-1-1 15,-1 3 0-15,1-1 1 0,0-1-1 0,-3 1 0 16,3 1-2-16,-5 0 3 0,3-1 0 15,-3-1-1-15,1-1-1 0,-3 0 3 0,0 3-3 16,2-3 1-16,-2 1 0 0,5-1 0 0,2 3 0 16,-1-3-1-16,1 1 1 0,2-1 0 0,-2 0 1 15,2 1-1-15,-5-3-1 0,3 2 1 16,0 1 2-16,0-3-2 0,-1 3 1 0,6-5-2 16,-4 2 0-16,6-2 1 0,1 0 1 0,1 0-2 15,2-2 0-15,0 2 2 0,2-3-3 16,-3 1 4-16,3 2-3 0,2-2 1 0,-2-3-1 15,0 5 1-15,0-4 0 0,0 2 0 0,0-3 0 16,-2 3 1-16,0-2-2 0,0 2 1 0,-1-3 1 16,-1 3-3-16,0 0 3 0,1 0-1 15,-1-1-1-15,-1 1 3 0,3 0-3 0,2 0 1 16,-2 0 2-16,4-1-3 0,0 3 3 0,0 0-2 16,3-2 0-16,-1 2-1 0,3-2 2 0,-3 2-2 15,3 0 2-15,-1 0-3 0,1 0 4 16,0 0-2-16,-3-2 1 0,3 2-2 0,-1-2 1 15,1 2 1-15,-3 0-2 0,3-3 1 0,-1 3-1 16,-3-2 2-16,1 2-2 0,2 0 2 0,-3 0 0 16,1 0-3-16,3 0 2 0,-5 0-1 0,4 0 3 15,-1 2-2-15,1-2 0 0,-1 0 1 16,-1 0 1-16,1 0 5 0,1 0-1 0,1 0 0 16,-3 0-2-16,3 0-2 0,-3-2 0 0,3 2 1 15,-3 0-2-15,3 0 1 0,-3 0-3 16,3-2 2-16,-3 2-1 0,0-2 0 0,1 2 1 15,-5 0-3-15,2 0 3 0,0 0-1 0,-4 0 0 16,0 0 0-16,-1 0-1 0,3 0 0 0,-4 0 1 16,2 2 1-16,-3-2 0 0,1 2-2 15,-1-2 1-15,1 0 1 0,2 2-1 0,0-2 3 16,2 3 0-16,-1-3 1 0,1 0-2 0,3 0 1 16,1 0-1-16,-2 0 1 0,3 0-1 0,1 0-1 15,1-3 1-15,-1 3-2 0,1 0 0 16,2 0 0-16,-3 0 1 0,5 0-1 0,3 0 0 15,-1 0 0-15,-2 0 0 0,-5 0-1 0,1 0 0 16,0 0 2-16,1 0-2 0,1 0-2 0,0 0-5 16,2 0 1-16,-2 0 0 0,2 0 2 15,-2 3 0-15,2-3-1 0,0 0-1 0,0 0-9 16,-3 2-6-16,3 0-17 0,-2 0 11 0,2 3 4 16,-4-3-15-16,1 2 5 0,-1 1-12 15,0 1-33-15,-1 1-33 0,-1 2-68 0,-1-3 99 16</inkml:trace>
  <inkml:trace contextRef="#ctx0" brushRef="#br0" timeOffset="30132.4219">16633 12980 71 0,'5'-2'23'0,"-3"-3"-15"0,0 1 7 15,0 0 45-15,3-1 8 0,-5 1-25 0,0-1-24 16,2 1 13-16,-2 0-13 0,-2 1-7 16,2-1 0-16,0 0-3 0,0 1-5 0,-2 1-1 15,-1 0 0-15,3 2-4 0,-4-2 1 0,2 2 3 16,2 0-4-16,-5 0 6 0,1 2-2 0,0-2 4 16,-3 4 2-16,3-1 6 0,-3 1-6 15,-2 3 0-15,0-1-5 0,-2 1 4 0,0 2 3 16,-2-1-4-16,0 3-2 0,0 0 3 0,-1 0-3 15,-1 1 2-15,0-1 5 0,-1 2-3 0,-4 2-2 16,3 1 1-16,-1-3-3 0,3-2 2 16,-1 2-4-16,1-2 0 0,-1-2-1 0,3 0-1 15,2-3 1-15,-4 3-1 0,4-2-1 0,0-1 0 16,-1 1-2-16,1 0 0 0,3-3 1 0,1 0 1 16,-2 1-1-16,5-1-1 0,-3-1 3 15,3 1-1-15,-1 0-1 0,1 1 0 0,0-3 1 16,-3 2 0-16,5-1 1 0,0-1-2 0,-3 2 1 15,3-4 2-15,0 2-2 0,2 1 3 16,-3-1-1-16,1-2 1 0,0 2 1 0,2 0 0 16,0-2-1-16,-2 0-1 0,2 0-1 0,0 0 1 15,0 0-2-15,0 0 1 0,2 0 0 0,-2 0-2 16,0 0 0-16,0 0 0 0,0 0 0 0,0 0 2 16,0 0 0-16,2 0-1 0,0 0 2 15,1 2-1-15,-3 1 0 0,2-1 1 0,0 0-2 16,0 2 1-16,3-1 1 0,-3 1-2 0,2 3 1 15,3-3 0-15,-3 5 2 0,5-5 2 16,-4 5-3-16,3 0 0 0,1 0 1 0,-2 0 1 16,4 2-2-16,-2 0 1 0,-3 0 0 0,8 4-1 15,-6-2 0-15,1 1 0 0,0-3-2 0,-2 0 0 16,1 2 0-16,-1-2-1 0,0 0 0 16,-3 2 0-16,0-2-1 0,1 2-1 0,-1-2 2 15,-1 3-4-15,-1-3-9 0,-2 2-31 0,0 2-13 16,-2-1-87-16,-3 1-155 0</inkml:trace>
  <inkml:trace contextRef="#ctx0" brushRef="#br0" timeOffset="42629.5724">9743 10830 5 0,'2'-2'17'16,"1"2"-6"-16,-3-2-4 0,2 0-8 0,-2 2-2 16,2 0-1-16,-2 0 8 0,0 0 2 15,2 0 4-15,-2 0-3 0,5 0 3 0,-5 2 9 16,4 0-12-16,1-2 4 0,-1 4-5 0,3-4 1 15,-3 3 0-15,5-1 1 0,-3-2 0 0,3 2 1 16,0 0-4-16,0-2 9 0,0 0-9 16,-1 3 3-16,1-1-2 0,0 0-2 0,0-2-3 15,0 4 4-15,-3-4-7 0,5 3 10 0,-2-1-2 16,0 2 10-16,0-2 0 0,2 3-2 0,-2-1 3 16,2-2 4-16,4 3-9 0,1-3 3 15,1 2 0-15,3-1-8 0,0 1 1 0,0-4-6 16,2 2 3-16,0-2-4 0,-2 0 2 0,2 2 2 15,-2-2-6-15,2 0 4 0,-2 0-4 0,-1 0 3 16,-1 3-3-16,4-1 1 0,-4-2 2 16,2 0-2-16,2 0 7 0,-3 0-6 0,1 0 7 15,2 0-4-15,-2 0-4 0,0 0 2 0,4 0 11 16,1-2 12-16,-1-1-22 0,2-1-2 16,3 0-1-16,-3-1-1 0,1 1 3 0,4-1-4 15,2 1 0-15,-2 0-1 0,2-1 2 0,0 3-2 16,-2 0 1-16,2 0-1 0,-5 2 2 0,-1 0 1 15,-3 0-1-15,-4 0 2 0,0 2-2 16,0-2 1-16,-3 0 1 0,1 2 0 0,-3 0 3 16,3-4 5-16,2 4-2 0,0-2 3 0,-1 0-7 15,6-2 0-15,-1 2-2 0,5 0-2 0,-3-4 2 16,3 4-4-16,-1-5 4 0,-1 5 0 0,-1-4-3 16,-4 4 3-16,3 0-1 0,-6 0-1 15,1 0 2-15,0 0-2 0,2 2 0 0,0 0 0 16,-2 0 2-16,4 1-2 0,-4 1 2 0,0-2-3 15,2 0 1-15,-2 3 3 0,0-3-3 16,0 0 2-16,2 0 1 0,0-2-1 0,-2 3 0 16,-1-1-1-16,1 0 0 0,0 0 1 0,0-2-1 15,2 2-1-15,0 1 4 0,5-3 0 0,-1 0 2 16,3 0 1-16,2 0-2 0,-3-3 5 16,5 1-3-16,-2-2-2 0,-2-3-2 0,2 3 0 15,-5-1 1-15,1 1-1 0,-1-3 0 0,5 3 1 16,0-3-2-16,2 3 1 0,2-1 0 0,5-1 0 15,-3 1-1-15,1 3 0 0,-5-2-1 16,-2 2 2-16,-3-3-1 0,-3 3 0 0,1 0-1 16,1 2 1-16,-1-5 2 0,5 5-3 0,2-4 2 15,0 2-1-15,7-3 2 0,-5 1 0 0,-2-3-2 16,-2 3 0-16,-5 0 2 0,1-1-2 16,-5 5-1-16,0-4-1 0,-2 2 3 0,4-1-2 15,0 3 1-15,7 0-2 0,-2 0 0 0,6 0 2 16,-2 3 0-16,0-3-2 0,-2 2 0 0,-2 2 2 15,-1-2-1-15,-3 1 0 0,-3 1 0 16,2 0 0-16,-4-1 0 0,4 1-1 0,0 0 0 16,5-4 3-16,-3 5-2 0,3-5 0 0,0 4 0 15,-5-2-1-15,2 1 2 0,1-1-2 0,-3 0 2 16,0 0-1-16,-2 0 0 0,3 1 0 16,-5-3 1-16,4 0 0 0,0 0 1 0,0 0 0 15,5 0 3-15,2-3 0 0,2 3 4 0,-2-4-3 16,2 0-5-16,2-1 3 0,-4 1-3 0,-2 2 1 15,-3-3 0-15,-4 3-2 0,0 0 2 16,-2 2-4-16,-2 0 5 0,2 0-4 0,2 0 2 16,0 2-2-16,2-2 3 0,0 2-3 0,3-2 0 15,-1 0 2-15,1 0 2 0,1 0 0 0,3 0 2 16,-2-2-2-16,-3 0-1 0,1 2 1 16,-5 0-1-16,-2 0-1 0,2 0 1 0,-7 2-3 15,3 0 2-15,-3-2-1 0,3 0 0 0,-3 2 1 16,3-2 0-16,-1 3 0 0,1-3 0 0,0 2-2 15,-5 0 2-15,5-2 0 0,-5 0 1 16,0 0 0-16,3 2 4 0,-5-2 0 0,0 2 8 16,2-2-8-16,-4 0-1 0,-1 0-2 0,3 0-1 15,-2 0-2-15,-2 0 1 0,0 0 1 16,-3 0 1-16,-2 0 1 0,3 3-1 0,-14-6 1 16,4 3-3-16,5 0 0 0,-2 0-1 0,2 0-2 15,-2 0 0-15,2 0-5 0,0 0-9 0,4 0-45 16,-1 0 42-16,-1 3-34 0,-2-1-37 15,-5 2-85-15</inkml:trace>
  <inkml:trace contextRef="#ctx0" brushRef="#br0" timeOffset="67592.6633">16475 9734 13 0,'-2'-4'27'15,"-3"-3"-7"-15,3 3-3 0,0 0-3 0,2-3-9 16,0 0 1-16,2 3 4 0,-2-3 2 0,4 3 5 16,-4 0-17-16,3-1 4 0,-1 3-8 15,-2-2-5-15,0 4 1 0,0-3-3 0,0 1-6 16,0 2 13-16,0-2 0 0,2 2 4 0,0 2-4 16,-2-2 4-16,2 2 1 0,1 1-2 0,1 1 2 15,-2-4-2-15,3 4 1 0,-1 1 1 16,-2-1-1-16,3-2 0 0,-1 3 2 0,3 1 2 15,-3-1-2-15,0-1 0 0,3 1 3 0,0-1 2 16,-3 0 24-16,3 1-6 0,-1-1-13 0,1 1 2 16,0-3 14-16,-1 2 1 0,1-4 6 15,-3 2-17-15,3 1-4 0,-1-3-9 0,1 0 1 16,0 0-4-16,1-5-3 0,1 5 1 0,0-4 0 16,0-1 0-16,0 1 8 0,0 2 13 15,-1-5 0-15,-1 3-3 0,0-1-1 0,-3 1-8 16,0-3 3-16,-1 1-2 0,-1 1-7 0,-2-1-1 15,0 1-3-15,-2 1 2 0,-3-3-5 0,3 3-3 16,-2-1 8-16,-3 1-2 0,0 2 0 16,3 0-1-16,0-3 1 0,-1 3-3 0,1 2-1 15,2 0 3-15,-3 0 2 0,1 0-1 0,1 2 2 16,-1 3-2-16,0-1 2 0,-1 0-1 0,1 5 1 16,-1-2-2-16,1 0-1 0,2-1 3 15,-3 5-3-15,3-4 0 0,0 2-1 0,2-5-1 16,0 5 2-16,0-5 6 0,2 3-1 0,0-3 0 15,5 1-1-15,0-5-2 0,1 0-2 0,1 0 3 16,5-3 0-16,-6-1-1 0,3 2 2 16,0-5 9-16,0 3 1 0,-4-1-1 0,2 1 1 15,-5-3-15-15,1 3-9 0,-1 0-14 0,-2-1-48 16,-2 3-31-16,-2 0-100 0</inkml:trace>
  <inkml:trace contextRef="#ctx0" brushRef="#br0" timeOffset="69514.0847">16790 9712 24 0,'0'0'18'0,"0"0"-2"0,0 0-6 0,0 0-4 0,0 0 7 16,0 0-8-16,0 0-1 0,0 0-4 16,0 0 1-16,0 0-1 0,0 0-2 0,0 0 1 15,0 0-4-15,0 0 4 0,0 0 1 0,0 0 0 16,0 0-1-16,0 0 2 0,0 0-1 15,0 0 3-15,0 0 1 0,0 0 0 0,0 0-3 16,0 0 0-16,0 0 4 0,0 0 2 0,9 3 7 16,-3-3 4-16,1 0-7 0,0 0 1 0,2 0-9 15,-5-3-1-15,3 3 4 0,1 0-8 16,-3 0 4-16,1 0-3 0,1 0-1 0,0 0 0 16,-1 0 4-16,1 0-2 0,-1 0-2 0,3 0 0 15,2-2 2-15,-2 2 0 0,2 0 5 0,0-2 14 16,2 2 8-16,1 0-15 0,-1-2 1 15,2 0-5-15,1-3-3 0,-1 5 0 0,1-6 0 16,1 3-2-16,-4 1-1 0,1 0-2 0,-6 0-1 16,4 2-1-16,-4-2 3 0,-1 2-3 0,2-3 2 15,-5 3-1-15,3 0 1 0,-1 0 0 16,1 0-1-16,-3 0 1 0,3 0 0 0,-3 0-2 16,3 0 2-16,0 0 1 0,-1 0-1 0,1 0 4 15,0 0-2-15,-1-2 3 0,3 2 0 0,-5 0-4 16,5-2 0-16,-2 2 2 0,-3 0-1 15,3 0-1-15,-3 0 0 0,1 0 0 0,-1 0-1 16,0 0 1-16,-1 0-1 0,-1 0-1 0,0 0 3 16,2 2-3-16,-1-2 2 0,-1 0 0 0,0 0-1 15,0 0 2-15,3 0 0 0,-1 0 5 16,1 0 0-16,-1 2 2 0,0-2 0 0,3 0-6 16,0-2 5-16,-3 2-6 0,3 0 6 0,-1 0 0 15,1 0-3-15,-3 0-2 0,3-2-1 0,-3 2-4 16,1-2 5-16,-1 2-6 0,-2 0 4 15,1 0-2-15,1 0 1 0,-2 0 0 0,3 0 2 16,-5 0-1-16,4 0-3 0,-4 0 2 0,4 0-2 16,-1 0 4-16,-1 0-4 0,2 0 3 0,-2 0-1 15,3 0 0-15,-3 0 2 0,0 0-3 16,3 0 0-16,-3 0 3 0,0 0-1 0,-2 0-1 16,2 0 1-16,0 0-2 0,1 0 2 0,-1 0-2 15,0 0 1-15,0 2 2 0,0-2-3 0,3 2-1 16,-5-2 1-16,4 0 5 0,-2 0-3 15,3 2 3-15,-5-2 1 0,2 0-3 0,0 0 5 16,0 0 1-16,-2 0 5 0,3 0-9 0,-3 0-1 16,0 0 0-16,0 0-4 0,0 0 1 15,0 0-1-15,0 0 3 0,0 0-3 0,0 0 0 16,0 0 2-16,0 0-1 0,0 0 0 0,0 0 0 16,0 0 0-16,0 0 1 0,-3 0-2 0,3 3 1 15,0-3 2-15,0 0 0 0,0 0 3 0,-2 0 4 16,2 0 3-16,0 0-2 0,0 0-3 15,0 0 3-15,0-3-2 0,0 3-6 0,0 0-1 16,0 0 0-16,-2 0 0 0,2 0-2 0,0 0 0 16,0 3 1-16,0-3-1 0,-2 0 2 15,2 0-3-15,0 0 0 0,0 0 3 0,0 0-3 16,0 0 1-16,0 0-1 0,0 0 1 0,0 0-2 16,0 0 1-16,0 0 2 0,0 0-4 0,0 0 3 15,0 0-4-15,0-3 2 0,0 3-14 16,0 0-3-16,0 0-28 0,0 0-69 0,-2 0-75 15</inkml:trace>
  <inkml:trace contextRef="#ctx0" brushRef="#br0" timeOffset="71935.392">17412 9668 30 0,'0'0'27'0,"0"0"-14"0,-2 0-5 0,2 0-4 0,0 0-2 16,0 0-6-16,0 0 1 0,0 0 2 15,0 0-2-15,0 0-13 0,0 0-33 0,0 0 50 16,0 0 0-16,0 0-2 0,0 3 1 0,0-1 0 16,0-2 0-16,2 4-1 0,-2-4-1 0,0 2 3 15,0 3-3-15,0-3 1 0,0 0 4 16,0 0 7-16,0 1-1 0,0-1 0 0,0 0-6 16,0 0 2-16,0 0-3 0,-2-2-4 0,2 5 2 15,0-3 1-15,0 0-1 0,0 0 1 16,0 1 5-16,0-1-1 0,-3 0 1 0,3 0-3 15,-2 5 0-15,2-5-2 0,0 2 1 0,-2 1 0 16,0-1 1-16,0 1-2 0,-1 1-3 0,3-1 3 16,-4 1-3-16,2 1 3 0,0-3-3 0,-1 3 2 15,3 0 0-15,-2-3-1 0,0 0 2 16,2 3-1-16,0-5 0 0,-2 3 4 0,2-1-1 16,-2-2-2-16,2 0 2 0,0 1-3 0,0-1 0 15,-3-2 1-15,3 2-2 0,0 0 0 16,0-2 3-16,0 0-2 0,0 2-1 0,0-2 1 15,0 3-1-15,0-3 1 0,0 0 0 0,0 0-1 16,0 2 2-16,0-2 2 0,0 0-5 0,0 0 2 16,0-2-9-16,0 2-1 0,0 0-30 15</inkml:trace>
  <inkml:trace contextRef="#ctx0" brushRef="#br0" timeOffset="73856.812">17652 9734 3 0,'9'-2'18'0,"0"0"-8"0,2 0-6 15,-2 0-4-15,2 2 1 0,-3-3-3 0,-1 1 0 16,2 2-3-16,0 0-7 0,0-2 12 16,-1 2-5-16,1 0 4 0,0 0 4 0,2 0 7 15,0 0 2-15,2 0-5 0,5 0-2 0,-3 0 3 16,1-2-3-16,-1 2-1 0,1 0-1 0,-1-2 3 15,-2-1 5-15,3 1-4 0,-3 0 3 16,0 0 10-16,0 2-4 0,-2-2-3 0,0-1-6 16,-2 3-1-16,0-2-6 0,-2 2 0 0,4-2-2 15,-5 2 1-15,3 0-1 0,0-2 1 0,0 2-3 16,0 0 4-16,2-2-1 0,-3 2 2 0,4 0-3 16,-1-3 2-16,0 1 4 0,2 0 4 15,-4 2 9-15,2-2-1 0,0 0 5 0,-3-1-13 16,1 1-1-16,-2 2-5 0,2 0-3 0,-5-2-1 15,1 2-2-15,1-2 3 0,1 2 0 16,-3 0-3-16,3 0-1 0,-3 0 6 0,1 0-5 16,-3 2 5-16,2-2-2 0,1 0 1 0,-5 2-2 15,4-2 0-15,-2 0 2 0,3 0 1 0,-3 0-1 16,0 0 1-16,0 0 7 0,0 0 9 16,-2 0-2-16,3 0 1 0,-3 2-7 0,0-2-4 15,0 0 0-15,0 0-3 0,0 0 0 0,0 0-3 16,-3 0 1-16,3 0 0 0,0 0-3 0,0 3 2 15,0-3-1-15,-2 0 1 0,2 0 0 16,0 0 0-16,-2 0 1 0,2 0 0 0,0 0-1 16,0 0 1-16,0 0 0 0,0 0 0 0,0 0 0 15,0 0-1-15,0 2 2 0,0-2-1 0,0 0-2 16,-2 0 2-16,2 0 0 0,0 2-1 0,0-2 2 16,0 0-1-16,-2 0 0 0,2 0 2 15,0 0-1-15,0 0-1 0,-3 0 2 0,3 0-2 16,0 0 1-16,0 0-1 0,0 0 0 15,0 0-1-15,0 0 2 0,0 0-1 0,0 0 0 16,0 0-1-16,-2 0 1 0,2 0 1 0,0 0-1 16,0 0 0-16,0 0 0 0,0 0-1 0,0 0 0 15,0 0 2-15,0 0-1 0,0 0-1 0,0 0 2 16,0 0-2-16,0 0 1 0,0 0-1 16,2 0 3-16,-2 2-4 0,0 0 4 0,0-2-2 15,3 3-1-15,-3-1 1 0,2 0 0 0,-2 0 0 16,2 0 0-16,-2 1 0 0,0-1 0 15,2 0-1-15,0 0 1 0,-2 0 1 0,0 3-3 16,3-5 1-16,-3 2 2 0,0 0-2 0,2 0 1 16,-2 1 2-16,0-3-3 0,0 4 1 0,2-4 1 15,-2 4-2-15,0-4 2 0,2 3-2 0,-2 1 3 16,0-4-3-16,0 2 1 0,0 0 1 16,3 1-2-16,-3-1 1 0,2 0 1 0,-2 0-1 15,0 1-1-15,0-1 2 0,0 0-1 0,2-2 0 16,-2 2 6-16,0-2 9 0,2 2-1 15,-2-2 1-15,0 0-9 0,0 0-4 0,0 0 0 16,0 0-1-16,0 0-3 0,0 0 5 0,0 0-5 16,0 0 4-16,0 0-3 0,0 0-1 0,0 0 3 15,0 0 1-15,0 0 2 0,0 0 6 16,-2 0 0-16,2 0 2 0,0 0 0 0,0 0-4 16,0 0 0-16,0 0-6 0,0 0 0 0,0 0-2 15,0 0 0-15,0 0 1 0,0 0-2 0,0 0 0 16,0 0 2-16,0 0-3 0,0 0 3 15,0 0-3-15,0 0 1 0,0 0 2 0,0 0-2 16,0 0 5-16,0 0-1 0,0 0-2 0,0 0 0 16,-2 0 1-16,2 0-1 0,0 0 0 0,0 0-1 15,0 0 1-15,0 0-1 0,0 0 1 16,0 0-1-16,0 0-1 0,0 0 2 0,0 0-2 16,0 0 1-16,0 0 0 0,0 0-1 0,0 0 1 15,0 0 1-15,0 0-1 0,0 0 1 0,0 0 2 16,0 0 3-16,0 0 3 0,0 0-3 15,0 0-1-15,0 0-1 0,0 0-2 0,0 0 2 16,0 0-3-16,0 0 1 0,0 0 1 0,0 0-2 16,0 0 0-16,0 0 0 0,0 0-2 0,0 0-1 15,0 0 2-15,0 0-2 0,0 0 2 16,0 0-12-16,0 0-14 0,0 0-5 0,0 0-25 16,0 0-2-16,0 0 67 0,0 0-44 0,0 0-95 15</inkml:trace>
  <inkml:trace contextRef="#ctx0" brushRef="#br0" timeOffset="74387.9323">18338 9761 11 0,'-2'0'0'0,"2"-2"-3"0,-3-3-2 0,3 5 4 16,0 0 5-16,0-2-1 0,-2 0-2 0,2 2 0 15,0 0 0-15,0-2 0 0,0 2-1 16,0 0-5-16,0-3-2 0</inkml:trace>
  <inkml:trace contextRef="#ctx0" brushRef="#br0" timeOffset="75465.8433">18318 9772 9 0,'0'2'16'0,"0"3"-4"0,-2-5-2 16,2 2 1-16,0 0-6 0,-2 0 3 0,2-2-2 16,0 2-1-16,0-2-1 0,0 3 1 0,2-3 5 15,-2 2-2-15,2-2 4 0,-2 2-3 16,2-2-2-16,0 0 2 0,3 2-4 0,-3-2 0 15,2 2-4-15,3-2-1 0,0 0 3 0,-1 0-2 16,3 0 3-16,2 0-3 0,2 0 2 0,1-2 0 16,3 2 1-16,1-2 3 0,2 0 9 15,0 0 6-15,-3-3-6 0,3 5-1 0,4-6-7 16,-2 3-3-16,0 1-1 0,-2 0-2 0,0 0 0 16,-2 2-2-16,-1 0-1 0,-1-2 0 0,1 2 2 15,-1 2-1-15,-1-2 0 0,3 0-1 16,-3 0 1-16,1 0 1 0,1-2 0 0,1-1 1 15,0 3-2-15,-3 0 4 0,5-2 0 0,-2 2 1 16,-1 0-4-16,1 0 3 0,-3 0-5 16,1 2 2-16,-3-2-1 0,-2 3 0 0,2-1 1 15,0 0-3-15,1 0 2 0,-1 0 0 0,-2 1-4 16,2-1 5-16,0 0-1 0,-2-2 1 0,0 2 3 16,0-2-1-16,1 0 4 0,-1 0 1 0,0-2 9 15,0 2-6-15,-3-2-3 0,3 0 2 16,-2-1-6-16,0 1 3 0,-2 0-7 0,1-2 1 15,-1 4-3-15,2-3 4 0,-5 1-3 0,3 2 0 16,-3 0 0-16,3 0 2 0,-3 0-1 16,-1 0-1-16,3 2 2 0,-4 1-2 0,1-3 3 15,1 0-4-15,-2 2 4 0,0 0-2 0,3-2 4 16,-3 0-4-16,2 2 1 0,1-2 1 0,-3 0-3 16,0 0 3-16,3 0-4 0,1 0 1 15,-3 0 1-15,-1 0 0 0,2 0 1 0,-4 0-1 16,2-2-2-16,1 2-3 0,-3 0 2 0,0 0-3 15,0 2 8-15,0-2-3 0,0 0 0 0,0 2 1 16,0-2 0-16,0 0 1 0,0 3 1 16,0-3 6-16,0 0 3 0,0 0 14 0,0 0-13 15,0 0 1-15,0 0 0 0,-3 0-4 0,3 0-4 16,0 0-1-16,-2 0 0 0,2 0-4 0,0 0 0 16,0 0-1-16,0 0 0 0,-2 0 0 15,2 0-1-15,0 0 0 0,0 0-2 0,-2 0 2 16,2 0 1-16,0 0 0 0,0 0 2 0,0 0-2 15,0 0 1-15,0 0 0 0,-2 0 0 0,2 0 0 16,0 0 1-16,0 0-3 0,0 0 3 16,-3 0-1-16,3 0-1 0,0 0 1 0,0 0-1 15,0 0-1-15,0 0 1 0,0 0-6 0,0 0-4 16,0 0 0-16,0 0 11 0,0 0 0 0,0 2 0 16,0-2 2-16,3 2-2 0,-1-2 0 15,-2 0 0-15,2 2 0 0,0 0 2 0,-2-2-1 16,5 5-1-16,-5-5-1 0,2 2 2 0,0 2-1 15,0-4 0-15,3 5 0 0,-5-3 1 0,2 0-1 16,0 3-2-16,0-3 3 0,0 0-1 16,-2 5 0-16,5-5 0 0,-5 0 1 0,2 2-2 15,0 1 1-15,0-1 0 0,1 1 1 0,1-1-1 16,-2-2-1-16,0 3 2 0,1-1-2 16,1 3 1-16,-2-3 2 0,0 1-3 0,3-1 0 15,-3 0 1-15,2 1 0 0,-1-1 0 0,-1-2 0 16,0 3 0-16,0-1-1 0,3-2 0 0,-5 3-1 15,4-3 3-15,-4 0-2 0,2 3 0 16,1-3 1-16,-1 0 1 0,0 2-2 0,-2 1 2 16,2-3-3-16,-2 3 0 0,2-1 0 0,1-2-1 15,-3 3-2-15,0-1 1 0,2 0 1 0,0 1 0 16,-2-1 2-16,0-2 0 0,0 3-3 16,0-1 4-16,2 1-1 0,-2-3 3 0,0 2-5 15,0-2 4-15,0 3-2 0,0-3 0 0,0 0 1 16,0 0-1-16,0 1 2 0,0-1-2 0,0-2 1 15,-2 0 2-15,2 2-2 0,0-2 1 0,0 0-2 16,0 0 2-16,0 2 0 0,0-2-2 16,0 0 1-16,0-2 1 0,0 2 0 0,0 0-2 15,0 0 3-15,0 0-3 0,0 0 0 0,0 0-3 16,0 0-76-16,0-2 7 0</inkml:trace>
  <inkml:trace contextRef="#ctx0" brushRef="#br0" timeOffset="78715.0808">23349 11531 9 0,'-2'5'1'15,"2"-3"6"-15,-2 2-6 0,0-1 5 0,2 1-1 16,-5-2 1-16,5 3-3 0,-4-1-1 0,2 0-3 15,-3 1 3-15,3-3-3 0,0 3 1 16,-2-1 0-16,1 0 1 0,1-1-1 0,0-1 1 16,0 0-2-16,0 0 2 0,2 0 1 0,0-2-1 15,-3 3 0-15,3-1-3 0,0-2-1 0,-2 2 2 16,2-2 2-16,0 2 2 0,0-2 0 16,0 2 1-16,2-2 3 0,-2 0-4 0,0 0 10 15,3 0 4-15,-3 0-3 0,0 0 2 0,2 3-11 16,0-3 3-16,0-3-7 0,3 3 1 15,-3 0-2-15,0 0-1 0,2-2 2 0,1 0 0 16,-1 2 4-16,-2-2 18 0,3 2 23 0,-3-2-6 16,0-1-30-16,0 3 10 0,1-2-9 0,-3 0-9 15,0 2-4-15,0-4-3 0,0 1-5 0,0 1-4 16,0 0-2-16,-3-2-12 0,1 4 0 16,-2-5 2-16,-1 5 16 0,1-2-2 0,0 0 8 15,-3 2 7-15,0 0-5 0,-1 0 4 0,-1 0 1 16,0 2-6-16,2-2 2 0,-1 2 4 15,-4 0-4-15,4 1 2 0,-1-1 0 0,-2 0-2 16,2 2 1-16,-2-1 1 0,2 1 1 0,0 0-1 16,1-1-1-16,1-1 2 0,0 4-4 0,1-3 5 15,1-1-2-15,-1 2 3 0,3 1-3 0,-1-3 3 16,0 2-5-16,1-2 1 0,1 1 4 16,0 1 1-16,0 0-2 0,2-1-2 0,0 1-2 15,0 0 7-15,2-1 10 0,-2-1 14 0,0 2-16 16,4-4-2-16,-1 5-3 0,-1-5-2 15,2 2 0-15,-2-2 3 0,3 2-2 0,1-2-1 16,-1 0-2-16,2-2 0 0,-1 2 2 0,1-2 5 16,-1 0-1-16,1-1 9 0,0 1-1 0,-3 0-3 15,0 0-4-15,1-1 1 0,-1-1-3 0,1 2 0 16,-3-3 3-16,0 1 0 0,0 2-10 16,0 0 1-16,1-3-3 0,-3 3 0 0,0-2-3 15,0 4 0-15,0-5 1 0,0 5-4 0,0-2-9 16,0 0-11-16,0 2 17 0,0 0 0 15,0-2 0-15,0 2 4 0,0 0 4 0,0 0-1 16,0-3-1-16,0 3-5 0,0 0-4 0,0 0 13 16,0 0 0-16,0 3-1 0,-3-1-2 0,3-2 2 15,-2 4-2-15,2-2 3 0,0 3-4 0,0-1-9 16,0 1-6-16,2-1 1 0,1 0 11 16,-3 1-6-16,4-1 13 0,0-2 12 0,-1 3-10 15,3-5 1-15,-1 4-4 0,1-4 1 16,1 3 1-16,0-3 1 0,-1 0-2 0,3 0 3 15,-2-3 2-15,1 3 4 0,-1-2-2 0,0 0 0 16,-3 0 7-16,0-1 2 0,1 3-1 0,-1-2-2 16,-2 0-9-16,1 2 3 0,-3-2-7 0,2 2-2 15,-2-2-8-15,2 2 1 0,-2-3-23 16,0 3-14-16,0 0-4 0,-2 0-12 0,0 0 19 16,2 0-60-16,-3 3-31 0</inkml:trace>
  <inkml:trace contextRef="#ctx0" brushRef="#br0" timeOffset="81651.8828">23354 11688 25 0,'0'0'15'16,"0"0"-4"-16,0 0 0 0,0 0 6 0,0 0-2 16,0 0 1-16,0-2 2 0,0 2 5 15,0 0-12-15,0 0-3 0,0 0-10 0,0 0 0 16,0 0-1-16,0 0-1 0,0 0 3 0,0 0 0 16,0 0 0-16,0 0 0 0,0 0 0 0,0 0 0 15,0 0 0-15,0 0 2 0,0 0-1 16,0 0-1-16,0 0-2 0,0 0-1 0,0 0-36 15,0 0-13-15,0 0 21 0</inkml:trace>
  <inkml:trace contextRef="#ctx0" brushRef="#br0" timeOffset="91024.6779">2377 9177 2 0,'0'4'5'15,"0"0"0"-15,0 3 9 0,0 0-5 0,2-1 5 16,0 1 0-16,5 0 1 0,-5-1 17 0,2 1 0 16,3-3 0-16,0 1 1 0,-1-1-15 15,5 3-11-15,0-3-2 0,3 0-2 0,1 1 0 16,3-3 0-16,4 5-5 0,2-3 3 0,2 3 1 15,1-3 1-15,2 0 0 0,-1 1 6 0,3-1-3 16,-2-1-3-16,2 1 3 0,4-2-3 16,11-2-1-16,7 2-1 0,2-4 2 0,18-2-1 15,-7-1 2-15,-6-1-3 0,-3-1 1 0,-6 3 0 16,6-3 2-16,3 0 1 0,-1 1 3 0,3 1-3 16,-5 1 4-16,-4 0-6 0,7-1 0 15,-1 1-1-15,5 2-1 0,9-3-1 0,-11-1 0 16,2 1 2-16,2 1-1 0,-5-3-3 0,19-2 5 15,-10 0-5-15,-4-2 6 0,1 0-4 0,8 0 0 16,0 3 1-16,-3-3 1 0,5 4-1 0,-4-2-1 16,0-2 1-16,9 0-2 0,-1 0 1 15,1 0 0-15,2-2 1 0,4 2-1 0,2-5-3 16,3 3 5-16,-1-2 1 0,1 1-3 0,0 3-2 16,1-2 8-16,-1 4 1 0,0-2-4 15,1 5 2-15,3-3-4 0,-2 2 3 0,0 1-1 16,0 1 0-16,0-1-1 0,-3 1 0 0,5 1-1 15,-4-1 1-15,4 1 2 0,-2-3-3 0,2 3 0 16,-3 2 2-16,1-3-3 0,-2 3 3 16,0 0-4-16,-1 2 2 0,1 0-1 0,-1 0 2 15,-1 0-3-15,1-2 4 0,1 0-1 0,0-1 0 16,1-1 1-16,-1 0 0 0,4-3-4 0,-2 0 4 16,0 1-2-16,-3-1 1 0,1 0 1 15,-3-1 3-15,-4-1 1 0,-2 0-4 0,0 0 3 16,2 0-4-16,-7 3 8 0,0-3-6 0,-4 2-2 15,-2 1 1-15,4-1-3 0,3 3 1 0,-14-1-2 16,0 1 1-16,0-1-1 0,11 1 3 16,-4 0-3-16,2-3 2 0,-9 3-3 0,-2-1 3 15,0-1-11-15,2 1 10 0,0 5 2 0,-2 0-3 16,-6 0 1-16,-3 0 1 0,0 2-2 16,-2 1 0-16,2 1 3 0,2 5-2 0,-8 2-1 15,-3 0 1-15,-11 2-1 0,1 0 1 0,-3 1 1 16,0-1-3-16,6 2 3 0,3-2-2 0,0-2 1 15,0 0 0-15,0 1 1 0,-4-6-2 0,-3 1 1 16,-2 2-1-16,2-5 2 0,3 0 0 16,-1 3-3-16,3-3 2 0,-3 1 2 0,1-1-1 15,-3-2 4-15,-2 3 1 0,-4-3-4 0,-3 2-2 16,1 3 0-16,-1-3 1 0,-2 1-1 0,3-1 0 16,-1 1 2-16,3 1-2 0,2-1 5 15,-2-3-3-15,-1 0 1 0,1-2-1 0,0 2 6 16,-1-2-5-16,1 0-3 0,-3-2 2 0,1 2-1 15,1-2-2-15,-1 0 1 0,2 2 0 0,-1-2-2 16,3 2 0-16,-2-3 2 0,-1 6-1 16,-1-3-2-16,-1 0 1 0,-1 0 3 0,-3 2-1 15,-3 0 0-15,1 0-1 0,-6 0 0 0,1 1 2 16,0-3 0-16,-4 4-2 0,0-4 1 16,0 2 0-16,3 0 1 0,-3-2-1 0,0 3 1 15,-2-1-2-15,-1-2 2 0,1 2-1 0,-2 0-1 16,-3 0 2-16,-2-2 9 0,3 0 10 0,-14 0 1 15,5 0 6-15,1 0 6 0,3 0-10 16,0-2-11-16,3 2-14 0,-1-4 1 0,0 2 1 16,0-5 0-16,0 3 2 0,-2-5-2 0,0-2-2 15,-2-3 1-15,0-1 1 0,2 2-1 0,-2-3 1 16,0-6-1-16,-5-4-1 0,3-1 2 0,1-3 0 16,1-4-2-16,0 1 2 0,2-2-1 15,-2-2 1-15,0-1-1 0,-1 1 1 0,1-10 0 16,-2 1-1-16,-1 0 0 0,3 2 2 0,0-3-1 15,-2-8-1-15,1 5 2 0,-1 3-2 16,2 5 2-16,-3 3-3 0,1 1 3 0,-1-6-4 16,1 0 3-16,2-5 0 0,0-1 1 0,-1 1-2 15,1-1 0-15,0 3 0 0,2 3 2 0,2-2-1 16,0-3-3-16,1-4 5 0,1-2-3 16,0 5 1-16,-1-1-1 0,-1 2 1 0,0 3 0 15,0-2 0-15,-2-1-1 0,3-6 3 0,-3 2-3 16,0 5 0-16,0-1 2 0,-3 5-2 0,1 0 1 15,0-2-2-15,2-1 1 0,2-4-3 16,3-1 0-16,-1 1 0 0,0 0 0 0,3 5 4 16,0 2-1-16,-3-5 2 0,3 1-3 0,1-3 2 15,1 0 2-15,0 5-4 0,-5 2 3 0,1 4-1 16,-3 5 0-16,-2 0 1 0,0-3 1 16,0 1-1-16,0-1-1 0,-2 1 0 0,2 4 1 15,-5 2-3-15,3 2 2 0,-2 5 1 0,-1 2-1 16,1 0 1-16,0 4-2 0,-1 1 1 0,1 1 0 15,-3-2 0-15,3 3 0 0,-1 0-1 16,-1-1 1-16,1 1 0 0,1-1-2 0,-3 3 2 16,3 0-1-16,-5 0 2 0,2-1 1 0,1 3-4 15,-3-2 3-15,0 2-2 0,-2 0-3 16,-2 2 3-16,0-2 1 0,-3 5 0 0,-4 1 0 16,1 1 0-16,-6-1-1 0,-3 3 0 0,-3 2 2 15,-2 0-1-15,-3 2-1 0,3-2 3 0,-2 3-3 16,2 1 1-16,-2-2-1 0,2 3 3 15,-3-3-2-15,-3 2 0 0,-10 3-2 0,-1-1 2 16,-6 3 0-16,3 2 0 0,1 0 1 0,3-2-3 16,-6 2 4-16,-5 0-2 0,-8 2-3 0,-11-2 4 15,17 3-2-15,-2-3 0 0,4-3 1 0,-8 6 0 16,-11-3-2-16,4-2 1 0,6-1 0 16,1 1-1-16,-5-2 1 0,-2-1 0 0,-2 1-2 15,2-3 1-15,2 1 1 0,3-3 1 0,-7 2 0 16,0-4 1-16,4 3-2 0,0-1 2 15,-2-2-1-15,-4 0 1 0,-1 0-2 0,1 0 1 16,2 0 1-16,0 2-1 0,-7-2 0 0,0 0 1 16,5 0-1-16,1 0-1 0,-3 0 2 0,-1-2-1 15,1 0 1-15,1 2-3 0,5-5 3 0,-2 5-1 16,-2-2 0-16,-3-2-1 0,7 1 0 16,-2 1 1-16,-2 0-1 0,-1 0 1 0,-1 0 0 15,-1-1-1-15,7-1 2 0,-4 2-4 0,-3-3 2 16,-1 1-2-16,8 0 0 0,-3-3 2 15,-3 0-1-15,-1 1 2 0,5-3 0 0,0 0-2 16,4 0 2-16,0 0 0 0,-8 1-2 0,4-3 4 16,2 0-3-16,-3 0 2 0,1-3-1 0,-2 3 0 15,4-2 0-15,-2 0 1 0,4 0-1 16,-2-1 2-16,-2 1-2 0,-2 2 1 0,8 0 0 16,-2-2 0-16,0 0 0 0,-2 2-1 0,1 0-1 15,-1 2 0-15,4-2 3 0,0 0-2 0,1 0-1 16,-3 2 1-16,5-4 1 0,-1 2-1 15,5 0-1-15,1-3 2 0,-12 3-1 0,4-2-1 16,5-2 4-16,0-1-2 0,11 3 2 0,-5-2-1 16,-4 1 0-16,0 1 0 0,2 4-1 0,3-4-2 15,4 4 2-15,0-4-1 0,-3 2 2 16,-1 0-2-16,-10 2 2 0,8-2 0 0,3 5 2 16,8-5-2-16,-1 0 2 0,2 2-3 0,-8 0 2 15,2 2-2-15,-2-2 0 0,4 3 2 0,2-1-2 16,5 5 1-16,-3-2-1 0,-6 1-1 15,-2 3 2-15,-3 0-1 0,10 0-2 0,-8 3 2 16,10-3 0-16,-1 6-3 0,-4-4 3 0,-2 5-2 16,0 0 1-16,-4 1 1 0,6 1-1 0,4 2-2 15,3-2 2-15,-3 7-1 0,-1-8 0 16,-6 6 2-16,6-1-2 0,3 2 2 0,8-2-2 16,4-1 0-16,4-1 2 0,-2-3-1 0,-3 1-1 15,1 2-2-15,-2 2 3 0,-5-2-2 0,2 3 3 16,5 1-2-16,2-2 2 0,6 1-2 15,3-1 2-15,-3 2-2 0,1-2 1 0,2 1-1 16,-3-1 0-16,3 0 1 0,-5 3-1 0,5-3 0 16,0 4 0-16,2 1 2 0,2 4-2 15,-2 0 0-15,2 2-1 0,5 5 2 0,1 0 0 16,-1 2-5-16,8 0 4 0,-4-1-3 0,5 3 4 16,1-2-1-16,3 2-1 0,-7 0 1 0,9 7 1 15,0 9-1-15,0-1 1 0,0 3 0 16,2 2 3-16,-2-5 0 0,0 3 0 0,3-2 0 15,1 1 1-15,-4 12-4 0,0 2 2 0,2 11-1 16,-2-7 0-16,0 3 1 0,-2-1-3 0,-5 8 3 16,3-4 0-16,-5 1-3 0,5-2 3 15,-5 7-1-15,0-3 2 0,5 4-4 0,-9 3 2 16,4-5 0-16,2 1-2 0,-4 1 1 0,4 3 2 16,-1-11-2-16,3 2 0 0,-4-4-1 0,7-3 1 15,-4 0-2-15,1 1 4 0,-1-8-2 0,1-1-1 16,3-1 0-16,-5 3-4 0,3 0-8 15,4 4-7-15,-7-6-18 0,5-1-28 0,4 1 19 16,5 6-138-16,-3 13-34 0</inkml:trace>
  <inkml:trace contextRef="#ctx0" brushRef="#br0" timeOffset="97195.1571">4189 6950 25 0,'2'-9'29'0,"1"2"10"0,1 1-3 16,-4-3-2-16,2 4 17 0,0-1 3 0,-2 1-18 16,0 1-7-16,0 0 0 0,0 4-25 15,0-5-6-15,0 5-8 0,0-2 4 0,0 2 0 16,0-2 4-16,0 2 2 0,3 0-1 0,-1 0-1 15,0 2 13-15,0-2 19 0,5 2-14 16,-3-2 4-16,7 0-6 0,-4-2 1 0,2 0-4 16,2 0-5-16,0-3-1 0,0 3-6 0,2 0 2 15,-2 0-1-15,0-1 0 0,2 1-2 0,3 0 0 16,1 2 1-16,1 2 0 0,2 0 1 16,2-2-2-16,0 3 1 0,2-1 0 0,5-2 2 15,-5 0 2-15,5 2 1 0,-1-4 0 0,1 2-1 16,-2-5-4-16,-1 3 2 0,1-2-2 0,-5 4 0 15,0-5 0-15,-3 3 1 0,-1 0-3 16,0 0 4-16,-3 2-3 0,-4 0-2 0,0 2 4 16,-2-2-3-16,-5 4 2 0,3-1 0 0,-5 1-2 15,3 0 3-15,-5 1-1 0,0 1-2 0,0 1 5 16,0-3-1-16,0 3-2 0,-3-3 2 0,-1 3-1 16,4-3-1-16,-4 1-1 0,4-1 3 15,-5-2-3-15,3 1 3 0,-2 1-3 0,4-4 2 16,-5 4-1-16,1-4 2 0,-3 5-3 0,-2-3 2 15,3 3-1-15,-5-3 0 0,0 2 1 16,-2 1-1-16,-1-1 0 0,-1 3-1 0,-1-1-10 16,1-1-19-16,0 1-4 0,-1-1-7 0,1-1 10 15,-3 3-15-15,3-3-30 0,-1 3 1 0,1-3 19 16</inkml:trace>
  <inkml:trace contextRef="#ctx0" brushRef="#br0" timeOffset="98241.8307">8586 7377 13 0,'121'-26'20'0,"0"4"-6"15,-2-5-5-15,0 3-6 0,-4 0 0 0,-3 4-2 16,3-4 1-16,2 8-3 0,-9-1-1 0,0 1 1 16,0 3-1-16,0 0 1 0,-4 4-8 0,-3-2-36 15</inkml:trace>
  <inkml:trace contextRef="#ctx0" brushRef="#br0" timeOffset="111816.7959">23336 11595 8 0,'-2'0'14'0,"2"0"-8"0,-2 0-1 16,2-2 8-16,0 2-4 0,-2 0 0 0,2 0-3 15,0 0 0-15,-3 0 1 0,3 0 3 0,0 0 2 16,0 0-8-16,0 0 8 0,0 0 8 15,0 0 3-15,0 0 7 0,0 0 16 0,0 0-28 16,0 0-8-16,0 0-5 0,0 0-3 0,0 0-3 16,0 0-2-16,0 0 1 0,0 0-2 0,0 0 0 15,0 0-8-15,0 0 2 0,0 0 6 16,0 0 1-16,0 0-2 0,0 0 4 0,0 0 0 16,0 0 2-16,0 0 7 0,0 0 7 0,0 0 4 15,0 0-7-15,0 0-2 0,0 0 0 0,0 0-2 16,0 0 0-16,0 0-2 0,0 0 2 15,0 0 1-15,0 0-5 0,0 0-2 0,0 0 0 16,0 0-2-16,0 0-3 0,0 0 3 0,0 0 0 16,0 0-2-16,0 0 2 0,0 0-1 0,0 0-1 15,0 0 1-15,0 0 0 0,0 0-1 16,0 0 1-16,0 0 1 0,0 0-2 0,0 0 3 16,0 0-1-16,0 0-1 0,0 0 2 0,0 0 1 15,0 0 4-15,0 0 4 0,0 0 9 0,0 0-4 16,0 0-7-16,0 0 0 0,0 0 0 15,0 0 0-15,0 0 1 0,0 0-1 0,0 0-4 16,0 0-1-16,0 0-2 0,0 0 0 0,0 0 1 16,0 0-3-16,0 0 0 0,0 0 2 0,0 0-2 15,0 0 0-15,0 0 2 0,0 0-2 16,0 0 0-16,0 0-1 0,0 0 2 0,0 0-2 16,0 0 1-16,0 0-1 0,0 0 0 0,0 0 2 15,0 0-1-15,0 0 1 0,0 0 1 16,0 0-2-16,0 0 1 0,0 0-2 0,0 0 2 15,0 0-1-15,0 0 1 0,-4 7 0 0,0-1-2 16,1-1 1-16,-1 4 0 0,2-5 1 0,0 3-2 16,-3-1-1-16,3 1-2 0,0-1 4 0,0-1-2 15,-1 2 2-15,1-1-1 0,2-1-1 16,0-1 1-16,0 0 0 0,0 1 2 0,0-3-1 16,0 5 2-16,0-7-2 0,0 4 0 0,0-4 2 15,2 2-1-15,-2 0 1 0,0-2-1 16,3 0 1-16,-3 3 1 0,0-3 12 0,0 0-5 15,0 0 6-15,0 0-9 0,0 0 7 0,0 0-15 16,0-3 1-16,0 3-1 0,0 0 1 0,0-4 1 16,0 2 0-16,0 0-1 0,0-3 1 0,0 1-1 15,0-1 1-15,0 1-1 0,2-3 1 16,-2 1 0-16,2 1 1 0,0-1-2 0,-2-3 3 16,2 4 1-16,-2-1 3 0,0-1 0 0,-2 1-5 15,2 1 1-15,-2 1-3 0,0-1 4 16,0 3-3-16,-1-2-1 0,-1 2 0 0,2-1-2 15,0 1 0-15,-1 0-1 0,-1 2-1 0,4 0 0 16,-4 0 2-16,4-2 2 0,-3 2 0 0,1 2 2 16,0-2-1-16,0 0 2 0,-1 2-2 15,1-2-1-15,0 2 2 0,0 1 0 0,0-1-1 16,-1 2-1-16,1 1 2 0,0-1-2 0,-2 0 2 16,1 3-1-16,1 0-2 0,0-3-2 0,0 3 0 15,2-1 4-15,-2 1-2 0,2-3 0 16,0 1 1-16,2 1-2 0,-2-1 3 0,2-1 0 15,0 1-1-15,3-3 3 0,-1 0-1 0,0 0-1 16,1 3 3-16,-1-5 1 0,1 0 0 0,1 0 1 16,-1 0 0-16,1-3-2 0,-1 1 4 15,-1 0-2-15,3 0-1 0,-3 0 1 0,1-1-2 16,-1-1 0-16,0 2 3 0,-1-5-2 0,1 5 1 16,-2-5 4-16,0 3-4 0,1-1 3 15,-1-1 1-15,-2-3-1 0,0 5-3 0,2-3 0 16,-4-2-3-16,2 5 1 0,-2-5-1 0,-1 2-1 15,-1 1-1-15,2-1 0 0,-3 1-1 0,1 1 0 16,0 1-2-16,-1-1 3 0,-1 1-2 0,1 2 1 16,-1-3-2-16,1 3-9 0,1 0 3 15,-3 2 9-15,3 0-1 0,-3 0 1 0,3 2 1 16,-1 0-2-16,-1 0 0 0,-1 3 2 0,0-1-1 16,1 1 0-16,-3-1 0 0,2 3 0 15,-1 2 0-15,-1-3-1 0,2 1 1 0,-2-1 1 16,0 3-1-16,3-2-1 0,1-1 0 0,-1 1 1 15,4-3 0-15,-5 1-2 0,7 1 2 0,-4-1 0 16,4-1-1-16,0-1 0 0,0 1 0 0,0 0 0 16,0-1 1-16,4-1 0 0,-2 2 1 15,3-2-1-15,-1 1-1 0,3-1 1 0,-1 0 1 16,1 0-1-16,0-2 3 0,-1 0 4 0,1 0 14 16,-1-2-8-16,1 2-4 0,-3-2 0 0,3 0 1 15,0-1-2-15,-3 1 0 0,0-2-1 16,1 2-2-16,-1-1-2 0,-2-3 0 0,1 4-3 15,-1-3 2-15,0 1-3 0,-2-1 2 0,2 1-2 16,-2-1 1-16,0-1 1 0,2 1-1 16,-2-1 0-16,-2-1 1 0,2 3-1 0,0-1 2 15,0-1-1-15,-2-1 1 0,0 3-1 0,0-1 2 16,-1 1-3-16,1 0-2 0,0 1 1 0,-2 1-3 16,1 0 1-16,-1 0-3 0,-3 2 3 15,-1 2-5-15,1 0 5 0,-2 3 0 0,-2-1 3 16,0 3-1-16,0-3 0 0,0 3 0 0,2-1 1 15,0 1-4-15,3-1 0 0,-3 1 2 0,2 0-2 16,3-1 1-16,0 1 1 0,1-3 1 16,-1 3 2-16,4-3-2 0,-2 1 1 0,2 1-1 15,0-1 1-15,0-1 1 0,2 1-2 0,-2-1 2 16,2-2-3-16,0 3 3 0,3-1-2 0,-1-4 1 16,1 4 0-16,1-4 1 0,-1 3-2 15,3-1 2-15,1-2-1 0,0 0 1 0,4-2-1 16,-2-1-1-16,0 1 2 0,0 0-2 0,-2 0 3 15,0 0 0-15,0-1 4 0,-3 1 6 0,-1 0-5 16,-1 2 5-16,1 0 1 0,-3-2-11 16,0 0-1-16,-2 2 1 0,2-3-2 0,-2 1 0 15,0 0 1-15,-2 0-3 0,2-3 2 0,-2 3 0 16,0-2-1-16,-1 2-1 0,1-1 3 0,0-1-5 16,0-1 4-16,0 3 1 0,-1-2-1 15,3-1-1-15,-4 3 1 0,2-2 0 0,2 2 1 16,-2-3 0-16,-1 5-3 0,3-4 3 0,0 4-1 15,0-2-2-15,-2 2-3 0,2 0-10 16,0 0-3-16,0-3 3 0,-2 3 16 0,2 0 1 16,0 3-3-16,0-3-1 0,0 4 3 0,0-2-1 15,0 3-1-15,-2-1 0 0,2 0 0 0,0 3-1 16,0 0 1-16,2-1-2 0,-2 1 0 0,2 0 2 16,0-1-2-16,3 3 1 0,-3-2 1 15,2 1-6-15,3-3 7 0,0 4-1 0,-1-5 0 16,3 3 1-16,0-5 0 0,2 0 0 0,0 2 3 15,0-4 0-15,2 0-2 0,0-2 0 16,1 0 3-16,-3 0-1 0,0-3 6 0,0 3 1 16,-2-2 2-16,-1-1-4 0,-3 1 0 0,1 0-4 15,1-1 0-15,-5 1-1 0,3-1 1 0,-1-1 1 16,-4 1-3-16,4 1-1 0,-4-3 0 16,0 3 0-16,0-3-1 0,0 3 0 0,0-3 0 15,-2-2-1-15,0 5 1 0,-2-5 1 0,1 3-2 16,-3 1 1-16,1-1 3 0,-1 1 0 0,-1 1-4 15,1-1-1-15,-3 3 2 0,0 0 0 16,-2 0-1-16,0 2 0 0,0 0 0 0,0 2 2 16,-2 0-3-16,2 0 2 0,0 3-1 0,0 1-1 15,-1-1-2-15,4 1 2 0,1 1 0 0,-2 2-1 16,5-3-1-16,-3 5-2 0,1-4 1 16,3 2-3-16,-1 0 5 0,0 2 2 0,1-2-1 15,3-1 0-15,-2-1 2 0,2 2-4 0,2-5 4 16,-2 3-2-16,3-3 3 0,-1 1 3 0,2-1-2 15,1-4 0-15,1 0 3 0,-1 0 0 16,6-2-4-16,0-3 2 0,2-3-1 0,0 1-1 16,0-2 8-16,1 0 3 0,-3 1 6 0,0 1 2 15,-3-2-2-15,1 5-3 0,-4-3-7 0,1 1 1 16,-3 1-3-16,1 3-2 0,-2-3-2 16,-2 1-5-16,2 2 5 0,-2-3-6 0,-2 5 0 15,2-2-1-15,-2 0-1 0,0 2-2 0,0 0 4 16,-3 0-6-16,3 0-1 0,0 0-2 15,-3 0 6-15,1 2-1 0,2-2 1 0,-1 2-1 16,1-2 0-16,0 0-15 0,0 0-9 0,2 0-13 16,-2 3 25-16,2-3-21 0,-3 2-39 0,3-2-33 15,0 4-60-15</inkml:trace>
  <inkml:trace contextRef="#ctx0" brushRef="#br0" timeOffset="152572.9001">16349 10841 18 0,'0'-4'37'0,"-2"-3"-1"16,0 3 22-16,2-1-26 0,-5-1 28 16,3 4-19-16,0-3-19 0,-3 1-8 0,3 2-9 15,-2-3-10-15,2 5-6 0,-1-2 6 0,-1 0 1 16,2 4-3-16,-3-2 4 0,1 2 2 0,2 0 1 15,0 1 2-15,-3-3 7 0,3 2 1 0,-2 0 29 16,4 0-5-16,0-2-23 0,-3 2 0 16,3-2 4-16,0 3 3 0,3-3 2 0,-3 0-11 15,6 0 4-15,1 0-7 0,4 0-1 0,0 0-2 16,4 0 5-16,3-3-7 0,4 1 1 16,2 2 0-16,14-4-1 0,1 2 0 0,3-3 2 15,0 3 4-15,2 0 4 0,0-3-1 0,14 1 0 16,-5 0 1-16,-3 1 0 0,-1-1-4 15,1 0-1-15,6-1-3 0,-8 3-1 0,-8 2 1 16,-7-2-2-16,-4 2 1 0,-10 2-3 0,1-2 2 16,-7 2 0-16,-4 0-1 0,-2-2 0 0,0 0-1 15,-5 3 1-15,-11-1 0 0,4-2 2 16,1 2-2-16,2 0 3 0,6 0-2 0,-2-2 0 16,-4 3 0-16,0-1-2 0,-5 2 2 0,-1-4 0 15,-1 5-2-15,-2-5 1 0,-2 2 0 0,-7 2-1 16,-5-4 2-16,1 2 0 0,-4-2-1 0,-3 3 1 15,0-3-3-15,-2 0 1 0,-14 2 0 16,3 0 0-16,0 0 0 0,0 3 0 0,2-3 1 16,0 0-2-16,0 2 3 0,5-1-3 0,-7-1 3 15,6 0-3-15,10 2 2 0,3-4-1 16,6 5 1-16,3-5 0 0,3 0 1 0,0 2-1 16,4 0 0-16,0-2 0 0,5 0-1 0,-1 3 0 15,12-6 2-15,-3 3 1 0,-1 0 1 0,-1 0 3 16,-2 0-1-16,0 0 0 0,2 0-1 0,0 0-3 15,-6 0 1-15,4 0-2 0,0 0 2 16,4-2-1-16,5 2 1 0,4-2-2 0,5 0 0 16,4-1 3-16,7 1-4 0,1-2 1 0,10 2 1 15,0-1-2-15,15-1 2 0,0 0-1 16,2-3 0-16,-4 5 2 0,22-5 1 0,-13 5 3 16,-7-2-1-16,-15 1 6 0,-7 1-1 0,-13 2 5 15,-5 0 6-15,-8 0 0 0,-1 0-5 0,-3 0-5 16,-3 0-8-16,-7 0-4 0,-2 2 0 0,-6 1-2 15,-7-3 2-15,-7 4-7 0,-6 0-7 16,-3 1-8-16,-4-1-4 0,-2 1-3 0,-17 3-1 16,3-3-18-16,5 1-7 0,5 1-12 0,6-2-5 15,7-3-239-15</inkml:trace>
  <inkml:trace contextRef="#ctx0" brushRef="#br0" timeOffset="154791.1303">17041 10806 39 0,'9'0'16'0,"0"0"-10"0,2 2 2 16,0 0 12-16,2-2-11 0,1 3 1 15,-1-1 19-15,4-2-2 0,-1 2-12 0,4 0 6 16,-3 0-6-16,14 1 6 0,-2-1-1 0,-1 0-11 16,3 0 6-16,2 0 11 0,-2 1-5 0,2-3 8 15,0 2-11-15,-2 0 0 0,7-2-4 16,-3 0-6-16,-2 2-3 0,2 1 0 0,1-3-2 15,3 0 1-15,5 0 0 0,9 0 2 0,5 0-4 16,-3-3 0-16,-2 1-1 0,2 0 2 16,0 2 1-16,5 2-2 0,-1 0 5 0,3 1-2 15,-3 1 2-15,-6-2 0 0,0 3 1 0,2 1 2 16,3 1 0-16,1-3-3 0,1 1 4 0,-1-1-2 16,-4 0 2-16,0-1 2 0,3 1-7 15,4-4 2-15,1 2-6 0,1 0 2 0,-4 1-1 16,-1-1 1-16,3 2-1 0,2-4 2 0,5 5-4 15,-10-1 2-15,-2 0 2 0,-2 1-2 0,1 1 0 16,1-1 2-16,2-1-3 0,1 3 1 0,-7-3 0 16,-5 1-2-16,-3-1 0 0,-4 1 2 15,3-5 1-15,7 0-4 0,2 0 2 0,2 0-1 16,0 0 0-16,-6-3 1 0,-1 1 3 0,1 0-3 16,2 0 1-16,2-3-2 0,2 3 2 15,-2 0-1-15,-3 0-1 0,-6 2 0 0,-4 0-1 16,0 2 0-16,-1 0-1 0,3-2 0 0,2 0 2 15,1 0-1-15,-1 2-1 0,0 1 2 16,-5-3 0-16,-1 0-1 0,-1 0 1 0,3 0-2 16,2-3 2-16,2 1-2 0,0 2 3 0,0-2-2 15,-4 2 1-15,-3-2 1 0,-1 2-1 0,-3-2 1 16,0 2 0-16,7-3 0 0,1 1-1 0,1 2 2 16,0 0-1-16,-2 0 0 0,-3 0 1 15,-1 0-1-15,-3 0 0 0,-2-2-3 0,-1 0 2 16,1 2 0-16,0-3-1 0,4 1 0 0,-1 2 3 15,3 0-4-15,1 0 2 0,-5 0 0 0,2 0-1 16,-2-2 2-16,-2 2-1 0,0 0 4 16,-3 0-1-16,3-2-4 0,-2 0 2 0,0 2-1 15,-1 0 2-15,-4-5 0 0,1 5 2 0,-5-4-1 16,-1 2 1-16,-3 2 0 0,-1-3-2 0,1 1-4 16,-1 2 1-16,1-2-1 0,1 0 1 15,3 0-2-15,2-1 4 0,0 3-2 0,0 0-2 16,2 3 3-16,1-3-2 0,-3 2 0 0,0 0 1 15,-7 0-1-15,1 0 0 0,-8 1 0 0,3-3-1 16,-6 4 2-16,2-4 4 0,-3 4-2 16,0-1-3-16,-4-1 3 0,3 0-1 0,-1 0-1 15,-2 0 0-15,0 1 0 0,-9-1 1 0,7-2-1 16,0 2 1-16,-1 0 0 0,3-2 2 16,0 0 4-16,0 0 6 0,0 0-5 0,-2 0 0 15,2 0 3-15,0 0-1 0,-2 0 1 0,2 0-3 16,4 0-2-16,-1 0-2 0,-1 0 1 0,-2 0 0 15,2 0 1-15,0 3-2 0,-2-6 3 16,0 3 0-16,0 0-4 0,2 0-4 0,-4 0 2 16,2-2 0-16,0 0 0 0,0 0-1 0,0-1 1 15,0 1 1-15,0 0-2 0,0 0 1 0,0 0-2 16,0-1 0-16,0-1 1 0,0 4-2 16,0-2 1-16,0 0 0 0,-2 2-4 0,2 0-2 15,0 0 0-15,0-3 2 0,0 3-1 0,-2 0 1 16,2-2 0-16,0 2 3 0,0 0-2 0,0 0 3 15,0 0-3-15,0 0 1 0,0 0-5 16,0 0 4-16,0 0-7 0,0 0-8 0,0 0 0 16,0 0-7-16,2 0 3 0,2-2 12 0,1 0-5 15,-1 2 7-15,1-2 2 0,1-1 1 0,1 1 3 16,2 2 5-16,-1-2-1 0,-3 0 3 16,4 2-1-16,-3-2 1 0,-1-1-2 0,-1 3 0 15,1-4 3-15,-1 2-5 0,-2 0 2 0,0-1-5 16,1-1-1-16,-1 2 2 0,0 0 1 0,-2-1-1 15,0 1-3-15,0 2-4 0,0-2-12 16,0 2-2-16,0-2-12 0,0 2 35 0,0 0 2 16,-4 0 2-16,-1 0-3 0,1 2-1 0,-3 0 2 15,3-2 0-15,-5 2 0 0,2 1-1 0,1 1-1 16,-1-2 3-16,-2 3-4 0,3-1 1 16,1 0 1-16,-1 1-3 0,1-1 2 0,1 3-1 15,-1-3 3-15,5 3-4 0,-2-1 1 0,0 1-1 16,2-3 9-16,2 1-4 0,0 2 3 15,1-3-1-15,3 0-3 0,-1 3 1 0,1-3-1 16,3 1 1-16,0-1-3 0,2 1 3 0,-2-3 0 16,-1 0-3-16,6 0 2 0,-3 0-2 0,0 1 2 15,2-3-2-15,-2 2 3 0,2-4-4 16,-2 2 4-16,2-3 1 0,-1 1 4 0,-1 0-3 16,-3-2 1-16,3-1-2 0,-2 1 4 0,2-3-2 15,-2 1 4-15,0-1-3 0,-3-4-1 0,3 2-2 16,-4 2-5-16,-1 1 5 0,-2-1-5 15,3 1 2-15,-5 1-4 0,0-1-1 0,-5 1 0 16,-1 1 4-16,-3-1 0 0,-2 3-1 0,-2 0 1 16,-1 2-2-16,1 0-1 0,0 0 1 0,0 2-1 15,-1 0 1-15,3 3 0 0,0-1 1 16,0 3-3-16,3-1 6 0,-1 1-6 0,2 0 2 16,1 1-1-16,1-1-2 0,1 2 3 0,2 0-2 15,2-3-1-15,-3 3 2 0,6-2-1 0,1-1-4 16,0 1-8-16,1-3-15 0,1 3-6 15,3 0-16-15,-2-3 15 0,2-2-16 0,-1 3-71 16,1-1-92-16</inkml:trace>
  <inkml:trace contextRef="#ctx0" brushRef="#br0" timeOffset="155931.5275">23028 10892 5 0,'2'-2'20'0,"-2"2"-9"0,0 0-5 15,0 0-2-15,0 0-3 0,0 0-3 16,-2 0 7-16,2 0 0 0,0 0 2 0,-5 2 5 15,1-2-7-15,2 2-3 0,-3 0 8 0,1 1-5 16,-1-1-6-16,-1-2 1 0,3 2-2 16,1-2-3-16,-2 2-1 0,2-2-14 0,-1 0-4 15</inkml:trace>
  <inkml:trace contextRef="#ctx0" brushRef="#br0" timeOffset="160852.3142">22875 10844 2 0,'-2'-3'36'0,"0"3"-27"15,2-2-3-15,-2 0 2 0,2 2 5 16,-2-2 0-16,2-1-6 0,0 1-2 0,0 2-3 15,0-2-4-15,0 0 3 0,0 2-7 0,0 0-15 16,0-2 7-16,0 2 5 0,0 0 5 0,0 0-2 16,-3 2 1-16,-1-2 5 0,4 2 2 0,-4 0-1 15,1 0 2-15,1 3 1 0,-2-3 5 16,2 0 2-16,-3 3 5 0,3-1-7 0,-2-2-1 16,1 3 4-16,-3-1-2 0,1 3 3 0,-1-3-8 15,-1 1 0-15,0 1-4 0,1-1-2 16,-1 1 1-16,1 1-6 0,1-3 2 0,1 3-6 15,-1-1 6-15,1 1-4 0,2-3 5 0,2 5 2 16,0-4 5-16,0 1 5 0,2-1 8 0,2-1-13 16,1 3-1-16,4-3 3 0,-1-2-4 15,3 1 8-15,0 1 0 0,3-4 15 0,-1 2 14 16,-2-2-3-16,2 0-9 0,-2 0 1 0,0-2 12 16,-2 2-14-16,0-2-16 0,-2 0-5 0,-3-1 0 15,3-1-2-15,-3 0 0 0,0-1-2 16,1 1 3-16,-5-3-2 0,2 1 3 0,0-1 2 15,0 0-5-15,-2-2 4 0,-2 5-8 0,2-5 2 16,-2 5 0-16,0-3 0 0,-3 1 2 0,5-1-2 16,-4 3-2-16,0-3 2 0,-1 3-2 0,3-1 1 15,-2 3 1-15,-1 0-1 0,1-3 1 16,-1 3-3-16,1 0 0 0,2 0 2 0,-3 2 0 16,1-2-1-16,-3 4 2 0,1-2 0 0,-1 2 0 15,0 2 0-15,-1 1 0 0,-1-1 0 16,0 3-2-16,-2-1 1 0,2 1 0 0,2 2-1 15,-1 0 1-15,-1-1-1 0,2 1 0 0,3 2 1 16,-1-2 1-16,3 0-3 0,-2 0 2 0,4 2 3 16,0-5-4-16,0 1 3 0,0 0-2 15,4-3-1-15,-4 0 4 0,5 1 9 0,-1-3-6 16,-2 0-1-16,3-2-3 0,1 0 0 0,3 0-1 16,0-4 1-16,2 2-1 0,-2-1 1 0,4-3-3 15,0 1 4-15,3-3-3 0,-3 3 2 16,0-4-2-16,0 3 3 0,1-1 2 0,-6-2 9 15,1 5 4-15,2-5-5 0,-4 2-3 0,-3 3-1 16,3 0 2-16,-5-3-5 0,2 3 1 0,-1-1-4 16,-1 1-6-16,0 2 1 0,-2-1 1 15,0 1-4-15,-2 0-3 0,-3 2 2 0,1-2 3 16,0 4 2-16,-3-2 1 0,-2 2 1 0,-2 0 2 16,0 3-4-16,0-1 3 0,-2 1 0 0,0 1 0 15,-1-1-3-15,3 1 2 0,-2 3 2 16,2-5-3-16,0 5-1 0,2-2 0 0,0 0 2 15,1-1-7-15,1 1 4 0,3-3-1 0,-1 3-1 16,3-3 5-16,0 1-4 0,2-1 6 0,0-2 4 16,2 0 5-16,2 1-5 0,3-3 1 15,2 0 0-15,-3-3-2 0,6 3 6 0,-4-2 6 16,1 0-4-16,0 0-4 0,-2 0 2 0,-1-1 2 16,-1 1 2-16,-1 0-9 0,-2 2 0 15,3 0-4-15,-3-2 2 0,0 2-3 0,-2-2-1 16,2 2 1-16,-2 0 1 0,0 0-1 0,0 0 1 15,0 0 3-15,0 0 5 0,0 0-5 0,0-3-7 16,0 3 4-16,0 0-2 0,0-2 1 0,-2 2-1 16,0 0 1-16,2 0-4 0,0 0 2 15,0 0 0-15,0 0-2 0,0 0-1 0,0 0-9 16,0 0-15-16,0 0 1 0,0 0-8 0,0 0-1 16,0 0-12-16,0 0-2 0,0 0-9 15,0 0-29-15,0 0-153 0</inkml:trace>
</inkml:ink>
</file>

<file path=ppt/ink/ink9.xml><?xml version="1.0" encoding="utf-8"?>
<inkml:ink xmlns:inkml="http://www.w3.org/2003/InkML">
  <inkml:definitions>
    <inkml:context xml:id="ctx0">
      <inkml:inkSource xml:id="inkSrc0">
        <inkml:traceFormat>
          <inkml:channel name="X" type="integer" max="15360" units="cm"/>
          <inkml:channel name="Y" type="integer" max="8640" units="cm"/>
          <inkml:channel name="F" type="integer" max="1024" units="cm"/>
          <inkml:channel name="T" type="integer" max="2.14748E9" units="dev"/>
        </inkml:traceFormat>
        <inkml:channelProperties>
          <inkml:channelProperty channel="X" name="resolution" value="355.55554" units="1/cm"/>
          <inkml:channelProperty channel="Y" name="resolution" value="355.55554" units="1/cm"/>
          <inkml:channelProperty channel="F" name="resolution" value="42.13992" units="1/cm"/>
          <inkml:channelProperty channel="T" name="resolution" value="1" units="1/dev"/>
        </inkml:channelProperties>
      </inkml:inkSource>
      <inkml:timestamp xml:id="ts0" timeString="2022-10-11T22:43:16.129"/>
    </inkml:context>
    <inkml:brush xml:id="br0">
      <inkml:brushProperty name="width" value="0.05292" units="cm"/>
      <inkml:brushProperty name="height" value="0.05292" units="cm"/>
      <inkml:brushProperty name="color" value="#FF0000"/>
    </inkml:brush>
  </inkml:definitions>
  <inkml:trace contextRef="#ctx0" brushRef="#br0">1537 4606 13 0,'4'2'26'0,"1"0"-15"0,1 1-2 16,-1-3-2-16,-1 2 10 0,5-2 23 0,0 2-7 15,0-2-2-15,-3 0 24 0,3 0-32 16,0-2-1-16,-3 2-5 0,5 0 0 0,-2-2 11 15,0 2-8-15,2 0-8 0,-4 0-2 0,4 0-5 16,2 0-1-16,0 0-1 0,3 0 3 0,-1 0-4 16,5-3 1-16,-2 3 2 0,10-2-3 15,-1 2 2-15,1 0-1 0,1-2-1 0,-3 0 0 16,1 0 0-16,2-3 2 0,-1 3-1 0,3-2-2 16,4-1-1-16,7-4 3 0,2 3 0 0,3-1 0 15,-1-2-2-15,-2 5 0 0,-4-5 0 16,-5 2 1-16,-2 5-2 0,-4-2-2 0,-1 2 3 15,3 2-1-15,-2 0-1 0,6 2 2 0,7 0-2 16,2 0 1-16,0 5 0 0,0-7 1 16,-4 0 0-16,-5 0-1 0,1 0 2 0,-1 0 1 15,2 0-1-15,7 0 2 0,1 0 0 0,3 0-1 16,-2 0 3-16,-6 0 0 0,-2 0 0 0,-3 2-2 16,-2-2 1-16,9 2 1 0,0 0 4 0,8-2-4 15,3 0-3-15,0-2 1 0,-2 0 1 16,-7 2 0-16,-6 0-2 0,6-2 2 0,4 2-1 15,7 0 1-15,3-7-2 0,-3 5 3 0,0-2-4 16,-9-1 0-16,0 1 0 0,3 2-1 0,2-5 0 16,10 3-2-16,-1 4 0 0,-3-7 1 15,-4 5 1-15,-7-3-2 0,3 5 0 0,8-4 1 16,5 2 0-16,-2-1-1 0,-1 1 0 0,-10 2 1 16,-7 0 1-16,-1 2-2 0,3 1-1 15,5-1 4-15,0 2-4 0,3 1 3 0,-5-1 0 16,-8 5-1-16,-1 0 0 0,-3-3 0 0,0 3 0 15,7 0 2-15,5 0 0 0,6-5-1 0,2 1 0 16,-5-1 1-16,-6 0 1 0,-2 3-1 16,-2-5 1-16,2 3 0 0,4-1-2 0,9 1 2 15,1-3-2-15,1 0 1 0,-6 0-3 0,-5 0 2 16,0 1 0-16,3-1-2 0,6 0 3 0,4-2-2 16,1 0 0-16,-3 0 1 0,-4 0-2 15,-2-4 2-15,2 4 0 0,6-3-1 0,5 1-1 16,-2 0 2-16,-5-2-2 0,-4 1 4 0,-4 1-2 15,4-2 1-15,4 1 2 0,7-1-1 0,0 4-1 16,-2-7 2-16,-10 5-4 0,4 0 3 16,-4 0-3-16,12 2 1 0,0-2 0 0,-4 2 0 15,-7-3 0-15,-5 3-2 0,-1 0 1 0,3 0 1 16,3 0-1-16,5 3 0 0,-6-1-1 0,-5-2 2 16,-5 2-3-16,-3 0 2 0,-6 0 1 15,7 5-1-15,4-7 0 0,5 4 1 0,4 3-1 16,-5-7 0-16,-2 2 0 0,-6-2-1 0,-7 5 1 15,3-3 1-15,1 0-2 0,3 5 2 0,2-3-2 16,2-2 2-16,0 1-2 0,-2 1 3 16,-5-4 0-16,-4 4-1 0,-2-4 1 0,0 3 0 15,0-1-1-15,2 0 0 0,7 0-2 0,-1 0 2 16,5 1 0-16,-2-1-1 0,-2 0 1 16,-5 0-2-16,-2-2 2 0,-2 0-2 0,0 0 2 15,2 2 0-15,2 1-1 0,-2-3-1 0,3 0 1 16,-3 0 1-16,-2 0-2 0,-3 0 2 0,1 0-1 15,-5 0 0-15,1 0 1 0,-6 0-2 0,-3 0 0 16,-1 0 2-16,-4 0-1 0,-2 0-1 16,0 0 2-16,2 0-2 0,-4 2 1 0,-1 0-2 15,-1-2 3-15,1 0-2 0,-4 0 0 0,1 2 0 16,-1 3 1-16,0-5 1 0,-11 0-1 0,14 0 0 16,-1 0-1-16,-2 0 4 0,0 2-2 15,3-2 0-15,-3 0-2 0,2 0 3 0,1 0-1 16,-1 0 3-16,1 0-1 0,-3 0 6 0,2-2-4 15,1 2 3-15,-1-5-1 0,-2 3 0 16,0-2 0-16,3 1-4 0,-3-1-2 0,3 0 0 16,-5-1-1-16,0-1 1 0,0-3-1 0,0 4 1 15,0-1-2-15,0-3 0 0,0 2 2 0,0-2-2 16,0-2 1-16,-3 0 0 0,1-6 1 16,0 1-2-16,0 1 2 0,-3-5 1 0,1-4-2 15,2 4 1-15,-1-6-2 0,-1 1 2 0,2-1-1 16,0 2 0-16,-1-3 0 0,1 3 0 0,0-5 1 15,0 1 0-15,2-3 0 0,-2-2 2 16,-1-11-3-16,6-1 3 0,-1-1-5 0,2-2 2 16,3 3 0-16,2-1 1 0,2 7-1 0,2 3 0 15,-2 1 0-15,2-5 0 0,-2 1 1 0,5-6 0 16,-5 4 0-16,2-4-1 0,-2 8 1 0,2 2-2 16,-2 2 1-16,0 6 0 0,0 3 3 15,-4-7-3-15,-1 5 0 0,-1-3 3 0,-3 2-3 16,0 1-1-16,-2 2 3 0,0 0-1 0,-2-1 0 15,0 3 0-15,-3 0-2 0,3 5 3 16,-2 1-2-16,-1 1 0 0,1 4-3 0,0 0 5 16,-3 0-2-16,3 0 0 0,-3 2 2 0,0 2-4 15,3 1 2-15,-5 1-1 0,0-1 1 0,0 1-3 16,-4 5 3-16,-2-2-6 0,-3-3 6 16,-4 3-2-16,-2 2 0 0,-9 7 1 0,-2-5 0 15,-1 3 1-15,-1 1 0 0,-5 5 1 0,-4-4-2 16,-18 4 3-16,-7 0-3 0,3-2 1 15,2-1 0-15,2-1-1 0,-3 4 2 0,-10-2-1 16,2 2-1-16,3 0 2 0,1 0-1 0,-6-4-1 16,-3 1 1-16,1 3 1 0,-2-2-1 0,1 2 1 15,1-4-2-15,-7 2 2 0,-2 0-1 0,4 4-2 16,0-9 4-16,-4 5-3 0,0-5 0 16,4 3-1-16,-2 2 2 0,2-5-1 0,0 1 0 15,-2-1-2-15,3-2 1 0,1-2 1 0,3 2 2 16,-10 1-3-16,3-3 2 0,11 0-2 15,-4 0 2-15,0 0 0 0,-1 0-2 0,1 0 3 16,2 4-1-16,0-4 0 0,-1 0-1 0,-5 2 1 16,-1 0 2-16,9 1-3 0,0-3 1 0,-4 4 1 15,-1-4-2-15,3 2 0 0,2-2 1 0,4 0 2 16,-6 0-4-16,-6 0 2 0,-1 0-1 16,11 0 0-16,0-2 0 0,-4 2 1 0,0-4 0 15,4 1 0-15,-2-1 1 0,13-3-1 0,-6 3 1 16,-5-5-2-16,-2-2 1 0,14 7 2 15,-3-7-3-15,6 0 1 0,-1 0-1 0,-3 0 2 16,-4 2-2-16,4 2 1 0,0-4-1 0,5 5 0 16,0-3 0-16,-7 2 2 0,-2 5-1 0,-5-5-1 15,3 5 2-15,6 0-1 0,-2-2 0 16,0-1 1-16,-4-1-1 0,8 1-1 0,-1 1 2 16,10-5-1-16,2 0 0 0,7 5 0 0,-4-7 0 15,-5 2 1-15,1 4-2 0,3-6 2 0,3 3-2 16,5-1 2-16,1 2-2 0,5 1 1 15,-2 1-1-15,-5 1-2 0,-2 4 0 0,-4-2 4 16,-7 4-3-16,7-2 4 0,-1 4-5 0,1 1 5 16,4 1-2-16,0 1 0 0,-4 2-2 0,0-1 3 15,-1-3 0-15,6 1-2 0,1 1 2 0,7 0-3 16,4-3 3-16,0 3-2 0,3-3 2 16,0 3-3-16,-3 4 1 0,-2-7 2 0,-2 9-2 15,-5 1 1-15,-1-1-1 0,-1 2 1 0,3 3-2 16,3 0 2-16,8 1-1 0,2 1 1 15,2-4-1-15,-3-1 0 0,6-2 1 0,3 1-2 16,5-6 1-16,0 3-2 0,0-4 0 0,5 2 1 16,1 0 1-16,-2-5-1 0,1 3 1 0,4-1-2 15,-5 1 1-15,3 0-1 0,-1 1 2 16,3-1-1-16,0 2 2 0,0 0 0 0,2 2-2 16,0 0 2-16,0-3 0 0,0 6-2 0,0-3 1 15,0 0 1-15,4 4-1 0,3-2 1 16,-3 5 1-16,3-3-1 0,-3 5 1 0,5 0-3 15,2 2 4-15,-7 7-1 0,7 2-1 0,-2 8 2 16,-4-3-3-16,-3 1 2 0,-2 3 0 0,-2 0 2 16,-3 10-5-16,-6 5 4 0,0-2-2 0,0 2 1 15,-2-2 0-15,0-2 0 0,-3-7-2 16,7-4 2-16,-2 0 0 0,7 1 0 0,0 1-2 16,1 5 1-16,6-3-4 0,5 0-13 0,-3-5-33 15,8 3-13-15,0-2-24 0,5 2-85 16,4 6-56-16</inkml:trace>
  <inkml:trace contextRef="#ctx0" brushRef="#br0" timeOffset="1827.6962">3204 6032 14 0,'2'0'9'16,"2"-2"2"-16,-2 0 8 0,3 0-9 0,2 0 1 15,-1-1 6-15,3-1-1 0,-2 2 18 0,4 0 12 16,-3-3-7-16,8 3-20 0,-5 0-4 16,2-3 7-16,5 3-19 0,-1 0 2 0,3 0-3 15,9-3 3-15,-5 1-5 0,3 4 2 0,-3-4-1 16,0 4 0-16,0-3-1 0,-2 1 5 16,0 0 0-16,0 2 3 0,1-2 1 0,-1 0-1 15,0-1 1-15,-3 1-2 0,1 2-2 0,0-4 0 16,-4 2-1-16,-1 2 2 0,-2 0-2 0,3 0-1 15,-5-3-1-15,-5 3-4 0,5 0 3 16,-2 0-2-16,-4 3 1 0,3-3-2 0,-1 0 2 16,-3 0 1-16,1 0-1 0,-1 0 4 0,-2 2 10 15,-8-2 5-15,4 0-1 0,-1 2 5 0,3-4-14 16,3 2-14-16,-1-2 4 0,-2 2-5 16,0-3 2-16,-5 1-2 0,-1 0 5 0,-3 0-2 15,-2 2-3-15,-7 0 1 0,1 0 1 0,-5 4-1 16,0-2-1-16,-5 3-3 0,3 1 5 0,-9 1 0 15,-9 4 5-15,0-2-1 0,-4 2 0 16,4 0 1-16,0 0-3 0,-2 0 3 0,6-2 1 16,3 0-2-16,0-3-1 0,11 1 1 0,-1-1 0 15,10-1 1-15,2-3 0 0,2 2-3 0,4-1-6 16,9-3-15-16,-2 0-5 0,2 0 6 16,-4 0 25-16,0 0 2 0,4 0-1 0,3-3-1 15,1 1 4-15,5 0 3 0,-4 0 0 0,8-3 3 16,3 1-3-16,6-3-5 0,3 1 4 0,4-3-5 15,2 0 2-15,0 0-1 0,13-6-3 16,-2 2 0-16,0-1 2 0,-2-1-2 0,-2 2 0 16,-3 0 1-16,1 1 1 0,-5 1 1 0,-2 0-3 15,-5 5 3-15,-4-1-3 0,-2 1 1 0,-7 1 5 16,-2 3 2-16,-4 0 8 0,-9 2 1 16,2 0 2-16,2-2-24 0,-2-1-1 0,0 3-5 15,-7 0 7-15,-4 0 1 0,2 0-5 0,-4 0 3 16,-7 3 1-16,3-1 2 0,-8 2 0 0,-1-2 1 15,2 3-2-15,-3 1 1 0,3-1-1 16,-5 1 0-16,7 1 3 0,-9-3-3 0,5 3 2 16,-7 2-2-16,0 0 0 0,6-3 1 0,3 1-1 15,6-3-4-15,5-1-26 0,2 1 2 16,5-2 28-16,1 3-9 0,3-3-9 0,4 0-47 16,0 2-57-16</inkml:trace>
  <inkml:trace contextRef="#ctx0" brushRef="#br0" timeOffset="50285.022">23570 9816 22 0,'-2'4'16'0,"0"3"-5"0,-1 2-2 0,-1 0 9 16,0 0-6-16,-3 4-6 0,-2 0 3 0,2 0-3 15,-1 0 0-15,-1 3 19 0,-2-1 6 0,0 1-16 16,2-1 1-16,-2 1 2 0,-4 3-6 0,-1 1 5 15,3-2-6-15,-3-3-5 0,3 1 4 16,-2-1 1-16,4-2-6 0,-2-4 0 0,1 2-1 16,4-2-1-16,-1-2-1 0,2-3 3 0,3 1 14 15,-1-1 11-15,3-2-4 0,2-4-10 0,0 0-4 16,-2 4 4-16,0 2-3 0,2-4-21 16,0 0 11-16,0 0-6 0,0-2 5 0,2 0-3 15,0 0 2-15,5 0 1 0,-3-3 0 0,1 3-2 16,3-2 2-16,3 1-3 0,-2 1 0 0,2-2 1 15,5 2-1-15,-3-1 1 0,2 3-1 16,3-2 1-16,0 0 1 0,2 2-3 0,-1 0 3 16,8 0-1-16,-3 2 1 0,-2 0-1 0,0 3 0 15,-2-1-1-15,-2 1 0 0,-1-1 0 0,1 3 0 16,0-1 0-16,-5 1 1 0,2-1-2 16,1 1 3-16,-3 0-2 0,0-3 2 0,-2 3-2 15,0-3 3-15,-2-2 1 0,-2 0 4 0,1 3 6 16,-3-5 1-16,-3 2 10 0,-4-2 9 15,2-2 6-15,-5 2 2 0,5-2-23 0,5 4-19 16,-5-4 4-16,0-1 0 0,0 1-7 0,0 0 2 16,-5-2 1-16,1-3-2 0,-5-2 4 0,3 3-1 15,-5-3 1-15,-3 0-1 0,1-2-1 16,-2 2-2-16,-1-2 2 0,1 2 0 0,-3-4-1 16,1 2-1-16,-1 0 1 0,0-2 2 0,3 2-2 15,-9-5 1-15,4 1 1 0,0-1-2 0,4 3 2 16,1 0-3-16,2 0 1 0,0 2-1 15,2 0 1-15,0 0-5 0,4 2-7 0,-4 0-2 16,6 0-3-16,-1 0-2 0,1 3 12 0,1-3-1 16,0 2-3-16,-1 3-26 0,5 0 4 0,-2-1-74 15,0 1-100-15</inkml:trace>
  <inkml:trace contextRef="#ctx0" brushRef="#br0" timeOffset="51081.7404">23815 9959 30 0,'6'-6'23'0,"1"1"-3"0,2-3 3 15,2-1 0-15,-2 0 33 0,-1 0 38 0,1 2-46 16,-2 1-1-16,2-1-25 0,-5 3-22 0,0-1-4 16,1 1-14-16,-1 2 11 0,-4-3 3 15,5 5 2-15,-5 0-3 0,2 0 0 0,0 0 2 16,3 5 1-16,-3 1 0 0,2-1 3 0,1 1-4 16,-1 3 6-16,0 0 3 0,3 4 5 0,0-2 12 15,-1 3-6-15,1-1-2 0,-1 4 0 16,3 1-2-16,-2-3-5 0,2-1 2 0,-3-1-1 15,3 0-2-15,-4-2 2 0,3 2-3 0,1-2-2 16,-2-2 6-16,2 2-6 0,2 0 1 0,-3 0-1 16,1 0-1-16,0 0 0 0,0-2-2 15,-2 2 6-15,4 2-8 0,-5-2 0 0,3-2 2 16,0 2-2-16,-3 0 2 0,1-2 7 0,-3 0-5 16,3-5 5-16,-3 1 3 0,1 1 4 0,-1-6 0 15,1 3-2-15,-1-1 5 0,-2-7-11 16,3 3-4-16,-3-4-2 0,2 1-2 0,-1-1 0 15,3-5 3-15,-1 0-3 0,-3-5-1 0,2 1 0 16,1-3-3-16,-1-4 4 0,0 0-5 16,3 0 3-16,2-11-1 0,2 2-4 0,0 0-8 15,2 0 4-15,3 3-8 0,-1-1-2 0,0 5-5 16,1-1-3-16,-3 6-52 0,-2 3-89 0</inkml:trace>
  <inkml:trace contextRef="#ctx0" brushRef="#br0" timeOffset="91806.6372">2035 11331 4 0,'13'-2'18'0,"1"-1"7"0,-1 3-7 0,0-2-4 16,7-2-9-16,2 2 4 0,-7-1-6 0,7 1-3 15,0 0 0-15,0 0 0 0,-2 0-2 0,2 2 2 16,-2-3-1-16,2 3 3 0,0 0-5 0,-2 0 5 15,2 0-2-15,0 0-1 0,3 0 2 16,-1 0-1-16,4 0 2 0,3 0 1 0,9 0 1 16,-5-2-3-16,1 0 1 0,1 2 0 0,-4 0 3 15,2 0-2-15,-8 0-2 0,1 0 0 16,-1 0-1-16,-3 0 1 0,3 0 2 0,-1 2-3 16,5 0 4-16,2-2-5 0,-2 0 4 0,4 3-3 15,5-3 2-15,0-3-2 0,-3 1 3 0,-2-2 1 16,3-1-2-16,-1 1 0 0,3-1 4 0,4 1 4 15,2-3-9-15,-2 3 1 0,1-3 6 16,-4 3 0-16,-1-3 0 0,-5 3-4 0,1 0 4 16,1-1 0-16,3 3-1 0,4 0-3 0,7 2-3 15,-9 2-1-15,2-2 1 0,-5 2-1 16,-3 3 1-16,-1-3 1 0,0 2 2 0,0-2-1 16,7 1 4-16,2-3 11 0,3 0-9 0,-5 0 2 15,-3 0-1-15,-1-3 1 0,-5 1 1 0,0 0-4 16,-2-2 7-16,4 4 5 0,5-5 0 15,2 3-12-15,6 0-2 0,-1-3 0 0,-3 3-4 16,0-2-3-16,-5-1 3 0,-1 1-2 0,-1 4 0 16,5-2-1-16,5-3 1 0,3 5 1 0,-3-4-1 15,-1 2 1-15,-11-1-2 0,0 3 0 16,-6-2 0-16,2 2 1 0,2 2-1 0,5-2 2 16,3 0-3-16,-1 3 2 0,2-3 0 0,-5 2-1 15,1-2 1-15,-5 2 0 0,-7 0 0 0,3-2 0 16,-2 5 1-16,-1-5 1 0,5 4-1 15,2-4 2-15,4 2 1 0,5-2-1 0,-2 0 3 16,-5 0 2-16,1 0-4 0,-6 0 4 0,-1 3-6 16,-2-3 1-16,-1 2-2 0,-2 0 1 0,3-2-1 15,4 4-1-15,-3-1 1 0,8-1 0 16,-3 0 0-16,6-2 0 0,-1 0 1 0,-3-2-2 16,-4 0 1-16,-2-3-2 0,-1 3 2 0,-1 0-1 15,1 0 0-15,-1 2 2 0,-1-5 0 0,5 5-1 16,-2-2 0-16,-3 0 0 0,1 0-1 15,-3 2-1-15,-2 0 2 0,-2 0-2 0,-2 0 1 16,-3 0 0-16,-2 0-1 0,-2 0 2 0,0 0-2 16,-2 0 1-16,0 0 0 0,2 0 0 0,-7 0-1 15,3 0 1-15,-3 0 2 0,-1 0-2 16,-1 2 10-16,-11-2-1 0,5 0 10 0,1 0 4 16,1 0-4-16,2 0-8 0,0 0-1 0,-2 0 4 15,2 0 4-15,0 0-2 0,4 0-5 16,1 0-16-16,-5-2 3 0,2 2-2 0,0 0 2 15,-4-5 3-15,2 3-1 0,-2 0-2 0,2-3 1 16,-2 3-1-16,-1-2 0 0,3-1 1 0,-2 1-2 16,0-1 4-16,0 1-3 0,0 0 2 15,2-1 1-15,-3 1-1 0,1-1-2 0,-2 1 2 16,4-3 1-16,-5 1-1 0,3 1 0 0,-2-3 2 16,2-1-1-16,-3 0 3 0,3 0-3 0,-3-4-1 15,3 2-2-15,0-5 2 0,-2 3 0 16,-1-7 0-16,3 5-1 0,0-1 1 0,0-6-1 15,-3 3 0-15,3-1 1 0,0 0 1 0,0 2-1 16,-1-2-1-16,3 1 0 0,0-1-1 0,3 0 2 16,-3-2-3-16,2-2 2 0,0-3 2 15,0 1-2-15,3-5 2 0,-3-5-3 0,0 1 1 16,2 4 2-16,-1 0-1 0,-3 3 2 0,0 4-3 16,0 4 0-16,-5-2 2 0,3 2-1 0,-2-2-2 15,-1 2 3-15,-1-2-2 0,-1-2 2 16,-2-1-2-16,0-1 2 0,1 2-5 0,-1-3 3 15,-2 1 0-15,-5 1-1 0,3 3 2 0,0 3-1 16,-3 1 2-16,3 3-1 0,0-1-1 16,0 3 1-16,-1 2-1 0,3 2 2 0,0-2-1 15,0 2-1-15,0 0 1 0,0 1 0 0,3 1 0 16,-4-4 0-16,4 2-2 0,1 0 2 0,-2 3 0 16,3-3 0-16,-1 0 0 0,3 2-1 0,-3 1 1 15,3-1 1-15,1 3-3 0,-1-3 1 16,2 5 0-16,0-2 1 0,-1-1-2 0,1 3-2 15,0 0 5-15,0-1-3 0,0 1 1 0,-1 0-1 16,-1 0 0-16,2 2-1 0,-1-2 0 0,-1-1 2 16,-3 1 1-16,3 2-1 0,-3 0 2 15,1 2-1-15,-3-2 0 0,-2 3 1 0,0-1-2 16,-2 0 0-16,-3 0 1 0,-1 0-1 0,-5 3 1 16,-3-1-1-16,-6 1 0 0,1 1-2 15,-6 1 1-15,-6 4 2 0,-2 0-1 0,7-2 1 16,-1 0-2-16,1 2 1 0,-3-3-1 0,1 1-2 15,-12 2 2-15,0-4 1 0,5 0 0 0,2-1 1 16,6-1-1-16,5-3-1 0,2 4 0 0,0-1 1 16,3-1 1-16,-8 3-2 0,-3-1-2 15,-3-1 2-15,0 1-1 0,0-1 0 0,2-1 1 16,10-2-1-16,1 1 3 0,5-1-1 0,-1 0-1 16,1 0 3-16,0 1-4 0,0-3 5 15,2 2-2-15,-3-2 0 0,5 0 1 0,-2 0-2 16,5 0 2-16,-1-2-1 0,3 2 1 0,-1-3-1 15,3 3 0-15,2-2-1 0,2 0 1 0,0 2-1 16,3 0 3-16,-3 0-2 0,5-2 1 0,-1 2-3 16,3 0 4-16,0-3-3 0,11 6 2 15,-5-3-7-15,-2 0-5 0,0 0-1 0,-2 0-3 16,0 0 2-16,0 0 8 0,0 0 5 0,0 2 0 16,-4-2 0-16,2 0 1 0,0 2 0 15,-1 0 1-15,3 3-1 0,-2-3-2 0,4 5 1 16,-2-1-1-16,0 1 2 0,0-1 0 0,-2 5-1 15,2-2 0-15,0 2 0 0,0 2 1 0,0 7-1 16,2 0 0-16,-2 0-2 0,-2 2 2 16,0 0 2-16,0 2-3 0,0-2 3 0,-3 3-2 15,1-1 0-15,-3 2 1 0,0-1-1 0,-1 1-1 16,1 3 2-16,-2 6 1 0,-4 3-3 16,2-3 2-16,0 0-2 0,2-2 3 0,-2 2-3 15,2-6 2-15,3 0-1 0,-8-3 0 0,8-2 0 16,-1-4 0-16,1 2 0 0,3 0 1 0,-1-2-1 15,0 2 2-15,4 0-3 0,2 7 2 0,4 0 0 16,-6 2-1-16,5 2-4 0,-1 2-3 0,1-4-12 16,1 0-8-16,-1-3-21 0,1-3 5 15,1-3-1-15,-1-3-2 0,1-3-41 0,2 2 5 16</inkml:trace>
  <inkml:trace contextRef="#ctx0" brushRef="#br0" timeOffset="92353.3831">6021 11516 56 0,'0'4'29'0,"0"1"-25"16,-2-1-1-16,2-4-7 0,-4-4-4 0,2 4 11 16,2 2-14-16,2 0 1 0,0 0 13 0,-2 1-11 15,0-1 7-15,2-2 1 0,0 0 3 0,1 0-2 16,-1 0-4-16,0-5 3 0,3 3 3 0,-1-2-4 16,3-1 1-16,1 1 0 0,-3-3 0 15,1 3 0-15,1-3-11 0,0 1-8 0</inkml:trace>
  <inkml:trace contextRef="#ctx0" brushRef="#br0" timeOffset="94540.3675">8930 12510 1 0,'9'5'1'0,"2"1"4"0,4-1-4 0,0 1 3 16,3 1-1-16,11 0 12 0,-1-1-4 0,5-1 1 15,1-1 0-15,3 1-1 0,0-3-5 0,5 0 13 16,7-2 4-16,-1 0-6 0,3-2 7 0,-2-3-14 16,17 1-1-16,4-1-1 0,-1 1-5 0,-3-3 0 15,-2 7 0-15,-3-4-3 0,6 2 4 16,10 0-3-16,-7 2-2 0,-4-3 2 0,-2 3 0 15,0 0 0-15,3-2 2 0,12 2-4 0,-4 0 2 16,-7 0 0-16,3-2 3 0,6 2-4 16,-4-2 3-16,6 0 6 0,-4-5-7 0,2 3 2 15,0-5-2-15,7 0 2 0,0 0-1 0,4-2 2 16,-2 2-1-16,5 0 0 0,-1-2-1 0,-4 3 6 16,-2-3-2-16,-1 0 2 0,-1 0 1 0,-5 0 5 15,0-1 1-15,-8 1 5 0,-3 3-9 16,0-1-10-16,2-2 2 0,-12 2 0 0,-1 2-2 15,-11 1 0-15,-7 1-7 0,-6 3 7 0,2 0-2 16,-2 0-2-16,2 0 2 0,5-3 0 16,-5 3 0-16,-5-2-3 0,-1 1 8 0,-5-1 1 15,-5 2 3-15,-3-3 4 0,-5 3 7 0,-3 0-4 16,1 2-3-16,-3-2-2 0,-2-1 0 0,-10 6-2 16,1-3-2-16,5 2-3 0,0-2-5 15,2 0-4-15,0 0 1 0,0 0 5 0,-3 0-2 16,1 0 1-16,2 0-2 0,0 0 4 0,0 0-1 15,0 0 1-15,0 0-5 0,-2-2 1 16,0 2 3-16,-3-3-3 0,-1 3 2 0,-1 0 3 16,-2-2-3-16,0 2-1 0,1-2 2 0,-3 2 2 15,2-2 1-15,-2 0-3 0,2 2 2 0,2 0-2 16,-2-3 1-16,3 1-1 0,1 2 0 0,-1-2 2 16,4 2 0-16,-3 0 0 0,1 0 0 15,4-2-2-15,-5 2 0 0,5 0-2 0,-2-2 1 16,0 2-3-16,0 0 2 0,2 0 1 0,0 0-2 15,0 0-1-15,0 0-2 0,-2 0-3 16,2 0-5-16,0 0 2 0,0 0-8 0,0 0-7 16,0 0-4-16,0 0-40 0,0 0 43 0,2 0-64 15,0 0-38-15</inkml:trace>
  <inkml:trace contextRef="#ctx0" brushRef="#br0" timeOffset="98851.9517">3285 14217 9 0,'40'-4'5'16,"4"4"-1"-16,-2 0 0 0,0 4 3 0,-3 0-5 16,-1 5 1-16,6 2-3 0,0 2-1 0,7 3 3 15,2-3-1-15,2 0 0 0,-2 1 3 0,0-1 2 16,-5-2-2-16,1-2 2 0,4 2-2 15,6-3 0-15,1-3 0 0,4-1 0 0,-5-2 6 16,-1-2-1-16,1-2 6 0,7 0 1 0,7-2-3 16,-5 1-9-16,-2 1-2 0,-4-2 0 0,0 4-5 15,2 0 5-15,9 2-1 0,-12-2-1 16,1 0-1-16,-5 0 4 0,-1 0 0 0,5 0-1 16,3-2-3-16,2-3 2 0,-2-3 1 0,-4-1 6 15,-5 0 2-15,0 0 4 0,2-2-9 16,1 2 1-16,-1-4-3 0,-6 2 0 0,-3 0-2 15,-8-2 2-15,0 2 1 0,2 2-1 0,4-2 2 16,2 2 5-16,-1-2-3 0,-5 2 1 0,-3-2 8 16,-8 0-6-16,0-4 1 0,-5-1 2 0,-1-1-4 15,1-3 7-15,1 4-1 0,-1-1 7 16,1 1-1-16,-5 3-8 0,0 2-3 0,-7 0-3 16,1 2 0-16,-8 3 3 0,-1 3-11 0,-3 1 2 15,1-2-2-15,-1 4 0 0,-4 0 1 16,-6 4-2-16,1-2 1 0,3 1 0 0,0-1-2 15,0-2 3-15,2 0-3 0,0 0 4 0,0 0-3 16,-3 0 1-16,8 0 2 0,-3-2-2 0,-2 2-1 16,-4 2 1-16,8-4-1 0,-2-1 1 15,0 3 0-15,-2 0 4 0,0 0-1 0,0-2 0 16,0 2-1-16,0 0 2 0,0 0-2 0,0 0-1 16,0 0 0-16,0 0 0 0,0 0-1 0,0 0 2 15,0 0 0-15,0 2-1 0,0-2 1 16,0 0-2-16,-2 0 0 0,2 0 2 0,0 0-1 15,0 0 1-15,-2 0 0 0,2 0-2 0,0 0 1 16,0 0-1-16,0 0 0 0,0 3 1 0,0-3-1 16,-2 0-2-16,2 0-1 0,0 0 1 15,0 0 3-15,0 0-5 0,0 2 4 0,-2-2 2 16,2 0-2-16,0 0 2 0,0 0-1 0,0 0 0 16,-3 0 1-16,3 0-1 0,0 0 0 0,0 0-1 15,0 0 2-15,0 0-2 0,0 0 3 16,0 0-4-16,0 0 2 0,0 0-1 0,0 0-3 15,0 0 4-15,0 0-2 0,0 0 2 0,0 0-1 16,0 2 0-16,0-2 1 0,0 0 0 0,0 0 0 16,-2 0-1-16,2 0 1 0,0 0-1 15,0 0 2-15,0 0-2 0,0 0 1 0,0 0 1 16,0 0-2-16,0 0 1 0,0 0 0 0,-2 0 0 16,2 0 0-16,0 0 0 0,0 0 1 0,0 0-2 15,0 0 1-15,0 0 0 0,0 0-1 16,0 0 1-16,0 0 0 0,0 2-3 0,0-2-2 15,0 0-3-15,0 0-12 0,0 0 15 0,0 0-5 16,0 0-2-16,0 0 6 0,0 0 0 16,0 0 2-16,0 0 2 0,0 0-1 0,0 0 3 15,0 0 0-15,0 0 0 0,0 0 2 0,0 0-3 16,0 0 2-16,0 0-1 0,0 0 1 0,0 0 0 16,0 0-1-16,0 0-1 0,0 0 1 15,0 0 0-15,0 0 1 0,0 0-3 0,0 0 0 16,0 0-6-16,0 0 10 0,0 0-2 0,0 0 0 15,0 0 0-15,0 0 1 0,0 0-2 0,0 0 1 16,0 0-2-16,0 0-2 0,0 0-3 16,0 0 0-16,0 0-9 0,4 5 1 0,1 1 4 15,-3 1-29-15,2 0-24 0,-4-1 32 0,5 3 19 16,-5-5 8-16,2 1 2 0,0 1 4 0,-2-1-4 16,2-1 0-16,-2-2 1 0,3 1-5 0,-3-1 0 15,0 0-4-15,0-2 5 0,0 0-14 16</inkml:trace>
  <inkml:trace contextRef="#ctx0" brushRef="#br0" timeOffset="101898.3465">5303 15421 4 0,'39'0'8'16,"-1"-2"-3"-16,-3-1 6 0,-4 1-1 0,-2-2-6 16,-1-3 2-16,-1 1 2 0,1-1-2 0,6-2-4 15,1-2 5-15,9 2-5 0,0 0 1 16,5 1 3-16,-1-1-3 0,-8 0 0 0,-1 2 3 16,1 1-4-16,-5-1 1 0,7 3-2 15,-2 2 2-15,0-1 5 0,4 3-3 0,-5 0-1 16,3 3 1-16,-6-1-3 0,-6 2 3 0,-1-2-5 15,2 1 1-15,0 1 11 0,4-4-4 0,5 0 2 16,2 0 16-16,2 0 5 0,0 0-17 0,0-2 2 16,-2-3 5-16,2-1 1 0,0-1-12 15,7 1 0-15,0-3-4 0,1 2 11 0,-1 0-5 16,-2 1-4-16,-3 1-4 0,0-1 4 0,3 1-4 16,4-3-1-16,4 1 1 0,-2-2-1 15,0 3 0-15,-4-3-2 0,-3 0-2 0,3 0 4 16,0 0-1-16,4 0 0 0,5 1 5 0,-3-1-2 15,-4-4-4-15,-5 2 4 0,-1 2-4 0,3 0 2 16,-1 0-3-16,4 2 0 0,2 1 1 0,-7-1 0 16,-6 3-2-16,-4-1 3 0,-1 1-3 15,-2 2 3-15,7 0-2 0,2-1 1 0,3 1-2 16,-3 0 2-16,-2 0 2 0,-5-3-3 0,-4 5 2 16,-2-4-1-16,0 4 0 0,2 0-3 15,-4 0 2-15,4 2 1 0,-2 0-2 0,2 1 0 16,-2 1 1-16,-3 0 0 0,1 1-2 0,-3-3 2 15,-3 0-1-15,-1 3 2 0,-5-1-3 0,-1-2 3 16,-1 3-1-16,0-1-1 0,-1 0 1 0,3 1-1 16,-1-3 0-16,-1 3 1 0,1-3 2 15,-1 0-4-15,1-2 2 0,-3 2 0 0,2-2 0 16,-2 2 0-16,1-2 0 0,-3 3 0 0,2-3-1 16,-2 2 0-16,0-2 0 0,-2 0 2 15,4 0-2-15,-4 2 3 0,2-2-3 0,-2 0 0 16,-1 0 2-16,1 2-1 0,0-2-1 0,-2 0 0 15,-1 0 2-15,-1 0-1 0,1 0 1 0,-1 0-1 16,-1 0 3-16,3-2 1 0,-3 2-4 0,1 0 0 16,-3 0 0-16,2 0 0 0,-2 0 0 15,3 0-1-15,-3 0 1 0,2 0 0 0,-1 0 1 16,-1 0-1-16,-7 0-1 0,3-2 2 0,0 2 2 16,9 0 5-16,-5 2-2 0,0-2 4 15,0 0-3-15,1 0 0 0,-3 0 1 0,0 0-2 16,2 0 1-16,-2 0 2 0,0 0-2 0,0 0-1 15,-2 0-3-15,2 0-2 0,0 0-1 0,0 0 1 16,0 0 0-16,0 0-3 0,-3 0 2 16,3 0-2-16,-2 0 2 0,2 0-1 0,0 0 1 15,0 0 0-15,0-2 0 0,0 2-1 0,-2 0 2 16,2 0-1-16,0 0 2 0,-2 0-2 0,2 0-1 16,0 0 3-16,0 0-2 0,0 0 0 15,0 0 0-15,-3 0 2 0,3 0-5 0,0 0 4 16,0 0-2-16,0 0-1 0,-2 0-4 0,2 0-7 15,0 0-4-15,0 0-15 0,0 0-23 0,-2 0-68 16,2 0 11-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DF5B2C5-18E2-43E8-9004-54CCE1AAA383}"/>
              </a:ext>
            </a:extLst>
          </p:cNvPr>
          <p:cNvSpPr>
            <a:spLocks noGrp="1" noChangeArrowheads="1"/>
          </p:cNvSpPr>
          <p:nvPr>
            <p:ph type="hdr" sz="quarter"/>
          </p:nvPr>
        </p:nvSpPr>
        <p:spPr bwMode="auto">
          <a:xfrm>
            <a:off x="0" y="0"/>
            <a:ext cx="40274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12291" name="Rectangle 3">
            <a:extLst>
              <a:ext uri="{FF2B5EF4-FFF2-40B4-BE49-F238E27FC236}">
                <a16:creationId xmlns:a16="http://schemas.microsoft.com/office/drawing/2014/main" id="{69353E3E-0E7E-4933-A64F-0629E9048036}"/>
              </a:ext>
            </a:extLst>
          </p:cNvPr>
          <p:cNvSpPr>
            <a:spLocks noGrp="1" noChangeArrowheads="1"/>
          </p:cNvSpPr>
          <p:nvPr>
            <p:ph type="dt" idx="1"/>
          </p:nvPr>
        </p:nvSpPr>
        <p:spPr bwMode="auto">
          <a:xfrm>
            <a:off x="5265738" y="0"/>
            <a:ext cx="4029075"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F3783D72-30C7-4BA8-9A26-D5C07AAC3F57}" type="datetime1">
              <a:rPr lang="en-US"/>
              <a:pPr>
                <a:defRPr/>
              </a:pPr>
              <a:t>10/11/2022</a:t>
            </a:fld>
            <a:endParaRPr lang="en-US"/>
          </a:p>
        </p:txBody>
      </p:sp>
      <p:sp>
        <p:nvSpPr>
          <p:cNvPr id="8196" name="Rectangle 4">
            <a:extLst>
              <a:ext uri="{FF2B5EF4-FFF2-40B4-BE49-F238E27FC236}">
                <a16:creationId xmlns:a16="http://schemas.microsoft.com/office/drawing/2014/main" id="{2C1B986B-1945-4486-BB75-6D067E22FDB5}"/>
              </a:ext>
            </a:extLst>
          </p:cNvPr>
          <p:cNvSpPr>
            <a:spLocks noGrp="1" noRot="1" noChangeAspect="1" noChangeArrowheads="1" noTextEdit="1"/>
          </p:cNvSpPr>
          <p:nvPr>
            <p:ph type="sldImg" idx="2"/>
          </p:nvPr>
        </p:nvSpPr>
        <p:spPr bwMode="auto">
          <a:xfrm>
            <a:off x="2898775"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a:extLst>
              <a:ext uri="{FF2B5EF4-FFF2-40B4-BE49-F238E27FC236}">
                <a16:creationId xmlns:a16="http://schemas.microsoft.com/office/drawing/2014/main" id="{B2F4E497-C724-48B9-BC59-F40DCA2AECB2}"/>
              </a:ext>
            </a:extLst>
          </p:cNvPr>
          <p:cNvSpPr>
            <a:spLocks noGrp="1" noChangeArrowheads="1"/>
          </p:cNvSpPr>
          <p:nvPr>
            <p:ph type="body" sz="quarter" idx="3"/>
          </p:nvPr>
        </p:nvSpPr>
        <p:spPr bwMode="auto">
          <a:xfrm>
            <a:off x="930275" y="3330575"/>
            <a:ext cx="7435850" cy="3152775"/>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a:extLst>
              <a:ext uri="{FF2B5EF4-FFF2-40B4-BE49-F238E27FC236}">
                <a16:creationId xmlns:a16="http://schemas.microsoft.com/office/drawing/2014/main" id="{6DA15B30-03C5-480F-A8A7-3E40372B85FA}"/>
              </a:ext>
            </a:extLst>
          </p:cNvPr>
          <p:cNvSpPr>
            <a:spLocks noGrp="1" noChangeArrowheads="1"/>
          </p:cNvSpPr>
          <p:nvPr>
            <p:ph type="ftr" sz="quarter" idx="4"/>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12295" name="Rectangle 7">
            <a:extLst>
              <a:ext uri="{FF2B5EF4-FFF2-40B4-BE49-F238E27FC236}">
                <a16:creationId xmlns:a16="http://schemas.microsoft.com/office/drawing/2014/main" id="{B2B002FF-5000-48E9-8693-280157D82CAC}"/>
              </a:ext>
            </a:extLst>
          </p:cNvPr>
          <p:cNvSpPr>
            <a:spLocks noGrp="1" noChangeArrowheads="1"/>
          </p:cNvSpPr>
          <p:nvPr>
            <p:ph type="sldNum" sz="quarter" idx="5"/>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C8BE2DA-6E7E-4D7D-BD07-081B0132DF0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10BD5D-AD26-4564-B421-8592E5857D8E}"/>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5" name="Picture 11">
            <a:extLst>
              <a:ext uri="{FF2B5EF4-FFF2-40B4-BE49-F238E27FC236}">
                <a16:creationId xmlns:a16="http://schemas.microsoft.com/office/drawing/2014/main" id="{A99989E7-BCEC-4ED7-AA49-3CB5C83A55DD}"/>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00D20D4-BCDE-4A68-8900-5DD4DD6D3DEF}"/>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B255F1E2-338C-4F8F-950F-882ACF604CB1}"/>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0A6957AE-8D57-42FB-A43C-0775E3C3B194}"/>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BB7CA842-5FE9-4F17-8711-10015E44AA61}"/>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6468DD5F-9CE2-4259-B951-76E2284D4DD0}"/>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CFB48F94-4C91-43B0-A796-6F2FB08DFF4D}" type="slidenum">
              <a:rPr lang="en-US" altLang="en-US"/>
              <a:pPr>
                <a:defRPr/>
              </a:pPr>
              <a:t>‹#›</a:t>
            </a:fld>
            <a:endParaRPr lang="en-US" altLang="en-US"/>
          </a:p>
        </p:txBody>
      </p:sp>
    </p:spTree>
    <p:extLst>
      <p:ext uri="{BB962C8B-B14F-4D97-AF65-F5344CB8AC3E}">
        <p14:creationId xmlns:p14="http://schemas.microsoft.com/office/powerpoint/2010/main" val="388594257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794C91D-DA5A-409B-AD1F-4FE1AC8FF3DD}"/>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 name="Picture 11">
            <a:extLst>
              <a:ext uri="{FF2B5EF4-FFF2-40B4-BE49-F238E27FC236}">
                <a16:creationId xmlns:a16="http://schemas.microsoft.com/office/drawing/2014/main" id="{16980219-D0F5-471B-941D-7576D285154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356F07E-0B55-4468-9714-37F5ABC8E936}"/>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24AFB031-D34C-4151-9E48-8397B3221137}"/>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2A1A21F9-0BAE-4087-95C2-95005A688F6C}"/>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1EE1E357-A546-4FE9-8B25-923D820CE08C}"/>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09E40C1C-B3FB-48FC-B59A-15A7409DF94D}"/>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BB73C97B-0CE4-4BB2-9810-AB94EDFE5B28}" type="slidenum">
              <a:rPr lang="en-US" altLang="en-US"/>
              <a:pPr>
                <a:defRPr/>
              </a:pPr>
              <a:t>‹#›</a:t>
            </a:fld>
            <a:endParaRPr lang="en-US" altLang="en-US"/>
          </a:p>
        </p:txBody>
      </p:sp>
    </p:spTree>
    <p:extLst>
      <p:ext uri="{BB962C8B-B14F-4D97-AF65-F5344CB8AC3E}">
        <p14:creationId xmlns:p14="http://schemas.microsoft.com/office/powerpoint/2010/main" val="82372622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495C366E-8B74-4EC9-9195-A6F5424B84E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2F4D30-9100-4F22-99F8-745CE21BB14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B1FE4B2-2575-4229-A95F-BE1D8CEB2FCE}"/>
              </a:ext>
            </a:extLst>
          </p:cNvPr>
          <p:cNvSpPr>
            <a:spLocks noGrp="1" noChangeArrowheads="1"/>
          </p:cNvSpPr>
          <p:nvPr userDrawn="1">
            <p:ph type="sldNum" sz="quarter" idx="12"/>
          </p:nvPr>
        </p:nvSpPr>
        <p:spPr>
          <a:ln/>
        </p:spPr>
        <p:txBody>
          <a:bodyPr/>
          <a:lstStyle>
            <a:lvl1pPr>
              <a:defRPr/>
            </a:lvl1pPr>
          </a:lstStyle>
          <a:p>
            <a:pPr>
              <a:defRPr/>
            </a:pPr>
            <a:fld id="{CD6520B8-7ED4-403F-A10E-73607799D9D0}" type="slidenum">
              <a:rPr lang="en-US" altLang="en-US"/>
              <a:pPr>
                <a:defRPr/>
              </a:pPr>
              <a:t>‹#›</a:t>
            </a:fld>
            <a:endParaRPr lang="en-US" altLang="en-US"/>
          </a:p>
        </p:txBody>
      </p:sp>
    </p:spTree>
    <p:extLst>
      <p:ext uri="{BB962C8B-B14F-4D97-AF65-F5344CB8AC3E}">
        <p14:creationId xmlns:p14="http://schemas.microsoft.com/office/powerpoint/2010/main" val="53495253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D04FEF81-4E93-43B2-BCAC-C5BC6C8610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8DAD55-8399-4396-AF28-98F84A67501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5A69875-9585-4C9B-8427-46A63E4B8E0F}"/>
              </a:ext>
            </a:extLst>
          </p:cNvPr>
          <p:cNvSpPr>
            <a:spLocks noGrp="1" noChangeArrowheads="1"/>
          </p:cNvSpPr>
          <p:nvPr userDrawn="1">
            <p:ph type="sldNum" sz="quarter" idx="12"/>
          </p:nvPr>
        </p:nvSpPr>
        <p:spPr>
          <a:ln/>
        </p:spPr>
        <p:txBody>
          <a:bodyPr/>
          <a:lstStyle>
            <a:lvl1pPr>
              <a:defRPr/>
            </a:lvl1pPr>
          </a:lstStyle>
          <a:p>
            <a:pPr>
              <a:defRPr/>
            </a:pPr>
            <a:fld id="{C5BC43F3-61C4-4A05-B4D8-DF8484E38EA0}" type="slidenum">
              <a:rPr lang="en-US" altLang="en-US"/>
              <a:pPr>
                <a:defRPr/>
              </a:pPr>
              <a:t>‹#›</a:t>
            </a:fld>
            <a:endParaRPr lang="en-US" altLang="en-US"/>
          </a:p>
        </p:txBody>
      </p:sp>
    </p:spTree>
    <p:extLst>
      <p:ext uri="{BB962C8B-B14F-4D97-AF65-F5344CB8AC3E}">
        <p14:creationId xmlns:p14="http://schemas.microsoft.com/office/powerpoint/2010/main" val="15766822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51FC2662-7C87-434D-B75A-047F4BA9F75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F5894FD-0969-4A7B-A1D3-AE2484A8F3F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5910708-F525-4B9B-A1C9-35442936314A}"/>
              </a:ext>
            </a:extLst>
          </p:cNvPr>
          <p:cNvSpPr>
            <a:spLocks noGrp="1" noChangeArrowheads="1"/>
          </p:cNvSpPr>
          <p:nvPr userDrawn="1">
            <p:ph type="sldNum" sz="quarter" idx="12"/>
          </p:nvPr>
        </p:nvSpPr>
        <p:spPr>
          <a:ln/>
        </p:spPr>
        <p:txBody>
          <a:bodyPr/>
          <a:lstStyle>
            <a:lvl1pPr>
              <a:defRPr/>
            </a:lvl1pPr>
          </a:lstStyle>
          <a:p>
            <a:pPr>
              <a:defRPr/>
            </a:pPr>
            <a:fld id="{AD633604-33BB-4C22-86F8-FA76F79BC37B}" type="slidenum">
              <a:rPr lang="en-US" altLang="en-US"/>
              <a:pPr>
                <a:defRPr/>
              </a:pPr>
              <a:t>‹#›</a:t>
            </a:fld>
            <a:endParaRPr lang="en-US" altLang="en-US"/>
          </a:p>
        </p:txBody>
      </p:sp>
    </p:spTree>
    <p:extLst>
      <p:ext uri="{BB962C8B-B14F-4D97-AF65-F5344CB8AC3E}">
        <p14:creationId xmlns:p14="http://schemas.microsoft.com/office/powerpoint/2010/main" val="5557810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1D81B18C-9D57-444B-AE0B-463EF8C1BB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D8A5E0B-6453-4784-8BA4-AE6A57B3F1C3}"/>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15CE885-0816-4677-9CC8-B6579B71AFE4}"/>
              </a:ext>
            </a:extLst>
          </p:cNvPr>
          <p:cNvSpPr>
            <a:spLocks noGrp="1" noChangeArrowheads="1"/>
          </p:cNvSpPr>
          <p:nvPr userDrawn="1">
            <p:ph type="sldNum" sz="quarter" idx="12"/>
          </p:nvPr>
        </p:nvSpPr>
        <p:spPr>
          <a:ln/>
        </p:spPr>
        <p:txBody>
          <a:bodyPr/>
          <a:lstStyle>
            <a:lvl1pPr>
              <a:defRPr/>
            </a:lvl1pPr>
          </a:lstStyle>
          <a:p>
            <a:pPr>
              <a:defRPr/>
            </a:pPr>
            <a:fld id="{64AAF40E-DC39-499E-9E7A-F0F9816AF13F}" type="slidenum">
              <a:rPr lang="en-US" altLang="en-US"/>
              <a:pPr>
                <a:defRPr/>
              </a:pPr>
              <a:t>‹#›</a:t>
            </a:fld>
            <a:endParaRPr lang="en-US" altLang="en-US"/>
          </a:p>
        </p:txBody>
      </p:sp>
    </p:spTree>
    <p:extLst>
      <p:ext uri="{BB962C8B-B14F-4D97-AF65-F5344CB8AC3E}">
        <p14:creationId xmlns:p14="http://schemas.microsoft.com/office/powerpoint/2010/main" val="33533204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1B9F6933-0332-4322-845E-5B2E2C64812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99348B8-2AB7-4479-9A4B-B215D6C25DBF}"/>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5074C5F-8DAE-4459-A329-680C48216DA6}"/>
              </a:ext>
            </a:extLst>
          </p:cNvPr>
          <p:cNvSpPr>
            <a:spLocks noGrp="1" noChangeArrowheads="1"/>
          </p:cNvSpPr>
          <p:nvPr userDrawn="1">
            <p:ph type="sldNum" sz="quarter" idx="12"/>
          </p:nvPr>
        </p:nvSpPr>
        <p:spPr>
          <a:ln/>
        </p:spPr>
        <p:txBody>
          <a:bodyPr/>
          <a:lstStyle>
            <a:lvl1pPr>
              <a:defRPr/>
            </a:lvl1pPr>
          </a:lstStyle>
          <a:p>
            <a:pPr>
              <a:defRPr/>
            </a:pPr>
            <a:fld id="{49918BF5-C92D-4CB5-93FA-8B970F6D9C41}" type="slidenum">
              <a:rPr lang="en-US" altLang="en-US"/>
              <a:pPr>
                <a:defRPr/>
              </a:pPr>
              <a:t>‹#›</a:t>
            </a:fld>
            <a:endParaRPr lang="en-US" altLang="en-US"/>
          </a:p>
        </p:txBody>
      </p:sp>
    </p:spTree>
    <p:extLst>
      <p:ext uri="{BB962C8B-B14F-4D97-AF65-F5344CB8AC3E}">
        <p14:creationId xmlns:p14="http://schemas.microsoft.com/office/powerpoint/2010/main" val="115231856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0B128E-7C48-46D8-82D3-45D792F5474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A0D1E27-54C7-4E98-BD3F-61049AA074BC}"/>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68E5CDD-A642-4312-82F0-D938930CDF25}"/>
              </a:ext>
            </a:extLst>
          </p:cNvPr>
          <p:cNvSpPr>
            <a:spLocks noGrp="1" noChangeArrowheads="1"/>
          </p:cNvSpPr>
          <p:nvPr userDrawn="1">
            <p:ph type="sldNum" sz="quarter" idx="12"/>
          </p:nvPr>
        </p:nvSpPr>
        <p:spPr>
          <a:ln/>
        </p:spPr>
        <p:txBody>
          <a:bodyPr/>
          <a:lstStyle>
            <a:lvl1pPr>
              <a:defRPr/>
            </a:lvl1pPr>
          </a:lstStyle>
          <a:p>
            <a:pPr>
              <a:defRPr/>
            </a:pPr>
            <a:fld id="{0F7D6490-5517-4833-A1B0-AAB9D82F6EA0}" type="slidenum">
              <a:rPr lang="en-US" altLang="en-US"/>
              <a:pPr>
                <a:defRPr/>
              </a:pPr>
              <a:t>‹#›</a:t>
            </a:fld>
            <a:endParaRPr lang="en-US" altLang="en-US"/>
          </a:p>
        </p:txBody>
      </p:sp>
    </p:spTree>
    <p:extLst>
      <p:ext uri="{BB962C8B-B14F-4D97-AF65-F5344CB8AC3E}">
        <p14:creationId xmlns:p14="http://schemas.microsoft.com/office/powerpoint/2010/main" val="147796425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C487FF-07E3-43E0-B432-92E4926F8CF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98A59F1-89DC-4CC3-9314-8C316F2DCB9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69AD6C8-82B2-4FD6-B126-E5F5F3B140E5}"/>
              </a:ext>
            </a:extLst>
          </p:cNvPr>
          <p:cNvSpPr>
            <a:spLocks noGrp="1" noChangeArrowheads="1"/>
          </p:cNvSpPr>
          <p:nvPr userDrawn="1">
            <p:ph type="sldNum" sz="quarter" idx="12"/>
          </p:nvPr>
        </p:nvSpPr>
        <p:spPr>
          <a:ln/>
        </p:spPr>
        <p:txBody>
          <a:bodyPr/>
          <a:lstStyle>
            <a:lvl1pPr>
              <a:defRPr/>
            </a:lvl1pPr>
          </a:lstStyle>
          <a:p>
            <a:pPr>
              <a:defRPr/>
            </a:pPr>
            <a:fld id="{D24D259D-38F3-4A98-9D52-16473C3F7FFE}" type="slidenum">
              <a:rPr lang="en-US" altLang="en-US"/>
              <a:pPr>
                <a:defRPr/>
              </a:pPr>
              <a:t>‹#›</a:t>
            </a:fld>
            <a:endParaRPr lang="en-US" altLang="en-US"/>
          </a:p>
        </p:txBody>
      </p:sp>
    </p:spTree>
    <p:extLst>
      <p:ext uri="{BB962C8B-B14F-4D97-AF65-F5344CB8AC3E}">
        <p14:creationId xmlns:p14="http://schemas.microsoft.com/office/powerpoint/2010/main" val="129771223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EBD8DDC-AC7B-46E7-A23C-2207DE55EF4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C607451-0062-4594-B683-D377C7C019FB}"/>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266AA3F-3E7A-4032-ADB7-5F0B750A65DB}"/>
              </a:ext>
            </a:extLst>
          </p:cNvPr>
          <p:cNvSpPr>
            <a:spLocks noGrp="1" noChangeArrowheads="1"/>
          </p:cNvSpPr>
          <p:nvPr userDrawn="1">
            <p:ph type="sldNum" sz="quarter" idx="12"/>
          </p:nvPr>
        </p:nvSpPr>
        <p:spPr>
          <a:ln/>
        </p:spPr>
        <p:txBody>
          <a:bodyPr/>
          <a:lstStyle>
            <a:lvl1pPr>
              <a:defRPr/>
            </a:lvl1pPr>
          </a:lstStyle>
          <a:p>
            <a:pPr>
              <a:defRPr/>
            </a:pPr>
            <a:fld id="{9E80DEFE-EB4E-4179-AC6A-DDDF9ADBC446}" type="slidenum">
              <a:rPr lang="en-US" altLang="en-US"/>
              <a:pPr>
                <a:defRPr/>
              </a:pPr>
              <a:t>‹#›</a:t>
            </a:fld>
            <a:endParaRPr lang="en-US" altLang="en-US"/>
          </a:p>
        </p:txBody>
      </p:sp>
    </p:spTree>
    <p:extLst>
      <p:ext uri="{BB962C8B-B14F-4D97-AF65-F5344CB8AC3E}">
        <p14:creationId xmlns:p14="http://schemas.microsoft.com/office/powerpoint/2010/main" val="32829688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10">
            <a:extLst>
              <a:ext uri="{FF2B5EF4-FFF2-40B4-BE49-F238E27FC236}">
                <a16:creationId xmlns:a16="http://schemas.microsoft.com/office/drawing/2014/main" id="{3A3239B2-C855-4EF4-AAD1-F25BCA8D5612}"/>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511343B0-EA0A-41CC-9AC2-264541087693}"/>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1AB60232-55CA-42B1-B39C-0B37F8DD6C56}"/>
              </a:ext>
            </a:extLst>
          </p:cNvPr>
          <p:cNvSpPr>
            <a:spLocks noGrp="1" noChangeArrowheads="1"/>
          </p:cNvSpPr>
          <p:nvPr>
            <p:ph type="sldNum" sz="quarter" idx="12"/>
          </p:nvPr>
        </p:nvSpPr>
        <p:spPr/>
        <p:txBody>
          <a:bodyPr/>
          <a:lstStyle>
            <a:lvl1pPr>
              <a:defRPr smtClean="0"/>
            </a:lvl1pPr>
          </a:lstStyle>
          <a:p>
            <a:pPr>
              <a:defRPr/>
            </a:pPr>
            <a:fld id="{A73F9C39-C954-4B70-8A7B-AB634C3AF44C}" type="slidenum">
              <a:rPr lang="en-US" altLang="en-US"/>
              <a:pPr>
                <a:defRPr/>
              </a:pPr>
              <a:t>‹#›</a:t>
            </a:fld>
            <a:endParaRPr lang="en-US" altLang="en-US"/>
          </a:p>
        </p:txBody>
      </p:sp>
    </p:spTree>
    <p:extLst>
      <p:ext uri="{BB962C8B-B14F-4D97-AF65-F5344CB8AC3E}">
        <p14:creationId xmlns:p14="http://schemas.microsoft.com/office/powerpoint/2010/main" val="904118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9514991E-F95F-475A-A09E-9B875D10255C}"/>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E2E674-946A-4E4C-81CD-4346A63FFEFA}"/>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1888B4-7118-47AC-80FA-74BC3D92A415}"/>
              </a:ext>
            </a:extLst>
          </p:cNvPr>
          <p:cNvSpPr>
            <a:spLocks noGrp="1" noChangeArrowheads="1"/>
          </p:cNvSpPr>
          <p:nvPr userDrawn="1">
            <p:ph type="sldNum" sz="quarter" idx="12"/>
          </p:nvPr>
        </p:nvSpPr>
        <p:spPr>
          <a:ln/>
        </p:spPr>
        <p:txBody>
          <a:bodyPr/>
          <a:lstStyle>
            <a:lvl1pPr>
              <a:defRPr/>
            </a:lvl1pPr>
          </a:lstStyle>
          <a:p>
            <a:pPr>
              <a:defRPr/>
            </a:pPr>
            <a:fld id="{3E68F319-A390-44BC-B2DB-5B5AF2B0674A}" type="slidenum">
              <a:rPr lang="en-US" altLang="en-US"/>
              <a:pPr>
                <a:defRPr/>
              </a:pPr>
              <a:t>‹#›</a:t>
            </a:fld>
            <a:endParaRPr lang="en-US" altLang="en-US"/>
          </a:p>
        </p:txBody>
      </p:sp>
    </p:spTree>
    <p:extLst>
      <p:ext uri="{BB962C8B-B14F-4D97-AF65-F5344CB8AC3E}">
        <p14:creationId xmlns:p14="http://schemas.microsoft.com/office/powerpoint/2010/main" val="410861517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0">
            <a:extLst>
              <a:ext uri="{FF2B5EF4-FFF2-40B4-BE49-F238E27FC236}">
                <a16:creationId xmlns:a16="http://schemas.microsoft.com/office/drawing/2014/main" id="{D43FF743-9F4E-4B6B-B344-512E1F4C0BE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634A52EC-FF4D-4211-B6C4-49B2313DEB04}"/>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B1EFE4D8-DA30-4493-ADD1-2C497436F9CB}"/>
              </a:ext>
            </a:extLst>
          </p:cNvPr>
          <p:cNvSpPr>
            <a:spLocks noGrp="1" noChangeArrowheads="1"/>
          </p:cNvSpPr>
          <p:nvPr>
            <p:ph type="sldNum" sz="quarter" idx="12"/>
          </p:nvPr>
        </p:nvSpPr>
        <p:spPr/>
        <p:txBody>
          <a:bodyPr/>
          <a:lstStyle>
            <a:lvl1pPr>
              <a:defRPr smtClean="0"/>
            </a:lvl1pPr>
          </a:lstStyle>
          <a:p>
            <a:pPr>
              <a:defRPr/>
            </a:pPr>
            <a:fld id="{F75DC88D-A485-4EE0-BB09-82EE1C4AB52E}" type="slidenum">
              <a:rPr lang="en-US" altLang="en-US"/>
              <a:pPr>
                <a:defRPr/>
              </a:pPr>
              <a:t>‹#›</a:t>
            </a:fld>
            <a:endParaRPr lang="en-US" altLang="en-US"/>
          </a:p>
        </p:txBody>
      </p:sp>
    </p:spTree>
    <p:extLst>
      <p:ext uri="{BB962C8B-B14F-4D97-AF65-F5344CB8AC3E}">
        <p14:creationId xmlns:p14="http://schemas.microsoft.com/office/powerpoint/2010/main" val="2958115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a:extLst>
              <a:ext uri="{FF2B5EF4-FFF2-40B4-BE49-F238E27FC236}">
                <a16:creationId xmlns:a16="http://schemas.microsoft.com/office/drawing/2014/main" id="{D5D7134F-F1FD-4EAF-8A1F-4A5E6C3FCE3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7" name="Footer Placeholder 5">
            <a:extLst>
              <a:ext uri="{FF2B5EF4-FFF2-40B4-BE49-F238E27FC236}">
                <a16:creationId xmlns:a16="http://schemas.microsoft.com/office/drawing/2014/main" id="{A23A31E1-BE93-4AA7-B45E-9F855E982968}"/>
              </a:ext>
            </a:extLst>
          </p:cNvPr>
          <p:cNvSpPr>
            <a:spLocks noGrp="1" noChangeArrowheads="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4416E212-E692-4F0C-9B7E-799EF846E7D3}"/>
              </a:ext>
            </a:extLst>
          </p:cNvPr>
          <p:cNvSpPr>
            <a:spLocks noGrp="1" noChangeArrowheads="1"/>
          </p:cNvSpPr>
          <p:nvPr>
            <p:ph type="sldNum" sz="quarter" idx="12"/>
          </p:nvPr>
        </p:nvSpPr>
        <p:spPr/>
        <p:txBody>
          <a:bodyPr/>
          <a:lstStyle>
            <a:lvl1pPr>
              <a:defRPr smtClean="0"/>
            </a:lvl1pPr>
          </a:lstStyle>
          <a:p>
            <a:pPr>
              <a:defRPr/>
            </a:pPr>
            <a:fld id="{2101F6CB-0C06-4FCF-93F5-DDCC673CFBC9}" type="slidenum">
              <a:rPr lang="en-US" altLang="en-US"/>
              <a:pPr>
                <a:defRPr/>
              </a:pPr>
              <a:t>‹#›</a:t>
            </a:fld>
            <a:endParaRPr lang="en-US" altLang="en-US"/>
          </a:p>
        </p:txBody>
      </p:sp>
    </p:spTree>
    <p:extLst>
      <p:ext uri="{BB962C8B-B14F-4D97-AF65-F5344CB8AC3E}">
        <p14:creationId xmlns:p14="http://schemas.microsoft.com/office/powerpoint/2010/main" val="200382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781633A-480C-4F6A-A143-A2CAA2857EF0}"/>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5" name="Picture 11">
            <a:extLst>
              <a:ext uri="{FF2B5EF4-FFF2-40B4-BE49-F238E27FC236}">
                <a16:creationId xmlns:a16="http://schemas.microsoft.com/office/drawing/2014/main" id="{347E24FC-CD39-4E38-BD71-B09991DE2A9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7094B26-DFBE-4B05-BD52-F3C781D29D90}"/>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32289309-91B8-4983-A3CE-BCC5F10F2CF3}"/>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01B1FF70-AFB0-47FB-9D31-53EE76D928BD}"/>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F4124F80-C6F1-4619-8FED-6FB11FABA668}"/>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536699C9-1E75-489B-901E-DA88F05F387C}"/>
              </a:ext>
            </a:extLst>
          </p:cNvPr>
          <p:cNvSpPr>
            <a:spLocks noGrp="1" noChangeArrowheads="1"/>
          </p:cNvSpPr>
          <p:nvPr>
            <p:ph type="sldNum" sz="quarter" idx="12"/>
          </p:nvPr>
        </p:nvSpPr>
        <p:spPr>
          <a:xfrm>
            <a:off x="8169275" y="6381750"/>
            <a:ext cx="974725" cy="476250"/>
          </a:xfrm>
        </p:spPr>
        <p:txBody>
          <a:bodyPr/>
          <a:lstStyle>
            <a:lvl1pPr>
              <a:defRPr/>
            </a:lvl1pPr>
          </a:lstStyle>
          <a:p>
            <a:fld id="{A08D70FB-F195-4EF6-91AA-65D267DAC68D}" type="slidenum">
              <a:rPr lang="en-US" altLang="en-US"/>
              <a:pPr/>
              <a:t>‹#›</a:t>
            </a:fld>
            <a:endParaRPr lang="en-US" altLang="en-US"/>
          </a:p>
        </p:txBody>
      </p:sp>
    </p:spTree>
    <p:extLst>
      <p:ext uri="{BB962C8B-B14F-4D97-AF65-F5344CB8AC3E}">
        <p14:creationId xmlns:p14="http://schemas.microsoft.com/office/powerpoint/2010/main" val="84916675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CE00D931-F0A5-4558-947C-F6073CF50571}"/>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42C7024-ADBE-4373-80E9-34508B748FDD}"/>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511292F-ECD8-42BD-BB1A-F1F4DBCB69A6}"/>
              </a:ext>
            </a:extLst>
          </p:cNvPr>
          <p:cNvSpPr>
            <a:spLocks noGrp="1" noChangeArrowheads="1"/>
          </p:cNvSpPr>
          <p:nvPr userDrawn="1">
            <p:ph type="sldNum" sz="quarter" idx="12"/>
          </p:nvPr>
        </p:nvSpPr>
        <p:spPr>
          <a:ln/>
        </p:spPr>
        <p:txBody>
          <a:bodyPr/>
          <a:lstStyle>
            <a:lvl1pPr>
              <a:defRPr/>
            </a:lvl1pPr>
          </a:lstStyle>
          <a:p>
            <a:fld id="{61FF0772-E39E-4F07-B646-85277D53AE58}" type="slidenum">
              <a:rPr lang="en-US" altLang="en-US"/>
              <a:pPr/>
              <a:t>‹#›</a:t>
            </a:fld>
            <a:endParaRPr lang="en-US" altLang="en-US"/>
          </a:p>
        </p:txBody>
      </p:sp>
    </p:spTree>
    <p:extLst>
      <p:ext uri="{BB962C8B-B14F-4D97-AF65-F5344CB8AC3E}">
        <p14:creationId xmlns:p14="http://schemas.microsoft.com/office/powerpoint/2010/main" val="3261485308"/>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5E28FA7F-2A86-410F-9888-D086A430F170}"/>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29DED20-09A9-4AE2-B315-6E8B27EC50EA}"/>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69F31A3-6F03-4AFB-977F-4ACD5599BEE0}"/>
              </a:ext>
            </a:extLst>
          </p:cNvPr>
          <p:cNvSpPr>
            <a:spLocks noGrp="1" noChangeArrowheads="1"/>
          </p:cNvSpPr>
          <p:nvPr userDrawn="1">
            <p:ph type="sldNum" sz="quarter" idx="12"/>
          </p:nvPr>
        </p:nvSpPr>
        <p:spPr>
          <a:ln/>
        </p:spPr>
        <p:txBody>
          <a:bodyPr/>
          <a:lstStyle>
            <a:lvl1pPr>
              <a:defRPr/>
            </a:lvl1pPr>
          </a:lstStyle>
          <a:p>
            <a:fld id="{3C6B2442-D752-43E1-BA52-BC52F6AB6E82}" type="slidenum">
              <a:rPr lang="en-US" altLang="en-US"/>
              <a:pPr/>
              <a:t>‹#›</a:t>
            </a:fld>
            <a:endParaRPr lang="en-US" altLang="en-US"/>
          </a:p>
        </p:txBody>
      </p:sp>
    </p:spTree>
    <p:extLst>
      <p:ext uri="{BB962C8B-B14F-4D97-AF65-F5344CB8AC3E}">
        <p14:creationId xmlns:p14="http://schemas.microsoft.com/office/powerpoint/2010/main" val="3247303383"/>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BDDF993B-7115-4759-8795-A3C634EF4C9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6707F80-736D-404D-8636-B07FAFC1A74E}"/>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77AA066-B1E6-4848-8AA3-E4095C5AA426}"/>
              </a:ext>
            </a:extLst>
          </p:cNvPr>
          <p:cNvSpPr>
            <a:spLocks noGrp="1" noChangeArrowheads="1"/>
          </p:cNvSpPr>
          <p:nvPr userDrawn="1">
            <p:ph type="sldNum" sz="quarter" idx="12"/>
          </p:nvPr>
        </p:nvSpPr>
        <p:spPr>
          <a:ln/>
        </p:spPr>
        <p:txBody>
          <a:bodyPr/>
          <a:lstStyle>
            <a:lvl1pPr>
              <a:defRPr/>
            </a:lvl1pPr>
          </a:lstStyle>
          <a:p>
            <a:fld id="{4E3AC2B1-CA9A-41A6-8A8B-7110C0F4303A}" type="slidenum">
              <a:rPr lang="en-US" altLang="en-US"/>
              <a:pPr/>
              <a:t>‹#›</a:t>
            </a:fld>
            <a:endParaRPr lang="en-US" altLang="en-US"/>
          </a:p>
        </p:txBody>
      </p:sp>
    </p:spTree>
    <p:extLst>
      <p:ext uri="{BB962C8B-B14F-4D97-AF65-F5344CB8AC3E}">
        <p14:creationId xmlns:p14="http://schemas.microsoft.com/office/powerpoint/2010/main" val="2077393812"/>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6C5BE02B-9B29-49B3-A3A5-D7D6E7924484}"/>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6314E56-EE7F-4B3A-8CD2-279B4D8D1C5D}"/>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FDFC2FE-4C07-4C06-AB44-21E6AA47C9F5}"/>
              </a:ext>
            </a:extLst>
          </p:cNvPr>
          <p:cNvSpPr>
            <a:spLocks noGrp="1" noChangeArrowheads="1"/>
          </p:cNvSpPr>
          <p:nvPr userDrawn="1">
            <p:ph type="sldNum" sz="quarter" idx="12"/>
          </p:nvPr>
        </p:nvSpPr>
        <p:spPr>
          <a:ln/>
        </p:spPr>
        <p:txBody>
          <a:bodyPr/>
          <a:lstStyle>
            <a:lvl1pPr>
              <a:defRPr/>
            </a:lvl1pPr>
          </a:lstStyle>
          <a:p>
            <a:fld id="{E5747B58-4BEE-4BAC-91C7-0CC9EC42A219}" type="slidenum">
              <a:rPr lang="en-US" altLang="en-US"/>
              <a:pPr/>
              <a:t>‹#›</a:t>
            </a:fld>
            <a:endParaRPr lang="en-US" altLang="en-US"/>
          </a:p>
        </p:txBody>
      </p:sp>
    </p:spTree>
    <p:extLst>
      <p:ext uri="{BB962C8B-B14F-4D97-AF65-F5344CB8AC3E}">
        <p14:creationId xmlns:p14="http://schemas.microsoft.com/office/powerpoint/2010/main" val="276811218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63E5356E-4D47-4B0E-B6F8-3583811ABA2D}"/>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A4B1299-27B6-475D-917A-491CB83C94D5}"/>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B70A8E0-59BD-4404-B335-E5553F87C283}"/>
              </a:ext>
            </a:extLst>
          </p:cNvPr>
          <p:cNvSpPr>
            <a:spLocks noGrp="1" noChangeArrowheads="1"/>
          </p:cNvSpPr>
          <p:nvPr userDrawn="1">
            <p:ph type="sldNum" sz="quarter" idx="12"/>
          </p:nvPr>
        </p:nvSpPr>
        <p:spPr>
          <a:ln/>
        </p:spPr>
        <p:txBody>
          <a:bodyPr/>
          <a:lstStyle>
            <a:lvl1pPr>
              <a:defRPr/>
            </a:lvl1pPr>
          </a:lstStyle>
          <a:p>
            <a:fld id="{6B635E98-8A58-4205-BE65-DAC7C774981F}" type="slidenum">
              <a:rPr lang="en-US" altLang="en-US"/>
              <a:pPr/>
              <a:t>‹#›</a:t>
            </a:fld>
            <a:endParaRPr lang="en-US" altLang="en-US"/>
          </a:p>
        </p:txBody>
      </p:sp>
    </p:spTree>
    <p:extLst>
      <p:ext uri="{BB962C8B-B14F-4D97-AF65-F5344CB8AC3E}">
        <p14:creationId xmlns:p14="http://schemas.microsoft.com/office/powerpoint/2010/main" val="93495476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80D6064-9E26-413D-9902-D523CD7E733F}"/>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DD894331-01AB-4B3B-AFFC-C92816B6F54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313ECAF-CC48-4BC0-9CA4-478DC54AFBF3}"/>
              </a:ext>
            </a:extLst>
          </p:cNvPr>
          <p:cNvSpPr>
            <a:spLocks noGrp="1" noChangeArrowheads="1"/>
          </p:cNvSpPr>
          <p:nvPr userDrawn="1">
            <p:ph type="sldNum" sz="quarter" idx="12"/>
          </p:nvPr>
        </p:nvSpPr>
        <p:spPr>
          <a:ln/>
        </p:spPr>
        <p:txBody>
          <a:bodyPr/>
          <a:lstStyle>
            <a:lvl1pPr>
              <a:defRPr/>
            </a:lvl1pPr>
          </a:lstStyle>
          <a:p>
            <a:fld id="{C3603A03-920E-4AC4-B328-17B2F72CD63E}" type="slidenum">
              <a:rPr lang="en-US" altLang="en-US"/>
              <a:pPr/>
              <a:t>‹#›</a:t>
            </a:fld>
            <a:endParaRPr lang="en-US" altLang="en-US"/>
          </a:p>
        </p:txBody>
      </p:sp>
    </p:spTree>
    <p:extLst>
      <p:ext uri="{BB962C8B-B14F-4D97-AF65-F5344CB8AC3E}">
        <p14:creationId xmlns:p14="http://schemas.microsoft.com/office/powerpoint/2010/main" val="1982481279"/>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21D363D-6646-4415-B9E4-A66AE612A908}"/>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66E6335-A8AA-4E84-A500-4010455B4320}"/>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CBEE432-C1C1-4F24-8C04-8CE0EC46F1F8}"/>
              </a:ext>
            </a:extLst>
          </p:cNvPr>
          <p:cNvSpPr>
            <a:spLocks noGrp="1" noChangeArrowheads="1"/>
          </p:cNvSpPr>
          <p:nvPr userDrawn="1">
            <p:ph type="sldNum" sz="quarter" idx="12"/>
          </p:nvPr>
        </p:nvSpPr>
        <p:spPr>
          <a:ln/>
        </p:spPr>
        <p:txBody>
          <a:bodyPr/>
          <a:lstStyle>
            <a:lvl1pPr>
              <a:defRPr/>
            </a:lvl1pPr>
          </a:lstStyle>
          <a:p>
            <a:fld id="{F4953289-C253-4BD7-8EEA-CF139F719F2D}" type="slidenum">
              <a:rPr lang="en-US" altLang="en-US"/>
              <a:pPr/>
              <a:t>‹#›</a:t>
            </a:fld>
            <a:endParaRPr lang="en-US" altLang="en-US"/>
          </a:p>
        </p:txBody>
      </p:sp>
    </p:spTree>
    <p:extLst>
      <p:ext uri="{BB962C8B-B14F-4D97-AF65-F5344CB8AC3E}">
        <p14:creationId xmlns:p14="http://schemas.microsoft.com/office/powerpoint/2010/main" val="6801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18315AC2-1F26-4E35-A04F-3F66D5BD922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50F5D4A-DED9-4403-B7BD-4B60812E93D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3A97FF-0EAE-456C-B08E-42F3E87B2529}"/>
              </a:ext>
            </a:extLst>
          </p:cNvPr>
          <p:cNvSpPr>
            <a:spLocks noGrp="1" noChangeArrowheads="1"/>
          </p:cNvSpPr>
          <p:nvPr userDrawn="1">
            <p:ph type="sldNum" sz="quarter" idx="12"/>
          </p:nvPr>
        </p:nvSpPr>
        <p:spPr>
          <a:ln/>
        </p:spPr>
        <p:txBody>
          <a:bodyPr/>
          <a:lstStyle>
            <a:lvl1pPr>
              <a:defRPr/>
            </a:lvl1pPr>
          </a:lstStyle>
          <a:p>
            <a:pPr>
              <a:defRPr/>
            </a:pPr>
            <a:fld id="{65C57D72-E8DD-4733-AF7F-A07AF963D81C}" type="slidenum">
              <a:rPr lang="en-US" altLang="en-US"/>
              <a:pPr>
                <a:defRPr/>
              </a:pPr>
              <a:t>‹#›</a:t>
            </a:fld>
            <a:endParaRPr lang="en-US" altLang="en-US"/>
          </a:p>
        </p:txBody>
      </p:sp>
    </p:spTree>
    <p:extLst>
      <p:ext uri="{BB962C8B-B14F-4D97-AF65-F5344CB8AC3E}">
        <p14:creationId xmlns:p14="http://schemas.microsoft.com/office/powerpoint/2010/main" val="2678037216"/>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37CAF6C-A4CE-4972-9931-4FC070BBF414}"/>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6DA67DE-8C2F-4BC4-B606-ABD88BF8136A}"/>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CDAFAC0-EBB8-4B4B-B12D-9BB0A2F06153}"/>
              </a:ext>
            </a:extLst>
          </p:cNvPr>
          <p:cNvSpPr>
            <a:spLocks noGrp="1" noChangeArrowheads="1"/>
          </p:cNvSpPr>
          <p:nvPr userDrawn="1">
            <p:ph type="sldNum" sz="quarter" idx="12"/>
          </p:nvPr>
        </p:nvSpPr>
        <p:spPr>
          <a:ln/>
        </p:spPr>
        <p:txBody>
          <a:bodyPr/>
          <a:lstStyle>
            <a:lvl1pPr>
              <a:defRPr/>
            </a:lvl1pPr>
          </a:lstStyle>
          <a:p>
            <a:fld id="{CA8DDEFB-0006-4AA7-BA32-FE49E813163E}" type="slidenum">
              <a:rPr lang="en-US" altLang="en-US"/>
              <a:pPr/>
              <a:t>‹#›</a:t>
            </a:fld>
            <a:endParaRPr lang="en-US" altLang="en-US"/>
          </a:p>
        </p:txBody>
      </p:sp>
    </p:spTree>
    <p:extLst>
      <p:ext uri="{BB962C8B-B14F-4D97-AF65-F5344CB8AC3E}">
        <p14:creationId xmlns:p14="http://schemas.microsoft.com/office/powerpoint/2010/main" val="10275016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6660F252-8F1C-40EE-8B3E-D7898176E0AB}" type="datetimeFigureOut">
              <a:rPr lang="en-US" smtClean="0"/>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272162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4004281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660F252-8F1C-40EE-8B3E-D7898176E0AB}" type="datetimeFigureOut">
              <a:rPr lang="en-US" smtClean="0"/>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13321067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660F252-8F1C-40EE-8B3E-D7898176E0AB}" type="datetimeFigureOut">
              <a:rPr lang="en-US" smtClean="0"/>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12395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660F252-8F1C-40EE-8B3E-D7898176E0AB}" type="datetimeFigureOut">
              <a:rPr lang="en-US" smtClean="0"/>
              <a:t>10/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38116012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660F252-8F1C-40EE-8B3E-D7898176E0AB}" type="datetimeFigureOut">
              <a:rPr lang="en-US" smtClean="0"/>
              <a:t>10/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777955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60F252-8F1C-40EE-8B3E-D7898176E0AB}" type="datetimeFigureOut">
              <a:rPr lang="en-US" smtClean="0"/>
              <a:t>10/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8BD289-9430-406F-B295-7AAD1F31992F}" type="slidenum">
              <a:rPr lang="en-US" smtClean="0"/>
              <a:t>‹#›</a:t>
            </a:fld>
            <a:endParaRPr lang="en-US"/>
          </a:p>
        </p:txBody>
      </p:sp>
      <p:sp>
        <p:nvSpPr>
          <p:cNvPr id="5" name="Footer Placeholder 4"/>
          <p:cNvSpPr txBox="1">
            <a:spLocks/>
          </p:cNvSpPr>
          <p:nvPr userDrawn="1"/>
        </p:nvSpPr>
        <p:spPr>
          <a:xfrm>
            <a:off x="6001917" y="65315"/>
            <a:ext cx="3086100" cy="365125"/>
          </a:xfrm>
          <a:prstGeom prst="rect">
            <a:avLst/>
          </a:prstGeom>
        </p:spPr>
        <p:style>
          <a:lnRef idx="0">
            <a:schemeClr val="accent5"/>
          </a:lnRef>
          <a:fillRef idx="3">
            <a:schemeClr val="accent5"/>
          </a:fillRef>
          <a:effectRef idx="3">
            <a:schemeClr val="accent5"/>
          </a:effectRef>
          <a:fontRef idx="minor">
            <a:schemeClr val="lt1"/>
          </a:fontRef>
        </p:style>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Computational Methods for Electric Power Systems</a:t>
            </a:r>
          </a:p>
          <a:p>
            <a:r>
              <a:rPr lang="en-US" sz="900" dirty="0"/>
              <a:t>M. L. Crow, 2015</a:t>
            </a:r>
          </a:p>
        </p:txBody>
      </p:sp>
    </p:spTree>
    <p:extLst>
      <p:ext uri="{BB962C8B-B14F-4D97-AF65-F5344CB8AC3E}">
        <p14:creationId xmlns:p14="http://schemas.microsoft.com/office/powerpoint/2010/main" val="319672336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660F252-8F1C-40EE-8B3E-D7898176E0AB}" type="datetimeFigureOut">
              <a:rPr lang="en-US" smtClean="0"/>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31237856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660F252-8F1C-40EE-8B3E-D7898176E0AB}" type="datetimeFigureOut">
              <a:rPr lang="en-US" smtClean="0"/>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663728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806F6012-0BDD-462D-803C-0D71BB6A04F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3027094-8D3B-4EEC-A496-A43472A0825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807666-4693-497F-82F7-D64326561285}"/>
              </a:ext>
            </a:extLst>
          </p:cNvPr>
          <p:cNvSpPr>
            <a:spLocks noGrp="1" noChangeArrowheads="1"/>
          </p:cNvSpPr>
          <p:nvPr userDrawn="1">
            <p:ph type="sldNum" sz="quarter" idx="12"/>
          </p:nvPr>
        </p:nvSpPr>
        <p:spPr>
          <a:ln/>
        </p:spPr>
        <p:txBody>
          <a:bodyPr/>
          <a:lstStyle>
            <a:lvl1pPr>
              <a:defRPr/>
            </a:lvl1pPr>
          </a:lstStyle>
          <a:p>
            <a:pPr>
              <a:defRPr/>
            </a:pPr>
            <a:fld id="{175696B4-21EB-45B0-A733-D1C4505EA6E9}" type="slidenum">
              <a:rPr lang="en-US" altLang="en-US"/>
              <a:pPr>
                <a:defRPr/>
              </a:pPr>
              <a:t>‹#›</a:t>
            </a:fld>
            <a:endParaRPr lang="en-US" altLang="en-US"/>
          </a:p>
        </p:txBody>
      </p:sp>
    </p:spTree>
    <p:extLst>
      <p:ext uri="{BB962C8B-B14F-4D97-AF65-F5344CB8AC3E}">
        <p14:creationId xmlns:p14="http://schemas.microsoft.com/office/powerpoint/2010/main" val="2719341057"/>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16487165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0F252-8F1C-40EE-8B3E-D7898176E0AB}" type="datetimeFigureOut">
              <a:rPr lang="en-US" smtClean="0"/>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BD289-9430-406F-B295-7AAD1F31992F}" type="slidenum">
              <a:rPr lang="en-US" smtClean="0"/>
              <a:t>‹#›</a:t>
            </a:fld>
            <a:endParaRPr lang="en-US"/>
          </a:p>
        </p:txBody>
      </p:sp>
    </p:spTree>
    <p:extLst>
      <p:ext uri="{BB962C8B-B14F-4D97-AF65-F5344CB8AC3E}">
        <p14:creationId xmlns:p14="http://schemas.microsoft.com/office/powerpoint/2010/main" val="2088559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B3D784D8-6CBD-4A7B-9BA2-13623F60CCFB}"/>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3D73651-8994-43BE-A8D1-F6EC47DB730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3BB5BD8-CB7C-4B6E-8936-388499F215C3}"/>
              </a:ext>
            </a:extLst>
          </p:cNvPr>
          <p:cNvSpPr>
            <a:spLocks noGrp="1" noChangeArrowheads="1"/>
          </p:cNvSpPr>
          <p:nvPr userDrawn="1">
            <p:ph type="sldNum" sz="quarter" idx="12"/>
          </p:nvPr>
        </p:nvSpPr>
        <p:spPr>
          <a:ln/>
        </p:spPr>
        <p:txBody>
          <a:bodyPr/>
          <a:lstStyle>
            <a:lvl1pPr>
              <a:defRPr/>
            </a:lvl1pPr>
          </a:lstStyle>
          <a:p>
            <a:pPr>
              <a:defRPr/>
            </a:pPr>
            <a:fld id="{80BB4BE5-B69F-44A3-92E9-BA3B7D7AFCD1}" type="slidenum">
              <a:rPr lang="en-US" altLang="en-US"/>
              <a:pPr>
                <a:defRPr/>
              </a:pPr>
              <a:t>‹#›</a:t>
            </a:fld>
            <a:endParaRPr lang="en-US" altLang="en-US"/>
          </a:p>
        </p:txBody>
      </p:sp>
    </p:spTree>
    <p:extLst>
      <p:ext uri="{BB962C8B-B14F-4D97-AF65-F5344CB8AC3E}">
        <p14:creationId xmlns:p14="http://schemas.microsoft.com/office/powerpoint/2010/main" val="338858233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2254AE36-1445-4332-83AC-39FDD4E225B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E448EA4-704D-4B9A-81F4-84B1361778C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68DC1AB-CBB4-4172-B7D7-E3B83B982B02}"/>
              </a:ext>
            </a:extLst>
          </p:cNvPr>
          <p:cNvSpPr>
            <a:spLocks noGrp="1" noChangeArrowheads="1"/>
          </p:cNvSpPr>
          <p:nvPr userDrawn="1">
            <p:ph type="sldNum" sz="quarter" idx="12"/>
          </p:nvPr>
        </p:nvSpPr>
        <p:spPr>
          <a:ln/>
        </p:spPr>
        <p:txBody>
          <a:bodyPr/>
          <a:lstStyle>
            <a:lvl1pPr>
              <a:defRPr/>
            </a:lvl1pPr>
          </a:lstStyle>
          <a:p>
            <a:pPr>
              <a:defRPr/>
            </a:pPr>
            <a:fld id="{0F732CC9-51FA-4D82-A7F8-B2E68B3BBB8C}" type="slidenum">
              <a:rPr lang="en-US" altLang="en-US"/>
              <a:pPr>
                <a:defRPr/>
              </a:pPr>
              <a:t>‹#›</a:t>
            </a:fld>
            <a:endParaRPr lang="en-US" altLang="en-US"/>
          </a:p>
        </p:txBody>
      </p:sp>
    </p:spTree>
    <p:extLst>
      <p:ext uri="{BB962C8B-B14F-4D97-AF65-F5344CB8AC3E}">
        <p14:creationId xmlns:p14="http://schemas.microsoft.com/office/powerpoint/2010/main" val="32799306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3831FB8-5AE7-4C1E-AFF8-344E90AA06E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6C41D1C-5A07-407A-8EBD-18C8BA3F426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3280564-9F54-472F-846A-0CC05B4C7D1E}"/>
              </a:ext>
            </a:extLst>
          </p:cNvPr>
          <p:cNvSpPr>
            <a:spLocks noGrp="1" noChangeArrowheads="1"/>
          </p:cNvSpPr>
          <p:nvPr userDrawn="1">
            <p:ph type="sldNum" sz="quarter" idx="12"/>
          </p:nvPr>
        </p:nvSpPr>
        <p:spPr>
          <a:ln/>
        </p:spPr>
        <p:txBody>
          <a:bodyPr/>
          <a:lstStyle>
            <a:lvl1pPr>
              <a:defRPr/>
            </a:lvl1pPr>
          </a:lstStyle>
          <a:p>
            <a:pPr>
              <a:defRPr/>
            </a:pPr>
            <a:fld id="{BF911120-185D-43A4-951D-47DFF2D17F06}" type="slidenum">
              <a:rPr lang="en-US" altLang="en-US"/>
              <a:pPr>
                <a:defRPr/>
              </a:pPr>
              <a:t>‹#›</a:t>
            </a:fld>
            <a:endParaRPr lang="en-US" altLang="en-US"/>
          </a:p>
        </p:txBody>
      </p:sp>
    </p:spTree>
    <p:extLst>
      <p:ext uri="{BB962C8B-B14F-4D97-AF65-F5344CB8AC3E}">
        <p14:creationId xmlns:p14="http://schemas.microsoft.com/office/powerpoint/2010/main" val="26012089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F485136-9A66-431D-AA94-335CC3699161}"/>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B47736-A133-4843-BC34-E8EC98CCF665}"/>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292308-3C39-489F-9200-F104A2B86C77}"/>
              </a:ext>
            </a:extLst>
          </p:cNvPr>
          <p:cNvSpPr>
            <a:spLocks noGrp="1" noChangeArrowheads="1"/>
          </p:cNvSpPr>
          <p:nvPr userDrawn="1">
            <p:ph type="sldNum" sz="quarter" idx="12"/>
          </p:nvPr>
        </p:nvSpPr>
        <p:spPr>
          <a:ln/>
        </p:spPr>
        <p:txBody>
          <a:bodyPr/>
          <a:lstStyle>
            <a:lvl1pPr>
              <a:defRPr/>
            </a:lvl1pPr>
          </a:lstStyle>
          <a:p>
            <a:pPr>
              <a:defRPr/>
            </a:pPr>
            <a:fld id="{8C64CE28-AE0F-4633-88B3-03AEBC24782A}" type="slidenum">
              <a:rPr lang="en-US" altLang="en-US"/>
              <a:pPr>
                <a:defRPr/>
              </a:pPr>
              <a:t>‹#›</a:t>
            </a:fld>
            <a:endParaRPr lang="en-US" altLang="en-US"/>
          </a:p>
        </p:txBody>
      </p:sp>
    </p:spTree>
    <p:extLst>
      <p:ext uri="{BB962C8B-B14F-4D97-AF65-F5344CB8AC3E}">
        <p14:creationId xmlns:p14="http://schemas.microsoft.com/office/powerpoint/2010/main" val="102207054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6D994D9-22AB-420C-843C-26B7FC1CB067}"/>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3489961-4372-47C6-8CED-3B494CF4F78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5ECADE0-F888-49E8-8908-A7DBE9DCB4D4}"/>
              </a:ext>
            </a:extLst>
          </p:cNvPr>
          <p:cNvSpPr>
            <a:spLocks noGrp="1" noChangeArrowheads="1"/>
          </p:cNvSpPr>
          <p:nvPr userDrawn="1">
            <p:ph type="sldNum" sz="quarter" idx="12"/>
          </p:nvPr>
        </p:nvSpPr>
        <p:spPr>
          <a:ln/>
        </p:spPr>
        <p:txBody>
          <a:bodyPr/>
          <a:lstStyle>
            <a:lvl1pPr>
              <a:defRPr/>
            </a:lvl1pPr>
          </a:lstStyle>
          <a:p>
            <a:pPr>
              <a:defRPr/>
            </a:pPr>
            <a:fld id="{AFA48137-1767-48DA-BCFE-269B1E5F62EA}" type="slidenum">
              <a:rPr lang="en-US" altLang="en-US"/>
              <a:pPr>
                <a:defRPr/>
              </a:pPr>
              <a:t>‹#›</a:t>
            </a:fld>
            <a:endParaRPr lang="en-US" altLang="en-US"/>
          </a:p>
        </p:txBody>
      </p:sp>
    </p:spTree>
    <p:extLst>
      <p:ext uri="{BB962C8B-B14F-4D97-AF65-F5344CB8AC3E}">
        <p14:creationId xmlns:p14="http://schemas.microsoft.com/office/powerpoint/2010/main" val="49448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5" Type="http://schemas.openxmlformats.org/officeDocument/2006/relationships/slideLayout" Target="../slideLayouts/slideLayout26.xml"/><Relationship Id="rId10" Type="http://schemas.openxmlformats.org/officeDocument/2006/relationships/theme" Target="../theme/theme3.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4.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chemeClr val="tx1"/>
            </a:gs>
            <a:gs pos="100000">
              <a:srgbClr val="EAEAEA"/>
            </a:gs>
          </a:gsLst>
          <a:lin ang="54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F0F7E314-0946-4123-AED7-D616B46CFB85}"/>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Rectangle 29">
            <a:extLst>
              <a:ext uri="{FF2B5EF4-FFF2-40B4-BE49-F238E27FC236}">
                <a16:creationId xmlns:a16="http://schemas.microsoft.com/office/drawing/2014/main" id="{FE2F0FCE-37A6-4046-87CC-582FD160FE29}"/>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 name="Rectangle 27">
            <a:extLst>
              <a:ext uri="{FF2B5EF4-FFF2-40B4-BE49-F238E27FC236}">
                <a16:creationId xmlns:a16="http://schemas.microsoft.com/office/drawing/2014/main" id="{34149C1F-C9EE-4D6E-BE95-C3B1EEE45644}"/>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9" name="Rectangle 28">
            <a:extLst>
              <a:ext uri="{FF2B5EF4-FFF2-40B4-BE49-F238E27FC236}">
                <a16:creationId xmlns:a16="http://schemas.microsoft.com/office/drawing/2014/main" id="{6F8BDC6B-E16A-4501-8CBD-875A7266C948}"/>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30" name="Rectangle 3">
            <a:extLst>
              <a:ext uri="{FF2B5EF4-FFF2-40B4-BE49-F238E27FC236}">
                <a16:creationId xmlns:a16="http://schemas.microsoft.com/office/drawing/2014/main" id="{7907499D-2301-4045-ABFE-F5AF57ADD610}"/>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2">
            <a:extLst>
              <a:ext uri="{FF2B5EF4-FFF2-40B4-BE49-F238E27FC236}">
                <a16:creationId xmlns:a16="http://schemas.microsoft.com/office/drawing/2014/main" id="{C1695D0F-AAFF-468B-A00C-4B475CEDC7F5}"/>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6514A1AE-0957-4C4A-ACFD-E35617035383}"/>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372F8936-3202-413E-B05C-F90ECB9FD07B}"/>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011A6091-39A2-4F7A-98E7-374A7CB30A4E}"/>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00" smtClean="0">
                <a:solidFill>
                  <a:schemeClr val="bg2"/>
                </a:solidFill>
              </a:defRPr>
            </a:lvl1pPr>
          </a:lstStyle>
          <a:p>
            <a:pPr>
              <a:defRPr/>
            </a:pPr>
            <a:fld id="{A7382F8D-E0F5-4677-A6D3-DC77679624DE}"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1"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EAEAEA"/>
            </a:gs>
            <a:gs pos="100000">
              <a:schemeClr val="tx1"/>
            </a:gs>
          </a:gsLst>
          <a:lin ang="162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3C033F5C-4EF6-4C8D-84B5-990EF98F7C28}"/>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Rectangle 29">
            <a:extLst>
              <a:ext uri="{FF2B5EF4-FFF2-40B4-BE49-F238E27FC236}">
                <a16:creationId xmlns:a16="http://schemas.microsoft.com/office/drawing/2014/main" id="{A4F8ACFE-9D84-416F-86CD-9E7B30EACD81}"/>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a:extLst>
              <a:ext uri="{FF2B5EF4-FFF2-40B4-BE49-F238E27FC236}">
                <a16:creationId xmlns:a16="http://schemas.microsoft.com/office/drawing/2014/main" id="{87E29A62-E261-4A12-8E39-F174F39CE61B}"/>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ectangle 28">
            <a:extLst>
              <a:ext uri="{FF2B5EF4-FFF2-40B4-BE49-F238E27FC236}">
                <a16:creationId xmlns:a16="http://schemas.microsoft.com/office/drawing/2014/main" id="{2C378DE6-72AB-4CF5-883D-2275DDBE9D74}"/>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4" name="Rectangle 3">
            <a:extLst>
              <a:ext uri="{FF2B5EF4-FFF2-40B4-BE49-F238E27FC236}">
                <a16:creationId xmlns:a16="http://schemas.microsoft.com/office/drawing/2014/main" id="{75E0FFC8-C3E1-44F2-A8A9-34CECBDA1C78}"/>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5" name="Rectangle 2">
            <a:extLst>
              <a:ext uri="{FF2B5EF4-FFF2-40B4-BE49-F238E27FC236}">
                <a16:creationId xmlns:a16="http://schemas.microsoft.com/office/drawing/2014/main" id="{B1A919C0-BDEF-4983-B446-FC345BD47F40}"/>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55085A5B-70E8-4050-987B-3F4530C330BA}"/>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D0861017-9CF4-431B-AB39-9E7EE62A0A59}"/>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C3CD44B8-0326-4373-A56E-1FC5A4D345E8}"/>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smtClean="0">
                <a:solidFill>
                  <a:schemeClr val="bg2"/>
                </a:solidFill>
              </a:defRPr>
            </a:lvl1pPr>
          </a:lstStyle>
          <a:p>
            <a:pPr>
              <a:defRPr/>
            </a:pPr>
            <a:fld id="{0D5ADE21-6135-4DF2-A4DF-CDBDF32402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2" r:id="rId1"/>
    <p:sldLayoutId id="2147484353" r:id="rId2"/>
    <p:sldLayoutId id="2147484354" r:id="rId3"/>
    <p:sldLayoutId id="2147484355" r:id="rId4"/>
    <p:sldLayoutId id="2147484356" r:id="rId5"/>
    <p:sldLayoutId id="2147484357" r:id="rId6"/>
    <p:sldLayoutId id="2147484358" r:id="rId7"/>
    <p:sldLayoutId id="2147484359" r:id="rId8"/>
    <p:sldLayoutId id="2147484360" r:id="rId9"/>
    <p:sldLayoutId id="2147484363" r:id="rId10"/>
    <p:sldLayoutId id="2147484364" r:id="rId11"/>
    <p:sldLayoutId id="2147484365" r:id="rId12"/>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chemeClr val="tx1"/>
            </a:gs>
            <a:gs pos="100000">
              <a:srgbClr val="EAEAEA"/>
            </a:gs>
          </a:gsLst>
          <a:lin ang="54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C795C6F4-B211-4F76-B7B8-1C786639E108}"/>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Rectangle 29">
            <a:extLst>
              <a:ext uri="{FF2B5EF4-FFF2-40B4-BE49-F238E27FC236}">
                <a16:creationId xmlns:a16="http://schemas.microsoft.com/office/drawing/2014/main" id="{99C0B203-C30A-44B4-9D12-8007A5C8BB19}"/>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 name="Rectangle 27">
            <a:extLst>
              <a:ext uri="{FF2B5EF4-FFF2-40B4-BE49-F238E27FC236}">
                <a16:creationId xmlns:a16="http://schemas.microsoft.com/office/drawing/2014/main" id="{E302C912-5BEC-4462-9D22-6307F1E61C56}"/>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9" name="Rectangle 28">
            <a:extLst>
              <a:ext uri="{FF2B5EF4-FFF2-40B4-BE49-F238E27FC236}">
                <a16:creationId xmlns:a16="http://schemas.microsoft.com/office/drawing/2014/main" id="{3E261DBD-0B58-4563-BEB1-3A817704FBDF}"/>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30" name="Rectangle 3">
            <a:extLst>
              <a:ext uri="{FF2B5EF4-FFF2-40B4-BE49-F238E27FC236}">
                <a16:creationId xmlns:a16="http://schemas.microsoft.com/office/drawing/2014/main" id="{CD757FCE-7383-40E8-B4D2-A5CE86B0791F}"/>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2">
            <a:extLst>
              <a:ext uri="{FF2B5EF4-FFF2-40B4-BE49-F238E27FC236}">
                <a16:creationId xmlns:a16="http://schemas.microsoft.com/office/drawing/2014/main" id="{5D75A178-B67F-4C48-8E8B-680F0894A0BF}"/>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F6D806F6-BE5D-4DD7-B4DD-B0C2D9694606}"/>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76E1108C-D836-4310-8185-83A497DF00B5}"/>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B48DE141-3CC0-4426-9749-8B9AB7749D05}"/>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00">
                <a:solidFill>
                  <a:schemeClr val="bg2"/>
                </a:solidFill>
              </a:defRPr>
            </a:lvl1pPr>
          </a:lstStyle>
          <a:p>
            <a:fld id="{152DD278-A2B9-4091-B171-01EF95982929}" type="slidenum">
              <a:rPr lang="en-US" altLang="en-US"/>
              <a:pPr/>
              <a:t>‹#›</a:t>
            </a:fld>
            <a:endParaRPr lang="en-US" altLang="en-US"/>
          </a:p>
        </p:txBody>
      </p:sp>
    </p:spTree>
    <p:extLst>
      <p:ext uri="{BB962C8B-B14F-4D97-AF65-F5344CB8AC3E}">
        <p14:creationId xmlns:p14="http://schemas.microsoft.com/office/powerpoint/2010/main" val="1933680587"/>
      </p:ext>
    </p:extLst>
  </p:cSld>
  <p:clrMap bg1="dk2" tx1="lt1" bg2="dk1" tx2="lt2" accent1="accent1" accent2="accent2" accent3="accent3" accent4="accent4" accent5="accent5" accent6="accent6" hlink="hlink" folHlink="folHlink"/>
  <p:sldLayoutIdLst>
    <p:sldLayoutId id="2147484379" r:id="rId1"/>
    <p:sldLayoutId id="2147484380" r:id="rId2"/>
    <p:sldLayoutId id="2147484381" r:id="rId3"/>
    <p:sldLayoutId id="2147484382" r:id="rId4"/>
    <p:sldLayoutId id="2147484383" r:id="rId5"/>
    <p:sldLayoutId id="2147484384" r:id="rId6"/>
    <p:sldLayoutId id="2147484385" r:id="rId7"/>
    <p:sldLayoutId id="2147484386" r:id="rId8"/>
    <p:sldLayoutId id="2147484387" r:id="rId9"/>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660F252-8F1C-40EE-8B3E-D7898176E0AB}" type="datetimeFigureOut">
              <a:rPr lang="en-US" smtClean="0"/>
              <a:t>10/11/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28BD289-9430-406F-B295-7AAD1F31992F}" type="slidenum">
              <a:rPr lang="en-US" smtClean="0"/>
              <a:t>‹#›</a:t>
            </a:fld>
            <a:endParaRPr lang="en-US"/>
          </a:p>
        </p:txBody>
      </p:sp>
    </p:spTree>
    <p:extLst>
      <p:ext uri="{BB962C8B-B14F-4D97-AF65-F5344CB8AC3E}">
        <p14:creationId xmlns:p14="http://schemas.microsoft.com/office/powerpoint/2010/main" val="1056648806"/>
      </p:ext>
    </p:extLst>
  </p:cSld>
  <p:clrMap bg1="lt1" tx1="dk1" bg2="lt2" tx2="dk2" accent1="accent1" accent2="accent2" accent3="accent3" accent4="accent4" accent5="accent5" accent6="accent6" hlink="hlink" folHlink="folHlink"/>
  <p:sldLayoutIdLst>
    <p:sldLayoutId id="2147484389" r:id="rId1"/>
    <p:sldLayoutId id="2147484390" r:id="rId2"/>
    <p:sldLayoutId id="2147484391" r:id="rId3"/>
    <p:sldLayoutId id="2147484392" r:id="rId4"/>
    <p:sldLayoutId id="2147484393" r:id="rId5"/>
    <p:sldLayoutId id="2147484394" r:id="rId6"/>
    <p:sldLayoutId id="2147484395" r:id="rId7"/>
    <p:sldLayoutId id="2147484396" r:id="rId8"/>
    <p:sldLayoutId id="2147484397" r:id="rId9"/>
    <p:sldLayoutId id="2147484398" r:id="rId10"/>
    <p:sldLayoutId id="214748439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oel.Schulz@ws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emf"/><Relationship Id="rId2" Type="http://schemas.openxmlformats.org/officeDocument/2006/relationships/slideLayout" Target="../slideLayouts/slideLayout37.xml"/><Relationship Id="rId1" Type="http://schemas.openxmlformats.org/officeDocument/2006/relationships/vmlDrawing" Target="../drawings/vmlDrawing1.vml"/><Relationship Id="rId6" Type="http://schemas.openxmlformats.org/officeDocument/2006/relationships/customXml" Target="../ink/ink8.xml"/><Relationship Id="rId5" Type="http://schemas.openxmlformats.org/officeDocument/2006/relationships/image" Target="../media/image11.jpe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oleObject" Target="../embeddings/oleObject2.bin"/><Relationship Id="rId7" Type="http://schemas.openxmlformats.org/officeDocument/2006/relationships/image" Target="../media/image14.wmf"/><Relationship Id="rId2" Type="http://schemas.openxmlformats.org/officeDocument/2006/relationships/slideLayout" Target="../slideLayouts/slideLayout3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jpeg"/><Relationship Id="rId4" Type="http://schemas.openxmlformats.org/officeDocument/2006/relationships/image" Target="../media/image13.wmf"/><Relationship Id="rId9" Type="http://schemas.openxmlformats.org/officeDocument/2006/relationships/image" Target="../media/image15.e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9.emf"/><Relationship Id="rId2" Type="http://schemas.openxmlformats.org/officeDocument/2006/relationships/slideLayout" Target="../slideLayouts/slideLayout37.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customXml" Target="../ink/ink10.xml"/><Relationship Id="rId5" Type="http://schemas.openxmlformats.org/officeDocument/2006/relationships/oleObject" Target="../embeddings/oleObject5.bin"/><Relationship Id="rId10" Type="http://schemas.openxmlformats.org/officeDocument/2006/relationships/image" Target="../media/image18.wmf"/><Relationship Id="rId4" Type="http://schemas.openxmlformats.org/officeDocument/2006/relationships/image" Target="../media/image13.w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7.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image" Target="../media/image22.emf"/><Relationship Id="rId4" Type="http://schemas.openxmlformats.org/officeDocument/2006/relationships/image" Target="../media/image18.wmf"/><Relationship Id="rId9" Type="http://schemas.openxmlformats.org/officeDocument/2006/relationships/customXml" Target="../ink/ink11.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2.bin"/><Relationship Id="rId10" Type="http://schemas.openxmlformats.org/officeDocument/2006/relationships/image" Target="../media/image26.emf"/><Relationship Id="rId4" Type="http://schemas.openxmlformats.org/officeDocument/2006/relationships/image" Target="../media/image23.wmf"/><Relationship Id="rId9" Type="http://schemas.openxmlformats.org/officeDocument/2006/relationships/customXml" Target="../ink/ink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9.emf"/><Relationship Id="rId2" Type="http://schemas.openxmlformats.org/officeDocument/2006/relationships/slideLayout" Target="../slideLayouts/slideLayout37.xml"/><Relationship Id="rId1" Type="http://schemas.openxmlformats.org/officeDocument/2006/relationships/vmlDrawing" Target="../drawings/vmlDrawing6.vml"/><Relationship Id="rId6" Type="http://schemas.openxmlformats.org/officeDocument/2006/relationships/customXml" Target="../ink/ink13.xml"/><Relationship Id="rId5" Type="http://schemas.openxmlformats.org/officeDocument/2006/relationships/image" Target="../media/image28.jpeg"/><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5.bin"/><Relationship Id="rId7" Type="http://schemas.openxmlformats.org/officeDocument/2006/relationships/customXml" Target="../ink/ink14.xml"/><Relationship Id="rId2" Type="http://schemas.openxmlformats.org/officeDocument/2006/relationships/slideLayout" Target="../slideLayouts/slideLayout37.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6.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7.bin"/><Relationship Id="rId7" Type="http://schemas.openxmlformats.org/officeDocument/2006/relationships/image" Target="../media/image34.wmf"/><Relationship Id="rId2" Type="http://schemas.openxmlformats.org/officeDocument/2006/relationships/slideLayout" Target="../slideLayouts/slideLayout37.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37.emf"/><Relationship Id="rId5" Type="http://schemas.openxmlformats.org/officeDocument/2006/relationships/image" Target="../media/image36.jpeg"/><Relationship Id="rId10" Type="http://schemas.openxmlformats.org/officeDocument/2006/relationships/customXml" Target="../ink/ink15.xml"/><Relationship Id="rId4" Type="http://schemas.openxmlformats.org/officeDocument/2006/relationships/image" Target="../media/image33.wmf"/><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37.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1.bin"/><Relationship Id="rId10" Type="http://schemas.openxmlformats.org/officeDocument/2006/relationships/image" Target="../media/image41.emf"/><Relationship Id="rId4" Type="http://schemas.openxmlformats.org/officeDocument/2006/relationships/image" Target="../media/image38.wmf"/><Relationship Id="rId9" Type="http://schemas.openxmlformats.org/officeDocument/2006/relationships/customXml" Target="../ink/ink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6.emf"/><Relationship Id="rId2" Type="http://schemas.openxmlformats.org/officeDocument/2006/relationships/slideLayout" Target="../slideLayouts/slideLayout37.xml"/><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customXml" Target="../ink/ink17.xml"/><Relationship Id="rId5" Type="http://schemas.openxmlformats.org/officeDocument/2006/relationships/oleObject" Target="../embeddings/oleObject2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7.xml"/><Relationship Id="rId1" Type="http://schemas.openxmlformats.org/officeDocument/2006/relationships/vmlDrawing" Target="../drawings/vmlDrawing11.vml"/><Relationship Id="rId6" Type="http://schemas.openxmlformats.org/officeDocument/2006/relationships/image" Target="../media/image48.emf"/><Relationship Id="rId5" Type="http://schemas.openxmlformats.org/officeDocument/2006/relationships/customXml" Target="../ink/ink18.x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8" Type="http://schemas.openxmlformats.org/officeDocument/2006/relationships/customXml" Target="../ink/ink19.xml"/><Relationship Id="rId3" Type="http://schemas.openxmlformats.org/officeDocument/2006/relationships/oleObject" Target="../embeddings/oleObject28.bin"/><Relationship Id="rId7" Type="http://schemas.openxmlformats.org/officeDocument/2006/relationships/image" Target="../media/image51.jpg"/><Relationship Id="rId2" Type="http://schemas.openxmlformats.org/officeDocument/2006/relationships/slideLayout" Target="../slideLayouts/slideLayout37.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29.bin"/><Relationship Id="rId4" Type="http://schemas.openxmlformats.org/officeDocument/2006/relationships/image" Target="../media/image49.wmf"/><Relationship Id="rId9" Type="http://schemas.openxmlformats.org/officeDocument/2006/relationships/image" Target="../media/image52.emf"/></Relationships>
</file>

<file path=ppt/slides/_rels/slide24.xml.rels><?xml version="1.0" encoding="UTF-8" standalone="yes"?>
<Relationships xmlns="http://schemas.openxmlformats.org/package/2006/relationships"><Relationship Id="rId3" Type="http://schemas.openxmlformats.org/officeDocument/2006/relationships/image" Target="../media/image54.jpg"/><Relationship Id="rId7" Type="http://schemas.openxmlformats.org/officeDocument/2006/relationships/image" Target="../media/image55.emf"/><Relationship Id="rId2" Type="http://schemas.openxmlformats.org/officeDocument/2006/relationships/slideLayout" Target="../slideLayouts/slideLayout37.xml"/><Relationship Id="rId1" Type="http://schemas.openxmlformats.org/officeDocument/2006/relationships/vmlDrawing" Target="../drawings/vmlDrawing13.vml"/><Relationship Id="rId6" Type="http://schemas.openxmlformats.org/officeDocument/2006/relationships/customXml" Target="../ink/ink20.xml"/><Relationship Id="rId5" Type="http://schemas.openxmlformats.org/officeDocument/2006/relationships/image" Target="../media/image53.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customXml" Target="../ink/ink21.xml"/><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customXml" Target="../ink/ink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customXml" Target="../ink/ink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a:extLst>
              <a:ext uri="{FF2B5EF4-FFF2-40B4-BE49-F238E27FC236}">
                <a16:creationId xmlns:a16="http://schemas.microsoft.com/office/drawing/2014/main" id="{10B83ACF-0386-49A7-83F2-F8FA0B07D786}"/>
              </a:ext>
            </a:extLst>
          </p:cNvPr>
          <p:cNvSpPr>
            <a:spLocks noGrp="1" noChangeArrowheads="1"/>
          </p:cNvSpPr>
          <p:nvPr>
            <p:ph type="ctrTitle"/>
          </p:nvPr>
        </p:nvSpPr>
        <p:spPr>
          <a:xfrm>
            <a:off x="542925" y="1125538"/>
            <a:ext cx="8659813" cy="425450"/>
          </a:xfrm>
        </p:spPr>
        <p:txBody>
          <a:bodyPr/>
          <a:lstStyle/>
          <a:p>
            <a:r>
              <a:rPr lang="en-US" altLang="en-US"/>
              <a:t>EE 521/ECE 582 – Analysis of Power systems</a:t>
            </a:r>
          </a:p>
        </p:txBody>
      </p:sp>
      <p:sp>
        <p:nvSpPr>
          <p:cNvPr id="10243" name="Subtitle 4">
            <a:extLst>
              <a:ext uri="{FF2B5EF4-FFF2-40B4-BE49-F238E27FC236}">
                <a16:creationId xmlns:a16="http://schemas.microsoft.com/office/drawing/2014/main" id="{9BB97259-B921-4154-938B-C1714D230C51}"/>
              </a:ext>
            </a:extLst>
          </p:cNvPr>
          <p:cNvSpPr>
            <a:spLocks noGrp="1" noChangeArrowheads="1"/>
          </p:cNvSpPr>
          <p:nvPr>
            <p:ph type="subTitle" idx="1"/>
          </p:nvPr>
        </p:nvSpPr>
        <p:spPr>
          <a:xfrm>
            <a:off x="542924" y="2062957"/>
            <a:ext cx="8659813" cy="854080"/>
          </a:xfrm>
        </p:spPr>
        <p:txBody>
          <a:bodyPr/>
          <a:lstStyle/>
          <a:p>
            <a:r>
              <a:rPr altLang="en-US" dirty="0"/>
              <a:t>Class #</a:t>
            </a:r>
            <a:r>
              <a:rPr lang="en-US" altLang="en-US" dirty="0"/>
              <a:t>13</a:t>
            </a:r>
            <a:r>
              <a:rPr altLang="en-US" dirty="0"/>
              <a:t> – </a:t>
            </a:r>
            <a:r>
              <a:rPr lang="en-US" altLang="en-US" dirty="0"/>
              <a:t>October 11</a:t>
            </a:r>
            <a:r>
              <a:rPr altLang="en-US" dirty="0"/>
              <a:t>, 2022</a:t>
            </a:r>
            <a:endParaRPr lang="en-US" altLang="en-US" dirty="0"/>
          </a:p>
          <a:p>
            <a:endParaRPr lang="en-US" altLang="en-US" dirty="0"/>
          </a:p>
        </p:txBody>
      </p:sp>
      <p:sp>
        <p:nvSpPr>
          <p:cNvPr id="2" name="Rectangle 1">
            <a:extLst>
              <a:ext uri="{FF2B5EF4-FFF2-40B4-BE49-F238E27FC236}">
                <a16:creationId xmlns:a16="http://schemas.microsoft.com/office/drawing/2014/main" id="{8A00DB7A-8FE7-4DC2-B6CB-C4DF8529860C}"/>
              </a:ext>
            </a:extLst>
          </p:cNvPr>
          <p:cNvSpPr/>
          <p:nvPr/>
        </p:nvSpPr>
        <p:spPr>
          <a:xfrm>
            <a:off x="1744663" y="3435350"/>
            <a:ext cx="6045200" cy="2720975"/>
          </a:xfrm>
          <a:prstGeom prst="rect">
            <a:avLst/>
          </a:prstGeom>
        </p:spPr>
        <p:txBody>
          <a:bodyPr>
            <a:spAutoFit/>
          </a:bodyPr>
          <a:lstStyle/>
          <a:p>
            <a:pPr algn="ctr">
              <a:lnSpc>
                <a:spcPct val="120000"/>
              </a:lnSpc>
              <a:spcBef>
                <a:spcPts val="0"/>
              </a:spcBef>
              <a:defRPr/>
            </a:pPr>
            <a:r>
              <a:rPr lang="en-US" i="1" kern="0" dirty="0">
                <a:solidFill>
                  <a:schemeClr val="bg2"/>
                </a:solidFill>
                <a:ea typeface="Calibri" panose="020F0502020204030204" pitchFamily="34" charset="0"/>
              </a:rPr>
              <a:t>Dr. Noel N. Schulz</a:t>
            </a:r>
          </a:p>
          <a:p>
            <a:pPr algn="ctr">
              <a:lnSpc>
                <a:spcPct val="120000"/>
              </a:lnSpc>
              <a:spcBef>
                <a:spcPts val="0"/>
              </a:spcBef>
              <a:defRPr/>
            </a:pPr>
            <a:r>
              <a:rPr lang="en-US" i="1" kern="0" dirty="0">
                <a:solidFill>
                  <a:schemeClr val="bg2"/>
                </a:solidFill>
                <a:ea typeface="Calibri" panose="020F0502020204030204" pitchFamily="34" charset="0"/>
              </a:rPr>
              <a:t>Edmund O. Schweitzer III Chair in </a:t>
            </a:r>
          </a:p>
          <a:p>
            <a:pPr algn="ctr">
              <a:lnSpc>
                <a:spcPct val="120000"/>
              </a:lnSpc>
              <a:spcBef>
                <a:spcPts val="0"/>
              </a:spcBef>
              <a:defRPr/>
            </a:pPr>
            <a:r>
              <a:rPr lang="en-US" i="1" kern="0" dirty="0">
                <a:solidFill>
                  <a:schemeClr val="bg2"/>
                </a:solidFill>
                <a:ea typeface="Calibri" panose="020F0502020204030204" pitchFamily="34" charset="0"/>
              </a:rPr>
              <a:t>Power Apparatus and Systems</a:t>
            </a:r>
          </a:p>
          <a:p>
            <a:pPr algn="ctr">
              <a:lnSpc>
                <a:spcPct val="120000"/>
              </a:lnSpc>
              <a:spcBef>
                <a:spcPts val="0"/>
              </a:spcBef>
              <a:defRPr/>
            </a:pPr>
            <a:r>
              <a:rPr lang="en-US" i="1" kern="0" dirty="0">
                <a:solidFill>
                  <a:schemeClr val="bg2"/>
                </a:solidFill>
                <a:ea typeface="Calibri" panose="020F0502020204030204" pitchFamily="34" charset="0"/>
              </a:rPr>
              <a:t>Chief Scientist Joint Appointment, PNNL</a:t>
            </a:r>
          </a:p>
          <a:p>
            <a:pPr algn="ctr">
              <a:lnSpc>
                <a:spcPct val="120000"/>
              </a:lnSpc>
              <a:spcBef>
                <a:spcPts val="0"/>
              </a:spcBef>
              <a:defRPr/>
            </a:pPr>
            <a:r>
              <a:rPr lang="en-US" i="1" kern="0" dirty="0">
                <a:solidFill>
                  <a:schemeClr val="bg2"/>
                </a:solidFill>
                <a:ea typeface="Calibri" panose="020F0502020204030204" pitchFamily="34" charset="0"/>
              </a:rPr>
              <a:t>Co-Director, PNNL/WSU Advanced Grid Institute (AGI)</a:t>
            </a:r>
          </a:p>
          <a:p>
            <a:pPr algn="ctr">
              <a:lnSpc>
                <a:spcPct val="120000"/>
              </a:lnSpc>
              <a:spcBef>
                <a:spcPts val="0"/>
              </a:spcBef>
              <a:defRPr/>
            </a:pPr>
            <a:r>
              <a:rPr lang="en-US" i="1" kern="0" dirty="0">
                <a:solidFill>
                  <a:schemeClr val="bg2"/>
                </a:solidFill>
                <a:ea typeface="Calibri" panose="020F0502020204030204" pitchFamily="34" charset="0"/>
              </a:rPr>
              <a:t>Washington State University Pullman</a:t>
            </a:r>
          </a:p>
          <a:p>
            <a:pPr algn="ctr">
              <a:lnSpc>
                <a:spcPct val="120000"/>
              </a:lnSpc>
              <a:spcBef>
                <a:spcPts val="0"/>
              </a:spcBef>
              <a:defRPr/>
            </a:pPr>
            <a:r>
              <a:rPr lang="en-US" i="1" kern="0" dirty="0">
                <a:solidFill>
                  <a:schemeClr val="bg2"/>
                </a:solidFill>
                <a:ea typeface="Calibri" panose="020F0502020204030204" pitchFamily="34" charset="0"/>
                <a:hlinkClick r:id="rId2"/>
              </a:rPr>
              <a:t>Noel.Schulz@wsu.edu</a:t>
            </a:r>
            <a:r>
              <a:rPr lang="en-US" i="1" kern="0" dirty="0">
                <a:solidFill>
                  <a:schemeClr val="bg2"/>
                </a:solidFill>
                <a:ea typeface="Calibri" panose="020F0502020204030204" pitchFamily="34" charset="0"/>
              </a:rPr>
              <a:t>  EME 35</a:t>
            </a:r>
          </a:p>
          <a:p>
            <a:pPr algn="ctr">
              <a:lnSpc>
                <a:spcPct val="120000"/>
              </a:lnSpc>
              <a:spcBef>
                <a:spcPts val="0"/>
              </a:spcBef>
              <a:defRPr/>
            </a:pPr>
            <a:r>
              <a:rPr lang="en-US" i="1" kern="0" dirty="0">
                <a:solidFill>
                  <a:schemeClr val="bg2"/>
                </a:solidFill>
              </a:rPr>
              <a:t>509-335-0980 (o) and 509-336-5522 (c)</a:t>
            </a:r>
            <a:endParaRPr lang="en-US" dirty="0">
              <a:solidFill>
                <a:schemeClr val="bg2"/>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04C1D-7862-434E-B0D3-7031D56DB83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62E3C2B-76EE-471A-A734-D0420C3DBDA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6162732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334" y="1373717"/>
            <a:ext cx="3945760"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PV Curves and Continuation Power Flow</a:t>
            </a:r>
            <a:endParaRPr lang="en-US" dirty="0">
              <a:solidFill>
                <a:prstClr val="white"/>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995039" y="1990725"/>
          <a:ext cx="3352800" cy="1301354"/>
        </p:xfrm>
        <a:graphic>
          <a:graphicData uri="http://schemas.openxmlformats.org/presentationml/2006/ole">
            <mc:AlternateContent xmlns:mc="http://schemas.openxmlformats.org/markup-compatibility/2006">
              <mc:Choice xmlns:v="urn:schemas-microsoft-com:vml" Requires="v">
                <p:oleObj spid="_x0000_s1030" name="Equation" r:id="rId3" imgW="2273040" imgH="888840" progId="Equation.3">
                  <p:embed/>
                </p:oleObj>
              </mc:Choice>
              <mc:Fallback>
                <p:oleObj name="Equation" r:id="rId3" imgW="2273040" imgH="888840" progId="Equation.3">
                  <p:embed/>
                  <p:pic>
                    <p:nvPicPr>
                      <p:cNvPr id="3" name="Object 2"/>
                      <p:cNvPicPr/>
                      <p:nvPr/>
                    </p:nvPicPr>
                    <p:blipFill>
                      <a:blip r:embed="rId4"/>
                      <a:stretch>
                        <a:fillRect/>
                      </a:stretch>
                    </p:blipFill>
                    <p:spPr>
                      <a:xfrm>
                        <a:off x="995039" y="1990725"/>
                        <a:ext cx="3352800" cy="1301354"/>
                      </a:xfrm>
                      <a:prstGeom prst="rect">
                        <a:avLst/>
                      </a:prstGeom>
                    </p:spPr>
                  </p:pic>
                </p:oleObj>
              </mc:Fallback>
            </mc:AlternateContent>
          </a:graphicData>
        </a:graphic>
      </p:graphicFrame>
      <p:sp>
        <p:nvSpPr>
          <p:cNvPr id="4" name="Rounded Rectangle 3"/>
          <p:cNvSpPr/>
          <p:nvPr/>
        </p:nvSpPr>
        <p:spPr>
          <a:xfrm>
            <a:off x="1340924" y="2139785"/>
            <a:ext cx="446313" cy="1006434"/>
          </a:xfrm>
          <a:prstGeom prst="roundRect">
            <a:avLst/>
          </a:prstGeom>
          <a:noFill/>
          <a:ln w="254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TextBox 4"/>
          <p:cNvSpPr txBox="1"/>
          <p:nvPr/>
        </p:nvSpPr>
        <p:spPr>
          <a:xfrm>
            <a:off x="674371" y="3551959"/>
            <a:ext cx="488447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lot bus voltage as the load is gradually increased:</a:t>
            </a: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2763" y="3296368"/>
            <a:ext cx="2760518" cy="2449763"/>
          </a:xfrm>
          <a:prstGeom prst="rect">
            <a:avLst/>
          </a:prstGeom>
        </p:spPr>
      </p:pic>
      <p:sp>
        <p:nvSpPr>
          <p:cNvPr id="10" name="Oval 9"/>
          <p:cNvSpPr/>
          <p:nvPr/>
        </p:nvSpPr>
        <p:spPr>
          <a:xfrm>
            <a:off x="5905005" y="3431227"/>
            <a:ext cx="160317" cy="1603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Oval 10"/>
          <p:cNvSpPr/>
          <p:nvPr/>
        </p:nvSpPr>
        <p:spPr>
          <a:xfrm>
            <a:off x="5903521" y="5487143"/>
            <a:ext cx="160317" cy="1603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7" name="TextBox 16"/>
          <p:cNvSpPr txBox="1"/>
          <p:nvPr/>
        </p:nvSpPr>
        <p:spPr>
          <a:xfrm>
            <a:off x="7338060" y="2343150"/>
            <a:ext cx="1680210"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What happens to the Jacobian when the load is here?</a:t>
            </a:r>
          </a:p>
        </p:txBody>
      </p:sp>
      <p:cxnSp>
        <p:nvCxnSpPr>
          <p:cNvPr id="19" name="Straight Arrow Connector 18"/>
          <p:cNvCxnSpPr/>
          <p:nvPr/>
        </p:nvCxnSpPr>
        <p:spPr>
          <a:xfrm>
            <a:off x="8149590" y="3063240"/>
            <a:ext cx="217170" cy="1040130"/>
          </a:xfrm>
          <a:prstGeom prst="straightConnector1">
            <a:avLst/>
          </a:prstGeom>
          <a:ln w="25400">
            <a:solidFill>
              <a:schemeClr val="accent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68444" y="4228254"/>
            <a:ext cx="4309110"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is is can be represented as a </a:t>
            </a:r>
            <a:r>
              <a:rPr lang="en-US" dirty="0" err="1">
                <a:solidFill>
                  <a:prstClr val="black"/>
                </a:solidFill>
                <a:latin typeface="Calibri" panose="020F0502020204030204"/>
              </a:rPr>
              <a:t>homotopy</a:t>
            </a:r>
            <a:r>
              <a:rPr lang="en-US" dirty="0">
                <a:solidFill>
                  <a:prstClr val="black"/>
                </a:solidFill>
                <a:latin typeface="Calibri" panose="020F0502020204030204"/>
              </a:rPr>
              <a:t> problem when the load increases with </a:t>
            </a:r>
            <a:r>
              <a:rPr lang="en-US" dirty="0">
                <a:solidFill>
                  <a:prstClr val="black"/>
                </a:solidFill>
                <a:latin typeface="Calibri" panose="020F0502020204030204"/>
                <a:sym typeface="Symbol" panose="05050102010706020507" pitchFamily="18" charset="2"/>
              </a:rPr>
              <a:t></a:t>
            </a:r>
            <a:endParaRPr lang="en-US" dirty="0">
              <a:solidFill>
                <a:prstClr val="black"/>
              </a:solidFill>
              <a:latin typeface="Calibri" panose="020F0502020204030204"/>
            </a:endParaRPr>
          </a:p>
        </p:txBody>
      </p:sp>
      <p:sp>
        <p:nvSpPr>
          <p:cNvPr id="21" name="TextBox 20"/>
          <p:cNvSpPr txBox="1"/>
          <p:nvPr/>
        </p:nvSpPr>
        <p:spPr>
          <a:xfrm>
            <a:off x="6151419" y="4161560"/>
            <a:ext cx="1579418"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called the PV or “nose” curve</a:t>
            </a:r>
          </a:p>
        </p:txBody>
      </p:sp>
      <p:cxnSp>
        <p:nvCxnSpPr>
          <p:cNvPr id="23" name="Straight Connector 22"/>
          <p:cNvCxnSpPr/>
          <p:nvPr/>
        </p:nvCxnSpPr>
        <p:spPr>
          <a:xfrm>
            <a:off x="8378042" y="3819154"/>
            <a:ext cx="2969" cy="74319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584325" y="4795480"/>
            <a:ext cx="1433945"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The slope is zero</a:t>
            </a:r>
          </a:p>
          <a:p>
            <a:pPr defTabSz="685800" eaLnBrk="1" fontAlgn="auto" hangingPunct="1">
              <a:spcBef>
                <a:spcPts val="0"/>
              </a:spcBef>
              <a:spcAft>
                <a:spcPts val="0"/>
              </a:spcAft>
            </a:pPr>
            <a:r>
              <a:rPr lang="en-US" sz="1350" dirty="0">
                <a:solidFill>
                  <a:srgbClr val="C00000"/>
                </a:solidFill>
                <a:latin typeface="Calibri" panose="020F0502020204030204"/>
                <a:sym typeface="Symbol" panose="05050102010706020507" pitchFamily="18" charset="2"/>
              </a:rPr>
              <a:t> The Jacobian becomes singular</a:t>
            </a:r>
            <a:endParaRPr lang="en-US" sz="1350" dirty="0">
              <a:solidFill>
                <a:srgbClr val="C00000"/>
              </a:solidFill>
              <a:latin typeface="Calibri" panose="020F0502020204030204"/>
            </a:endParaRPr>
          </a:p>
        </p:txBody>
      </p:sp>
      <mc:AlternateContent xmlns:mc="http://schemas.openxmlformats.org/markup-compatibility/2006">
        <mc:Choice xmlns:p14="http://schemas.microsoft.com/office/powerpoint/2010/main" Requires="p14">
          <p:contentPart p14:bwMode="auto" r:id="rId6">
            <p14:nvContentPartPr>
              <p14:cNvPr id="7" name="Ink 6"/>
              <p14:cNvContentPartPr/>
              <p14:nvPr/>
            </p14:nvContentPartPr>
            <p14:xfrm>
              <a:off x="674640" y="1826280"/>
              <a:ext cx="7758360" cy="4225680"/>
            </p14:xfrm>
          </p:contentPart>
        </mc:Choice>
        <mc:Fallback>
          <p:pic>
            <p:nvPicPr>
              <p:cNvPr id="7" name="Ink 6"/>
              <p:cNvPicPr/>
              <p:nvPr/>
            </p:nvPicPr>
            <p:blipFill>
              <a:blip r:embed="rId7"/>
              <a:stretch>
                <a:fillRect/>
              </a:stretch>
            </p:blipFill>
            <p:spPr>
              <a:xfrm>
                <a:off x="665640" y="1815480"/>
                <a:ext cx="7778880" cy="4245480"/>
              </a:xfrm>
              <a:prstGeom prst="rect">
                <a:avLst/>
              </a:prstGeom>
            </p:spPr>
          </p:pic>
        </mc:Fallback>
      </mc:AlternateContent>
    </p:spTree>
    <p:extLst>
      <p:ext uri="{BB962C8B-B14F-4D97-AF65-F5344CB8AC3E}">
        <p14:creationId xmlns:p14="http://schemas.microsoft.com/office/powerpoint/2010/main" val="1767247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5989 0.00439 L 0.12252 0.01759 L 0.1862 0.03981 L 0.2362 0.07083 L 0.25872 0.10648 L 0.26133 0.13101 " pathEditMode="relative" ptsTypes="AAAAAAA">
                                      <p:cBhvr>
                                        <p:cTn id="6" dur="2000" fill="hold"/>
                                        <p:tgtEl>
                                          <p:spTgt spid="10"/>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5742 -0.03796 L 0.11367 -0.08241 L 0.15612 -0.11574 L 0.20494 -0.16227 L 0.24244 -0.20903 L 0.26119 -0.27107 " pathEditMode="relative" ptsTypes="AAAAAAA">
                                      <p:cBhvr>
                                        <p:cTn id="8" dur="2000" fill="hold"/>
                                        <p:tgtEl>
                                          <p:spTgt spid="11"/>
                                        </p:tgtEl>
                                        <p:attrNameLst>
                                          <p:attrName>ppt_x</p:attrName>
                                          <p:attrName>ppt_y</p:attrName>
                                        </p:attrNameLst>
                                      </p:cBhvr>
                                    </p:animMotion>
                                  </p:childTnLst>
                                </p:cTn>
                              </p:par>
                            </p:childTnLst>
                          </p:cTn>
                        </p:par>
                        <p:par>
                          <p:cTn id="9" fill="hold">
                            <p:stCondLst>
                              <p:cond delay="2000"/>
                            </p:stCondLst>
                            <p:childTnLst>
                              <p:par>
                                <p:cTn id="10" presetID="1" presetClass="exit" presetSubtype="0" fill="hold" grpId="1" nodeType="afterEffect">
                                  <p:stCondLst>
                                    <p:cond delay="0"/>
                                  </p:stCondLst>
                                  <p:childTnLst>
                                    <p:set>
                                      <p:cBhvr>
                                        <p:cTn id="11" dur="1" fill="hold">
                                          <p:stCondLst>
                                            <p:cond delay="0"/>
                                          </p:stCondLst>
                                        </p:cTn>
                                        <p:tgtEl>
                                          <p:spTgt spid="11"/>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1" grpId="1" animBg="1"/>
      <p:bldP spid="17" grpId="0"/>
      <p:bldP spid="20"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617827" y="1616653"/>
          <a:ext cx="3483769" cy="1301354"/>
        </p:xfrm>
        <a:graphic>
          <a:graphicData uri="http://schemas.openxmlformats.org/presentationml/2006/ole">
            <mc:AlternateContent xmlns:mc="http://schemas.openxmlformats.org/markup-compatibility/2006">
              <mc:Choice xmlns:v="urn:schemas-microsoft-com:vml" Requires="v">
                <p:oleObj spid="_x0000_s2058" name="Equation" r:id="rId3" imgW="2361960" imgH="888840" progId="Equation.3">
                  <p:embed/>
                </p:oleObj>
              </mc:Choice>
              <mc:Fallback>
                <p:oleObj name="Equation" r:id="rId3" imgW="2361960" imgH="888840" progId="Equation.3">
                  <p:embed/>
                  <p:pic>
                    <p:nvPicPr>
                      <p:cNvPr id="2" name="Object 1"/>
                      <p:cNvPicPr/>
                      <p:nvPr/>
                    </p:nvPicPr>
                    <p:blipFill>
                      <a:blip r:embed="rId4"/>
                      <a:stretch>
                        <a:fillRect/>
                      </a:stretch>
                    </p:blipFill>
                    <p:spPr>
                      <a:xfrm>
                        <a:off x="617827" y="1616653"/>
                        <a:ext cx="3483769" cy="1301354"/>
                      </a:xfrm>
                      <a:prstGeom prst="rect">
                        <a:avLst/>
                      </a:prstGeom>
                    </p:spPr>
                  </p:pic>
                </p:oleObj>
              </mc:Fallback>
            </mc:AlternateContent>
          </a:graphicData>
        </a:graphic>
      </p:graphicFrame>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57800" y="3026204"/>
            <a:ext cx="2760518" cy="2449763"/>
          </a:xfrm>
          <a:prstGeom prst="rect">
            <a:avLst/>
          </a:prstGeom>
        </p:spPr>
      </p:pic>
      <p:sp>
        <p:nvSpPr>
          <p:cNvPr id="4" name="TextBox 3"/>
          <p:cNvSpPr txBox="1"/>
          <p:nvPr/>
        </p:nvSpPr>
        <p:spPr>
          <a:xfrm>
            <a:off x="482435" y="3053196"/>
            <a:ext cx="4729628"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wo possible predictor/correctors combinations:</a:t>
            </a:r>
          </a:p>
        </p:txBody>
      </p:sp>
      <p:sp>
        <p:nvSpPr>
          <p:cNvPr id="5" name="TextBox 4"/>
          <p:cNvSpPr txBox="1"/>
          <p:nvPr/>
        </p:nvSpPr>
        <p:spPr>
          <a:xfrm>
            <a:off x="482435" y="1172441"/>
            <a:ext cx="291374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ntinuation flow equations:</a:t>
            </a:r>
          </a:p>
        </p:txBody>
      </p:sp>
      <p:sp>
        <p:nvSpPr>
          <p:cNvPr id="6" name="TextBox 5"/>
          <p:cNvSpPr txBox="1"/>
          <p:nvPr/>
        </p:nvSpPr>
        <p:spPr>
          <a:xfrm>
            <a:off x="482435" y="3631623"/>
            <a:ext cx="203677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ower (</a:t>
            </a:r>
            <a:r>
              <a:rPr lang="en-US" i="1" dirty="0">
                <a:solidFill>
                  <a:prstClr val="black"/>
                </a:solidFill>
                <a:latin typeface="Calibri" panose="020F0502020204030204"/>
                <a:sym typeface="Symbol" panose="05050102010706020507" pitchFamily="18" charset="2"/>
              </a:rPr>
              <a:t></a:t>
            </a:r>
            <a:r>
              <a:rPr lang="en-US" dirty="0">
                <a:solidFill>
                  <a:prstClr val="black"/>
                </a:solidFill>
                <a:latin typeface="Calibri" panose="020F0502020204030204"/>
                <a:sym typeface="Symbol" panose="05050102010706020507" pitchFamily="18" charset="2"/>
              </a:rPr>
              <a:t>) – predict </a:t>
            </a:r>
            <a:endParaRPr lang="en-US" dirty="0">
              <a:solidFill>
                <a:prstClr val="black"/>
              </a:solidFill>
              <a:latin typeface="Calibri" panose="020F0502020204030204"/>
            </a:endParaRPr>
          </a:p>
        </p:txBody>
      </p:sp>
      <p:graphicFrame>
        <p:nvGraphicFramePr>
          <p:cNvPr id="7" name="Object 6"/>
          <p:cNvGraphicFramePr>
            <a:graphicFrameLocks noChangeAspect="1"/>
          </p:cNvGraphicFramePr>
          <p:nvPr>
            <p:extLst/>
          </p:nvPr>
        </p:nvGraphicFramePr>
        <p:xfrm>
          <a:off x="2416537" y="3621449"/>
          <a:ext cx="1403747" cy="327422"/>
        </p:xfrm>
        <a:graphic>
          <a:graphicData uri="http://schemas.openxmlformats.org/presentationml/2006/ole">
            <mc:AlternateContent xmlns:mc="http://schemas.openxmlformats.org/markup-compatibility/2006">
              <mc:Choice xmlns:v="urn:schemas-microsoft-com:vml" Requires="v">
                <p:oleObj spid="_x0000_s2059" name="Equation" r:id="rId6" imgW="863280" imgH="203040" progId="Equation.3">
                  <p:embed/>
                </p:oleObj>
              </mc:Choice>
              <mc:Fallback>
                <p:oleObj name="Equation" r:id="rId6" imgW="863280" imgH="203040" progId="Equation.3">
                  <p:embed/>
                  <p:pic>
                    <p:nvPicPr>
                      <p:cNvPr id="7" name="Object 6"/>
                      <p:cNvPicPr/>
                      <p:nvPr/>
                    </p:nvPicPr>
                    <p:blipFill>
                      <a:blip r:embed="rId7"/>
                      <a:stretch>
                        <a:fillRect/>
                      </a:stretch>
                    </p:blipFill>
                    <p:spPr>
                      <a:xfrm>
                        <a:off x="2416537" y="3621449"/>
                        <a:ext cx="1403747" cy="327422"/>
                      </a:xfrm>
                      <a:prstGeom prst="rect">
                        <a:avLst/>
                      </a:prstGeom>
                    </p:spPr>
                  </p:pic>
                </p:oleObj>
              </mc:Fallback>
            </mc:AlternateContent>
          </a:graphicData>
        </a:graphic>
      </p:graphicFrame>
      <p:cxnSp>
        <p:nvCxnSpPr>
          <p:cNvPr id="9" name="Straight Arrow Connector 8"/>
          <p:cNvCxnSpPr/>
          <p:nvPr/>
        </p:nvCxnSpPr>
        <p:spPr>
          <a:xfrm>
            <a:off x="7142018" y="3448051"/>
            <a:ext cx="519546" cy="124691"/>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rot="16200000">
            <a:off x="7360475" y="3123210"/>
            <a:ext cx="52697" cy="492084"/>
            <a:chOff x="9176657" y="1328057"/>
            <a:chExt cx="131317" cy="1524001"/>
          </a:xfrm>
        </p:grpSpPr>
        <p:sp>
          <p:nvSpPr>
            <p:cNvPr id="14" name="Freeform 13"/>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5" name="Freeform 14"/>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16" name="TextBox 15"/>
          <p:cNvSpPr txBox="1"/>
          <p:nvPr/>
        </p:nvSpPr>
        <p:spPr>
          <a:xfrm>
            <a:off x="7196447" y="2994808"/>
            <a:ext cx="452368"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srgbClr val="C00000"/>
                </a:solidFill>
                <a:latin typeface="Calibri" panose="020F0502020204030204"/>
                <a:sym typeface="Symbol" panose="05050102010706020507" pitchFamily="18" charset="2"/>
              </a:rPr>
              <a:t></a:t>
            </a:r>
            <a:endParaRPr lang="en-US" i="1" dirty="0">
              <a:solidFill>
                <a:srgbClr val="C00000"/>
              </a:solidFill>
              <a:latin typeface="Calibri" panose="020F0502020204030204"/>
            </a:endParaRPr>
          </a:p>
        </p:txBody>
      </p:sp>
      <p:cxnSp>
        <p:nvCxnSpPr>
          <p:cNvPr id="18" name="Straight Arrow Connector 17"/>
          <p:cNvCxnSpPr/>
          <p:nvPr/>
        </p:nvCxnSpPr>
        <p:spPr>
          <a:xfrm>
            <a:off x="7665012" y="3571968"/>
            <a:ext cx="0" cy="97971"/>
          </a:xfrm>
          <a:prstGeom prst="straightConnector1">
            <a:avLst/>
          </a:prstGeom>
          <a:ln w="25400">
            <a:solidFill>
              <a:schemeClr val="accent6">
                <a:lumMod val="50000"/>
              </a:schemeClr>
            </a:solidFill>
            <a:tailEnd type="stealth"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7392" y="3464719"/>
            <a:ext cx="68589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70AD47">
                    <a:lumMod val="50000"/>
                  </a:srgbClr>
                </a:solidFill>
                <a:latin typeface="Calibri" panose="020F0502020204030204"/>
              </a:rPr>
              <a:t>correct</a:t>
            </a:r>
          </a:p>
        </p:txBody>
      </p:sp>
      <p:sp>
        <p:nvSpPr>
          <p:cNvPr id="20" name="TextBox 19"/>
          <p:cNvSpPr txBox="1"/>
          <p:nvPr/>
        </p:nvSpPr>
        <p:spPr>
          <a:xfrm>
            <a:off x="7133035" y="2850356"/>
            <a:ext cx="684098"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predict</a:t>
            </a:r>
          </a:p>
        </p:txBody>
      </p:sp>
      <p:sp>
        <p:nvSpPr>
          <p:cNvPr id="21" name="TextBox 20"/>
          <p:cNvSpPr txBox="1"/>
          <p:nvPr/>
        </p:nvSpPr>
        <p:spPr>
          <a:xfrm>
            <a:off x="482436" y="4726133"/>
            <a:ext cx="334085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Voltage – predict  </a:t>
            </a:r>
            <a:r>
              <a:rPr lang="en-US" i="1" dirty="0">
                <a:solidFill>
                  <a:prstClr val="black"/>
                </a:solidFill>
                <a:latin typeface="Times New Roman" panose="02020603050405020304" pitchFamily="18" charset="0"/>
                <a:cs typeface="Times New Roman" panose="02020603050405020304" pitchFamily="18" charset="0"/>
              </a:rPr>
              <a:t>V </a:t>
            </a:r>
            <a:r>
              <a:rPr lang="en-US" i="1" baseline="30000" dirty="0">
                <a:solidFill>
                  <a:prstClr val="black"/>
                </a:solidFill>
                <a:latin typeface="Times New Roman" panose="02020603050405020304" pitchFamily="18" charset="0"/>
                <a:cs typeface="Times New Roman" panose="02020603050405020304" pitchFamily="18" charset="0"/>
              </a:rPr>
              <a:t>i+</a:t>
            </a:r>
            <a:r>
              <a:rPr lang="en-US" baseline="30000" dirty="0">
                <a:solidFill>
                  <a:prstClr val="black"/>
                </a:solidFill>
                <a:latin typeface="Times New Roman" panose="02020603050405020304" pitchFamily="18" charset="0"/>
                <a:cs typeface="Times New Roman" panose="02020603050405020304" pitchFamily="18" charset="0"/>
              </a:rPr>
              <a:t>1</a:t>
            </a:r>
            <a:r>
              <a:rPr lang="en-US" i="1" baseline="30000" dirty="0">
                <a:solidFill>
                  <a:prstClr val="black"/>
                </a:solidFill>
                <a:latin typeface="Times New Roman" panose="02020603050405020304" pitchFamily="18" charset="0"/>
                <a:cs typeface="Times New Roman" panose="02020603050405020304" pitchFamily="18" charset="0"/>
              </a:rPr>
              <a:t> </a:t>
            </a:r>
            <a:r>
              <a:rPr lang="en-US" i="1" dirty="0">
                <a:solidFill>
                  <a:prstClr val="black"/>
                </a:solidFill>
                <a:latin typeface="Times New Roman" panose="02020603050405020304" pitchFamily="18" charset="0"/>
                <a:cs typeface="Times New Roman" panose="02020603050405020304" pitchFamily="18" charset="0"/>
              </a:rPr>
              <a:t>= V </a:t>
            </a:r>
            <a:r>
              <a:rPr lang="en-US" i="1" baseline="30000" dirty="0" err="1">
                <a:solidFill>
                  <a:prstClr val="black"/>
                </a:solidFill>
                <a:latin typeface="Times New Roman" panose="02020603050405020304" pitchFamily="18" charset="0"/>
                <a:cs typeface="Times New Roman" panose="02020603050405020304" pitchFamily="18" charset="0"/>
              </a:rPr>
              <a:t>i</a:t>
            </a:r>
            <a:r>
              <a:rPr lang="en-US" i="1" dirty="0">
                <a:solidFill>
                  <a:prstClr val="black"/>
                </a:solidFill>
                <a:latin typeface="Times New Roman" panose="02020603050405020304" pitchFamily="18" charset="0"/>
                <a:cs typeface="Times New Roman" panose="02020603050405020304" pitchFamily="18" charset="0"/>
              </a:rPr>
              <a:t> +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V</a:t>
            </a:r>
            <a:endParaRPr lang="en-US" i="1" dirty="0">
              <a:solidFill>
                <a:prstClr val="black"/>
              </a:solidFill>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a:xfrm>
            <a:off x="7661672" y="3671887"/>
            <a:ext cx="275035" cy="214313"/>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8361149" y="3629025"/>
            <a:ext cx="34289" cy="254160"/>
            <a:chOff x="9176657" y="1328057"/>
            <a:chExt cx="131317" cy="1524001"/>
          </a:xfrm>
        </p:grpSpPr>
        <p:sp>
          <p:nvSpPr>
            <p:cNvPr id="27" name="Freeform 26"/>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8" name="Freeform 27"/>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29" name="TextBox 28"/>
          <p:cNvSpPr txBox="1"/>
          <p:nvPr/>
        </p:nvSpPr>
        <p:spPr>
          <a:xfrm>
            <a:off x="8389454" y="3559164"/>
            <a:ext cx="457176" cy="36933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srgbClr val="C00000"/>
                </a:solidFill>
                <a:latin typeface="Calibri" panose="020F0502020204030204"/>
                <a:sym typeface="Symbol" panose="05050102010706020507" pitchFamily="18" charset="2"/>
              </a:rPr>
              <a:t>V</a:t>
            </a:r>
            <a:endParaRPr lang="en-US" i="1" dirty="0">
              <a:solidFill>
                <a:srgbClr val="C00000"/>
              </a:solidFill>
              <a:latin typeface="Calibri" panose="020F0502020204030204"/>
            </a:endParaRPr>
          </a:p>
        </p:txBody>
      </p:sp>
      <p:sp>
        <p:nvSpPr>
          <p:cNvPr id="30" name="TextBox 29"/>
          <p:cNvSpPr txBox="1"/>
          <p:nvPr/>
        </p:nvSpPr>
        <p:spPr>
          <a:xfrm>
            <a:off x="8354616" y="3378994"/>
            <a:ext cx="684098"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predict</a:t>
            </a:r>
          </a:p>
        </p:txBody>
      </p:sp>
      <p:cxnSp>
        <p:nvCxnSpPr>
          <p:cNvPr id="32" name="Straight Arrow Connector 31"/>
          <p:cNvCxnSpPr/>
          <p:nvPr/>
        </p:nvCxnSpPr>
        <p:spPr>
          <a:xfrm flipH="1">
            <a:off x="7779544" y="3889772"/>
            <a:ext cx="153591" cy="0"/>
          </a:xfrm>
          <a:prstGeom prst="straightConnector1">
            <a:avLst/>
          </a:prstGeom>
          <a:ln w="25400">
            <a:solidFill>
              <a:schemeClr val="accent6">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758114" y="3882628"/>
            <a:ext cx="68589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70AD47">
                    <a:lumMod val="50000"/>
                  </a:srgbClr>
                </a:solidFill>
                <a:latin typeface="Calibri" panose="020F0502020204030204"/>
              </a:rPr>
              <a:t>correct</a:t>
            </a:r>
          </a:p>
        </p:txBody>
      </p:sp>
      <p:sp>
        <p:nvSpPr>
          <p:cNvPr id="34" name="TextBox 33"/>
          <p:cNvSpPr txBox="1"/>
          <p:nvPr/>
        </p:nvSpPr>
        <p:spPr>
          <a:xfrm>
            <a:off x="880258" y="4143746"/>
            <a:ext cx="3927485"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70AD47">
                    <a:lumMod val="50000"/>
                  </a:srgbClr>
                </a:solidFill>
                <a:latin typeface="Calibri" panose="020F0502020204030204"/>
              </a:rPr>
              <a:t>Note that the correction is in the </a:t>
            </a:r>
            <a:r>
              <a:rPr lang="en-US" sz="1350" i="1" dirty="0">
                <a:solidFill>
                  <a:srgbClr val="70AD47">
                    <a:lumMod val="50000"/>
                  </a:srgbClr>
                </a:solidFill>
                <a:latin typeface="Times New Roman" panose="02020603050405020304" pitchFamily="18" charset="0"/>
                <a:cs typeface="Times New Roman" panose="02020603050405020304" pitchFamily="18" charset="0"/>
              </a:rPr>
              <a:t>x</a:t>
            </a:r>
            <a:r>
              <a:rPr lang="en-US" sz="1350" dirty="0">
                <a:solidFill>
                  <a:srgbClr val="70AD47">
                    <a:lumMod val="50000"/>
                  </a:srgbClr>
                </a:solidFill>
                <a:latin typeface="Calibri" panose="020F0502020204030204"/>
              </a:rPr>
              <a:t> (voltage) direction</a:t>
            </a:r>
          </a:p>
        </p:txBody>
      </p:sp>
      <p:sp>
        <p:nvSpPr>
          <p:cNvPr id="35" name="TextBox 34"/>
          <p:cNvSpPr txBox="1"/>
          <p:nvPr/>
        </p:nvSpPr>
        <p:spPr>
          <a:xfrm>
            <a:off x="880258" y="5184322"/>
            <a:ext cx="3882281"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70AD47">
                    <a:lumMod val="50000"/>
                  </a:srgbClr>
                </a:solidFill>
                <a:latin typeface="Calibri" panose="020F0502020204030204"/>
              </a:rPr>
              <a:t>Note that the correction is in the </a:t>
            </a:r>
            <a:r>
              <a:rPr lang="en-US" sz="1350" i="1" dirty="0">
                <a:solidFill>
                  <a:srgbClr val="70AD47">
                    <a:lumMod val="50000"/>
                  </a:srgbClr>
                </a:solidFill>
                <a:latin typeface="Times New Roman" panose="02020603050405020304" pitchFamily="18" charset="0"/>
                <a:cs typeface="Times New Roman" panose="02020603050405020304" pitchFamily="18" charset="0"/>
                <a:sym typeface="Symbol" panose="05050102010706020507" pitchFamily="18" charset="2"/>
              </a:rPr>
              <a:t></a:t>
            </a:r>
            <a:r>
              <a:rPr lang="en-US" sz="1350" dirty="0">
                <a:solidFill>
                  <a:srgbClr val="70AD47">
                    <a:lumMod val="50000"/>
                  </a:srgbClr>
                </a:solidFill>
                <a:latin typeface="Calibri" panose="020F0502020204030204"/>
              </a:rPr>
              <a:t> (power) direction</a:t>
            </a:r>
          </a:p>
        </p:txBody>
      </p:sp>
      <mc:AlternateContent xmlns:mc="http://schemas.openxmlformats.org/markup-compatibility/2006">
        <mc:Choice xmlns:p14="http://schemas.microsoft.com/office/powerpoint/2010/main" Requires="p14">
          <p:contentPart p14:bwMode="auto" r:id="rId8">
            <p14:nvContentPartPr>
              <p14:cNvPr id="8" name="Ink 7"/>
              <p14:cNvContentPartPr/>
              <p14:nvPr/>
            </p14:nvContentPartPr>
            <p14:xfrm>
              <a:off x="512640" y="1089720"/>
              <a:ext cx="8260200" cy="4462200"/>
            </p14:xfrm>
          </p:contentPart>
        </mc:Choice>
        <mc:Fallback>
          <p:pic>
            <p:nvPicPr>
              <p:cNvPr id="8" name="Ink 7"/>
              <p:cNvPicPr/>
              <p:nvPr/>
            </p:nvPicPr>
            <p:blipFill>
              <a:blip r:embed="rId9"/>
              <a:stretch>
                <a:fillRect/>
              </a:stretch>
            </p:blipFill>
            <p:spPr>
              <a:xfrm>
                <a:off x="501120" y="1077480"/>
                <a:ext cx="8277120" cy="4476960"/>
              </a:xfrm>
              <a:prstGeom prst="rect">
                <a:avLst/>
              </a:prstGeom>
            </p:spPr>
          </p:pic>
        </mc:Fallback>
      </mc:AlternateContent>
    </p:spTree>
    <p:extLst>
      <p:ext uri="{BB962C8B-B14F-4D97-AF65-F5344CB8AC3E}">
        <p14:creationId xmlns:p14="http://schemas.microsoft.com/office/powerpoint/2010/main" val="79939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9"/>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16" grpId="1"/>
      <p:bldP spid="19" grpId="0"/>
      <p:bldP spid="19" grpId="1"/>
      <p:bldP spid="20" grpId="0"/>
      <p:bldP spid="20" grpId="1"/>
      <p:bldP spid="21" grpId="0"/>
      <p:bldP spid="29" grpId="0"/>
      <p:bldP spid="30" grpId="0"/>
      <p:bldP spid="33" grpId="0"/>
      <p:bldP spid="34"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667" y="1543050"/>
            <a:ext cx="4186852" cy="2031325"/>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Let the continuation power flow equation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be written as:</a:t>
            </a:r>
          </a:p>
        </p:txBody>
      </p:sp>
      <p:graphicFrame>
        <p:nvGraphicFramePr>
          <p:cNvPr id="3" name="Object 2"/>
          <p:cNvGraphicFramePr>
            <a:graphicFrameLocks noChangeAspect="1"/>
          </p:cNvGraphicFramePr>
          <p:nvPr>
            <p:extLst/>
          </p:nvPr>
        </p:nvGraphicFramePr>
        <p:xfrm>
          <a:off x="964960" y="1929919"/>
          <a:ext cx="3483769" cy="1301354"/>
        </p:xfrm>
        <a:graphic>
          <a:graphicData uri="http://schemas.openxmlformats.org/presentationml/2006/ole">
            <mc:AlternateContent xmlns:mc="http://schemas.openxmlformats.org/markup-compatibility/2006">
              <mc:Choice xmlns:v="urn:schemas-microsoft-com:vml" Requires="v">
                <p:oleObj spid="_x0000_s3090" name="Equation" r:id="rId3" imgW="2361960" imgH="888840" progId="Equation.3">
                  <p:embed/>
                </p:oleObj>
              </mc:Choice>
              <mc:Fallback>
                <p:oleObj name="Equation" r:id="rId3" imgW="2361960" imgH="888840" progId="Equation.3">
                  <p:embed/>
                  <p:pic>
                    <p:nvPicPr>
                      <p:cNvPr id="3" name="Object 2"/>
                      <p:cNvPicPr/>
                      <p:nvPr/>
                    </p:nvPicPr>
                    <p:blipFill>
                      <a:blip r:embed="rId4"/>
                      <a:stretch>
                        <a:fillRect/>
                      </a:stretch>
                    </p:blipFill>
                    <p:spPr>
                      <a:xfrm>
                        <a:off x="964960" y="1929919"/>
                        <a:ext cx="3483769" cy="1301354"/>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029892" y="3711179"/>
          <a:ext cx="2697956" cy="315515"/>
        </p:xfrm>
        <a:graphic>
          <a:graphicData uri="http://schemas.openxmlformats.org/presentationml/2006/ole">
            <mc:AlternateContent xmlns:mc="http://schemas.openxmlformats.org/markup-compatibility/2006">
              <mc:Choice xmlns:v="urn:schemas-microsoft-com:vml" Requires="v">
                <p:oleObj spid="_x0000_s3091" name="Equation" r:id="rId5" imgW="1828800" imgH="215640" progId="Equation.3">
                  <p:embed/>
                </p:oleObj>
              </mc:Choice>
              <mc:Fallback>
                <p:oleObj name="Equation" r:id="rId5" imgW="1828800" imgH="215640" progId="Equation.3">
                  <p:embed/>
                  <p:pic>
                    <p:nvPicPr>
                      <p:cNvPr id="4" name="Object 3"/>
                      <p:cNvPicPr/>
                      <p:nvPr/>
                    </p:nvPicPr>
                    <p:blipFill>
                      <a:blip r:embed="rId6"/>
                      <a:stretch>
                        <a:fillRect/>
                      </a:stretch>
                    </p:blipFill>
                    <p:spPr>
                      <a:xfrm>
                        <a:off x="1029892" y="3711179"/>
                        <a:ext cx="2697956" cy="315515"/>
                      </a:xfrm>
                      <a:prstGeom prst="rect">
                        <a:avLst/>
                      </a:prstGeom>
                    </p:spPr>
                  </p:pic>
                </p:oleObj>
              </mc:Fallback>
            </mc:AlternateContent>
          </a:graphicData>
        </a:graphic>
      </p:graphicFrame>
      <p:sp>
        <p:nvSpPr>
          <p:cNvPr id="5" name="Right Arrow 4"/>
          <p:cNvSpPr/>
          <p:nvPr/>
        </p:nvSpPr>
        <p:spPr>
          <a:xfrm>
            <a:off x="3987802" y="3766807"/>
            <a:ext cx="1591733" cy="203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6" name="Object 5"/>
          <p:cNvGraphicFramePr>
            <a:graphicFrameLocks noChangeAspect="1"/>
          </p:cNvGraphicFramePr>
          <p:nvPr>
            <p:extLst/>
          </p:nvPr>
        </p:nvGraphicFramePr>
        <p:xfrm>
          <a:off x="5644754" y="3515917"/>
          <a:ext cx="1084659" cy="706040"/>
        </p:xfrm>
        <a:graphic>
          <a:graphicData uri="http://schemas.openxmlformats.org/presentationml/2006/ole">
            <mc:AlternateContent xmlns:mc="http://schemas.openxmlformats.org/markup-compatibility/2006">
              <mc:Choice xmlns:v="urn:schemas-microsoft-com:vml" Requires="v">
                <p:oleObj spid="_x0000_s3092" name="Equation" r:id="rId7" imgW="736560" imgH="482400" progId="Equation.3">
                  <p:embed/>
                </p:oleObj>
              </mc:Choice>
              <mc:Fallback>
                <p:oleObj name="Equation" r:id="rId7" imgW="736560" imgH="482400" progId="Equation.3">
                  <p:embed/>
                  <p:pic>
                    <p:nvPicPr>
                      <p:cNvPr id="6" name="Object 5"/>
                      <p:cNvPicPr/>
                      <p:nvPr/>
                    </p:nvPicPr>
                    <p:blipFill>
                      <a:blip r:embed="rId8"/>
                      <a:stretch>
                        <a:fillRect/>
                      </a:stretch>
                    </p:blipFill>
                    <p:spPr>
                      <a:xfrm>
                        <a:off x="5644754" y="3515917"/>
                        <a:ext cx="1084659" cy="706040"/>
                      </a:xfrm>
                      <a:prstGeom prst="rect">
                        <a:avLst/>
                      </a:prstGeom>
                    </p:spPr>
                  </p:pic>
                </p:oleObj>
              </mc:Fallback>
            </mc:AlternateContent>
          </a:graphicData>
        </a:graphic>
      </p:graphicFrame>
      <p:sp>
        <p:nvSpPr>
          <p:cNvPr id="7" name="TextBox 6"/>
          <p:cNvSpPr txBox="1"/>
          <p:nvPr/>
        </p:nvSpPr>
        <p:spPr>
          <a:xfrm>
            <a:off x="728133" y="4404782"/>
            <a:ext cx="294926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o find the predicted values:  </a:t>
            </a:r>
          </a:p>
        </p:txBody>
      </p:sp>
      <p:graphicFrame>
        <p:nvGraphicFramePr>
          <p:cNvPr id="8" name="Object 7"/>
          <p:cNvGraphicFramePr>
            <a:graphicFrameLocks noChangeAspect="1"/>
          </p:cNvGraphicFramePr>
          <p:nvPr>
            <p:extLst/>
          </p:nvPr>
        </p:nvGraphicFramePr>
        <p:xfrm>
          <a:off x="1873250" y="4887648"/>
          <a:ext cx="3983831" cy="1025129"/>
        </p:xfrm>
        <a:graphic>
          <a:graphicData uri="http://schemas.openxmlformats.org/presentationml/2006/ole">
            <mc:AlternateContent xmlns:mc="http://schemas.openxmlformats.org/markup-compatibility/2006">
              <mc:Choice xmlns:v="urn:schemas-microsoft-com:vml" Requires="v">
                <p:oleObj spid="_x0000_s3093" name="Equation" r:id="rId9" imgW="2450880" imgH="634680" progId="Equation.3">
                  <p:embed/>
                </p:oleObj>
              </mc:Choice>
              <mc:Fallback>
                <p:oleObj name="Equation" r:id="rId9" imgW="2450880" imgH="634680" progId="Equation.3">
                  <p:embed/>
                  <p:pic>
                    <p:nvPicPr>
                      <p:cNvPr id="8" name="Object 7"/>
                      <p:cNvPicPr/>
                      <p:nvPr/>
                    </p:nvPicPr>
                    <p:blipFill>
                      <a:blip r:embed="rId10"/>
                      <a:stretch>
                        <a:fillRect/>
                      </a:stretch>
                    </p:blipFill>
                    <p:spPr>
                      <a:xfrm>
                        <a:off x="1873250" y="4887648"/>
                        <a:ext cx="3983831" cy="1025129"/>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9" name="Ink 8"/>
              <p14:cNvContentPartPr/>
              <p14:nvPr/>
            </p14:nvContentPartPr>
            <p14:xfrm>
              <a:off x="1375560" y="2054880"/>
              <a:ext cx="3408840" cy="3858120"/>
            </p14:xfrm>
          </p:contentPart>
        </mc:Choice>
        <mc:Fallback>
          <p:pic>
            <p:nvPicPr>
              <p:cNvPr id="9" name="Ink 8"/>
              <p:cNvPicPr/>
              <p:nvPr/>
            </p:nvPicPr>
            <p:blipFill>
              <a:blip r:embed="rId12"/>
              <a:stretch>
                <a:fillRect/>
              </a:stretch>
            </p:blipFill>
            <p:spPr>
              <a:xfrm>
                <a:off x="1370160" y="2052000"/>
                <a:ext cx="3417480" cy="3866040"/>
              </a:xfrm>
              <a:prstGeom prst="rect">
                <a:avLst/>
              </a:prstGeom>
            </p:spPr>
          </p:pic>
        </mc:Fallback>
      </mc:AlternateContent>
    </p:spTree>
    <p:extLst>
      <p:ext uri="{BB962C8B-B14F-4D97-AF65-F5344CB8AC3E}">
        <p14:creationId xmlns:p14="http://schemas.microsoft.com/office/powerpoint/2010/main" val="252944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123527" y="1472194"/>
          <a:ext cx="3983831" cy="1025129"/>
        </p:xfrm>
        <a:graphic>
          <a:graphicData uri="http://schemas.openxmlformats.org/presentationml/2006/ole">
            <mc:AlternateContent xmlns:mc="http://schemas.openxmlformats.org/markup-compatibility/2006">
              <mc:Choice xmlns:v="urn:schemas-microsoft-com:vml" Requires="v">
                <p:oleObj spid="_x0000_s4110" name="Equation" r:id="rId3" imgW="2450880" imgH="634680" progId="Equation.3">
                  <p:embed/>
                </p:oleObj>
              </mc:Choice>
              <mc:Fallback>
                <p:oleObj name="Equation" r:id="rId3" imgW="2450880" imgH="634680" progId="Equation.3">
                  <p:embed/>
                  <p:pic>
                    <p:nvPicPr>
                      <p:cNvPr id="2" name="Object 1"/>
                      <p:cNvPicPr/>
                      <p:nvPr/>
                    </p:nvPicPr>
                    <p:blipFill>
                      <a:blip r:embed="rId4"/>
                      <a:stretch>
                        <a:fillRect/>
                      </a:stretch>
                    </p:blipFill>
                    <p:spPr>
                      <a:xfrm>
                        <a:off x="1123527" y="1472194"/>
                        <a:ext cx="3983831" cy="1025129"/>
                      </a:xfrm>
                      <a:prstGeom prst="rect">
                        <a:avLst/>
                      </a:prstGeom>
                    </p:spPr>
                  </p:pic>
                </p:oleObj>
              </mc:Fallback>
            </mc:AlternateContent>
          </a:graphicData>
        </a:graphic>
      </p:graphicFrame>
      <p:sp>
        <p:nvSpPr>
          <p:cNvPr id="3" name="Rounded Rectangle 2"/>
          <p:cNvSpPr/>
          <p:nvPr/>
        </p:nvSpPr>
        <p:spPr>
          <a:xfrm>
            <a:off x="2484543" y="1869863"/>
            <a:ext cx="1075267" cy="567267"/>
          </a:xfrm>
          <a:prstGeom prst="roundRect">
            <a:avLst/>
          </a:prstGeom>
          <a:noFill/>
          <a:ln w="254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4" name="TextBox 3"/>
          <p:cNvSpPr txBox="1"/>
          <p:nvPr/>
        </p:nvSpPr>
        <p:spPr>
          <a:xfrm>
            <a:off x="1383030" y="3040380"/>
            <a:ext cx="2370008"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the power flow Jacobian</a:t>
            </a:r>
          </a:p>
        </p:txBody>
      </p:sp>
      <p:sp>
        <p:nvSpPr>
          <p:cNvPr id="5" name="Rounded Rectangle 4"/>
          <p:cNvSpPr/>
          <p:nvPr/>
        </p:nvSpPr>
        <p:spPr>
          <a:xfrm>
            <a:off x="3730413" y="1828800"/>
            <a:ext cx="1538817" cy="674370"/>
          </a:xfrm>
          <a:prstGeom prst="roundRect">
            <a:avLst/>
          </a:prstGeom>
          <a:noFill/>
          <a:ln w="254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Freeform 6"/>
          <p:cNvSpPr/>
          <p:nvPr/>
        </p:nvSpPr>
        <p:spPr>
          <a:xfrm>
            <a:off x="2457450" y="2468880"/>
            <a:ext cx="640080" cy="628650"/>
          </a:xfrm>
          <a:custGeom>
            <a:avLst/>
            <a:gdLst>
              <a:gd name="connsiteX0" fmla="*/ 0 w 853440"/>
              <a:gd name="connsiteY0" fmla="*/ 838200 h 838200"/>
              <a:gd name="connsiteX1" fmla="*/ 670560 w 853440"/>
              <a:gd name="connsiteY1" fmla="*/ 502920 h 838200"/>
              <a:gd name="connsiteX2" fmla="*/ 853440 w 853440"/>
              <a:gd name="connsiteY2" fmla="*/ 0 h 838200"/>
            </a:gdLst>
            <a:ahLst/>
            <a:cxnLst>
              <a:cxn ang="0">
                <a:pos x="connsiteX0" y="connsiteY0"/>
              </a:cxn>
              <a:cxn ang="0">
                <a:pos x="connsiteX1" y="connsiteY1"/>
              </a:cxn>
              <a:cxn ang="0">
                <a:pos x="connsiteX2" y="connsiteY2"/>
              </a:cxn>
            </a:cxnLst>
            <a:rect l="l" t="t" r="r" b="b"/>
            <a:pathLst>
              <a:path w="853440" h="838200">
                <a:moveTo>
                  <a:pt x="0" y="838200"/>
                </a:moveTo>
                <a:cubicBezTo>
                  <a:pt x="264160" y="740410"/>
                  <a:pt x="528320" y="642620"/>
                  <a:pt x="670560" y="502920"/>
                </a:cubicBezTo>
                <a:cubicBezTo>
                  <a:pt x="812800" y="363220"/>
                  <a:pt x="833120" y="181610"/>
                  <a:pt x="853440" y="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Freeform 7"/>
          <p:cNvSpPr/>
          <p:nvPr/>
        </p:nvSpPr>
        <p:spPr>
          <a:xfrm>
            <a:off x="4389120" y="2514600"/>
            <a:ext cx="1188720" cy="674370"/>
          </a:xfrm>
          <a:custGeom>
            <a:avLst/>
            <a:gdLst>
              <a:gd name="connsiteX0" fmla="*/ 1584960 w 1584960"/>
              <a:gd name="connsiteY0" fmla="*/ 899160 h 899160"/>
              <a:gd name="connsiteX1" fmla="*/ 411480 w 1584960"/>
              <a:gd name="connsiteY1" fmla="*/ 548640 h 899160"/>
              <a:gd name="connsiteX2" fmla="*/ 0 w 1584960"/>
              <a:gd name="connsiteY2" fmla="*/ 0 h 899160"/>
            </a:gdLst>
            <a:ahLst/>
            <a:cxnLst>
              <a:cxn ang="0">
                <a:pos x="connsiteX0" y="connsiteY0"/>
              </a:cxn>
              <a:cxn ang="0">
                <a:pos x="connsiteX1" y="connsiteY1"/>
              </a:cxn>
              <a:cxn ang="0">
                <a:pos x="connsiteX2" y="connsiteY2"/>
              </a:cxn>
            </a:cxnLst>
            <a:rect l="l" t="t" r="r" b="b"/>
            <a:pathLst>
              <a:path w="1584960" h="899160">
                <a:moveTo>
                  <a:pt x="1584960" y="899160"/>
                </a:moveTo>
                <a:cubicBezTo>
                  <a:pt x="1130300" y="798830"/>
                  <a:pt x="675640" y="698500"/>
                  <a:pt x="411480" y="548640"/>
                </a:cubicBezTo>
                <a:cubicBezTo>
                  <a:pt x="147320" y="398780"/>
                  <a:pt x="73660" y="199390"/>
                  <a:pt x="0" y="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9" name="TextBox 8"/>
          <p:cNvSpPr txBox="1"/>
          <p:nvPr/>
        </p:nvSpPr>
        <p:spPr>
          <a:xfrm>
            <a:off x="5554981" y="3028950"/>
            <a:ext cx="76815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a:t>
            </a:r>
            <a:r>
              <a:rPr lang="en-US" sz="1350" i="1" dirty="0">
                <a:solidFill>
                  <a:prstClr val="black"/>
                </a:solidFill>
                <a:latin typeface="Times New Roman" panose="02020603050405020304" pitchFamily="18" charset="0"/>
                <a:cs typeface="Times New Roman" panose="02020603050405020304" pitchFamily="18" charset="0"/>
              </a:rPr>
              <a:t>K</a:t>
            </a:r>
          </a:p>
        </p:txBody>
      </p:sp>
      <p:sp>
        <p:nvSpPr>
          <p:cNvPr id="11" name="Rounded Rectangle 10"/>
          <p:cNvSpPr/>
          <p:nvPr/>
        </p:nvSpPr>
        <p:spPr>
          <a:xfrm>
            <a:off x="2130214" y="1543050"/>
            <a:ext cx="452967" cy="240030"/>
          </a:xfrm>
          <a:prstGeom prst="roundRect">
            <a:avLst/>
          </a:prstGeom>
          <a:noFill/>
          <a:ln w="254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2" name="TextBox 11"/>
          <p:cNvSpPr txBox="1"/>
          <p:nvPr/>
        </p:nvSpPr>
        <p:spPr>
          <a:xfrm>
            <a:off x="2708911" y="1200150"/>
            <a:ext cx="214533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sym typeface="Symbol" panose="05050102010706020507" pitchFamily="18" charset="2"/>
              </a:rPr>
              <a:t>Let this be </a:t>
            </a:r>
            <a:r>
              <a:rPr lang="en-US" dirty="0" err="1">
                <a:solidFill>
                  <a:prstClr val="black"/>
                </a:solidFill>
                <a:latin typeface="Calibri" panose="020F0502020204030204"/>
                <a:sym typeface="Symbol" panose="05050102010706020507" pitchFamily="18" charset="2"/>
              </a:rPr>
              <a:t>stepsize</a:t>
            </a:r>
            <a:r>
              <a:rPr lang="en-US" dirty="0">
                <a:solidFill>
                  <a:prstClr val="black"/>
                </a:solidFill>
                <a:latin typeface="Calibri" panose="020F0502020204030204"/>
                <a:sym typeface="Symbol" panose="05050102010706020507" pitchFamily="18" charset="2"/>
              </a:rPr>
              <a:t> </a:t>
            </a:r>
            <a:endParaRPr lang="en-US" dirty="0">
              <a:solidFill>
                <a:prstClr val="black"/>
              </a:solidFill>
              <a:latin typeface="Calibri" panose="020F0502020204030204"/>
            </a:endParaRPr>
          </a:p>
        </p:txBody>
      </p:sp>
      <p:sp>
        <p:nvSpPr>
          <p:cNvPr id="13" name="Freeform 12"/>
          <p:cNvSpPr/>
          <p:nvPr/>
        </p:nvSpPr>
        <p:spPr>
          <a:xfrm>
            <a:off x="2606040" y="1577340"/>
            <a:ext cx="1005840" cy="75179"/>
          </a:xfrm>
          <a:custGeom>
            <a:avLst/>
            <a:gdLst>
              <a:gd name="connsiteX0" fmla="*/ 1341120 w 1341120"/>
              <a:gd name="connsiteY0" fmla="*/ 0 h 100238"/>
              <a:gd name="connsiteX1" fmla="*/ 518160 w 1341120"/>
              <a:gd name="connsiteY1" fmla="*/ 91440 h 100238"/>
              <a:gd name="connsiteX2" fmla="*/ 0 w 1341120"/>
              <a:gd name="connsiteY2" fmla="*/ 91440 h 100238"/>
            </a:gdLst>
            <a:ahLst/>
            <a:cxnLst>
              <a:cxn ang="0">
                <a:pos x="connsiteX0" y="connsiteY0"/>
              </a:cxn>
              <a:cxn ang="0">
                <a:pos x="connsiteX1" y="connsiteY1"/>
              </a:cxn>
              <a:cxn ang="0">
                <a:pos x="connsiteX2" y="connsiteY2"/>
              </a:cxn>
            </a:cxnLst>
            <a:rect l="l" t="t" r="r" b="b"/>
            <a:pathLst>
              <a:path w="1341120" h="100238">
                <a:moveTo>
                  <a:pt x="1341120" y="0"/>
                </a:moveTo>
                <a:cubicBezTo>
                  <a:pt x="1041400" y="38100"/>
                  <a:pt x="741680" y="76200"/>
                  <a:pt x="518160" y="91440"/>
                </a:cubicBezTo>
                <a:cubicBezTo>
                  <a:pt x="294640" y="106680"/>
                  <a:pt x="147320" y="99060"/>
                  <a:pt x="0" y="9144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14" name="Object 13"/>
          <p:cNvGraphicFramePr>
            <a:graphicFrameLocks noChangeAspect="1"/>
          </p:cNvGraphicFramePr>
          <p:nvPr>
            <p:extLst/>
          </p:nvPr>
        </p:nvGraphicFramePr>
        <p:xfrm>
          <a:off x="1084118" y="4506623"/>
          <a:ext cx="2126456" cy="1147763"/>
        </p:xfrm>
        <a:graphic>
          <a:graphicData uri="http://schemas.openxmlformats.org/presentationml/2006/ole">
            <mc:AlternateContent xmlns:mc="http://schemas.openxmlformats.org/markup-compatibility/2006">
              <mc:Choice xmlns:v="urn:schemas-microsoft-com:vml" Requires="v">
                <p:oleObj spid="_x0000_s4111" name="Equation" r:id="rId5" imgW="1307880" imgH="711000" progId="Equation.3">
                  <p:embed/>
                </p:oleObj>
              </mc:Choice>
              <mc:Fallback>
                <p:oleObj name="Equation" r:id="rId5" imgW="1307880" imgH="711000" progId="Equation.3">
                  <p:embed/>
                  <p:pic>
                    <p:nvPicPr>
                      <p:cNvPr id="14" name="Object 13"/>
                      <p:cNvPicPr/>
                      <p:nvPr/>
                    </p:nvPicPr>
                    <p:blipFill>
                      <a:blip r:embed="rId6"/>
                      <a:stretch>
                        <a:fillRect/>
                      </a:stretch>
                    </p:blipFill>
                    <p:spPr>
                      <a:xfrm>
                        <a:off x="1084118" y="4506623"/>
                        <a:ext cx="2126456" cy="1147763"/>
                      </a:xfrm>
                      <a:prstGeom prst="rect">
                        <a:avLst/>
                      </a:prstGeom>
                    </p:spPr>
                  </p:pic>
                </p:oleObj>
              </mc:Fallback>
            </mc:AlternateContent>
          </a:graphicData>
        </a:graphic>
      </p:graphicFrame>
      <p:sp>
        <p:nvSpPr>
          <p:cNvPr id="15" name="Freeform 14"/>
          <p:cNvSpPr/>
          <p:nvPr/>
        </p:nvSpPr>
        <p:spPr>
          <a:xfrm>
            <a:off x="632905" y="2228850"/>
            <a:ext cx="967295" cy="1508760"/>
          </a:xfrm>
          <a:custGeom>
            <a:avLst/>
            <a:gdLst>
              <a:gd name="connsiteX0" fmla="*/ 512486 w 1198286"/>
              <a:gd name="connsiteY0" fmla="*/ 0 h 2087880"/>
              <a:gd name="connsiteX1" fmla="*/ 24806 w 1198286"/>
              <a:gd name="connsiteY1" fmla="*/ 1173480 h 2087880"/>
              <a:gd name="connsiteX2" fmla="*/ 1198286 w 1198286"/>
              <a:gd name="connsiteY2" fmla="*/ 2087880 h 2087880"/>
              <a:gd name="connsiteX3" fmla="*/ 1198286 w 1198286"/>
              <a:gd name="connsiteY3" fmla="*/ 2087880 h 2087880"/>
            </a:gdLst>
            <a:ahLst/>
            <a:cxnLst>
              <a:cxn ang="0">
                <a:pos x="connsiteX0" y="connsiteY0"/>
              </a:cxn>
              <a:cxn ang="0">
                <a:pos x="connsiteX1" y="connsiteY1"/>
              </a:cxn>
              <a:cxn ang="0">
                <a:pos x="connsiteX2" y="connsiteY2"/>
              </a:cxn>
              <a:cxn ang="0">
                <a:pos x="connsiteX3" y="connsiteY3"/>
              </a:cxn>
            </a:cxnLst>
            <a:rect l="l" t="t" r="r" b="b"/>
            <a:pathLst>
              <a:path w="1198286" h="2087880">
                <a:moveTo>
                  <a:pt x="512486" y="0"/>
                </a:moveTo>
                <a:cubicBezTo>
                  <a:pt x="211496" y="412750"/>
                  <a:pt x="-89494" y="825500"/>
                  <a:pt x="24806" y="1173480"/>
                </a:cubicBezTo>
                <a:cubicBezTo>
                  <a:pt x="139106" y="1521460"/>
                  <a:pt x="1198286" y="2087880"/>
                  <a:pt x="1198286" y="2087880"/>
                </a:cubicBezTo>
                <a:lnTo>
                  <a:pt x="1198286" y="2087880"/>
                </a:ln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6" name="TextBox 15"/>
          <p:cNvSpPr txBox="1"/>
          <p:nvPr/>
        </p:nvSpPr>
        <p:spPr>
          <a:xfrm>
            <a:off x="3403024" y="4821036"/>
            <a:ext cx="341183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is still needs one more equation</a:t>
            </a:r>
          </a:p>
        </p:txBody>
      </p:sp>
      <p:graphicFrame>
        <p:nvGraphicFramePr>
          <p:cNvPr id="17" name="Object 16"/>
          <p:cNvGraphicFramePr>
            <a:graphicFrameLocks noChangeAspect="1"/>
          </p:cNvGraphicFramePr>
          <p:nvPr>
            <p:extLst/>
          </p:nvPr>
        </p:nvGraphicFramePr>
        <p:xfrm>
          <a:off x="1615679" y="3538104"/>
          <a:ext cx="1816894" cy="348854"/>
        </p:xfrm>
        <a:graphic>
          <a:graphicData uri="http://schemas.openxmlformats.org/presentationml/2006/ole">
            <mc:AlternateContent xmlns:mc="http://schemas.openxmlformats.org/markup-compatibility/2006">
              <mc:Choice xmlns:v="urn:schemas-microsoft-com:vml" Requires="v">
                <p:oleObj spid="_x0000_s4112" name="Equation" r:id="rId7" imgW="1117440" imgH="215640" progId="Equation.DSMT4">
                  <p:embed/>
                </p:oleObj>
              </mc:Choice>
              <mc:Fallback>
                <p:oleObj name="Equation" r:id="rId7" imgW="1117440" imgH="215640" progId="Equation.DSMT4">
                  <p:embed/>
                  <p:pic>
                    <p:nvPicPr>
                      <p:cNvPr id="17" name="Object 16"/>
                      <p:cNvPicPr/>
                      <p:nvPr/>
                    </p:nvPicPr>
                    <p:blipFill>
                      <a:blip r:embed="rId8"/>
                      <a:stretch>
                        <a:fillRect/>
                      </a:stretch>
                    </p:blipFill>
                    <p:spPr>
                      <a:xfrm>
                        <a:off x="1615679" y="3538104"/>
                        <a:ext cx="1816894" cy="348854"/>
                      </a:xfrm>
                      <a:prstGeom prst="rect">
                        <a:avLst/>
                      </a:prstGeom>
                    </p:spPr>
                  </p:pic>
                </p:oleObj>
              </mc:Fallback>
            </mc:AlternateContent>
          </a:graphicData>
        </a:graphic>
      </p:graphicFrame>
      <p:sp>
        <p:nvSpPr>
          <p:cNvPr id="18" name="Down Arrow 17"/>
          <p:cNvSpPr/>
          <p:nvPr/>
        </p:nvSpPr>
        <p:spPr>
          <a:xfrm>
            <a:off x="2209800" y="3926032"/>
            <a:ext cx="90055" cy="5403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9" name="TextBox 18"/>
          <p:cNvSpPr txBox="1"/>
          <p:nvPr/>
        </p:nvSpPr>
        <p:spPr>
          <a:xfrm>
            <a:off x="4334742" y="5267845"/>
            <a:ext cx="224785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Last equation:  </a:t>
            </a:r>
            <a:r>
              <a:rPr lang="en-US" i="1" dirty="0">
                <a:solidFill>
                  <a:prstClr val="black"/>
                </a:solidFill>
                <a:latin typeface="Calibri" panose="020F0502020204030204"/>
                <a:sym typeface="Symbol" panose="05050102010706020507" pitchFamily="18" charset="2"/>
              </a:rPr>
              <a:t> = </a:t>
            </a:r>
            <a:endParaRPr lang="en-US" i="1" dirty="0">
              <a:solidFill>
                <a:prstClr val="black"/>
              </a:solidFill>
              <a:latin typeface="Calibri" panose="020F0502020204030204"/>
            </a:endParaRPr>
          </a:p>
        </p:txBody>
      </p:sp>
      <mc:AlternateContent xmlns:mc="http://schemas.openxmlformats.org/markup-compatibility/2006">
        <mc:Choice xmlns:p14="http://schemas.microsoft.com/office/powerpoint/2010/main" Requires="p14">
          <p:contentPart p14:bwMode="auto" r:id="rId9">
            <p14:nvContentPartPr>
              <p14:cNvPr id="6" name="Ink 5"/>
              <p14:cNvContentPartPr/>
              <p14:nvPr/>
            </p14:nvContentPartPr>
            <p14:xfrm>
              <a:off x="1597680" y="973800"/>
              <a:ext cx="7452360" cy="5070240"/>
            </p14:xfrm>
          </p:contentPart>
        </mc:Choice>
        <mc:Fallback>
          <p:pic>
            <p:nvPicPr>
              <p:cNvPr id="6" name="Ink 5"/>
              <p:cNvPicPr/>
              <p:nvPr/>
            </p:nvPicPr>
            <p:blipFill>
              <a:blip r:embed="rId10"/>
              <a:stretch>
                <a:fillRect/>
              </a:stretch>
            </p:blipFill>
            <p:spPr>
              <a:xfrm>
                <a:off x="1588680" y="967320"/>
                <a:ext cx="7473600" cy="5085000"/>
              </a:xfrm>
              <a:prstGeom prst="rect">
                <a:avLst/>
              </a:prstGeom>
            </p:spPr>
          </p:pic>
        </mc:Fallback>
      </mc:AlternateContent>
    </p:spTree>
    <p:extLst>
      <p:ext uri="{BB962C8B-B14F-4D97-AF65-F5344CB8AC3E}">
        <p14:creationId xmlns:p14="http://schemas.microsoft.com/office/powerpoint/2010/main" val="124635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7" grpId="0" animBg="1"/>
      <p:bldP spid="8" grpId="0" animBg="1"/>
      <p:bldP spid="9" grpId="0"/>
      <p:bldP spid="11" grpId="0" animBg="1"/>
      <p:bldP spid="12" grpId="0"/>
      <p:bldP spid="13" grpId="0" animBg="1"/>
      <p:bldP spid="15" grpId="0" animBg="1"/>
      <p:bldP spid="16" grpId="0"/>
      <p:bldP spid="18" grpId="0" animBg="1"/>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901303" y="1329929"/>
          <a:ext cx="2394347" cy="1148953"/>
        </p:xfrm>
        <a:graphic>
          <a:graphicData uri="http://schemas.openxmlformats.org/presentationml/2006/ole">
            <mc:AlternateContent xmlns:mc="http://schemas.openxmlformats.org/markup-compatibility/2006">
              <mc:Choice xmlns:v="urn:schemas-microsoft-com:vml" Requires="v">
                <p:oleObj spid="_x0000_s5134" name="Equation" r:id="rId3" imgW="1473120" imgH="711000" progId="Equation.3">
                  <p:embed/>
                </p:oleObj>
              </mc:Choice>
              <mc:Fallback>
                <p:oleObj name="Equation" r:id="rId3" imgW="1473120" imgH="711000" progId="Equation.3">
                  <p:embed/>
                  <p:pic>
                    <p:nvPicPr>
                      <p:cNvPr id="2" name="Object 1"/>
                      <p:cNvPicPr/>
                      <p:nvPr/>
                    </p:nvPicPr>
                    <p:blipFill>
                      <a:blip r:embed="rId4"/>
                      <a:stretch>
                        <a:fillRect/>
                      </a:stretch>
                    </p:blipFill>
                    <p:spPr>
                      <a:xfrm>
                        <a:off x="901303" y="1329929"/>
                        <a:ext cx="2394347" cy="1148953"/>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1658909" y="3131906"/>
          <a:ext cx="3302794" cy="1190625"/>
        </p:xfrm>
        <a:graphic>
          <a:graphicData uri="http://schemas.openxmlformats.org/presentationml/2006/ole">
            <mc:AlternateContent xmlns:mc="http://schemas.openxmlformats.org/markup-compatibility/2006">
              <mc:Choice xmlns:v="urn:schemas-microsoft-com:vml" Requires="v">
                <p:oleObj spid="_x0000_s5135" name="Equation" r:id="rId5" imgW="2031840" imgH="736560" progId="Equation.3">
                  <p:embed/>
                </p:oleObj>
              </mc:Choice>
              <mc:Fallback>
                <p:oleObj name="Equation" r:id="rId5" imgW="2031840" imgH="736560" progId="Equation.3">
                  <p:embed/>
                  <p:pic>
                    <p:nvPicPr>
                      <p:cNvPr id="3" name="Object 2"/>
                      <p:cNvPicPr/>
                      <p:nvPr/>
                    </p:nvPicPr>
                    <p:blipFill>
                      <a:blip r:embed="rId6"/>
                      <a:stretch>
                        <a:fillRect/>
                      </a:stretch>
                    </p:blipFill>
                    <p:spPr>
                      <a:xfrm>
                        <a:off x="1658909" y="3131906"/>
                        <a:ext cx="3302794" cy="1190625"/>
                      </a:xfrm>
                      <a:prstGeom prst="rect">
                        <a:avLst/>
                      </a:prstGeom>
                    </p:spPr>
                  </p:pic>
                </p:oleObj>
              </mc:Fallback>
            </mc:AlternateContent>
          </a:graphicData>
        </a:graphic>
      </p:graphicFrame>
      <p:sp>
        <p:nvSpPr>
          <p:cNvPr id="4" name="TextBox 3"/>
          <p:cNvSpPr txBox="1"/>
          <p:nvPr/>
        </p:nvSpPr>
        <p:spPr>
          <a:xfrm>
            <a:off x="681842" y="2678133"/>
            <a:ext cx="110754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redictor:</a:t>
            </a:r>
          </a:p>
        </p:txBody>
      </p:sp>
      <p:sp>
        <p:nvSpPr>
          <p:cNvPr id="5" name="Rectangle 4"/>
          <p:cNvSpPr/>
          <p:nvPr/>
        </p:nvSpPr>
        <p:spPr>
          <a:xfrm>
            <a:off x="1517073" y="3073977"/>
            <a:ext cx="3539836" cy="1316182"/>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TextBox 5"/>
          <p:cNvSpPr txBox="1"/>
          <p:nvPr/>
        </p:nvSpPr>
        <p:spPr>
          <a:xfrm>
            <a:off x="699160" y="4586597"/>
            <a:ext cx="4064895"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or:   Solve power flow equations:  </a:t>
            </a:r>
          </a:p>
        </p:txBody>
      </p:sp>
      <p:graphicFrame>
        <p:nvGraphicFramePr>
          <p:cNvPr id="7" name="Object 6"/>
          <p:cNvGraphicFramePr>
            <a:graphicFrameLocks noChangeAspect="1"/>
          </p:cNvGraphicFramePr>
          <p:nvPr>
            <p:extLst/>
          </p:nvPr>
        </p:nvGraphicFramePr>
        <p:xfrm>
          <a:off x="4573624" y="4463437"/>
          <a:ext cx="3651647" cy="1301353"/>
        </p:xfrm>
        <a:graphic>
          <a:graphicData uri="http://schemas.openxmlformats.org/presentationml/2006/ole">
            <mc:AlternateContent xmlns:mc="http://schemas.openxmlformats.org/markup-compatibility/2006">
              <mc:Choice xmlns:v="urn:schemas-microsoft-com:vml" Requires="v">
                <p:oleObj spid="_x0000_s5136" name="Equation" r:id="rId7" imgW="2476440" imgH="888840" progId="Equation.3">
                  <p:embed/>
                </p:oleObj>
              </mc:Choice>
              <mc:Fallback>
                <p:oleObj name="Equation" r:id="rId7" imgW="2476440" imgH="888840" progId="Equation.3">
                  <p:embed/>
                  <p:pic>
                    <p:nvPicPr>
                      <p:cNvPr id="7" name="Object 6"/>
                      <p:cNvPicPr/>
                      <p:nvPr/>
                    </p:nvPicPr>
                    <p:blipFill>
                      <a:blip r:embed="rId8"/>
                      <a:stretch>
                        <a:fillRect/>
                      </a:stretch>
                    </p:blipFill>
                    <p:spPr>
                      <a:xfrm>
                        <a:off x="4573624" y="4463437"/>
                        <a:ext cx="3651647" cy="1301353"/>
                      </a:xfrm>
                      <a:prstGeom prst="rect">
                        <a:avLst/>
                      </a:prstGeom>
                    </p:spPr>
                  </p:pic>
                </p:oleObj>
              </mc:Fallback>
            </mc:AlternateContent>
          </a:graphicData>
        </a:graphic>
      </p:graphicFrame>
      <p:sp>
        <p:nvSpPr>
          <p:cNvPr id="8" name="TextBox 7"/>
          <p:cNvSpPr txBox="1"/>
          <p:nvPr/>
        </p:nvSpPr>
        <p:spPr>
          <a:xfrm>
            <a:off x="3395133" y="1797050"/>
            <a:ext cx="376462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mplete set of equations.  </a:t>
            </a:r>
            <a:r>
              <a:rPr lang="en-US" sz="1350" i="1" dirty="0">
                <a:solidFill>
                  <a:prstClr val="black"/>
                </a:solidFill>
                <a:latin typeface="Calibri" panose="020F0502020204030204"/>
                <a:sym typeface="Symbol" panose="05050102010706020507" pitchFamily="18" charset="2"/>
              </a:rPr>
              <a:t></a:t>
            </a:r>
            <a:r>
              <a:rPr lang="en-US" sz="1350" dirty="0">
                <a:solidFill>
                  <a:prstClr val="black"/>
                </a:solidFill>
                <a:latin typeface="Calibri" panose="020F0502020204030204"/>
                <a:sym typeface="Symbol" panose="05050102010706020507" pitchFamily="18" charset="2"/>
              </a:rPr>
              <a:t> and </a:t>
            </a:r>
            <a:r>
              <a:rPr lang="en-US" sz="1350"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V</a:t>
            </a:r>
            <a:r>
              <a:rPr lang="en-US" sz="1350" dirty="0">
                <a:solidFill>
                  <a:prstClr val="black"/>
                </a:solidFill>
                <a:latin typeface="Calibri" panose="020F0502020204030204"/>
                <a:sym typeface="Symbol" panose="05050102010706020507" pitchFamily="18" charset="2"/>
              </a:rPr>
              <a:t> are vectors.</a:t>
            </a:r>
            <a:endParaRPr lang="en-US" sz="1350" dirty="0">
              <a:solidFill>
                <a:prstClr val="black"/>
              </a:solidFill>
              <a:latin typeface="Calibri" panose="020F0502020204030204"/>
            </a:endParaRPr>
          </a:p>
        </p:txBody>
      </p:sp>
      <mc:AlternateContent xmlns:mc="http://schemas.openxmlformats.org/markup-compatibility/2006">
        <mc:Choice xmlns:p14="http://schemas.microsoft.com/office/powerpoint/2010/main" Requires="p14">
          <p:contentPart p14:bwMode="auto" r:id="rId9">
            <p14:nvContentPartPr>
              <p14:cNvPr id="9" name="Ink 8"/>
              <p14:cNvContentPartPr/>
              <p14:nvPr/>
            </p14:nvContentPartPr>
            <p14:xfrm>
              <a:off x="1971720" y="1752480"/>
              <a:ext cx="6420240" cy="4035960"/>
            </p14:xfrm>
          </p:contentPart>
        </mc:Choice>
        <mc:Fallback>
          <p:pic>
            <p:nvPicPr>
              <p:cNvPr id="9" name="Ink 8"/>
              <p:cNvPicPr/>
              <p:nvPr/>
            </p:nvPicPr>
            <p:blipFill>
              <a:blip r:embed="rId10"/>
              <a:stretch>
                <a:fillRect/>
              </a:stretch>
            </p:blipFill>
            <p:spPr>
              <a:xfrm>
                <a:off x="1966680" y="1742760"/>
                <a:ext cx="6438240" cy="4059720"/>
              </a:xfrm>
              <a:prstGeom prst="rect">
                <a:avLst/>
              </a:prstGeom>
            </p:spPr>
          </p:pic>
        </mc:Fallback>
      </mc:AlternateContent>
    </p:spTree>
    <p:extLst>
      <p:ext uri="{BB962C8B-B14F-4D97-AF65-F5344CB8AC3E}">
        <p14:creationId xmlns:p14="http://schemas.microsoft.com/office/powerpoint/2010/main" val="251256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494559"/>
            <a:ext cx="7425267"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is works until we get close to the tip of the PV curve and the Jacobian becomes ill-conditioned. </a:t>
            </a:r>
          </a:p>
        </p:txBody>
      </p:sp>
      <p:sp>
        <p:nvSpPr>
          <p:cNvPr id="3" name="TextBox 2"/>
          <p:cNvSpPr txBox="1"/>
          <p:nvPr/>
        </p:nvSpPr>
        <p:spPr>
          <a:xfrm>
            <a:off x="766233" y="2235393"/>
            <a:ext cx="7425267"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t that point, the continuation parameter switches from </a:t>
            </a:r>
            <a:r>
              <a:rPr lang="en-US" dirty="0">
                <a:solidFill>
                  <a:prstClr val="black"/>
                </a:solidFill>
                <a:latin typeface="Calibri" panose="020F0502020204030204"/>
                <a:sym typeface="Symbol" panose="05050102010706020507" pitchFamily="18" charset="2"/>
              </a:rPr>
              <a:t> to one of the voltages (typically the lowest voltage).  The predictor step is then modified:</a:t>
            </a:r>
            <a:endParaRPr lang="en-US" dirty="0">
              <a:solidFill>
                <a:prstClr val="black"/>
              </a:solidFill>
              <a:latin typeface="Calibri" panose="020F0502020204030204"/>
            </a:endParaRPr>
          </a:p>
        </p:txBody>
      </p:sp>
      <p:graphicFrame>
        <p:nvGraphicFramePr>
          <p:cNvPr id="4" name="Object 3"/>
          <p:cNvGraphicFramePr>
            <a:graphicFrameLocks noChangeAspect="1"/>
          </p:cNvGraphicFramePr>
          <p:nvPr>
            <p:extLst/>
          </p:nvPr>
        </p:nvGraphicFramePr>
        <p:xfrm>
          <a:off x="1565673" y="3131344"/>
          <a:ext cx="3488531" cy="1190625"/>
        </p:xfrm>
        <a:graphic>
          <a:graphicData uri="http://schemas.openxmlformats.org/presentationml/2006/ole">
            <mc:AlternateContent xmlns:mc="http://schemas.openxmlformats.org/markup-compatibility/2006">
              <mc:Choice xmlns:v="urn:schemas-microsoft-com:vml" Requires="v">
                <p:oleObj spid="_x0000_s6150" name="Equation" r:id="rId3" imgW="2145960" imgH="736560" progId="Equation.DSMT4">
                  <p:embed/>
                </p:oleObj>
              </mc:Choice>
              <mc:Fallback>
                <p:oleObj name="Equation" r:id="rId3" imgW="2145960" imgH="736560" progId="Equation.DSMT4">
                  <p:embed/>
                  <p:pic>
                    <p:nvPicPr>
                      <p:cNvPr id="4" name="Object 3"/>
                      <p:cNvPicPr/>
                      <p:nvPr/>
                    </p:nvPicPr>
                    <p:blipFill>
                      <a:blip r:embed="rId4"/>
                      <a:stretch>
                        <a:fillRect/>
                      </a:stretch>
                    </p:blipFill>
                    <p:spPr>
                      <a:xfrm>
                        <a:off x="1565673" y="3131344"/>
                        <a:ext cx="3488531" cy="1190625"/>
                      </a:xfrm>
                      <a:prstGeom prst="rect">
                        <a:avLst/>
                      </a:prstGeom>
                    </p:spPr>
                  </p:pic>
                </p:oleObj>
              </mc:Fallback>
            </mc:AlternateContent>
          </a:graphicData>
        </a:graphic>
      </p:graphicFrame>
      <p:cxnSp>
        <p:nvCxnSpPr>
          <p:cNvPr id="6" name="Straight Arrow Connector 5"/>
          <p:cNvCxnSpPr/>
          <p:nvPr/>
        </p:nvCxnSpPr>
        <p:spPr>
          <a:xfrm flipH="1" flipV="1">
            <a:off x="4013200" y="4193116"/>
            <a:ext cx="8467" cy="626534"/>
          </a:xfrm>
          <a:prstGeom prst="straightConnector1">
            <a:avLst/>
          </a:prstGeom>
          <a:ln w="25400">
            <a:solidFill>
              <a:schemeClr val="accent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502725" y="4865172"/>
            <a:ext cx="3063834"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 -1 is at the entry that corresponds to the voltage that is selected as the new continuation parameter.</a:t>
            </a:r>
          </a:p>
        </p:txBody>
      </p:sp>
      <p:sp>
        <p:nvSpPr>
          <p:cNvPr id="8" name="TextBox 7"/>
          <p:cNvSpPr txBox="1"/>
          <p:nvPr/>
        </p:nvSpPr>
        <p:spPr>
          <a:xfrm>
            <a:off x="5851567" y="4865172"/>
            <a:ext cx="2511632"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 ‘-’ is because the voltage will decrease from </a:t>
            </a:r>
            <a:r>
              <a:rPr lang="en-US" sz="1350" i="1" dirty="0" err="1">
                <a:solidFill>
                  <a:prstClr val="black"/>
                </a:solidFill>
                <a:latin typeface="Times New Roman" panose="02020603050405020304" pitchFamily="18" charset="0"/>
                <a:cs typeface="Times New Roman" panose="02020603050405020304" pitchFamily="18" charset="0"/>
              </a:rPr>
              <a:t>i</a:t>
            </a:r>
            <a:r>
              <a:rPr lang="en-US" sz="1350" dirty="0">
                <a:solidFill>
                  <a:prstClr val="black"/>
                </a:solidFill>
                <a:latin typeface="Calibri" panose="020F0502020204030204"/>
              </a:rPr>
              <a:t> to </a:t>
            </a:r>
            <a:r>
              <a:rPr lang="en-US" sz="1350" i="1" dirty="0">
                <a:solidFill>
                  <a:prstClr val="black"/>
                </a:solidFill>
                <a:latin typeface="Times New Roman" panose="02020603050405020304" pitchFamily="18" charset="0"/>
                <a:cs typeface="Times New Roman" panose="02020603050405020304" pitchFamily="18" charset="0"/>
              </a:rPr>
              <a:t>i+1</a:t>
            </a:r>
            <a:r>
              <a:rPr lang="en-US" sz="1350" dirty="0">
                <a:solidFill>
                  <a:prstClr val="black"/>
                </a:solidFill>
                <a:latin typeface="Calibri" panose="020F0502020204030204"/>
              </a:rPr>
              <a:t>.</a:t>
            </a:r>
          </a:p>
        </p:txBody>
      </p:sp>
      <p:grpSp>
        <p:nvGrpSpPr>
          <p:cNvPr id="26" name="Group 25"/>
          <p:cNvGrpSpPr/>
          <p:nvPr/>
        </p:nvGrpSpPr>
        <p:grpSpPr>
          <a:xfrm>
            <a:off x="5664529" y="2963859"/>
            <a:ext cx="3071432" cy="1883501"/>
            <a:chOff x="7010399" y="2891939"/>
            <a:chExt cx="4762274" cy="3266350"/>
          </a:xfrm>
        </p:grpSpPr>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10399" y="2891939"/>
              <a:ext cx="3680691" cy="3266350"/>
            </a:xfrm>
            <a:prstGeom prst="rect">
              <a:avLst/>
            </a:prstGeom>
          </p:spPr>
        </p:pic>
        <p:cxnSp>
          <p:nvCxnSpPr>
            <p:cNvPr id="18" name="Straight Arrow Connector 17"/>
            <p:cNvCxnSpPr/>
            <p:nvPr/>
          </p:nvCxnSpPr>
          <p:spPr>
            <a:xfrm>
              <a:off x="10215562" y="3752850"/>
              <a:ext cx="366713" cy="285750"/>
            </a:xfrm>
            <a:prstGeom prst="straightConnector1">
              <a:avLst/>
            </a:prstGeom>
            <a:ln w="254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10649435" y="3683825"/>
              <a:ext cx="45719" cy="338880"/>
              <a:chOff x="9176657" y="1328057"/>
              <a:chExt cx="131317" cy="1524001"/>
            </a:xfrm>
          </p:grpSpPr>
          <p:sp>
            <p:nvSpPr>
              <p:cNvPr id="20" name="Freeform 19"/>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21" name="Freeform 20"/>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22" name="TextBox 21"/>
            <p:cNvSpPr txBox="1"/>
            <p:nvPr/>
          </p:nvSpPr>
          <p:spPr>
            <a:xfrm>
              <a:off x="10758425" y="3673804"/>
              <a:ext cx="708854" cy="640492"/>
            </a:xfrm>
            <a:prstGeom prst="rect">
              <a:avLst/>
            </a:prstGeom>
            <a:noFill/>
          </p:spPr>
          <p:txBody>
            <a:bodyPr wrap="none" rtlCol="0">
              <a:spAutoFit/>
            </a:bodyPr>
            <a:lstStyle/>
            <a:p>
              <a:pPr defTabSz="685800" eaLnBrk="1" fontAlgn="auto" hangingPunct="1">
                <a:spcBef>
                  <a:spcPts val="0"/>
                </a:spcBef>
                <a:spcAft>
                  <a:spcPts val="0"/>
                </a:spcAft>
              </a:pPr>
              <a:r>
                <a:rPr lang="en-US" i="1" dirty="0">
                  <a:solidFill>
                    <a:srgbClr val="C00000"/>
                  </a:solidFill>
                  <a:latin typeface="Calibri" panose="020F0502020204030204"/>
                  <a:sym typeface="Symbol" panose="05050102010706020507" pitchFamily="18" charset="2"/>
                </a:rPr>
                <a:t>V</a:t>
              </a:r>
              <a:endParaRPr lang="en-US" i="1" dirty="0">
                <a:solidFill>
                  <a:srgbClr val="C00000"/>
                </a:solidFill>
                <a:latin typeface="Calibri" panose="020F0502020204030204"/>
              </a:endParaRPr>
            </a:p>
          </p:txBody>
        </p:sp>
        <p:sp>
          <p:nvSpPr>
            <p:cNvPr id="23" name="TextBox 22"/>
            <p:cNvSpPr txBox="1"/>
            <p:nvPr/>
          </p:nvSpPr>
          <p:spPr>
            <a:xfrm>
              <a:off x="10711975" y="3433579"/>
              <a:ext cx="1060698" cy="52039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predict</a:t>
              </a:r>
            </a:p>
          </p:txBody>
        </p:sp>
      </p:grpSp>
      <mc:AlternateContent xmlns:mc="http://schemas.openxmlformats.org/markup-compatibility/2006">
        <mc:Choice xmlns:p14="http://schemas.microsoft.com/office/powerpoint/2010/main" Requires="p14">
          <p:contentPart p14:bwMode="auto" r:id="rId6">
            <p14:nvContentPartPr>
              <p14:cNvPr id="5" name="Ink 4"/>
              <p14:cNvContentPartPr/>
              <p14:nvPr/>
            </p14:nvContentPartPr>
            <p14:xfrm>
              <a:off x="817560" y="616680"/>
              <a:ext cx="8033760" cy="4524840"/>
            </p14:xfrm>
          </p:contentPart>
        </mc:Choice>
        <mc:Fallback>
          <p:pic>
            <p:nvPicPr>
              <p:cNvPr id="5" name="Ink 4"/>
              <p:cNvPicPr/>
              <p:nvPr/>
            </p:nvPicPr>
            <p:blipFill>
              <a:blip r:embed="rId7"/>
              <a:stretch>
                <a:fillRect/>
              </a:stretch>
            </p:blipFill>
            <p:spPr>
              <a:xfrm>
                <a:off x="814680" y="609840"/>
                <a:ext cx="8047800" cy="4537080"/>
              </a:xfrm>
              <a:prstGeom prst="rect">
                <a:avLst/>
              </a:prstGeom>
            </p:spPr>
          </p:pic>
        </mc:Fallback>
      </mc:AlternateContent>
    </p:spTree>
    <p:extLst>
      <p:ext uri="{BB962C8B-B14F-4D97-AF65-F5344CB8AC3E}">
        <p14:creationId xmlns:p14="http://schemas.microsoft.com/office/powerpoint/2010/main" val="533137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6474" y="1570759"/>
            <a:ext cx="8174181"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For the corrector step, </a:t>
            </a:r>
            <a:r>
              <a:rPr lang="en-US" i="1" dirty="0">
                <a:solidFill>
                  <a:prstClr val="black"/>
                </a:solidFill>
                <a:latin typeface="Calibri" panose="020F0502020204030204"/>
                <a:sym typeface="Symbol" panose="05050102010706020507" pitchFamily="18" charset="2"/>
              </a:rPr>
              <a:t></a:t>
            </a:r>
            <a:r>
              <a:rPr lang="en-US" dirty="0">
                <a:solidFill>
                  <a:prstClr val="black"/>
                </a:solidFill>
                <a:latin typeface="Calibri" panose="020F0502020204030204"/>
                <a:sym typeface="Symbol" panose="05050102010706020507" pitchFamily="18" charset="2"/>
              </a:rPr>
              <a:t> is now an unknown.  The set of equations is increased by the continuation equation in </a:t>
            </a:r>
            <a:r>
              <a:rPr lang="en-US" i="1" dirty="0" err="1">
                <a:solidFill>
                  <a:prstClr val="black"/>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err="1">
                <a:solidFill>
                  <a:prstClr val="black"/>
                </a:solidFill>
                <a:latin typeface="Times New Roman" panose="02020603050405020304" pitchFamily="18" charset="0"/>
                <a:cs typeface="Times New Roman" panose="02020603050405020304" pitchFamily="18" charset="0"/>
                <a:sym typeface="Symbol" panose="05050102010706020507" pitchFamily="18" charset="2"/>
              </a:rPr>
              <a:t>c</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prstClr val="black"/>
                </a:solidFill>
                <a:latin typeface="Calibri" panose="020F0502020204030204"/>
                <a:cs typeface="Times New Roman" panose="02020603050405020304" pitchFamily="18" charset="0"/>
                <a:sym typeface="Symbol" panose="05050102010706020507" pitchFamily="18" charset="2"/>
              </a:rPr>
              <a:t>(where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c</a:t>
            </a:r>
            <a:r>
              <a:rPr lang="en-US" dirty="0">
                <a:solidFill>
                  <a:prstClr val="black"/>
                </a:solidFill>
                <a:latin typeface="Calibri" panose="020F0502020204030204"/>
                <a:cs typeface="Times New Roman" panose="02020603050405020304" pitchFamily="18" charset="0"/>
                <a:sym typeface="Symbol" panose="05050102010706020507" pitchFamily="18" charset="2"/>
              </a:rPr>
              <a:t> is the chosen bus)</a:t>
            </a:r>
            <a:r>
              <a:rPr lang="en-US" dirty="0">
                <a:solidFill>
                  <a:prstClr val="black"/>
                </a:solidFill>
                <a:latin typeface="Calibri" panose="020F0502020204030204"/>
                <a:sym typeface="Symbol" panose="05050102010706020507" pitchFamily="18" charset="2"/>
              </a:rPr>
              <a:t>. </a:t>
            </a:r>
            <a:endParaRPr lang="en-US" dirty="0">
              <a:solidFill>
                <a:prstClr val="black"/>
              </a:solidFill>
              <a:latin typeface="Calibri" panose="020F0502020204030204"/>
            </a:endParaRPr>
          </a:p>
        </p:txBody>
      </p:sp>
      <p:graphicFrame>
        <p:nvGraphicFramePr>
          <p:cNvPr id="3" name="Object 2"/>
          <p:cNvGraphicFramePr>
            <a:graphicFrameLocks noChangeAspect="1"/>
          </p:cNvGraphicFramePr>
          <p:nvPr>
            <p:extLst/>
          </p:nvPr>
        </p:nvGraphicFramePr>
        <p:xfrm>
          <a:off x="596504" y="2264569"/>
          <a:ext cx="2944415" cy="1391841"/>
        </p:xfrm>
        <a:graphic>
          <a:graphicData uri="http://schemas.openxmlformats.org/presentationml/2006/ole">
            <mc:AlternateContent xmlns:mc="http://schemas.openxmlformats.org/markup-compatibility/2006">
              <mc:Choice xmlns:v="urn:schemas-microsoft-com:vml" Requires="v">
                <p:oleObj spid="_x0000_s7178" name="Equation" r:id="rId3" imgW="2374560" imgH="1130040" progId="Equation.DSMT4">
                  <p:embed/>
                </p:oleObj>
              </mc:Choice>
              <mc:Fallback>
                <p:oleObj name="Equation" r:id="rId3" imgW="2374560" imgH="1130040" progId="Equation.DSMT4">
                  <p:embed/>
                  <p:pic>
                    <p:nvPicPr>
                      <p:cNvPr id="3" name="Object 2"/>
                      <p:cNvPicPr/>
                      <p:nvPr/>
                    </p:nvPicPr>
                    <p:blipFill>
                      <a:blip r:embed="rId4"/>
                      <a:stretch>
                        <a:fillRect/>
                      </a:stretch>
                    </p:blipFill>
                    <p:spPr>
                      <a:xfrm>
                        <a:off x="596504" y="2264569"/>
                        <a:ext cx="2944415" cy="1391841"/>
                      </a:xfrm>
                      <a:prstGeom prst="rect">
                        <a:avLst/>
                      </a:prstGeom>
                    </p:spPr>
                  </p:pic>
                </p:oleObj>
              </mc:Fallback>
            </mc:AlternateContent>
          </a:graphicData>
        </a:graphic>
      </p:graphicFrame>
      <p:grpSp>
        <p:nvGrpSpPr>
          <p:cNvPr id="4" name="Group 3"/>
          <p:cNvGrpSpPr/>
          <p:nvPr/>
        </p:nvGrpSpPr>
        <p:grpSpPr>
          <a:xfrm>
            <a:off x="3844636" y="2341171"/>
            <a:ext cx="49481" cy="1169225"/>
            <a:chOff x="9176657" y="1328057"/>
            <a:chExt cx="131317" cy="1524001"/>
          </a:xfrm>
        </p:grpSpPr>
        <p:sp>
          <p:nvSpPr>
            <p:cNvPr id="5" name="Freeform 4"/>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Freeform 5"/>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7" name="TextBox 6"/>
          <p:cNvSpPr txBox="1"/>
          <p:nvPr/>
        </p:nvSpPr>
        <p:spPr>
          <a:xfrm>
            <a:off x="4038600" y="2776104"/>
            <a:ext cx="415607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se are solved simultaneously using the NR algorithm.</a:t>
            </a:r>
          </a:p>
        </p:txBody>
      </p:sp>
      <p:sp>
        <p:nvSpPr>
          <p:cNvPr id="8" name="TextBox 7"/>
          <p:cNvSpPr txBox="1"/>
          <p:nvPr/>
        </p:nvSpPr>
        <p:spPr>
          <a:xfrm>
            <a:off x="526474" y="3835977"/>
            <a:ext cx="11396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or:</a:t>
            </a:r>
          </a:p>
        </p:txBody>
      </p:sp>
      <p:graphicFrame>
        <p:nvGraphicFramePr>
          <p:cNvPr id="9" name="Object 8"/>
          <p:cNvGraphicFramePr>
            <a:graphicFrameLocks noChangeAspect="1"/>
          </p:cNvGraphicFramePr>
          <p:nvPr>
            <p:extLst/>
          </p:nvPr>
        </p:nvGraphicFramePr>
        <p:xfrm>
          <a:off x="1020366" y="4285060"/>
          <a:ext cx="3052763" cy="1001315"/>
        </p:xfrm>
        <a:graphic>
          <a:graphicData uri="http://schemas.openxmlformats.org/presentationml/2006/ole">
            <mc:AlternateContent xmlns:mc="http://schemas.openxmlformats.org/markup-compatibility/2006">
              <mc:Choice xmlns:v="urn:schemas-microsoft-com:vml" Requires="v">
                <p:oleObj spid="_x0000_s7179" name="Equation" r:id="rId5" imgW="2273040" imgH="749160" progId="Equation.DSMT4">
                  <p:embed/>
                </p:oleObj>
              </mc:Choice>
              <mc:Fallback>
                <p:oleObj name="Equation" r:id="rId5" imgW="2273040" imgH="749160" progId="Equation.DSMT4">
                  <p:embed/>
                  <p:pic>
                    <p:nvPicPr>
                      <p:cNvPr id="9" name="Object 8"/>
                      <p:cNvPicPr/>
                      <p:nvPr/>
                    </p:nvPicPr>
                    <p:blipFill>
                      <a:blip r:embed="rId6"/>
                      <a:stretch>
                        <a:fillRect/>
                      </a:stretch>
                    </p:blipFill>
                    <p:spPr>
                      <a:xfrm>
                        <a:off x="1020366" y="4285060"/>
                        <a:ext cx="3052763" cy="100131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10" name="Ink 9"/>
              <p14:cNvContentPartPr/>
              <p14:nvPr/>
            </p14:nvContentPartPr>
            <p14:xfrm>
              <a:off x="433440" y="1570680"/>
              <a:ext cx="7749720" cy="3878640"/>
            </p14:xfrm>
          </p:contentPart>
        </mc:Choice>
        <mc:Fallback>
          <p:pic>
            <p:nvPicPr>
              <p:cNvPr id="10" name="Ink 9"/>
              <p:cNvPicPr/>
              <p:nvPr/>
            </p:nvPicPr>
            <p:blipFill>
              <a:blip r:embed="rId8"/>
              <a:stretch>
                <a:fillRect/>
              </a:stretch>
            </p:blipFill>
            <p:spPr>
              <a:xfrm>
                <a:off x="430920" y="1567440"/>
                <a:ext cx="7763760" cy="3893400"/>
              </a:xfrm>
              <a:prstGeom prst="rect">
                <a:avLst/>
              </a:prstGeom>
            </p:spPr>
          </p:pic>
        </mc:Fallback>
      </mc:AlternateContent>
    </p:spTree>
    <p:extLst>
      <p:ext uri="{BB962C8B-B14F-4D97-AF65-F5344CB8AC3E}">
        <p14:creationId xmlns:p14="http://schemas.microsoft.com/office/powerpoint/2010/main" val="1686466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8873" y="1473777"/>
            <a:ext cx="384188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Example:  Plot PV curve for the system:</a:t>
            </a:r>
          </a:p>
        </p:txBody>
      </p:sp>
      <p:graphicFrame>
        <p:nvGraphicFramePr>
          <p:cNvPr id="5" name="Object 4"/>
          <p:cNvGraphicFramePr>
            <a:graphicFrameLocks noChangeAspect="1"/>
          </p:cNvGraphicFramePr>
          <p:nvPr>
            <p:extLst/>
          </p:nvPr>
        </p:nvGraphicFramePr>
        <p:xfrm>
          <a:off x="3923110" y="2481263"/>
          <a:ext cx="4350544" cy="717947"/>
        </p:xfrm>
        <a:graphic>
          <a:graphicData uri="http://schemas.openxmlformats.org/presentationml/2006/ole">
            <mc:AlternateContent xmlns:mc="http://schemas.openxmlformats.org/markup-compatibility/2006">
              <mc:Choice xmlns:v="urn:schemas-microsoft-com:vml" Requires="v">
                <p:oleObj spid="_x0000_s8206" name="Equation" r:id="rId3" imgW="3543120" imgH="583920" progId="Equation.DSMT4">
                  <p:embed/>
                </p:oleObj>
              </mc:Choice>
              <mc:Fallback>
                <p:oleObj name="Equation" r:id="rId3" imgW="3543120" imgH="583920" progId="Equation.DSMT4">
                  <p:embed/>
                  <p:pic>
                    <p:nvPicPr>
                      <p:cNvPr id="5" name="Object 4"/>
                      <p:cNvPicPr/>
                      <p:nvPr/>
                    </p:nvPicPr>
                    <p:blipFill>
                      <a:blip r:embed="rId4"/>
                      <a:stretch>
                        <a:fillRect/>
                      </a:stretch>
                    </p:blipFill>
                    <p:spPr>
                      <a:xfrm>
                        <a:off x="3923110" y="2481263"/>
                        <a:ext cx="4350544" cy="717947"/>
                      </a:xfrm>
                      <a:prstGeom prst="rect">
                        <a:avLst/>
                      </a:prstGeom>
                    </p:spPr>
                  </p:pic>
                </p:oleObj>
              </mc:Fallback>
            </mc:AlternateContent>
          </a:graphicData>
        </a:graphic>
      </p:graphicFrame>
      <p:sp>
        <p:nvSpPr>
          <p:cNvPr id="6" name="TextBox 5"/>
          <p:cNvSpPr txBox="1"/>
          <p:nvPr/>
        </p:nvSpPr>
        <p:spPr>
          <a:xfrm>
            <a:off x="3880263" y="2158588"/>
            <a:ext cx="188545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ntinuation equations:</a:t>
            </a:r>
          </a:p>
        </p:txBody>
      </p:sp>
      <p:sp>
        <p:nvSpPr>
          <p:cNvPr id="7" name="TextBox 6"/>
          <p:cNvSpPr txBox="1"/>
          <p:nvPr/>
        </p:nvSpPr>
        <p:spPr>
          <a:xfrm>
            <a:off x="4094018" y="3524250"/>
            <a:ext cx="118282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 </a:t>
            </a:r>
            <a:r>
              <a:rPr lang="en-US" sz="1350" i="1" dirty="0">
                <a:solidFill>
                  <a:prstClr val="black"/>
                </a:solidFill>
                <a:latin typeface="Times New Roman" panose="02020603050405020304" pitchFamily="18" charset="0"/>
                <a:cs typeface="Times New Roman" panose="02020603050405020304" pitchFamily="18" charset="0"/>
              </a:rPr>
              <a:t>Q</a:t>
            </a:r>
            <a:r>
              <a:rPr lang="en-US" sz="1350" i="1" baseline="-25000" dirty="0">
                <a:solidFill>
                  <a:prstClr val="black"/>
                </a:solidFill>
                <a:latin typeface="Times New Roman" panose="02020603050405020304" pitchFamily="18" charset="0"/>
                <a:cs typeface="Times New Roman" panose="02020603050405020304" pitchFamily="18" charset="0"/>
              </a:rPr>
              <a:t>L </a:t>
            </a:r>
            <a:r>
              <a:rPr lang="en-US" sz="1350" i="1" dirty="0">
                <a:solidFill>
                  <a:prstClr val="black"/>
                </a:solidFill>
                <a:latin typeface="Times New Roman" panose="02020603050405020304" pitchFamily="18" charset="0"/>
                <a:cs typeface="Times New Roman" panose="02020603050405020304" pitchFamily="18" charset="0"/>
              </a:rPr>
              <a:t> = 0</a:t>
            </a:r>
            <a:r>
              <a:rPr lang="en-US" sz="1350" dirty="0">
                <a:solidFill>
                  <a:prstClr val="black"/>
                </a:solidFill>
                <a:latin typeface="Calibri" panose="020F0502020204030204"/>
              </a:rPr>
              <a:t>, </a:t>
            </a: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294" y="1870239"/>
            <a:ext cx="2621779" cy="2333542"/>
          </a:xfrm>
          <a:prstGeom prst="rect">
            <a:avLst/>
          </a:prstGeom>
        </p:spPr>
      </p:pic>
      <p:graphicFrame>
        <p:nvGraphicFramePr>
          <p:cNvPr id="9" name="Object 8"/>
          <p:cNvGraphicFramePr>
            <a:graphicFrameLocks noChangeAspect="1"/>
          </p:cNvGraphicFramePr>
          <p:nvPr>
            <p:extLst/>
          </p:nvPr>
        </p:nvGraphicFramePr>
        <p:xfrm>
          <a:off x="5208659" y="3400534"/>
          <a:ext cx="747713" cy="560784"/>
        </p:xfrm>
        <a:graphic>
          <a:graphicData uri="http://schemas.openxmlformats.org/presentationml/2006/ole">
            <mc:AlternateContent xmlns:mc="http://schemas.openxmlformats.org/markup-compatibility/2006">
              <mc:Choice xmlns:v="urn:schemas-microsoft-com:vml" Requires="v">
                <p:oleObj spid="_x0000_s8207" name="Equation" r:id="rId6" imgW="609480" imgH="457200" progId="Equation.DSMT4">
                  <p:embed/>
                </p:oleObj>
              </mc:Choice>
              <mc:Fallback>
                <p:oleObj name="Equation" r:id="rId6" imgW="609480" imgH="457200" progId="Equation.DSMT4">
                  <p:embed/>
                  <p:pic>
                    <p:nvPicPr>
                      <p:cNvPr id="9" name="Object 8"/>
                      <p:cNvPicPr/>
                      <p:nvPr/>
                    </p:nvPicPr>
                    <p:blipFill>
                      <a:blip r:embed="rId7"/>
                      <a:stretch>
                        <a:fillRect/>
                      </a:stretch>
                    </p:blipFill>
                    <p:spPr>
                      <a:xfrm>
                        <a:off x="5208659" y="3400534"/>
                        <a:ext cx="747713" cy="560784"/>
                      </a:xfrm>
                      <a:prstGeom prst="rect">
                        <a:avLst/>
                      </a:prstGeom>
                    </p:spPr>
                  </p:pic>
                </p:oleObj>
              </mc:Fallback>
            </mc:AlternateContent>
          </a:graphicData>
        </a:graphic>
      </p:graphicFrame>
      <p:cxnSp>
        <p:nvCxnSpPr>
          <p:cNvPr id="11" name="Straight Arrow Connector 10"/>
          <p:cNvCxnSpPr/>
          <p:nvPr/>
        </p:nvCxnSpPr>
        <p:spPr>
          <a:xfrm flipH="1">
            <a:off x="6068292" y="3503468"/>
            <a:ext cx="678872" cy="0"/>
          </a:xfrm>
          <a:prstGeom prst="straightConnector1">
            <a:avLst/>
          </a:prstGeom>
          <a:ln w="25400">
            <a:solidFill>
              <a:schemeClr val="accent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724403" y="3351070"/>
            <a:ext cx="2199905"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egative because </a:t>
            </a:r>
            <a:r>
              <a:rPr lang="en-US" sz="1350" i="1" dirty="0" err="1">
                <a:solidFill>
                  <a:prstClr val="black"/>
                </a:solidFill>
                <a:latin typeface="Times New Roman" panose="02020603050405020304" pitchFamily="18" charset="0"/>
                <a:cs typeface="Times New Roman" panose="02020603050405020304" pitchFamily="18" charset="0"/>
              </a:rPr>
              <a:t>P</a:t>
            </a:r>
            <a:r>
              <a:rPr lang="en-US" sz="1350" i="1" baseline="-25000" dirty="0" err="1">
                <a:solidFill>
                  <a:prstClr val="black"/>
                </a:solidFill>
                <a:latin typeface="Times New Roman" panose="02020603050405020304" pitchFamily="18" charset="0"/>
                <a:cs typeface="Times New Roman" panose="02020603050405020304" pitchFamily="18" charset="0"/>
              </a:rPr>
              <a:t>inj</a:t>
            </a:r>
            <a:r>
              <a:rPr lang="en-US" sz="1350" dirty="0">
                <a:solidFill>
                  <a:prstClr val="black"/>
                </a:solidFill>
                <a:latin typeface="Calibri" panose="020F0502020204030204"/>
              </a:rPr>
              <a:t> is negative (i.e. a load)</a:t>
            </a:r>
          </a:p>
        </p:txBody>
      </p:sp>
      <p:sp>
        <p:nvSpPr>
          <p:cNvPr id="13" name="TextBox 12"/>
          <p:cNvSpPr txBox="1"/>
          <p:nvPr/>
        </p:nvSpPr>
        <p:spPr>
          <a:xfrm>
            <a:off x="806533" y="3960668"/>
            <a:ext cx="110754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redictor:</a:t>
            </a:r>
          </a:p>
        </p:txBody>
      </p:sp>
      <p:graphicFrame>
        <p:nvGraphicFramePr>
          <p:cNvPr id="14" name="Object 13"/>
          <p:cNvGraphicFramePr>
            <a:graphicFrameLocks noChangeAspect="1"/>
          </p:cNvGraphicFramePr>
          <p:nvPr>
            <p:extLst/>
          </p:nvPr>
        </p:nvGraphicFramePr>
        <p:xfrm>
          <a:off x="1909763" y="4175523"/>
          <a:ext cx="3475435" cy="1448990"/>
        </p:xfrm>
        <a:graphic>
          <a:graphicData uri="http://schemas.openxmlformats.org/presentationml/2006/ole">
            <mc:AlternateContent xmlns:mc="http://schemas.openxmlformats.org/markup-compatibility/2006">
              <mc:Choice xmlns:v="urn:schemas-microsoft-com:vml" Requires="v">
                <p:oleObj spid="_x0000_s8208" name="Equation" r:id="rId8" imgW="2831760" imgH="1180800" progId="Equation.DSMT4">
                  <p:embed/>
                </p:oleObj>
              </mc:Choice>
              <mc:Fallback>
                <p:oleObj name="Equation" r:id="rId8" imgW="2831760" imgH="1180800" progId="Equation.DSMT4">
                  <p:embed/>
                  <p:pic>
                    <p:nvPicPr>
                      <p:cNvPr id="14" name="Object 13"/>
                      <p:cNvPicPr/>
                      <p:nvPr/>
                    </p:nvPicPr>
                    <p:blipFill>
                      <a:blip r:embed="rId9"/>
                      <a:stretch>
                        <a:fillRect/>
                      </a:stretch>
                    </p:blipFill>
                    <p:spPr>
                      <a:xfrm>
                        <a:off x="1909763" y="4175523"/>
                        <a:ext cx="3475435" cy="144899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3" name="Ink 2"/>
              <p14:cNvContentPartPr/>
              <p14:nvPr/>
            </p14:nvContentPartPr>
            <p14:xfrm>
              <a:off x="3599640" y="3332160"/>
              <a:ext cx="4947840" cy="1937160"/>
            </p14:xfrm>
          </p:contentPart>
        </mc:Choice>
        <mc:Fallback>
          <p:pic>
            <p:nvPicPr>
              <p:cNvPr id="3" name="Ink 2"/>
              <p:cNvPicPr/>
              <p:nvPr/>
            </p:nvPicPr>
            <p:blipFill>
              <a:blip r:embed="rId11"/>
              <a:stretch>
                <a:fillRect/>
              </a:stretch>
            </p:blipFill>
            <p:spPr>
              <a:xfrm>
                <a:off x="3589560" y="3323520"/>
                <a:ext cx="4970520" cy="1958040"/>
              </a:xfrm>
              <a:prstGeom prst="rect">
                <a:avLst/>
              </a:prstGeom>
            </p:spPr>
          </p:pic>
        </mc:Fallback>
      </mc:AlternateContent>
    </p:spTree>
    <p:extLst>
      <p:ext uri="{BB962C8B-B14F-4D97-AF65-F5344CB8AC3E}">
        <p14:creationId xmlns:p14="http://schemas.microsoft.com/office/powerpoint/2010/main" val="37575139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3871" y="1315439"/>
            <a:ext cx="165429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Jacobian is:</a:t>
            </a:r>
          </a:p>
        </p:txBody>
      </p:sp>
      <p:graphicFrame>
        <p:nvGraphicFramePr>
          <p:cNvPr id="3" name="Object 2"/>
          <p:cNvGraphicFramePr>
            <a:graphicFrameLocks noChangeAspect="1"/>
          </p:cNvGraphicFramePr>
          <p:nvPr>
            <p:extLst/>
          </p:nvPr>
        </p:nvGraphicFramePr>
        <p:xfrm>
          <a:off x="1105380" y="1844712"/>
          <a:ext cx="5173265" cy="748903"/>
        </p:xfrm>
        <a:graphic>
          <a:graphicData uri="http://schemas.openxmlformats.org/presentationml/2006/ole">
            <mc:AlternateContent xmlns:mc="http://schemas.openxmlformats.org/markup-compatibility/2006">
              <mc:Choice xmlns:v="urn:schemas-microsoft-com:vml" Requires="v">
                <p:oleObj spid="_x0000_s9230" name="Equation" r:id="rId3" imgW="4216320" imgH="609480" progId="Equation.DSMT4">
                  <p:embed/>
                </p:oleObj>
              </mc:Choice>
              <mc:Fallback>
                <p:oleObj name="Equation" r:id="rId3" imgW="4216320" imgH="609480" progId="Equation.DSMT4">
                  <p:embed/>
                  <p:pic>
                    <p:nvPicPr>
                      <p:cNvPr id="3" name="Object 2"/>
                      <p:cNvPicPr/>
                      <p:nvPr/>
                    </p:nvPicPr>
                    <p:blipFill>
                      <a:blip r:embed="rId4"/>
                      <a:stretch>
                        <a:fillRect/>
                      </a:stretch>
                    </p:blipFill>
                    <p:spPr>
                      <a:xfrm>
                        <a:off x="1105380" y="1844712"/>
                        <a:ext cx="5173265" cy="748903"/>
                      </a:xfrm>
                      <a:prstGeom prst="rect">
                        <a:avLst/>
                      </a:prstGeom>
                    </p:spPr>
                  </p:pic>
                </p:oleObj>
              </mc:Fallback>
            </mc:AlternateContent>
          </a:graphicData>
        </a:graphic>
      </p:graphicFrame>
      <p:sp>
        <p:nvSpPr>
          <p:cNvPr id="4" name="TextBox 3"/>
          <p:cNvSpPr txBox="1"/>
          <p:nvPr/>
        </p:nvSpPr>
        <p:spPr>
          <a:xfrm>
            <a:off x="583871" y="2776104"/>
            <a:ext cx="198919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Predictor </a:t>
            </a:r>
            <a:r>
              <a:rPr lang="en-US" dirty="0">
                <a:solidFill>
                  <a:prstClr val="black"/>
                </a:solidFill>
                <a:latin typeface="Times New Roman" panose="02020603050405020304" pitchFamily="18" charset="0"/>
                <a:cs typeface="Times New Roman" panose="02020603050405020304" pitchFamily="18" charset="0"/>
              </a:rPr>
              <a:t>(</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 0.1)</a:t>
            </a:r>
            <a:r>
              <a:rPr lang="en-US" dirty="0">
                <a:solidFill>
                  <a:prstClr val="black"/>
                </a:solidFill>
                <a:latin typeface="Times New Roman" panose="02020603050405020304" pitchFamily="18" charset="0"/>
                <a:cs typeface="Times New Roman" panose="02020603050405020304" pitchFamily="18" charset="0"/>
              </a:rPr>
              <a:t>:</a:t>
            </a:r>
          </a:p>
        </p:txBody>
      </p:sp>
      <p:graphicFrame>
        <p:nvGraphicFramePr>
          <p:cNvPr id="5" name="Object 4"/>
          <p:cNvGraphicFramePr>
            <a:graphicFrameLocks noChangeAspect="1"/>
          </p:cNvGraphicFramePr>
          <p:nvPr>
            <p:extLst/>
          </p:nvPr>
        </p:nvGraphicFramePr>
        <p:xfrm>
          <a:off x="1153561" y="3279647"/>
          <a:ext cx="3880247" cy="1778794"/>
        </p:xfrm>
        <a:graphic>
          <a:graphicData uri="http://schemas.openxmlformats.org/presentationml/2006/ole">
            <mc:AlternateContent xmlns:mc="http://schemas.openxmlformats.org/markup-compatibility/2006">
              <mc:Choice xmlns:v="urn:schemas-microsoft-com:vml" Requires="v">
                <p:oleObj spid="_x0000_s9231" name="Equation" r:id="rId5" imgW="3162240" imgH="1447560" progId="Equation.DSMT4">
                  <p:embed/>
                </p:oleObj>
              </mc:Choice>
              <mc:Fallback>
                <p:oleObj name="Equation" r:id="rId5" imgW="3162240" imgH="1447560" progId="Equation.DSMT4">
                  <p:embed/>
                  <p:pic>
                    <p:nvPicPr>
                      <p:cNvPr id="5" name="Object 4"/>
                      <p:cNvPicPr/>
                      <p:nvPr/>
                    </p:nvPicPr>
                    <p:blipFill>
                      <a:blip r:embed="rId6"/>
                      <a:stretch>
                        <a:fillRect/>
                      </a:stretch>
                    </p:blipFill>
                    <p:spPr>
                      <a:xfrm>
                        <a:off x="1153561" y="3279647"/>
                        <a:ext cx="3880247" cy="1778794"/>
                      </a:xfrm>
                      <a:prstGeom prst="rect">
                        <a:avLst/>
                      </a:prstGeom>
                    </p:spPr>
                  </p:pic>
                </p:oleObj>
              </mc:Fallback>
            </mc:AlternateContent>
          </a:graphicData>
        </a:graphic>
      </p:graphicFrame>
      <p:grpSp>
        <p:nvGrpSpPr>
          <p:cNvPr id="9" name="Group 8"/>
          <p:cNvGrpSpPr/>
          <p:nvPr/>
        </p:nvGrpSpPr>
        <p:grpSpPr>
          <a:xfrm>
            <a:off x="6003718" y="3098765"/>
            <a:ext cx="1311998" cy="873919"/>
            <a:chOff x="8004958" y="2988686"/>
            <a:chExt cx="1749331" cy="1165225"/>
          </a:xfrm>
        </p:grpSpPr>
        <p:graphicFrame>
          <p:nvGraphicFramePr>
            <p:cNvPr id="7" name="Object 6"/>
            <p:cNvGraphicFramePr>
              <a:graphicFrameLocks noChangeAspect="1"/>
            </p:cNvGraphicFramePr>
            <p:nvPr>
              <p:extLst/>
            </p:nvPr>
          </p:nvGraphicFramePr>
          <p:xfrm>
            <a:off x="8004958" y="2988686"/>
            <a:ext cx="477838" cy="1165225"/>
          </p:xfrm>
          <a:graphic>
            <a:graphicData uri="http://schemas.openxmlformats.org/presentationml/2006/ole">
              <mc:AlternateContent xmlns:mc="http://schemas.openxmlformats.org/markup-compatibility/2006">
                <mc:Choice xmlns:v="urn:schemas-microsoft-com:vml" Requires="v">
                  <p:oleObj spid="_x0000_s9232" name="Equation" r:id="rId7" imgW="291960" imgH="711000" progId="Equation.DSMT4">
                    <p:embed/>
                  </p:oleObj>
                </mc:Choice>
                <mc:Fallback>
                  <p:oleObj name="Equation" r:id="rId7" imgW="291960" imgH="711000" progId="Equation.DSMT4">
                    <p:embed/>
                    <p:pic>
                      <p:nvPicPr>
                        <p:cNvPr id="7" name="Object 6"/>
                        <p:cNvPicPr/>
                        <p:nvPr/>
                      </p:nvPicPr>
                      <p:blipFill>
                        <a:blip r:embed="rId8"/>
                        <a:stretch>
                          <a:fillRect/>
                        </a:stretch>
                      </p:blipFill>
                      <p:spPr>
                        <a:xfrm>
                          <a:off x="8004958" y="2988686"/>
                          <a:ext cx="477838" cy="1165225"/>
                        </a:xfrm>
                        <a:prstGeom prst="rect">
                          <a:avLst/>
                        </a:prstGeom>
                      </p:spPr>
                    </p:pic>
                  </p:oleObj>
                </mc:Fallback>
              </mc:AlternateContent>
            </a:graphicData>
          </a:graphic>
        </p:graphicFrame>
        <p:sp>
          <p:nvSpPr>
            <p:cNvPr id="8" name="TextBox 7"/>
            <p:cNvSpPr txBox="1"/>
            <p:nvPr/>
          </p:nvSpPr>
          <p:spPr>
            <a:xfrm>
              <a:off x="8478982" y="3348841"/>
              <a:ext cx="1275307" cy="400109"/>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at flat start</a:t>
              </a:r>
            </a:p>
          </p:txBody>
        </p:sp>
      </p:grpSp>
      <p:sp>
        <p:nvSpPr>
          <p:cNvPr id="10" name="Freeform 9"/>
          <p:cNvSpPr/>
          <p:nvPr/>
        </p:nvSpPr>
        <p:spPr>
          <a:xfrm>
            <a:off x="2315688" y="2909815"/>
            <a:ext cx="3580411" cy="637196"/>
          </a:xfrm>
          <a:custGeom>
            <a:avLst/>
            <a:gdLst>
              <a:gd name="connsiteX0" fmla="*/ 4773881 w 4773881"/>
              <a:gd name="connsiteY0" fmla="*/ 849595 h 849595"/>
              <a:gd name="connsiteX1" fmla="*/ 2660073 w 4773881"/>
              <a:gd name="connsiteY1" fmla="*/ 6447 h 849595"/>
              <a:gd name="connsiteX2" fmla="*/ 0 w 4773881"/>
              <a:gd name="connsiteY2" fmla="*/ 528961 h 849595"/>
            </a:gdLst>
            <a:ahLst/>
            <a:cxnLst>
              <a:cxn ang="0">
                <a:pos x="connsiteX0" y="connsiteY0"/>
              </a:cxn>
              <a:cxn ang="0">
                <a:pos x="connsiteX1" y="connsiteY1"/>
              </a:cxn>
              <a:cxn ang="0">
                <a:pos x="connsiteX2" y="connsiteY2"/>
              </a:cxn>
            </a:cxnLst>
            <a:rect l="l" t="t" r="r" b="b"/>
            <a:pathLst>
              <a:path w="4773881" h="849595">
                <a:moveTo>
                  <a:pt x="4773881" y="849595"/>
                </a:moveTo>
                <a:cubicBezTo>
                  <a:pt x="4114800" y="454740"/>
                  <a:pt x="3455720" y="59886"/>
                  <a:pt x="2660073" y="6447"/>
                </a:cubicBezTo>
                <a:cubicBezTo>
                  <a:pt x="1864426" y="-46992"/>
                  <a:pt x="932213" y="240984"/>
                  <a:pt x="0" y="528961"/>
                </a:cubicBezTo>
              </a:path>
            </a:pathLst>
          </a:custGeom>
          <a:noFill/>
          <a:ln w="25400">
            <a:solidFill>
              <a:schemeClr val="accent1">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Freeform 10"/>
          <p:cNvSpPr/>
          <p:nvPr/>
        </p:nvSpPr>
        <p:spPr>
          <a:xfrm>
            <a:off x="2965863" y="4343828"/>
            <a:ext cx="1175657" cy="530251"/>
          </a:xfrm>
          <a:custGeom>
            <a:avLst/>
            <a:gdLst>
              <a:gd name="connsiteX0" fmla="*/ 1567543 w 1567543"/>
              <a:gd name="connsiteY0" fmla="*/ 707001 h 707001"/>
              <a:gd name="connsiteX1" fmla="*/ 831273 w 1567543"/>
              <a:gd name="connsiteY1" fmla="*/ 101360 h 707001"/>
              <a:gd name="connsiteX2" fmla="*/ 0 w 1567543"/>
              <a:gd name="connsiteY2" fmla="*/ 6357 h 707001"/>
            </a:gdLst>
            <a:ahLst/>
            <a:cxnLst>
              <a:cxn ang="0">
                <a:pos x="connsiteX0" y="connsiteY0"/>
              </a:cxn>
              <a:cxn ang="0">
                <a:pos x="connsiteX1" y="connsiteY1"/>
              </a:cxn>
              <a:cxn ang="0">
                <a:pos x="connsiteX2" y="connsiteY2"/>
              </a:cxn>
            </a:cxnLst>
            <a:rect l="l" t="t" r="r" b="b"/>
            <a:pathLst>
              <a:path w="1567543" h="707001">
                <a:moveTo>
                  <a:pt x="1567543" y="707001"/>
                </a:moveTo>
                <a:cubicBezTo>
                  <a:pt x="1330036" y="462567"/>
                  <a:pt x="1092530" y="218134"/>
                  <a:pt x="831273" y="101360"/>
                </a:cubicBezTo>
                <a:cubicBezTo>
                  <a:pt x="570016" y="-15414"/>
                  <a:pt x="285008" y="-4529"/>
                  <a:pt x="0" y="6357"/>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2" name="TextBox 11"/>
          <p:cNvSpPr txBox="1"/>
          <p:nvPr/>
        </p:nvSpPr>
        <p:spPr>
          <a:xfrm>
            <a:off x="4248397" y="4900798"/>
            <a:ext cx="87203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n radians</a:t>
            </a:r>
          </a:p>
        </p:txBody>
      </p:sp>
      <p:sp>
        <p:nvSpPr>
          <p:cNvPr id="14" name="TextBox 13"/>
          <p:cNvSpPr txBox="1"/>
          <p:nvPr/>
        </p:nvSpPr>
        <p:spPr>
          <a:xfrm>
            <a:off x="3373582" y="5332268"/>
            <a:ext cx="214340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sym typeface="Symbol" panose="05050102010706020507" pitchFamily="18" charset="2"/>
              </a:rPr>
              <a:t> is now predicted to be 0.1</a:t>
            </a:r>
            <a:endParaRPr lang="en-US" sz="1350" dirty="0">
              <a:solidFill>
                <a:prstClr val="black"/>
              </a:solidFill>
              <a:latin typeface="Calibri" panose="020F0502020204030204"/>
            </a:endParaRPr>
          </a:p>
        </p:txBody>
      </p:sp>
      <p:sp>
        <p:nvSpPr>
          <p:cNvPr id="15" name="Freeform 14"/>
          <p:cNvSpPr/>
          <p:nvPr/>
        </p:nvSpPr>
        <p:spPr>
          <a:xfrm>
            <a:off x="2916382" y="4902777"/>
            <a:ext cx="443345" cy="568037"/>
          </a:xfrm>
          <a:custGeom>
            <a:avLst/>
            <a:gdLst>
              <a:gd name="connsiteX0" fmla="*/ 591127 w 591127"/>
              <a:gd name="connsiteY0" fmla="*/ 757382 h 757382"/>
              <a:gd name="connsiteX1" fmla="*/ 341746 w 591127"/>
              <a:gd name="connsiteY1" fmla="*/ 184728 h 757382"/>
              <a:gd name="connsiteX2" fmla="*/ 0 w 591127"/>
              <a:gd name="connsiteY2" fmla="*/ 0 h 757382"/>
            </a:gdLst>
            <a:ahLst/>
            <a:cxnLst>
              <a:cxn ang="0">
                <a:pos x="connsiteX0" y="connsiteY0"/>
              </a:cxn>
              <a:cxn ang="0">
                <a:pos x="connsiteX1" y="connsiteY1"/>
              </a:cxn>
              <a:cxn ang="0">
                <a:pos x="connsiteX2" y="connsiteY2"/>
              </a:cxn>
            </a:cxnLst>
            <a:rect l="l" t="t" r="r" b="b"/>
            <a:pathLst>
              <a:path w="591127" h="757382">
                <a:moveTo>
                  <a:pt x="591127" y="757382"/>
                </a:moveTo>
                <a:cubicBezTo>
                  <a:pt x="515697" y="534170"/>
                  <a:pt x="440267" y="310958"/>
                  <a:pt x="341746" y="184728"/>
                </a:cubicBezTo>
                <a:cubicBezTo>
                  <a:pt x="243225" y="58498"/>
                  <a:pt x="121612" y="29249"/>
                  <a:pt x="0" y="0"/>
                </a:cubicBezTo>
              </a:path>
            </a:pathLst>
          </a:custGeom>
          <a:noFill/>
          <a:ln w="25400">
            <a:solidFill>
              <a:schemeClr val="accent1">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mc:AlternateContent xmlns:mc="http://schemas.openxmlformats.org/markup-compatibility/2006">
        <mc:Choice xmlns:p14="http://schemas.microsoft.com/office/powerpoint/2010/main" Requires="p14">
          <p:contentPart p14:bwMode="auto" r:id="rId9">
            <p14:nvContentPartPr>
              <p14:cNvPr id="6" name="Ink 5"/>
              <p14:cNvContentPartPr/>
              <p14:nvPr/>
            </p14:nvContentPartPr>
            <p14:xfrm>
              <a:off x="1126440" y="2839320"/>
              <a:ext cx="4506480" cy="2837160"/>
            </p14:xfrm>
          </p:contentPart>
        </mc:Choice>
        <mc:Fallback>
          <p:pic>
            <p:nvPicPr>
              <p:cNvPr id="6" name="Ink 5"/>
              <p:cNvPicPr/>
              <p:nvPr/>
            </p:nvPicPr>
            <p:blipFill>
              <a:blip r:embed="rId10"/>
              <a:stretch>
                <a:fillRect/>
              </a:stretch>
            </p:blipFill>
            <p:spPr>
              <a:xfrm>
                <a:off x="1121040" y="2828880"/>
                <a:ext cx="4525920" cy="2860920"/>
              </a:xfrm>
              <a:prstGeom prst="rect">
                <a:avLst/>
              </a:prstGeom>
            </p:spPr>
          </p:pic>
        </mc:Fallback>
      </mc:AlternateContent>
    </p:spTree>
    <p:extLst>
      <p:ext uri="{BB962C8B-B14F-4D97-AF65-F5344CB8AC3E}">
        <p14:creationId xmlns:p14="http://schemas.microsoft.com/office/powerpoint/2010/main" val="60290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P spid="12" grpId="0"/>
      <p:bldP spid="14" grpId="0"/>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364440" y="1107697"/>
            <a:ext cx="8105862" cy="5442516"/>
          </a:xfrm>
        </p:spPr>
        <p:txBody>
          <a:bodyPr/>
          <a:lstStyle/>
          <a:p>
            <a:pPr marL="165100" indent="0" algn="ctr">
              <a:buNone/>
            </a:pPr>
            <a:r>
              <a:rPr lang="en-US" b="1" dirty="0"/>
              <a:t>Reminders</a:t>
            </a:r>
          </a:p>
          <a:p>
            <a:r>
              <a:rPr lang="en-US" dirty="0"/>
              <a:t>Student Hours This Week </a:t>
            </a:r>
          </a:p>
          <a:p>
            <a:pPr lvl="1"/>
            <a:r>
              <a:rPr lang="en-US" b="1" dirty="0"/>
              <a:t>Tuesday 4:30-5:30 pm (after class) – </a:t>
            </a:r>
            <a:r>
              <a:rPr lang="en-US" dirty="0"/>
              <a:t>Zoom or EME 35 Pullman </a:t>
            </a:r>
          </a:p>
          <a:p>
            <a:r>
              <a:rPr lang="en-US" dirty="0"/>
              <a:t>Check in Meetings</a:t>
            </a:r>
          </a:p>
          <a:p>
            <a:pPr lvl="1"/>
            <a:r>
              <a:rPr lang="en-US" b="1" dirty="0"/>
              <a:t>Wednesday 3-5 pm  </a:t>
            </a:r>
            <a:r>
              <a:rPr lang="en-US" dirty="0"/>
              <a:t>Zoom</a:t>
            </a:r>
          </a:p>
          <a:p>
            <a:pPr lvl="1"/>
            <a:r>
              <a:rPr lang="en-US" b="1" dirty="0"/>
              <a:t>Thursday 9:30-11 am </a:t>
            </a:r>
            <a:r>
              <a:rPr lang="en-US" dirty="0"/>
              <a:t>Zoom or EME 35 Pullman</a:t>
            </a:r>
          </a:p>
          <a:p>
            <a:pPr lvl="1"/>
            <a:r>
              <a:rPr lang="en-US" b="1" dirty="0"/>
              <a:t>Friday 11am -12 pm </a:t>
            </a:r>
            <a:r>
              <a:rPr lang="en-US" dirty="0"/>
              <a:t>Zoom or EME 35 Pullman</a:t>
            </a:r>
          </a:p>
          <a:p>
            <a:r>
              <a:rPr lang="en-US" dirty="0"/>
              <a:t>Remember the Discussion Set Assignment</a:t>
            </a:r>
          </a:p>
          <a:p>
            <a:pPr lvl="1"/>
            <a:r>
              <a:rPr lang="en-US" dirty="0">
                <a:highlight>
                  <a:srgbClr val="FFFF00"/>
                </a:highlight>
              </a:rPr>
              <a:t>10/11 Discussions</a:t>
            </a:r>
          </a:p>
          <a:p>
            <a:r>
              <a:rPr lang="en-US" dirty="0"/>
              <a:t>Final Paper – Think about Topic  - Oct 14 </a:t>
            </a:r>
          </a:p>
          <a:p>
            <a:pPr marL="344488" lvl="1" indent="0">
              <a:buNone/>
            </a:pPr>
            <a:endParaRPr altLang="en-US" dirty="0"/>
          </a:p>
          <a:p>
            <a:pPr marL="165100" indent="0">
              <a:buNone/>
            </a:pPr>
            <a:endParaRPr altLang="en-US" dirty="0"/>
          </a:p>
        </p:txBody>
      </p:sp>
    </p:spTree>
    <p:extLst>
      <p:ext uri="{BB962C8B-B14F-4D97-AF65-F5344CB8AC3E}">
        <p14:creationId xmlns:p14="http://schemas.microsoft.com/office/powerpoint/2010/main" val="3470521626"/>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03" y="1297626"/>
            <a:ext cx="160999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or Step:</a:t>
            </a:r>
          </a:p>
        </p:txBody>
      </p:sp>
      <p:graphicFrame>
        <p:nvGraphicFramePr>
          <p:cNvPr id="5" name="Object 4"/>
          <p:cNvGraphicFramePr>
            <a:graphicFrameLocks noChangeAspect="1"/>
          </p:cNvGraphicFramePr>
          <p:nvPr>
            <p:extLst/>
          </p:nvPr>
        </p:nvGraphicFramePr>
        <p:xfrm>
          <a:off x="437501" y="1723979"/>
          <a:ext cx="3641674" cy="1029594"/>
        </p:xfrm>
        <a:graphic>
          <a:graphicData uri="http://schemas.openxmlformats.org/presentationml/2006/ole">
            <mc:AlternateContent xmlns:mc="http://schemas.openxmlformats.org/markup-compatibility/2006">
              <mc:Choice xmlns:v="urn:schemas-microsoft-com:vml" Requires="v">
                <p:oleObj spid="_x0000_s10258" name="Equation" r:id="rId3" imgW="2590560" imgH="736560" progId="Equation.DSMT4">
                  <p:embed/>
                </p:oleObj>
              </mc:Choice>
              <mc:Fallback>
                <p:oleObj name="Equation" r:id="rId3" imgW="2590560" imgH="736560" progId="Equation.DSMT4">
                  <p:embed/>
                  <p:pic>
                    <p:nvPicPr>
                      <p:cNvPr id="5" name="Object 4"/>
                      <p:cNvPicPr/>
                      <p:nvPr/>
                    </p:nvPicPr>
                    <p:blipFill>
                      <a:blip r:embed="rId4"/>
                      <a:stretch>
                        <a:fillRect/>
                      </a:stretch>
                    </p:blipFill>
                    <p:spPr>
                      <a:xfrm>
                        <a:off x="437501" y="1723979"/>
                        <a:ext cx="3641674" cy="1029594"/>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68486" y="3569031"/>
          <a:ext cx="1754981" cy="1150144"/>
        </p:xfrm>
        <a:graphic>
          <a:graphicData uri="http://schemas.openxmlformats.org/presentationml/2006/ole">
            <mc:AlternateContent xmlns:mc="http://schemas.openxmlformats.org/markup-compatibility/2006">
              <mc:Choice xmlns:v="urn:schemas-microsoft-com:vml" Requires="v">
                <p:oleObj spid="_x0000_s10259" name="Equation" r:id="rId5" imgW="1079280" imgH="711000" progId="Equation.DSMT4">
                  <p:embed/>
                </p:oleObj>
              </mc:Choice>
              <mc:Fallback>
                <p:oleObj name="Equation" r:id="rId5" imgW="1079280" imgH="711000" progId="Equation.DSMT4">
                  <p:embed/>
                  <p:pic>
                    <p:nvPicPr>
                      <p:cNvPr id="6" name="Object 5"/>
                      <p:cNvPicPr/>
                      <p:nvPr/>
                    </p:nvPicPr>
                    <p:blipFill>
                      <a:blip r:embed="rId6"/>
                      <a:stretch>
                        <a:fillRect/>
                      </a:stretch>
                    </p:blipFill>
                    <p:spPr>
                      <a:xfrm>
                        <a:off x="568486" y="3569031"/>
                        <a:ext cx="1754981" cy="1150144"/>
                      </a:xfrm>
                      <a:prstGeom prst="rect">
                        <a:avLst/>
                      </a:prstGeom>
                    </p:spPr>
                  </p:pic>
                </p:oleObj>
              </mc:Fallback>
            </mc:AlternateContent>
          </a:graphicData>
        </a:graphic>
      </p:graphicFrame>
      <p:sp>
        <p:nvSpPr>
          <p:cNvPr id="7" name="TextBox 6"/>
          <p:cNvSpPr txBox="1"/>
          <p:nvPr/>
        </p:nvSpPr>
        <p:spPr>
          <a:xfrm>
            <a:off x="444832" y="3139786"/>
            <a:ext cx="2357568"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fter the first iteration:</a:t>
            </a:r>
          </a:p>
        </p:txBody>
      </p:sp>
      <p:sp>
        <p:nvSpPr>
          <p:cNvPr id="8" name="TextBox 7"/>
          <p:cNvSpPr txBox="1"/>
          <p:nvPr/>
        </p:nvSpPr>
        <p:spPr>
          <a:xfrm>
            <a:off x="1211283" y="4749388"/>
            <a:ext cx="270330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Pretty close to the predicted value)</a:t>
            </a:r>
          </a:p>
        </p:txBody>
      </p:sp>
      <p:sp>
        <p:nvSpPr>
          <p:cNvPr id="9" name="TextBox 8"/>
          <p:cNvSpPr txBox="1"/>
          <p:nvPr/>
        </p:nvSpPr>
        <p:spPr>
          <a:xfrm>
            <a:off x="5263738" y="1391640"/>
            <a:ext cx="178279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econd iteration:</a:t>
            </a:r>
          </a:p>
        </p:txBody>
      </p:sp>
      <p:graphicFrame>
        <p:nvGraphicFramePr>
          <p:cNvPr id="10" name="Object 9"/>
          <p:cNvGraphicFramePr>
            <a:graphicFrameLocks noChangeAspect="1"/>
          </p:cNvGraphicFramePr>
          <p:nvPr>
            <p:extLst/>
          </p:nvPr>
        </p:nvGraphicFramePr>
        <p:xfrm>
          <a:off x="4369439" y="1774217"/>
          <a:ext cx="4644629" cy="1778794"/>
        </p:xfrm>
        <a:graphic>
          <a:graphicData uri="http://schemas.openxmlformats.org/presentationml/2006/ole">
            <mc:AlternateContent xmlns:mc="http://schemas.openxmlformats.org/markup-compatibility/2006">
              <mc:Choice xmlns:v="urn:schemas-microsoft-com:vml" Requires="v">
                <p:oleObj spid="_x0000_s10260" name="Equation" r:id="rId7" imgW="3784320" imgH="1447560" progId="Equation.DSMT4">
                  <p:embed/>
                </p:oleObj>
              </mc:Choice>
              <mc:Fallback>
                <p:oleObj name="Equation" r:id="rId7" imgW="3784320" imgH="1447560" progId="Equation.DSMT4">
                  <p:embed/>
                  <p:pic>
                    <p:nvPicPr>
                      <p:cNvPr id="10" name="Object 9"/>
                      <p:cNvPicPr/>
                      <p:nvPr/>
                    </p:nvPicPr>
                    <p:blipFill>
                      <a:blip r:embed="rId8"/>
                      <a:stretch>
                        <a:fillRect/>
                      </a:stretch>
                    </p:blipFill>
                    <p:spPr>
                      <a:xfrm>
                        <a:off x="4369439" y="1774217"/>
                        <a:ext cx="4644629" cy="1778794"/>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369440" y="4195763"/>
          <a:ext cx="1745456" cy="904875"/>
        </p:xfrm>
        <a:graphic>
          <a:graphicData uri="http://schemas.openxmlformats.org/presentationml/2006/ole">
            <mc:AlternateContent xmlns:mc="http://schemas.openxmlformats.org/markup-compatibility/2006">
              <mc:Choice xmlns:v="urn:schemas-microsoft-com:vml" Requires="v">
                <p:oleObj spid="_x0000_s10261" name="Equation" r:id="rId9" imgW="1422360" imgH="736560" progId="Equation.DSMT4">
                  <p:embed/>
                </p:oleObj>
              </mc:Choice>
              <mc:Fallback>
                <p:oleObj name="Equation" r:id="rId9" imgW="1422360" imgH="736560" progId="Equation.DSMT4">
                  <p:embed/>
                  <p:pic>
                    <p:nvPicPr>
                      <p:cNvPr id="11" name="Object 10"/>
                      <p:cNvPicPr/>
                      <p:nvPr/>
                    </p:nvPicPr>
                    <p:blipFill>
                      <a:blip r:embed="rId10"/>
                      <a:stretch>
                        <a:fillRect/>
                      </a:stretch>
                    </p:blipFill>
                    <p:spPr>
                      <a:xfrm>
                        <a:off x="4369440" y="4195763"/>
                        <a:ext cx="1745456" cy="904875"/>
                      </a:xfrm>
                      <a:prstGeom prst="rect">
                        <a:avLst/>
                      </a:prstGeom>
                    </p:spPr>
                  </p:pic>
                </p:oleObj>
              </mc:Fallback>
            </mc:AlternateContent>
          </a:graphicData>
        </a:graphic>
      </p:graphicFrame>
      <p:sp>
        <p:nvSpPr>
          <p:cNvPr id="12" name="Rounded Rectangle 11"/>
          <p:cNvSpPr/>
          <p:nvPr/>
        </p:nvSpPr>
        <p:spPr>
          <a:xfrm>
            <a:off x="124691" y="1721180"/>
            <a:ext cx="4079174" cy="659081"/>
          </a:xfrm>
          <a:prstGeom prst="roundRect">
            <a:avLst/>
          </a:prstGeom>
          <a:noFill/>
          <a:ln w="254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3" name="TextBox 12"/>
          <p:cNvSpPr txBox="1"/>
          <p:nvPr/>
        </p:nvSpPr>
        <p:spPr>
          <a:xfrm>
            <a:off x="2048494" y="1445080"/>
            <a:ext cx="2381036"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is is the usual power flow NR</a:t>
            </a:r>
          </a:p>
        </p:txBody>
      </p:sp>
      <mc:AlternateContent xmlns:mc="http://schemas.openxmlformats.org/markup-compatibility/2006">
        <mc:Choice xmlns:p14="http://schemas.microsoft.com/office/powerpoint/2010/main" Requires="p14">
          <p:contentPart p14:bwMode="auto" r:id="rId11">
            <p14:nvContentPartPr>
              <p14:cNvPr id="3" name="Ink 2"/>
              <p14:cNvContentPartPr/>
              <p14:nvPr/>
            </p14:nvContentPartPr>
            <p14:xfrm>
              <a:off x="1248480" y="1676520"/>
              <a:ext cx="7781400" cy="3056040"/>
            </p14:xfrm>
          </p:contentPart>
        </mc:Choice>
        <mc:Fallback>
          <p:pic>
            <p:nvPicPr>
              <p:cNvPr id="3" name="Ink 2"/>
              <p:cNvPicPr/>
              <p:nvPr/>
            </p:nvPicPr>
            <p:blipFill>
              <a:blip r:embed="rId12"/>
              <a:stretch>
                <a:fillRect/>
              </a:stretch>
            </p:blipFill>
            <p:spPr>
              <a:xfrm>
                <a:off x="1240200" y="1666440"/>
                <a:ext cx="7801200" cy="3071520"/>
              </a:xfrm>
              <a:prstGeom prst="rect">
                <a:avLst/>
              </a:prstGeom>
            </p:spPr>
          </p:pic>
        </mc:Fallback>
      </mc:AlternateContent>
    </p:spTree>
    <p:extLst>
      <p:ext uri="{BB962C8B-B14F-4D97-AF65-F5344CB8AC3E}">
        <p14:creationId xmlns:p14="http://schemas.microsoft.com/office/powerpoint/2010/main" val="347675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4964" y="1480705"/>
            <a:ext cx="411708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ntinue with </a:t>
            </a:r>
            <a:r>
              <a:rPr lang="en-US" sz="1350" dirty="0">
                <a:solidFill>
                  <a:prstClr val="black"/>
                </a:solidFill>
                <a:latin typeface="Calibri" panose="020F0502020204030204"/>
                <a:sym typeface="Symbol" panose="05050102010706020507" pitchFamily="18" charset="2"/>
              </a:rPr>
              <a:t> as continuation parameter until </a:t>
            </a:r>
            <a:r>
              <a:rPr lang="en-US" sz="1350"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V</a:t>
            </a:r>
            <a:r>
              <a:rPr lang="en-US" sz="135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lt; 0.9</a:t>
            </a:r>
            <a:endParaRPr lang="en-US" sz="1350" dirty="0">
              <a:solidFill>
                <a:prstClr val="black"/>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970" y="1896991"/>
            <a:ext cx="5543550" cy="3729038"/>
          </a:xfrm>
          <a:prstGeom prst="rect">
            <a:avLst/>
          </a:prstGeom>
        </p:spPr>
      </p:pic>
      <p:sp>
        <p:nvSpPr>
          <p:cNvPr id="4" name="Freeform 3"/>
          <p:cNvSpPr/>
          <p:nvPr/>
        </p:nvSpPr>
        <p:spPr>
          <a:xfrm>
            <a:off x="4689764" y="2240357"/>
            <a:ext cx="1759528" cy="314075"/>
          </a:xfrm>
          <a:custGeom>
            <a:avLst/>
            <a:gdLst>
              <a:gd name="connsiteX0" fmla="*/ 2346037 w 2346037"/>
              <a:gd name="connsiteY0" fmla="*/ 261749 h 418767"/>
              <a:gd name="connsiteX1" fmla="*/ 923637 w 2346037"/>
              <a:gd name="connsiteY1" fmla="*/ 3131 h 418767"/>
              <a:gd name="connsiteX2" fmla="*/ 0 w 2346037"/>
              <a:gd name="connsiteY2" fmla="*/ 418767 h 418767"/>
              <a:gd name="connsiteX3" fmla="*/ 0 w 2346037"/>
              <a:gd name="connsiteY3" fmla="*/ 418767 h 418767"/>
            </a:gdLst>
            <a:ahLst/>
            <a:cxnLst>
              <a:cxn ang="0">
                <a:pos x="connsiteX0" y="connsiteY0"/>
              </a:cxn>
              <a:cxn ang="0">
                <a:pos x="connsiteX1" y="connsiteY1"/>
              </a:cxn>
              <a:cxn ang="0">
                <a:pos x="connsiteX2" y="connsiteY2"/>
              </a:cxn>
              <a:cxn ang="0">
                <a:pos x="connsiteX3" y="connsiteY3"/>
              </a:cxn>
            </a:cxnLst>
            <a:rect l="l" t="t" r="r" b="b"/>
            <a:pathLst>
              <a:path w="2346037" h="418767">
                <a:moveTo>
                  <a:pt x="2346037" y="261749"/>
                </a:moveTo>
                <a:cubicBezTo>
                  <a:pt x="1830340" y="119355"/>
                  <a:pt x="1314643" y="-23039"/>
                  <a:pt x="923637" y="3131"/>
                </a:cubicBezTo>
                <a:cubicBezTo>
                  <a:pt x="532631" y="29301"/>
                  <a:pt x="0" y="418767"/>
                  <a:pt x="0" y="418767"/>
                </a:cubicBezTo>
                <a:lnTo>
                  <a:pt x="0" y="418767"/>
                </a:lnTo>
              </a:path>
            </a:pathLst>
          </a:custGeom>
          <a:noFill/>
          <a:ln w="2540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Freeform 4"/>
          <p:cNvSpPr/>
          <p:nvPr/>
        </p:nvSpPr>
        <p:spPr>
          <a:xfrm rot="243103">
            <a:off x="3831507" y="2054429"/>
            <a:ext cx="2632337" cy="465395"/>
          </a:xfrm>
          <a:custGeom>
            <a:avLst/>
            <a:gdLst>
              <a:gd name="connsiteX0" fmla="*/ 2346037 w 2346037"/>
              <a:gd name="connsiteY0" fmla="*/ 261749 h 418767"/>
              <a:gd name="connsiteX1" fmla="*/ 923637 w 2346037"/>
              <a:gd name="connsiteY1" fmla="*/ 3131 h 418767"/>
              <a:gd name="connsiteX2" fmla="*/ 0 w 2346037"/>
              <a:gd name="connsiteY2" fmla="*/ 418767 h 418767"/>
              <a:gd name="connsiteX3" fmla="*/ 0 w 2346037"/>
              <a:gd name="connsiteY3" fmla="*/ 418767 h 418767"/>
            </a:gdLst>
            <a:ahLst/>
            <a:cxnLst>
              <a:cxn ang="0">
                <a:pos x="connsiteX0" y="connsiteY0"/>
              </a:cxn>
              <a:cxn ang="0">
                <a:pos x="connsiteX1" y="connsiteY1"/>
              </a:cxn>
              <a:cxn ang="0">
                <a:pos x="connsiteX2" y="connsiteY2"/>
              </a:cxn>
              <a:cxn ang="0">
                <a:pos x="connsiteX3" y="connsiteY3"/>
              </a:cxn>
            </a:cxnLst>
            <a:rect l="l" t="t" r="r" b="b"/>
            <a:pathLst>
              <a:path w="2346037" h="418767">
                <a:moveTo>
                  <a:pt x="2346037" y="261749"/>
                </a:moveTo>
                <a:cubicBezTo>
                  <a:pt x="1830340" y="119355"/>
                  <a:pt x="1314643" y="-23039"/>
                  <a:pt x="923637" y="3131"/>
                </a:cubicBezTo>
                <a:cubicBezTo>
                  <a:pt x="532631" y="29301"/>
                  <a:pt x="0" y="418767"/>
                  <a:pt x="0" y="418767"/>
                </a:cubicBezTo>
                <a:lnTo>
                  <a:pt x="0" y="418767"/>
                </a:lnTo>
              </a:path>
            </a:pathLst>
          </a:custGeom>
          <a:noFill/>
          <a:ln w="2540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Freeform 5"/>
          <p:cNvSpPr/>
          <p:nvPr/>
        </p:nvSpPr>
        <p:spPr>
          <a:xfrm rot="384073">
            <a:off x="2989970" y="1942116"/>
            <a:ext cx="3479954" cy="465395"/>
          </a:xfrm>
          <a:custGeom>
            <a:avLst/>
            <a:gdLst>
              <a:gd name="connsiteX0" fmla="*/ 2346037 w 2346037"/>
              <a:gd name="connsiteY0" fmla="*/ 261749 h 418767"/>
              <a:gd name="connsiteX1" fmla="*/ 923637 w 2346037"/>
              <a:gd name="connsiteY1" fmla="*/ 3131 h 418767"/>
              <a:gd name="connsiteX2" fmla="*/ 0 w 2346037"/>
              <a:gd name="connsiteY2" fmla="*/ 418767 h 418767"/>
              <a:gd name="connsiteX3" fmla="*/ 0 w 2346037"/>
              <a:gd name="connsiteY3" fmla="*/ 418767 h 418767"/>
            </a:gdLst>
            <a:ahLst/>
            <a:cxnLst>
              <a:cxn ang="0">
                <a:pos x="connsiteX0" y="connsiteY0"/>
              </a:cxn>
              <a:cxn ang="0">
                <a:pos x="connsiteX1" y="connsiteY1"/>
              </a:cxn>
              <a:cxn ang="0">
                <a:pos x="connsiteX2" y="connsiteY2"/>
              </a:cxn>
              <a:cxn ang="0">
                <a:pos x="connsiteX3" y="connsiteY3"/>
              </a:cxn>
            </a:cxnLst>
            <a:rect l="l" t="t" r="r" b="b"/>
            <a:pathLst>
              <a:path w="2346037" h="418767">
                <a:moveTo>
                  <a:pt x="2346037" y="261749"/>
                </a:moveTo>
                <a:cubicBezTo>
                  <a:pt x="1830340" y="119355"/>
                  <a:pt x="1314643" y="-23039"/>
                  <a:pt x="923637" y="3131"/>
                </a:cubicBezTo>
                <a:cubicBezTo>
                  <a:pt x="532631" y="29301"/>
                  <a:pt x="0" y="418767"/>
                  <a:pt x="0" y="418767"/>
                </a:cubicBezTo>
                <a:lnTo>
                  <a:pt x="0" y="418767"/>
                </a:lnTo>
              </a:path>
            </a:pathLst>
          </a:custGeom>
          <a:noFill/>
          <a:ln w="2540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TextBox 6"/>
          <p:cNvSpPr txBox="1"/>
          <p:nvPr/>
        </p:nvSpPr>
        <p:spPr>
          <a:xfrm>
            <a:off x="6448301" y="2291196"/>
            <a:ext cx="2342408" cy="923330"/>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Predicted values.  Note that the correction direction is vertical (i.e. in the voltage direction)</a:t>
            </a:r>
          </a:p>
        </p:txBody>
      </p:sp>
    </p:spTree>
    <p:extLst>
      <p:ext uri="{BB962C8B-B14F-4D97-AF65-F5344CB8AC3E}">
        <p14:creationId xmlns:p14="http://schemas.microsoft.com/office/powerpoint/2010/main" val="37644020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4390" y="1311481"/>
            <a:ext cx="4064061" cy="923330"/>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Now switch continuation parameter to </a:t>
            </a:r>
            <a:r>
              <a:rPr lang="en-US" i="1" dirty="0">
                <a:solidFill>
                  <a:prstClr val="black"/>
                </a:solidFill>
                <a:latin typeface="Times New Roman" panose="02020603050405020304" pitchFamily="18" charset="0"/>
                <a:cs typeface="Times New Roman" panose="02020603050405020304" pitchFamily="18" charset="0"/>
              </a:rPr>
              <a:t>V:</a:t>
            </a:r>
          </a:p>
          <a:p>
            <a:pPr defTabSz="685800" eaLnBrk="1" fontAlgn="auto" hangingPunct="1">
              <a:spcBef>
                <a:spcPts val="0"/>
              </a:spcBef>
              <a:spcAft>
                <a:spcPts val="0"/>
              </a:spcAft>
            </a:pPr>
            <a:endParaRPr lang="en-US" i="1" dirty="0">
              <a:solidFill>
                <a:prstClr val="black"/>
              </a:solidFill>
              <a:latin typeface="Times New Roman" panose="02020603050405020304" pitchFamily="18" charset="0"/>
              <a:cs typeface="Times New Roman" panose="02020603050405020304" pitchFamily="18" charset="0"/>
            </a:endParaRPr>
          </a:p>
          <a:p>
            <a:pPr defTabSz="685800" eaLnBrk="1" fontAlgn="auto" hangingPunct="1">
              <a:spcBef>
                <a:spcPts val="0"/>
              </a:spcBef>
              <a:spcAft>
                <a:spcPts val="0"/>
              </a:spcAft>
            </a:pPr>
            <a:r>
              <a:rPr lang="en-US" dirty="0">
                <a:solidFill>
                  <a:prstClr val="black"/>
                </a:solidFill>
                <a:latin typeface="Calibri" panose="020F0502020204030204"/>
                <a:cs typeface="Times New Roman" panose="02020603050405020304" pitchFamily="18" charset="0"/>
              </a:rPr>
              <a:t>Predictor Step:</a:t>
            </a:r>
          </a:p>
        </p:txBody>
      </p:sp>
      <p:graphicFrame>
        <p:nvGraphicFramePr>
          <p:cNvPr id="3" name="Object 2"/>
          <p:cNvGraphicFramePr>
            <a:graphicFrameLocks noChangeAspect="1"/>
          </p:cNvGraphicFramePr>
          <p:nvPr>
            <p:extLst/>
          </p:nvPr>
        </p:nvGraphicFramePr>
        <p:xfrm>
          <a:off x="594865" y="2267414"/>
          <a:ext cx="3488531" cy="1190625"/>
        </p:xfrm>
        <a:graphic>
          <a:graphicData uri="http://schemas.openxmlformats.org/presentationml/2006/ole">
            <mc:AlternateContent xmlns:mc="http://schemas.openxmlformats.org/markup-compatibility/2006">
              <mc:Choice xmlns:v="urn:schemas-microsoft-com:vml" Requires="v">
                <p:oleObj spid="_x0000_s11270" name="Equation" r:id="rId3" imgW="2145960" imgH="736560" progId="Equation.3">
                  <p:embed/>
                </p:oleObj>
              </mc:Choice>
              <mc:Fallback>
                <p:oleObj name="Equation" r:id="rId3" imgW="2145960" imgH="736560" progId="Equation.3">
                  <p:embed/>
                  <p:pic>
                    <p:nvPicPr>
                      <p:cNvPr id="3" name="Object 2"/>
                      <p:cNvPicPr/>
                      <p:nvPr/>
                    </p:nvPicPr>
                    <p:blipFill>
                      <a:blip r:embed="rId4"/>
                      <a:stretch>
                        <a:fillRect/>
                      </a:stretch>
                    </p:blipFill>
                    <p:spPr>
                      <a:xfrm>
                        <a:off x="594865" y="2267414"/>
                        <a:ext cx="3488531" cy="1190625"/>
                      </a:xfrm>
                      <a:prstGeom prst="rect">
                        <a:avLst/>
                      </a:prstGeom>
                    </p:spPr>
                  </p:pic>
                </p:oleObj>
              </mc:Fallback>
            </mc:AlternateContent>
          </a:graphicData>
        </a:graphic>
      </p:graphicFrame>
      <p:sp>
        <p:nvSpPr>
          <p:cNvPr id="4" name="TextBox 3"/>
          <p:cNvSpPr txBox="1"/>
          <p:nvPr/>
        </p:nvSpPr>
        <p:spPr>
          <a:xfrm>
            <a:off x="2173186" y="3609355"/>
            <a:ext cx="5234062"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hange </a:t>
            </a:r>
            <a:r>
              <a:rPr lang="en-US" sz="1350" dirty="0">
                <a:solidFill>
                  <a:prstClr val="black"/>
                </a:solidFill>
                <a:latin typeface="Calibri" panose="020F0502020204030204"/>
                <a:sym typeface="Symbol" panose="05050102010706020507" pitchFamily="18" charset="2"/>
              </a:rPr>
              <a:t> to 0.025 because voltage changes at a slower rate than power</a:t>
            </a:r>
            <a:endParaRPr lang="en-US" sz="1350" dirty="0">
              <a:solidFill>
                <a:prstClr val="black"/>
              </a:solidFill>
              <a:latin typeface="Calibri" panose="020F0502020204030204"/>
            </a:endParaRPr>
          </a:p>
        </p:txBody>
      </p:sp>
      <p:sp>
        <p:nvSpPr>
          <p:cNvPr id="7" name="Freeform 6"/>
          <p:cNvSpPr/>
          <p:nvPr/>
        </p:nvSpPr>
        <p:spPr>
          <a:xfrm>
            <a:off x="2194332" y="3066060"/>
            <a:ext cx="637934" cy="614548"/>
          </a:xfrm>
          <a:custGeom>
            <a:avLst/>
            <a:gdLst>
              <a:gd name="connsiteX0" fmla="*/ 850578 w 850578"/>
              <a:gd name="connsiteY0" fmla="*/ 819397 h 819397"/>
              <a:gd name="connsiteX1" fmla="*/ 90557 w 850578"/>
              <a:gd name="connsiteY1" fmla="*/ 486888 h 819397"/>
              <a:gd name="connsiteX2" fmla="*/ 43056 w 850578"/>
              <a:gd name="connsiteY2" fmla="*/ 0 h 819397"/>
            </a:gdLst>
            <a:ahLst/>
            <a:cxnLst>
              <a:cxn ang="0">
                <a:pos x="connsiteX0" y="connsiteY0"/>
              </a:cxn>
              <a:cxn ang="0">
                <a:pos x="connsiteX1" y="connsiteY1"/>
              </a:cxn>
              <a:cxn ang="0">
                <a:pos x="connsiteX2" y="connsiteY2"/>
              </a:cxn>
            </a:cxnLst>
            <a:rect l="l" t="t" r="r" b="b"/>
            <a:pathLst>
              <a:path w="850578" h="819397">
                <a:moveTo>
                  <a:pt x="850578" y="819397"/>
                </a:moveTo>
                <a:cubicBezTo>
                  <a:pt x="537861" y="721425"/>
                  <a:pt x="225144" y="623454"/>
                  <a:pt x="90557" y="486888"/>
                </a:cubicBezTo>
                <a:cubicBezTo>
                  <a:pt x="-44030" y="350322"/>
                  <a:pt x="-487" y="175161"/>
                  <a:pt x="43056" y="0"/>
                </a:cubicBezTo>
              </a:path>
            </a:pathLst>
          </a:custGeom>
          <a:noFill/>
          <a:ln w="25400">
            <a:solidFill>
              <a:schemeClr val="accent1">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TextBox 7"/>
          <p:cNvSpPr txBox="1"/>
          <p:nvPr/>
        </p:nvSpPr>
        <p:spPr>
          <a:xfrm>
            <a:off x="2484913" y="4188277"/>
            <a:ext cx="317016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Reflects change in continuation parameter</a:t>
            </a:r>
          </a:p>
        </p:txBody>
      </p:sp>
      <p:sp>
        <p:nvSpPr>
          <p:cNvPr id="9" name="Freeform 8"/>
          <p:cNvSpPr/>
          <p:nvPr/>
        </p:nvSpPr>
        <p:spPr>
          <a:xfrm>
            <a:off x="2872759" y="3217470"/>
            <a:ext cx="280141" cy="988621"/>
          </a:xfrm>
          <a:custGeom>
            <a:avLst/>
            <a:gdLst>
              <a:gd name="connsiteX0" fmla="*/ 373521 w 373521"/>
              <a:gd name="connsiteY0" fmla="*/ 1318161 h 1318161"/>
              <a:gd name="connsiteX1" fmla="*/ 17261 w 373521"/>
              <a:gd name="connsiteY1" fmla="*/ 486888 h 1318161"/>
              <a:gd name="connsiteX2" fmla="*/ 88513 w 373521"/>
              <a:gd name="connsiteY2" fmla="*/ 0 h 1318161"/>
            </a:gdLst>
            <a:ahLst/>
            <a:cxnLst>
              <a:cxn ang="0">
                <a:pos x="connsiteX0" y="connsiteY0"/>
              </a:cxn>
              <a:cxn ang="0">
                <a:pos x="connsiteX1" y="connsiteY1"/>
              </a:cxn>
              <a:cxn ang="0">
                <a:pos x="connsiteX2" y="connsiteY2"/>
              </a:cxn>
            </a:cxnLst>
            <a:rect l="l" t="t" r="r" b="b"/>
            <a:pathLst>
              <a:path w="373521" h="1318161">
                <a:moveTo>
                  <a:pt x="373521" y="1318161"/>
                </a:moveTo>
                <a:cubicBezTo>
                  <a:pt x="219141" y="1012371"/>
                  <a:pt x="64762" y="706581"/>
                  <a:pt x="17261" y="486888"/>
                </a:cubicBezTo>
                <a:cubicBezTo>
                  <a:pt x="-30240" y="267195"/>
                  <a:pt x="29136" y="133597"/>
                  <a:pt x="88513" y="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1403280" y="868320"/>
              <a:ext cx="7095600" cy="2769840"/>
            </p14:xfrm>
          </p:contentPart>
        </mc:Choice>
        <mc:Fallback>
          <p:pic>
            <p:nvPicPr>
              <p:cNvPr id="5" name="Ink 4"/>
              <p:cNvPicPr/>
              <p:nvPr/>
            </p:nvPicPr>
            <p:blipFill>
              <a:blip r:embed="rId6"/>
              <a:stretch>
                <a:fillRect/>
              </a:stretch>
            </p:blipFill>
            <p:spPr>
              <a:xfrm>
                <a:off x="1395360" y="859320"/>
                <a:ext cx="7106760" cy="2790360"/>
              </a:xfrm>
              <a:prstGeom prst="rect">
                <a:avLst/>
              </a:prstGeom>
            </p:spPr>
          </p:pic>
        </mc:Fallback>
      </mc:AlternateContent>
    </p:spTree>
    <p:extLst>
      <p:ext uri="{BB962C8B-B14F-4D97-AF65-F5344CB8AC3E}">
        <p14:creationId xmlns:p14="http://schemas.microsoft.com/office/powerpoint/2010/main" val="278789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513313" y="1822848"/>
          <a:ext cx="4349353" cy="983456"/>
        </p:xfrm>
        <a:graphic>
          <a:graphicData uri="http://schemas.openxmlformats.org/presentationml/2006/ole">
            <mc:AlternateContent xmlns:mc="http://schemas.openxmlformats.org/markup-compatibility/2006">
              <mc:Choice xmlns:v="urn:schemas-microsoft-com:vml" Requires="v">
                <p:oleObj spid="_x0000_s12298" name="Equation" r:id="rId3" imgW="3543120" imgH="799920" progId="Equation.DSMT4">
                  <p:embed/>
                </p:oleObj>
              </mc:Choice>
              <mc:Fallback>
                <p:oleObj name="Equation" r:id="rId3" imgW="3543120" imgH="799920" progId="Equation.DSMT4">
                  <p:embed/>
                  <p:pic>
                    <p:nvPicPr>
                      <p:cNvPr id="2" name="Object 1"/>
                      <p:cNvPicPr/>
                      <p:nvPr/>
                    </p:nvPicPr>
                    <p:blipFill>
                      <a:blip r:embed="rId4"/>
                      <a:stretch>
                        <a:fillRect/>
                      </a:stretch>
                    </p:blipFill>
                    <p:spPr>
                      <a:xfrm>
                        <a:off x="513313" y="1822848"/>
                        <a:ext cx="4349353" cy="983456"/>
                      </a:xfrm>
                      <a:prstGeom prst="rect">
                        <a:avLst/>
                      </a:prstGeom>
                    </p:spPr>
                  </p:pic>
                </p:oleObj>
              </mc:Fallback>
            </mc:AlternateContent>
          </a:graphicData>
        </a:graphic>
      </p:graphicFrame>
      <p:sp>
        <p:nvSpPr>
          <p:cNvPr id="3" name="TextBox 2"/>
          <p:cNvSpPr txBox="1"/>
          <p:nvPr/>
        </p:nvSpPr>
        <p:spPr>
          <a:xfrm>
            <a:off x="522514" y="1401536"/>
            <a:ext cx="245137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ntinuation equations:</a:t>
            </a:r>
          </a:p>
        </p:txBody>
      </p:sp>
      <p:sp>
        <p:nvSpPr>
          <p:cNvPr id="7" name="TextBox 6"/>
          <p:cNvSpPr txBox="1"/>
          <p:nvPr/>
        </p:nvSpPr>
        <p:spPr>
          <a:xfrm>
            <a:off x="5267697" y="2179369"/>
            <a:ext cx="2070695"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3 equations in 3 unknowns</a:t>
            </a:r>
          </a:p>
        </p:txBody>
      </p:sp>
      <p:graphicFrame>
        <p:nvGraphicFramePr>
          <p:cNvPr id="8" name="Object 7"/>
          <p:cNvGraphicFramePr>
            <a:graphicFrameLocks noChangeAspect="1"/>
          </p:cNvGraphicFramePr>
          <p:nvPr>
            <p:extLst/>
          </p:nvPr>
        </p:nvGraphicFramePr>
        <p:xfrm>
          <a:off x="513313" y="4044785"/>
          <a:ext cx="3632597" cy="1001316"/>
        </p:xfrm>
        <a:graphic>
          <a:graphicData uri="http://schemas.openxmlformats.org/presentationml/2006/ole">
            <mc:AlternateContent xmlns:mc="http://schemas.openxmlformats.org/markup-compatibility/2006">
              <mc:Choice xmlns:v="urn:schemas-microsoft-com:vml" Requires="v">
                <p:oleObj spid="_x0000_s12299" name="Equation" r:id="rId5" imgW="2705040" imgH="749160" progId="Equation.DSMT4">
                  <p:embed/>
                </p:oleObj>
              </mc:Choice>
              <mc:Fallback>
                <p:oleObj name="Equation" r:id="rId5" imgW="2705040" imgH="749160" progId="Equation.DSMT4">
                  <p:embed/>
                  <p:pic>
                    <p:nvPicPr>
                      <p:cNvPr id="8" name="Object 7"/>
                      <p:cNvPicPr/>
                      <p:nvPr/>
                    </p:nvPicPr>
                    <p:blipFill>
                      <a:blip r:embed="rId6"/>
                      <a:stretch>
                        <a:fillRect/>
                      </a:stretch>
                    </p:blipFill>
                    <p:spPr>
                      <a:xfrm>
                        <a:off x="513313" y="4044785"/>
                        <a:ext cx="3632597" cy="1001316"/>
                      </a:xfrm>
                      <a:prstGeom prst="rect">
                        <a:avLst/>
                      </a:prstGeom>
                    </p:spPr>
                  </p:pic>
                </p:oleObj>
              </mc:Fallback>
            </mc:AlternateContent>
          </a:graphicData>
        </a:graphic>
      </p:graphicFrame>
      <p:sp>
        <p:nvSpPr>
          <p:cNvPr id="9" name="TextBox 8"/>
          <p:cNvSpPr txBox="1"/>
          <p:nvPr/>
        </p:nvSpPr>
        <p:spPr>
          <a:xfrm>
            <a:off x="485404" y="3591049"/>
            <a:ext cx="160999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or Step:</a:t>
            </a: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84200" y="2772146"/>
            <a:ext cx="4661829" cy="3135921"/>
          </a:xfrm>
          <a:prstGeom prst="rect">
            <a:avLst/>
          </a:prstGeom>
        </p:spPr>
      </p:pic>
      <p:grpSp>
        <p:nvGrpSpPr>
          <p:cNvPr id="4" name="Group 3"/>
          <p:cNvGrpSpPr/>
          <p:nvPr/>
        </p:nvGrpSpPr>
        <p:grpSpPr>
          <a:xfrm>
            <a:off x="5073732" y="1744436"/>
            <a:ext cx="49481" cy="1169225"/>
            <a:chOff x="9176657" y="1328057"/>
            <a:chExt cx="131317" cy="1524001"/>
          </a:xfrm>
        </p:grpSpPr>
        <p:sp>
          <p:nvSpPr>
            <p:cNvPr id="5" name="Freeform 4"/>
            <p:cNvSpPr/>
            <p:nvPr/>
          </p:nvSpPr>
          <p:spPr>
            <a:xfrm>
              <a:off x="9176657" y="1328057"/>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Freeform 5"/>
            <p:cNvSpPr/>
            <p:nvPr/>
          </p:nvSpPr>
          <p:spPr>
            <a:xfrm flipV="1">
              <a:off x="9176657" y="2090058"/>
              <a:ext cx="131317" cy="762000"/>
            </a:xfrm>
            <a:custGeom>
              <a:avLst/>
              <a:gdLst>
                <a:gd name="connsiteX0" fmla="*/ 0 w 131317"/>
                <a:gd name="connsiteY0" fmla="*/ 0 h 762000"/>
                <a:gd name="connsiteX1" fmla="*/ 130628 w 131317"/>
                <a:gd name="connsiteY1" fmla="*/ 108857 h 762000"/>
                <a:gd name="connsiteX2" fmla="*/ 54428 w 131317"/>
                <a:gd name="connsiteY2" fmla="*/ 598714 h 762000"/>
                <a:gd name="connsiteX3" fmla="*/ 119743 w 131317"/>
                <a:gd name="connsiteY3" fmla="*/ 762000 h 762000"/>
              </a:gdLst>
              <a:ahLst/>
              <a:cxnLst>
                <a:cxn ang="0">
                  <a:pos x="connsiteX0" y="connsiteY0"/>
                </a:cxn>
                <a:cxn ang="0">
                  <a:pos x="connsiteX1" y="connsiteY1"/>
                </a:cxn>
                <a:cxn ang="0">
                  <a:pos x="connsiteX2" y="connsiteY2"/>
                </a:cxn>
                <a:cxn ang="0">
                  <a:pos x="connsiteX3" y="connsiteY3"/>
                </a:cxn>
              </a:cxnLst>
              <a:rect l="l" t="t" r="r" b="b"/>
              <a:pathLst>
                <a:path w="131317" h="762000">
                  <a:moveTo>
                    <a:pt x="0" y="0"/>
                  </a:moveTo>
                  <a:cubicBezTo>
                    <a:pt x="60778" y="4535"/>
                    <a:pt x="121557" y="9071"/>
                    <a:pt x="130628" y="108857"/>
                  </a:cubicBezTo>
                  <a:cubicBezTo>
                    <a:pt x="139699" y="208643"/>
                    <a:pt x="56242" y="489857"/>
                    <a:pt x="54428" y="598714"/>
                  </a:cubicBezTo>
                  <a:cubicBezTo>
                    <a:pt x="52614" y="707571"/>
                    <a:pt x="86178" y="734785"/>
                    <a:pt x="119743" y="76200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sp>
        <p:nvSpPr>
          <p:cNvPr id="11" name="TextBox 10"/>
          <p:cNvSpPr txBox="1"/>
          <p:nvPr/>
        </p:nvSpPr>
        <p:spPr>
          <a:xfrm>
            <a:off x="5147953" y="4785014"/>
            <a:ext cx="3099460"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Predicted values.  Note that the correction direction is horizontal (i.e. in the power direction)</a:t>
            </a:r>
          </a:p>
        </p:txBody>
      </p:sp>
      <mc:AlternateContent xmlns:mc="http://schemas.openxmlformats.org/markup-compatibility/2006">
        <mc:Choice xmlns:p14="http://schemas.microsoft.com/office/powerpoint/2010/main" Requires="p14">
          <p:contentPart p14:bwMode="auto" r:id="rId8">
            <p14:nvContentPartPr>
              <p14:cNvPr id="12" name="Ink 11"/>
              <p14:cNvContentPartPr/>
              <p14:nvPr/>
            </p14:nvContentPartPr>
            <p14:xfrm>
              <a:off x="7738920" y="3226680"/>
              <a:ext cx="715680" cy="367920"/>
            </p14:xfrm>
          </p:contentPart>
        </mc:Choice>
        <mc:Fallback>
          <p:pic>
            <p:nvPicPr>
              <p:cNvPr id="12" name="Ink 11"/>
              <p:cNvPicPr/>
              <p:nvPr/>
            </p:nvPicPr>
            <p:blipFill>
              <a:blip r:embed="rId9"/>
              <a:stretch>
                <a:fillRect/>
              </a:stretch>
            </p:blipFill>
            <p:spPr>
              <a:xfrm>
                <a:off x="7729200" y="3216960"/>
                <a:ext cx="728640" cy="387720"/>
              </a:xfrm>
              <a:prstGeom prst="rect">
                <a:avLst/>
              </a:prstGeom>
            </p:spPr>
          </p:pic>
        </mc:Fallback>
      </mc:AlternateContent>
    </p:spTree>
    <p:extLst>
      <p:ext uri="{BB962C8B-B14F-4D97-AF65-F5344CB8AC3E}">
        <p14:creationId xmlns:p14="http://schemas.microsoft.com/office/powerpoint/2010/main" val="263675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909" y="1467322"/>
            <a:ext cx="4297754" cy="2891015"/>
          </a:xfrm>
          <a:prstGeom prst="rect">
            <a:avLst/>
          </a:prstGeom>
        </p:spPr>
      </p:pic>
      <p:sp>
        <p:nvSpPr>
          <p:cNvPr id="2" name="TextBox 1"/>
          <p:cNvSpPr txBox="1"/>
          <p:nvPr/>
        </p:nvSpPr>
        <p:spPr>
          <a:xfrm>
            <a:off x="534390" y="1311481"/>
            <a:ext cx="4564776" cy="923330"/>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Now switch continuation parameter back to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prstClr val="black"/>
                </a:solidFill>
                <a:latin typeface="Times New Roman" panose="02020603050405020304" pitchFamily="18" charset="0"/>
                <a:cs typeface="Times New Roman" panose="02020603050405020304" pitchFamily="18" charset="0"/>
              </a:rPr>
              <a:t>:</a:t>
            </a:r>
          </a:p>
          <a:p>
            <a:pPr defTabSz="685800" eaLnBrk="1" fontAlgn="auto" hangingPunct="1">
              <a:spcBef>
                <a:spcPts val="0"/>
              </a:spcBef>
              <a:spcAft>
                <a:spcPts val="0"/>
              </a:spcAft>
            </a:pPr>
            <a:endParaRPr lang="en-US" i="1" dirty="0">
              <a:solidFill>
                <a:prstClr val="black"/>
              </a:solidFill>
              <a:latin typeface="Times New Roman" panose="02020603050405020304" pitchFamily="18" charset="0"/>
              <a:cs typeface="Times New Roman" panose="02020603050405020304" pitchFamily="18" charset="0"/>
            </a:endParaRPr>
          </a:p>
          <a:p>
            <a:pPr defTabSz="685800" eaLnBrk="1" fontAlgn="auto" hangingPunct="1">
              <a:spcBef>
                <a:spcPts val="0"/>
              </a:spcBef>
              <a:spcAft>
                <a:spcPts val="0"/>
              </a:spcAft>
            </a:pPr>
            <a:r>
              <a:rPr lang="en-US" dirty="0">
                <a:solidFill>
                  <a:prstClr val="black"/>
                </a:solidFill>
                <a:latin typeface="Calibri" panose="020F0502020204030204"/>
                <a:cs typeface="Times New Roman" panose="02020603050405020304" pitchFamily="18" charset="0"/>
              </a:rPr>
              <a:t>Predictor Step:</a:t>
            </a:r>
          </a:p>
        </p:txBody>
      </p:sp>
      <p:graphicFrame>
        <p:nvGraphicFramePr>
          <p:cNvPr id="3" name="Object 2"/>
          <p:cNvGraphicFramePr>
            <a:graphicFrameLocks noChangeAspect="1"/>
          </p:cNvGraphicFramePr>
          <p:nvPr>
            <p:extLst/>
          </p:nvPr>
        </p:nvGraphicFramePr>
        <p:xfrm>
          <a:off x="575073" y="2266950"/>
          <a:ext cx="3530203" cy="1190625"/>
        </p:xfrm>
        <a:graphic>
          <a:graphicData uri="http://schemas.openxmlformats.org/presentationml/2006/ole">
            <mc:AlternateContent xmlns:mc="http://schemas.openxmlformats.org/markup-compatibility/2006">
              <mc:Choice xmlns:v="urn:schemas-microsoft-com:vml" Requires="v">
                <p:oleObj spid="_x0000_s13318" name="Equation" r:id="rId4" imgW="2171520" imgH="736560" progId="Equation.DSMT4">
                  <p:embed/>
                </p:oleObj>
              </mc:Choice>
              <mc:Fallback>
                <p:oleObj name="Equation" r:id="rId4" imgW="2171520" imgH="736560" progId="Equation.DSMT4">
                  <p:embed/>
                  <p:pic>
                    <p:nvPicPr>
                      <p:cNvPr id="3" name="Object 2"/>
                      <p:cNvPicPr/>
                      <p:nvPr/>
                    </p:nvPicPr>
                    <p:blipFill>
                      <a:blip r:embed="rId5"/>
                      <a:stretch>
                        <a:fillRect/>
                      </a:stretch>
                    </p:blipFill>
                    <p:spPr>
                      <a:xfrm>
                        <a:off x="575073" y="2266950"/>
                        <a:ext cx="3530203" cy="1190625"/>
                      </a:xfrm>
                      <a:prstGeom prst="rect">
                        <a:avLst/>
                      </a:prstGeom>
                    </p:spPr>
                  </p:pic>
                </p:oleObj>
              </mc:Fallback>
            </mc:AlternateContent>
          </a:graphicData>
        </a:graphic>
      </p:graphicFrame>
      <p:sp>
        <p:nvSpPr>
          <p:cNvPr id="4" name="TextBox 3"/>
          <p:cNvSpPr txBox="1"/>
          <p:nvPr/>
        </p:nvSpPr>
        <p:spPr>
          <a:xfrm>
            <a:off x="2173186" y="3609355"/>
            <a:ext cx="166276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hange </a:t>
            </a:r>
            <a:r>
              <a:rPr lang="en-US" sz="1350" dirty="0">
                <a:solidFill>
                  <a:prstClr val="black"/>
                </a:solidFill>
                <a:latin typeface="Calibri" panose="020F0502020204030204"/>
                <a:sym typeface="Symbol" panose="05050102010706020507" pitchFamily="18" charset="2"/>
              </a:rPr>
              <a:t> back to 0.1</a:t>
            </a:r>
            <a:endParaRPr lang="en-US" sz="1350" dirty="0">
              <a:solidFill>
                <a:prstClr val="black"/>
              </a:solidFill>
              <a:latin typeface="Calibri" panose="020F0502020204030204"/>
            </a:endParaRPr>
          </a:p>
        </p:txBody>
      </p:sp>
      <p:sp>
        <p:nvSpPr>
          <p:cNvPr id="7" name="Freeform 6"/>
          <p:cNvSpPr/>
          <p:nvPr/>
        </p:nvSpPr>
        <p:spPr>
          <a:xfrm>
            <a:off x="2194332" y="3066060"/>
            <a:ext cx="637934" cy="614548"/>
          </a:xfrm>
          <a:custGeom>
            <a:avLst/>
            <a:gdLst>
              <a:gd name="connsiteX0" fmla="*/ 850578 w 850578"/>
              <a:gd name="connsiteY0" fmla="*/ 819397 h 819397"/>
              <a:gd name="connsiteX1" fmla="*/ 90557 w 850578"/>
              <a:gd name="connsiteY1" fmla="*/ 486888 h 819397"/>
              <a:gd name="connsiteX2" fmla="*/ 43056 w 850578"/>
              <a:gd name="connsiteY2" fmla="*/ 0 h 819397"/>
            </a:gdLst>
            <a:ahLst/>
            <a:cxnLst>
              <a:cxn ang="0">
                <a:pos x="connsiteX0" y="connsiteY0"/>
              </a:cxn>
              <a:cxn ang="0">
                <a:pos x="connsiteX1" y="connsiteY1"/>
              </a:cxn>
              <a:cxn ang="0">
                <a:pos x="connsiteX2" y="connsiteY2"/>
              </a:cxn>
            </a:cxnLst>
            <a:rect l="l" t="t" r="r" b="b"/>
            <a:pathLst>
              <a:path w="850578" h="819397">
                <a:moveTo>
                  <a:pt x="850578" y="819397"/>
                </a:moveTo>
                <a:cubicBezTo>
                  <a:pt x="537861" y="721425"/>
                  <a:pt x="225144" y="623454"/>
                  <a:pt x="90557" y="486888"/>
                </a:cubicBezTo>
                <a:cubicBezTo>
                  <a:pt x="-44030" y="350322"/>
                  <a:pt x="-487" y="175161"/>
                  <a:pt x="43056" y="0"/>
                </a:cubicBezTo>
              </a:path>
            </a:pathLst>
          </a:custGeom>
          <a:noFill/>
          <a:ln w="25400">
            <a:solidFill>
              <a:schemeClr val="accent1">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TextBox 7"/>
          <p:cNvSpPr txBox="1"/>
          <p:nvPr/>
        </p:nvSpPr>
        <p:spPr>
          <a:xfrm>
            <a:off x="382981" y="4232811"/>
            <a:ext cx="5299363"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Reflects change in continuation parameter.  Is negative because on the lower part of the curve, the power is decreasing.</a:t>
            </a:r>
          </a:p>
        </p:txBody>
      </p:sp>
      <p:sp>
        <p:nvSpPr>
          <p:cNvPr id="9" name="Freeform 8"/>
          <p:cNvSpPr/>
          <p:nvPr/>
        </p:nvSpPr>
        <p:spPr>
          <a:xfrm rot="2612561">
            <a:off x="2792601" y="3110593"/>
            <a:ext cx="280141" cy="1184564"/>
          </a:xfrm>
          <a:custGeom>
            <a:avLst/>
            <a:gdLst>
              <a:gd name="connsiteX0" fmla="*/ 373521 w 373521"/>
              <a:gd name="connsiteY0" fmla="*/ 1318161 h 1318161"/>
              <a:gd name="connsiteX1" fmla="*/ 17261 w 373521"/>
              <a:gd name="connsiteY1" fmla="*/ 486888 h 1318161"/>
              <a:gd name="connsiteX2" fmla="*/ 88513 w 373521"/>
              <a:gd name="connsiteY2" fmla="*/ 0 h 1318161"/>
            </a:gdLst>
            <a:ahLst/>
            <a:cxnLst>
              <a:cxn ang="0">
                <a:pos x="connsiteX0" y="connsiteY0"/>
              </a:cxn>
              <a:cxn ang="0">
                <a:pos x="connsiteX1" y="connsiteY1"/>
              </a:cxn>
              <a:cxn ang="0">
                <a:pos x="connsiteX2" y="connsiteY2"/>
              </a:cxn>
            </a:cxnLst>
            <a:rect l="l" t="t" r="r" b="b"/>
            <a:pathLst>
              <a:path w="373521" h="1318161">
                <a:moveTo>
                  <a:pt x="373521" y="1318161"/>
                </a:moveTo>
                <a:cubicBezTo>
                  <a:pt x="219141" y="1012371"/>
                  <a:pt x="64762" y="706581"/>
                  <a:pt x="17261" y="486888"/>
                </a:cubicBezTo>
                <a:cubicBezTo>
                  <a:pt x="-30240" y="267195"/>
                  <a:pt x="29136" y="133597"/>
                  <a:pt x="88513" y="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0" name="TextBox 9"/>
          <p:cNvSpPr txBox="1"/>
          <p:nvPr/>
        </p:nvSpPr>
        <p:spPr>
          <a:xfrm>
            <a:off x="534390" y="4976008"/>
            <a:ext cx="6281976"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Corrector Step:   Same as top of curve – just usual NR power flow</a:t>
            </a:r>
          </a:p>
        </p:txBody>
      </p:sp>
      <mc:AlternateContent xmlns:mc="http://schemas.openxmlformats.org/markup-compatibility/2006">
        <mc:Choice xmlns:p14="http://schemas.microsoft.com/office/powerpoint/2010/main" Requires="p14">
          <p:contentPart p14:bwMode="auto" r:id="rId6">
            <p14:nvContentPartPr>
              <p14:cNvPr id="6" name="Ink 5"/>
              <p14:cNvContentPartPr/>
              <p14:nvPr/>
            </p14:nvContentPartPr>
            <p14:xfrm>
              <a:off x="3152880" y="578520"/>
              <a:ext cx="5392080" cy="4536000"/>
            </p14:xfrm>
          </p:contentPart>
        </mc:Choice>
        <mc:Fallback>
          <p:pic>
            <p:nvPicPr>
              <p:cNvPr id="6" name="Ink 5"/>
              <p:cNvPicPr/>
              <p:nvPr/>
            </p:nvPicPr>
            <p:blipFill>
              <a:blip r:embed="rId7"/>
              <a:stretch>
                <a:fillRect/>
              </a:stretch>
            </p:blipFill>
            <p:spPr>
              <a:xfrm>
                <a:off x="3143160" y="574560"/>
                <a:ext cx="5414400" cy="4548600"/>
              </a:xfrm>
              <a:prstGeom prst="rect">
                <a:avLst/>
              </a:prstGeom>
            </p:spPr>
          </p:pic>
        </mc:Fallback>
      </mc:AlternateContent>
    </p:spTree>
    <p:extLst>
      <p:ext uri="{BB962C8B-B14F-4D97-AF65-F5344CB8AC3E}">
        <p14:creationId xmlns:p14="http://schemas.microsoft.com/office/powerpoint/2010/main" val="194121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9"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727280" y="623880"/>
              <a:ext cx="7113960" cy="5828040"/>
            </p14:xfrm>
          </p:contentPart>
        </mc:Choice>
        <mc:Fallback>
          <p:pic>
            <p:nvPicPr>
              <p:cNvPr id="2" name="Ink 1"/>
              <p:cNvPicPr/>
              <p:nvPr/>
            </p:nvPicPr>
            <p:blipFill>
              <a:blip r:embed="rId3"/>
              <a:stretch>
                <a:fillRect/>
              </a:stretch>
            </p:blipFill>
            <p:spPr>
              <a:xfrm>
                <a:off x="1724760" y="618120"/>
                <a:ext cx="7129080" cy="5837760"/>
              </a:xfrm>
              <a:prstGeom prst="rect">
                <a:avLst/>
              </a:prstGeom>
            </p:spPr>
          </p:pic>
        </mc:Fallback>
      </mc:AlternateContent>
    </p:spTree>
    <p:extLst>
      <p:ext uri="{BB962C8B-B14F-4D97-AF65-F5344CB8AC3E}">
        <p14:creationId xmlns:p14="http://schemas.microsoft.com/office/powerpoint/2010/main" val="11402992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6C897834-648A-4623-B0DB-4E758A5F6ABA}"/>
              </a:ext>
            </a:extLst>
          </p:cNvPr>
          <p:cNvSpPr>
            <a:spLocks noGrp="1" noChangeArrowheads="1"/>
          </p:cNvSpPr>
          <p:nvPr>
            <p:ph type="title"/>
          </p:nvPr>
        </p:nvSpPr>
        <p:spPr>
          <a:xfrm>
            <a:off x="144463" y="984250"/>
            <a:ext cx="8651875" cy="425450"/>
          </a:xfrm>
        </p:spPr>
        <p:txBody>
          <a:bodyPr/>
          <a:lstStyle/>
          <a:p>
            <a:r>
              <a:rPr lang="en-US" altLang="en-US" dirty="0"/>
              <a:t>Announcements</a:t>
            </a:r>
          </a:p>
        </p:txBody>
      </p:sp>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685800" y="1887552"/>
            <a:ext cx="7772400" cy="3082895"/>
          </a:xfrm>
        </p:spPr>
        <p:txBody>
          <a:bodyPr/>
          <a:lstStyle/>
          <a:p>
            <a:r>
              <a:rPr lang="en-US" altLang="en-US" dirty="0"/>
              <a:t>Re-Review Sections 3.5.5 &amp; 3.5.6</a:t>
            </a:r>
          </a:p>
          <a:p>
            <a:r>
              <a:rPr lang="en-US" altLang="en-US" dirty="0"/>
              <a:t>Start Reading Chapter 6</a:t>
            </a:r>
          </a:p>
          <a:p>
            <a:r>
              <a:rPr lang="en-US" altLang="en-US" dirty="0"/>
              <a:t>Papers for Discussion Set #1 – Responses by 10/11</a:t>
            </a:r>
          </a:p>
          <a:p>
            <a:r>
              <a:rPr lang="en-US" altLang="en-US" dirty="0">
                <a:highlight>
                  <a:srgbClr val="FFFF00"/>
                </a:highlight>
              </a:rPr>
              <a:t>Set up Time for Program #1 Discussions</a:t>
            </a:r>
          </a:p>
          <a:p>
            <a:pPr marL="344488" lvl="1" indent="0">
              <a:buNone/>
            </a:pPr>
            <a:endParaRPr altLang="en-US" dirty="0"/>
          </a:p>
          <a:p>
            <a:pPr marL="165100" indent="0">
              <a:buNone/>
            </a:pPr>
            <a:endParaRPr altLang="en-US" dirty="0"/>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546200" y="2790720"/>
              <a:ext cx="6420240" cy="1972080"/>
            </p14:xfrm>
          </p:contentPart>
        </mc:Choice>
        <mc:Fallback>
          <p:pic>
            <p:nvPicPr>
              <p:cNvPr id="2" name="Ink 1"/>
              <p:cNvPicPr/>
              <p:nvPr/>
            </p:nvPicPr>
            <p:blipFill>
              <a:blip r:embed="rId3"/>
              <a:stretch>
                <a:fillRect/>
              </a:stretch>
            </p:blipFill>
            <p:spPr>
              <a:xfrm>
                <a:off x="1543680" y="2777400"/>
                <a:ext cx="6436440" cy="1989720"/>
              </a:xfrm>
              <a:prstGeom prst="rect">
                <a:avLst/>
              </a:prstGeom>
            </p:spPr>
          </p:pic>
        </mc:Fallback>
      </mc:AlternateContent>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4A6EC5-D8CA-4A78-A1FE-7568B2C3EC2D}"/>
              </a:ext>
            </a:extLst>
          </p:cNvPr>
          <p:cNvSpPr>
            <a:spLocks noGrp="1"/>
          </p:cNvSpPr>
          <p:nvPr>
            <p:ph type="title"/>
          </p:nvPr>
        </p:nvSpPr>
        <p:spPr>
          <a:xfrm>
            <a:off x="164607" y="171305"/>
            <a:ext cx="8652222" cy="424732"/>
          </a:xfrm>
        </p:spPr>
        <p:txBody>
          <a:bodyPr/>
          <a:lstStyle/>
          <a:p>
            <a:r>
              <a:rPr lang="en-US" dirty="0">
                <a:solidFill>
                  <a:schemeClr val="tx1"/>
                </a:solidFill>
              </a:rPr>
              <a:t>Final Paper and Presentation </a:t>
            </a:r>
          </a:p>
        </p:txBody>
      </p:sp>
      <p:sp>
        <p:nvSpPr>
          <p:cNvPr id="3" name="Content Placeholder 2">
            <a:extLst>
              <a:ext uri="{FF2B5EF4-FFF2-40B4-BE49-F238E27FC236}">
                <a16:creationId xmlns:a16="http://schemas.microsoft.com/office/drawing/2014/main" id="{F0CF78FE-6E6F-494A-8751-80224D19BD5F}"/>
              </a:ext>
            </a:extLst>
          </p:cNvPr>
          <p:cNvSpPr>
            <a:spLocks noGrp="1"/>
          </p:cNvSpPr>
          <p:nvPr>
            <p:ph idx="1"/>
          </p:nvPr>
        </p:nvSpPr>
        <p:spPr>
          <a:xfrm>
            <a:off x="164607" y="691285"/>
            <a:ext cx="8828391" cy="3170099"/>
          </a:xfrm>
        </p:spPr>
        <p:txBody>
          <a:bodyPr/>
          <a:lstStyle/>
          <a:p>
            <a:r>
              <a:rPr lang="en-US" sz="1800" dirty="0"/>
              <a:t>Pick one of the topics related to the class and find at least five IEEE journal papers (four of the papers must be in the last 15 years) that discuss different research or work on that topic. One paper can be from the discussion sets.</a:t>
            </a:r>
          </a:p>
          <a:p>
            <a:r>
              <a:rPr lang="en-US" sz="1800" dirty="0"/>
              <a:t>Write a paper that summarizes these journal papers and discusses the how they relate to topics covered in class.</a:t>
            </a:r>
          </a:p>
          <a:p>
            <a:r>
              <a:rPr lang="en-US" sz="1800" dirty="0"/>
              <a:t> During the last two weeks of class (after Thanksgiving Break), present a 10-12 minute presentation on your topic summarizing the papers and discussing how it relates to the class.   There will be peer review of presentations.</a:t>
            </a:r>
          </a:p>
        </p:txBody>
      </p:sp>
      <p:graphicFrame>
        <p:nvGraphicFramePr>
          <p:cNvPr id="4" name="Table 3">
            <a:extLst>
              <a:ext uri="{FF2B5EF4-FFF2-40B4-BE49-F238E27FC236}">
                <a16:creationId xmlns:a16="http://schemas.microsoft.com/office/drawing/2014/main" id="{49858744-493A-4C8B-B056-140C32A3E953}"/>
              </a:ext>
            </a:extLst>
          </p:cNvPr>
          <p:cNvGraphicFramePr>
            <a:graphicFrameLocks noGrp="1"/>
          </p:cNvGraphicFramePr>
          <p:nvPr>
            <p:extLst>
              <p:ext uri="{D42A27DB-BD31-4B8C-83A1-F6EECF244321}">
                <p14:modId xmlns:p14="http://schemas.microsoft.com/office/powerpoint/2010/main" val="3707902268"/>
              </p:ext>
            </p:extLst>
          </p:nvPr>
        </p:nvGraphicFramePr>
        <p:xfrm>
          <a:off x="1782471" y="3956632"/>
          <a:ext cx="6874968" cy="2960626"/>
        </p:xfrm>
        <a:graphic>
          <a:graphicData uri="http://schemas.openxmlformats.org/drawingml/2006/table">
            <a:tbl>
              <a:tblPr firstRow="1" bandRow="1">
                <a:tableStyleId>{5C22544A-7EE6-4342-B048-85BDC9FD1C3A}</a:tableStyleId>
              </a:tblPr>
              <a:tblGrid>
                <a:gridCol w="2291656">
                  <a:extLst>
                    <a:ext uri="{9D8B030D-6E8A-4147-A177-3AD203B41FA5}">
                      <a16:colId xmlns:a16="http://schemas.microsoft.com/office/drawing/2014/main" val="3281078241"/>
                    </a:ext>
                  </a:extLst>
                </a:gridCol>
                <a:gridCol w="2291656">
                  <a:extLst>
                    <a:ext uri="{9D8B030D-6E8A-4147-A177-3AD203B41FA5}">
                      <a16:colId xmlns:a16="http://schemas.microsoft.com/office/drawing/2014/main" val="3096054407"/>
                    </a:ext>
                  </a:extLst>
                </a:gridCol>
                <a:gridCol w="2291656">
                  <a:extLst>
                    <a:ext uri="{9D8B030D-6E8A-4147-A177-3AD203B41FA5}">
                      <a16:colId xmlns:a16="http://schemas.microsoft.com/office/drawing/2014/main" val="510694318"/>
                    </a:ext>
                  </a:extLst>
                </a:gridCol>
              </a:tblGrid>
              <a:tr h="491746">
                <a:tc>
                  <a:txBody>
                    <a:bodyPr/>
                    <a:lstStyle/>
                    <a:p>
                      <a:pPr algn="ctr"/>
                      <a:r>
                        <a:rPr lang="en-US" dirty="0"/>
                        <a:t>Steps</a:t>
                      </a:r>
                    </a:p>
                  </a:txBody>
                  <a:tcPr/>
                </a:tc>
                <a:tc>
                  <a:txBody>
                    <a:bodyPr/>
                    <a:lstStyle/>
                    <a:p>
                      <a:pPr algn="ctr"/>
                      <a:r>
                        <a:rPr lang="en-US" dirty="0"/>
                        <a:t>Activity</a:t>
                      </a:r>
                    </a:p>
                  </a:txBody>
                  <a:tcPr/>
                </a:tc>
                <a:tc>
                  <a:txBody>
                    <a:bodyPr/>
                    <a:lstStyle/>
                    <a:p>
                      <a:pPr algn="ctr"/>
                      <a:r>
                        <a:rPr lang="en-US" dirty="0"/>
                        <a:t>Due  Date:</a:t>
                      </a:r>
                    </a:p>
                  </a:txBody>
                  <a:tcPr/>
                </a:tc>
                <a:extLst>
                  <a:ext uri="{0D108BD9-81ED-4DB2-BD59-A6C34878D82A}">
                    <a16:rowId xmlns:a16="http://schemas.microsoft.com/office/drawing/2014/main" val="3085331221"/>
                  </a:ext>
                </a:extLst>
              </a:tr>
              <a:tr h="502116">
                <a:tc>
                  <a:txBody>
                    <a:bodyPr/>
                    <a:lstStyle/>
                    <a:p>
                      <a:pPr algn="ctr"/>
                      <a:r>
                        <a:rPr lang="en-US" dirty="0">
                          <a:highlight>
                            <a:srgbClr val="FFFF00"/>
                          </a:highlight>
                        </a:rPr>
                        <a:t>Pick a Topic</a:t>
                      </a:r>
                    </a:p>
                  </a:txBody>
                  <a:tcPr/>
                </a:tc>
                <a:tc>
                  <a:txBody>
                    <a:bodyPr/>
                    <a:lstStyle/>
                    <a:p>
                      <a:pPr algn="ctr"/>
                      <a:r>
                        <a:rPr lang="en-US" dirty="0">
                          <a:highlight>
                            <a:srgbClr val="FFFF00"/>
                          </a:highlight>
                        </a:rPr>
                        <a:t>Upload Topic on Canvas</a:t>
                      </a:r>
                    </a:p>
                  </a:txBody>
                  <a:tcPr/>
                </a:tc>
                <a:tc>
                  <a:txBody>
                    <a:bodyPr/>
                    <a:lstStyle/>
                    <a:p>
                      <a:pPr algn="ctr"/>
                      <a:r>
                        <a:rPr lang="en-US" dirty="0">
                          <a:highlight>
                            <a:srgbClr val="FFFF00"/>
                          </a:highlight>
                        </a:rPr>
                        <a:t>Oct 14</a:t>
                      </a:r>
                    </a:p>
                  </a:txBody>
                  <a:tcPr/>
                </a:tc>
                <a:extLst>
                  <a:ext uri="{0D108BD9-81ED-4DB2-BD59-A6C34878D82A}">
                    <a16:rowId xmlns:a16="http://schemas.microsoft.com/office/drawing/2014/main" val="4123355538"/>
                  </a:ext>
                </a:extLst>
              </a:tr>
              <a:tr h="491746">
                <a:tc>
                  <a:txBody>
                    <a:bodyPr/>
                    <a:lstStyle/>
                    <a:p>
                      <a:pPr algn="ctr"/>
                      <a:r>
                        <a:rPr lang="en-US" dirty="0"/>
                        <a:t>Presentations</a:t>
                      </a:r>
                    </a:p>
                  </a:txBody>
                  <a:tcPr/>
                </a:tc>
                <a:tc>
                  <a:txBody>
                    <a:bodyPr/>
                    <a:lstStyle/>
                    <a:p>
                      <a:pPr algn="ctr"/>
                      <a:r>
                        <a:rPr lang="en-US" dirty="0"/>
                        <a:t>10-12 min presentation with Q&amp;A</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ov 29, Dec 1,6 &amp; 8</a:t>
                      </a:r>
                    </a:p>
                  </a:txBody>
                  <a:tcPr/>
                </a:tc>
                <a:extLst>
                  <a:ext uri="{0D108BD9-81ED-4DB2-BD59-A6C34878D82A}">
                    <a16:rowId xmlns:a16="http://schemas.microsoft.com/office/drawing/2014/main" val="798706857"/>
                  </a:ext>
                </a:extLst>
              </a:tr>
              <a:tr h="491746">
                <a:tc>
                  <a:txBody>
                    <a:bodyPr/>
                    <a:lstStyle/>
                    <a:p>
                      <a:pPr algn="ctr"/>
                      <a:r>
                        <a:rPr lang="en-US" dirty="0"/>
                        <a:t>Paper </a:t>
                      </a:r>
                    </a:p>
                  </a:txBody>
                  <a:tcPr/>
                </a:tc>
                <a:tc>
                  <a:txBody>
                    <a:bodyPr/>
                    <a:lstStyle/>
                    <a:p>
                      <a:pPr algn="ctr"/>
                      <a:r>
                        <a:rPr lang="en-US" dirty="0"/>
                        <a:t>4-5 pages – Summary &amp; how topic relates to class</a:t>
                      </a:r>
                    </a:p>
                  </a:txBody>
                  <a:tcPr/>
                </a:tc>
                <a:tc>
                  <a:txBody>
                    <a:bodyPr/>
                    <a:lstStyle/>
                    <a:p>
                      <a:pPr algn="ctr"/>
                      <a:r>
                        <a:rPr lang="en-US" dirty="0"/>
                        <a:t>Dec 9</a:t>
                      </a:r>
                    </a:p>
                  </a:txBody>
                  <a:tcPr/>
                </a:tc>
                <a:extLst>
                  <a:ext uri="{0D108BD9-81ED-4DB2-BD59-A6C34878D82A}">
                    <a16:rowId xmlns:a16="http://schemas.microsoft.com/office/drawing/2014/main" val="1068525604"/>
                  </a:ext>
                </a:extLst>
              </a:tr>
            </a:tbl>
          </a:graphicData>
        </a:graphic>
      </p:graphicFrame>
    </p:spTree>
    <p:extLst>
      <p:ext uri="{BB962C8B-B14F-4D97-AF65-F5344CB8AC3E}">
        <p14:creationId xmlns:p14="http://schemas.microsoft.com/office/powerpoint/2010/main" val="322161285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53F19E0D-94B2-40D7-A6DB-2D70230B1353}"/>
              </a:ext>
            </a:extLst>
          </p:cNvPr>
          <p:cNvSpPr>
            <a:spLocks noGrp="1" noChangeArrowheads="1"/>
          </p:cNvSpPr>
          <p:nvPr>
            <p:ph type="title"/>
          </p:nvPr>
        </p:nvSpPr>
        <p:spPr>
          <a:xfrm>
            <a:off x="492125" y="758825"/>
            <a:ext cx="8651875" cy="492125"/>
          </a:xfrm>
        </p:spPr>
        <p:txBody>
          <a:bodyPr/>
          <a:lstStyle/>
          <a:p>
            <a:pPr>
              <a:lnSpc>
                <a:spcPct val="115000"/>
              </a:lnSpc>
            </a:pPr>
            <a:r>
              <a:rPr lang="en-US" altLang="en-US" dirty="0">
                <a:latin typeface="Calibri" panose="020F0502020204030204" pitchFamily="34" charset="0"/>
                <a:ea typeface="Calibri" panose="020F0502020204030204" pitchFamily="34" charset="0"/>
                <a:cs typeface="Times New Roman" panose="02020603050405020304" pitchFamily="18" charset="0"/>
              </a:rPr>
              <a:t>Topics for Final Paper – Upload by Friday </a:t>
            </a:r>
          </a:p>
        </p:txBody>
      </p:sp>
      <p:sp>
        <p:nvSpPr>
          <p:cNvPr id="15363" name="Content Placeholder 2">
            <a:extLst>
              <a:ext uri="{FF2B5EF4-FFF2-40B4-BE49-F238E27FC236}">
                <a16:creationId xmlns:a16="http://schemas.microsoft.com/office/drawing/2014/main" id="{9E6DF7C5-3535-4DD3-8D80-2B31450D9E42}"/>
              </a:ext>
            </a:extLst>
          </p:cNvPr>
          <p:cNvSpPr>
            <a:spLocks noGrp="1" noChangeArrowheads="1"/>
          </p:cNvSpPr>
          <p:nvPr>
            <p:ph idx="1"/>
          </p:nvPr>
        </p:nvSpPr>
        <p:spPr>
          <a:xfrm>
            <a:off x="406764" y="1740531"/>
            <a:ext cx="3784950" cy="2340897"/>
          </a:xfrm>
        </p:spPr>
        <p:txBody>
          <a:bodyPr/>
          <a:lstStyle/>
          <a:p>
            <a:pPr marL="0" indent="0">
              <a:lnSpc>
                <a:spcPct val="115000"/>
              </a:lnSpc>
              <a:spcBef>
                <a:spcPct val="0"/>
              </a:spcBef>
              <a:buNone/>
            </a:pPr>
            <a:r>
              <a:rPr lang="en-US" altLang="en-US" sz="1600" dirty="0">
                <a:latin typeface="Calibri" panose="020F0502020204030204" pitchFamily="34" charset="0"/>
                <a:ea typeface="Calibri" panose="020F0502020204030204" pitchFamily="34" charset="0"/>
                <a:cs typeface="Times New Roman" panose="02020603050405020304" pitchFamily="18" charset="0"/>
              </a:rPr>
              <a:t>Keywords:</a:t>
            </a: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Power Flow </a:t>
            </a:r>
            <a:endParaRPr lang="en-US" altLang="en-US" sz="16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Newton Raphson</a:t>
            </a: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Fast Decoupled</a:t>
            </a: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Sparse Power Flow</a:t>
            </a:r>
            <a:endParaRPr lang="en-US" altLang="en-US" sz="16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Continuation Power Flow </a:t>
            </a:r>
            <a:endParaRPr lang="en-US" altLang="en-US" sz="16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State Estimation </a:t>
            </a:r>
            <a:endParaRPr lang="en-US" altLang="en-US" sz="16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Optimal Power Flow</a:t>
            </a:r>
          </a:p>
        </p:txBody>
      </p:sp>
      <p:sp>
        <p:nvSpPr>
          <p:cNvPr id="5" name="Content Placeholder 2">
            <a:extLst>
              <a:ext uri="{FF2B5EF4-FFF2-40B4-BE49-F238E27FC236}">
                <a16:creationId xmlns:a16="http://schemas.microsoft.com/office/drawing/2014/main" id="{8841B9CB-F55C-4181-8AA6-C3088BFD3A5E}"/>
              </a:ext>
            </a:extLst>
          </p:cNvPr>
          <p:cNvSpPr txBox="1">
            <a:spLocks noChangeArrowheads="1"/>
          </p:cNvSpPr>
          <p:nvPr/>
        </p:nvSpPr>
        <p:spPr bwMode="black">
          <a:xfrm>
            <a:off x="4572000" y="1353069"/>
            <a:ext cx="4165236" cy="347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t" anchorCtr="1" compatLnSpc="1">
            <a:prstTxWarp prst="textNoShape">
              <a:avLst/>
            </a:prstTxWarp>
            <a:spAutoFit/>
          </a:bodyPr>
          <a:lstStyle>
            <a:lvl1pPr marL="344488" indent="-179388" algn="l" rtl="0" eaLnBrk="0" fontAlgn="base" hangingPunct="0">
              <a:spcBef>
                <a:spcPts val="1200"/>
              </a:spcBef>
              <a:spcAft>
                <a:spcPct val="0"/>
              </a:spcAft>
              <a:buClr>
                <a:srgbClr val="C60C30"/>
              </a:buClr>
              <a:buSzPct val="100000"/>
              <a:buFont typeface="Arial" pitchFamily="34" charset="0"/>
              <a:buChar char="•"/>
              <a:defRPr lang="en-US" sz="2200" b="0">
                <a:solidFill>
                  <a:schemeClr val="bg2"/>
                </a:solidFill>
                <a:latin typeface="Lucida Sans" pitchFamily="34" charset="0"/>
                <a:ea typeface="+mn-ea"/>
                <a:cs typeface="+mn-cs"/>
              </a:defRPr>
            </a:lvl1pPr>
            <a:lvl2pPr marL="509588" indent="-165100" algn="l" rtl="0" eaLnBrk="0" fontAlgn="base" hangingPunct="0">
              <a:lnSpc>
                <a:spcPct val="95000"/>
              </a:lnSpc>
              <a:spcBef>
                <a:spcPts val="400"/>
              </a:spcBef>
              <a:spcAft>
                <a:spcPct val="0"/>
              </a:spcAft>
              <a:buClr>
                <a:srgbClr val="C60C30"/>
              </a:buClr>
              <a:buSzPct val="75000"/>
              <a:buFont typeface="Lucida Sans" panose="020B0602030504020204" pitchFamily="34" charset="0"/>
              <a:buChar char="–"/>
              <a:defRPr lang="en-US" sz="2000">
                <a:solidFill>
                  <a:schemeClr val="bg2"/>
                </a:solidFill>
                <a:latin typeface="Lucida Sans" pitchFamily="34" charset="0"/>
                <a:ea typeface="+mn-ea"/>
                <a:cs typeface="+mn-cs"/>
              </a:defRPr>
            </a:lvl2pPr>
            <a:lvl3pPr marL="795337" indent="-219456" algn="l" rtl="0" eaLnBrk="0" fontAlgn="base" hangingPunct="0">
              <a:lnSpc>
                <a:spcPct val="95000"/>
              </a:lnSpc>
              <a:spcBef>
                <a:spcPts val="400"/>
              </a:spcBef>
              <a:spcAft>
                <a:spcPct val="0"/>
              </a:spcAft>
              <a:buClr>
                <a:srgbClr val="C60C30"/>
              </a:buClr>
              <a:buSzPct val="100000"/>
              <a:buFont typeface="Arial" panose="020B0604020202020204" pitchFamily="34" charset="0"/>
              <a:buChar char="•"/>
              <a:defRPr lang="en-US" sz="1800">
                <a:solidFill>
                  <a:schemeClr val="bg2"/>
                </a:solidFill>
                <a:latin typeface="Lucida Sans" pitchFamily="34" charset="0"/>
                <a:ea typeface="+mn-ea"/>
                <a:cs typeface="+mn-cs"/>
              </a:defRPr>
            </a:lvl3pPr>
            <a:lvl4pPr marL="914400" indent="-165100" algn="l" rtl="0" eaLnBrk="0" fontAlgn="base" hangingPunct="0">
              <a:lnSpc>
                <a:spcPct val="95000"/>
              </a:lnSpc>
              <a:spcBef>
                <a:spcPts val="400"/>
              </a:spcBef>
              <a:spcAft>
                <a:spcPct val="0"/>
              </a:spcAft>
              <a:buClr>
                <a:srgbClr val="C60C30"/>
              </a:buClr>
              <a:buSzPct val="100000"/>
              <a:buFont typeface="Lucida Sans" panose="020B0602030504020204" pitchFamily="34" charset="0"/>
              <a:buChar char="–"/>
              <a:defRPr lang="en-US" sz="1600">
                <a:solidFill>
                  <a:schemeClr val="bg2"/>
                </a:solidFill>
                <a:latin typeface="Lucida Sans" pitchFamily="34" charset="0"/>
                <a:ea typeface="+mn-ea"/>
                <a:cs typeface="+mn-cs"/>
              </a:defRPr>
            </a:lvl4pPr>
            <a:lvl5pPr marL="1079500" indent="-165100" algn="l" rtl="0" eaLnBrk="0" fontAlgn="base" hangingPunct="0">
              <a:lnSpc>
                <a:spcPct val="95000"/>
              </a:lnSpc>
              <a:spcBef>
                <a:spcPts val="400"/>
              </a:spcBef>
              <a:spcAft>
                <a:spcPct val="0"/>
              </a:spcAft>
              <a:buClr>
                <a:srgbClr val="C60C30"/>
              </a:buClr>
              <a:buSzPct val="100000"/>
              <a:buFont typeface="Arial" pitchFamily="34" charset="0"/>
              <a:buChar char="•"/>
              <a:defRPr lang="en-US" sz="160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a:lstStyle>
          <a:p>
            <a:pPr marL="0" indent="0">
              <a:lnSpc>
                <a:spcPct val="115000"/>
              </a:lnSpc>
              <a:spcBef>
                <a:spcPct val="0"/>
              </a:spcBef>
              <a:buFont typeface="Arial" pitchFamily="34" charset="0"/>
              <a:buNone/>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Other Possible Aspects:</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Distribution </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AI/ML</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Data Science</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New Numerical Techniques</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Power Electronics</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Microgrids</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Modeling of Renewable Energy Resources within Analysis</a:t>
            </a:r>
          </a:p>
          <a:p>
            <a:pPr marL="342900" indent="-342900">
              <a:lnSpc>
                <a:spcPct val="115000"/>
              </a:lnSpc>
              <a:spcBef>
                <a:spcPct val="0"/>
              </a:spcBef>
            </a:pPr>
            <a:r>
              <a:rPr lang="en-US" altLang="en-US" sz="1600" kern="0" dirty="0">
                <a:latin typeface="Calibri" panose="020F0502020204030204" pitchFamily="34" charset="0"/>
                <a:ea typeface="Calibri" panose="020F0502020204030204" pitchFamily="34" charset="0"/>
                <a:cs typeface="Times New Roman" panose="02020603050405020304" pitchFamily="18" charset="0"/>
              </a:rPr>
              <a:t>Modeling of Storage within Analysis </a:t>
            </a:r>
          </a:p>
          <a:p>
            <a:pPr marL="342900" indent="-342900">
              <a:lnSpc>
                <a:spcPct val="115000"/>
              </a:lnSpc>
              <a:spcBef>
                <a:spcPct val="0"/>
              </a:spcBef>
            </a:pPr>
            <a:endParaRPr lang="en-US" altLang="en-US" sz="1600" kern="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Plus Sign 1">
            <a:extLst>
              <a:ext uri="{FF2B5EF4-FFF2-40B4-BE49-F238E27FC236}">
                <a16:creationId xmlns:a16="http://schemas.microsoft.com/office/drawing/2014/main" id="{86EC09BF-83C8-4947-BF55-B191BADFAFB6}"/>
              </a:ext>
            </a:extLst>
          </p:cNvPr>
          <p:cNvSpPr/>
          <p:nvPr/>
        </p:nvSpPr>
        <p:spPr>
          <a:xfrm>
            <a:off x="3892492" y="2692866"/>
            <a:ext cx="947956" cy="83051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428760" y="1097640"/>
              <a:ext cx="8776800" cy="3563640"/>
            </p14:xfrm>
          </p:contentPart>
        </mc:Choice>
        <mc:Fallback>
          <p:pic>
            <p:nvPicPr>
              <p:cNvPr id="3" name="Ink 2"/>
              <p:cNvPicPr/>
              <p:nvPr/>
            </p:nvPicPr>
            <p:blipFill>
              <a:blip r:embed="rId3"/>
              <a:stretch>
                <a:fillRect/>
              </a:stretch>
            </p:blipFill>
            <p:spPr>
              <a:xfrm>
                <a:off x="421920" y="1092240"/>
                <a:ext cx="8788680" cy="35769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5304600" y="1652760"/>
              <a:ext cx="1599840" cy="1723320"/>
            </p14:xfrm>
          </p:contentPart>
        </mc:Choice>
        <mc:Fallback>
          <p:pic>
            <p:nvPicPr>
              <p:cNvPr id="4" name="Ink 3"/>
              <p:cNvPicPr/>
              <p:nvPr/>
            </p:nvPicPr>
            <p:blipFill>
              <a:blip r:embed="rId5"/>
              <a:stretch>
                <a:fillRect/>
              </a:stretch>
            </p:blipFill>
            <p:spPr>
              <a:xfrm>
                <a:off x="5301000" y="1647360"/>
                <a:ext cx="1612440" cy="1737000"/>
              </a:xfrm>
              <a:prstGeom prst="rect">
                <a:avLst/>
              </a:prstGeom>
            </p:spPr>
          </p:pic>
        </mc:Fallback>
      </mc:AlternateContent>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41242-CDE5-410C-8CD9-100026DA913A}"/>
              </a:ext>
            </a:extLst>
          </p:cNvPr>
          <p:cNvSpPr>
            <a:spLocks noGrp="1"/>
          </p:cNvSpPr>
          <p:nvPr>
            <p:ph type="title"/>
          </p:nvPr>
        </p:nvSpPr>
        <p:spPr>
          <a:xfrm>
            <a:off x="340777" y="146138"/>
            <a:ext cx="8652222" cy="424732"/>
          </a:xfrm>
        </p:spPr>
        <p:txBody>
          <a:bodyPr/>
          <a:lstStyle/>
          <a:p>
            <a:r>
              <a:rPr lang="en-US" dirty="0">
                <a:solidFill>
                  <a:schemeClr val="tx1"/>
                </a:solidFill>
              </a:rPr>
              <a:t>Paper Discussion Set #2</a:t>
            </a:r>
          </a:p>
        </p:txBody>
      </p:sp>
      <p:sp>
        <p:nvSpPr>
          <p:cNvPr id="5" name="Rectangle 4">
            <a:extLst>
              <a:ext uri="{FF2B5EF4-FFF2-40B4-BE49-F238E27FC236}">
                <a16:creationId xmlns:a16="http://schemas.microsoft.com/office/drawing/2014/main" id="{D3902FFB-6853-49AA-B395-18043CBE15A2}"/>
              </a:ext>
            </a:extLst>
          </p:cNvPr>
          <p:cNvSpPr/>
          <p:nvPr/>
        </p:nvSpPr>
        <p:spPr>
          <a:xfrm>
            <a:off x="419450" y="775219"/>
            <a:ext cx="8112153" cy="1384995"/>
          </a:xfrm>
          <a:prstGeom prst="rect">
            <a:avLst/>
          </a:prstGeom>
        </p:spPr>
        <p:txBody>
          <a:bodyPr wrap="square">
            <a:spAutoFit/>
          </a:bodyPr>
          <a:lstStyle/>
          <a:p>
            <a:pPr algn="ctr"/>
            <a:r>
              <a:rPr lang="en-US" sz="1200" b="1" dirty="0">
                <a:solidFill>
                  <a:schemeClr val="bg2"/>
                </a:solidFill>
              </a:rPr>
              <a:t>EE 521/ECE 582 Discussion Paper Set #2</a:t>
            </a:r>
            <a:endParaRPr lang="en-US" sz="1200" dirty="0">
              <a:solidFill>
                <a:schemeClr val="bg2"/>
              </a:solidFill>
            </a:endParaRPr>
          </a:p>
          <a:p>
            <a:pPr algn="ctr"/>
            <a:r>
              <a:rPr lang="en-US" sz="1200" b="1" dirty="0">
                <a:solidFill>
                  <a:schemeClr val="bg2"/>
                </a:solidFill>
              </a:rPr>
              <a:t>Assignment with Deadlines – 10/18, 10/21 and 10/28, 11:59 pm</a:t>
            </a:r>
            <a:endParaRPr lang="en-US" sz="1200" dirty="0">
              <a:solidFill>
                <a:schemeClr val="bg2"/>
              </a:solidFill>
            </a:endParaRPr>
          </a:p>
          <a:p>
            <a:r>
              <a:rPr lang="en-US" sz="1200" b="1" dirty="0">
                <a:solidFill>
                  <a:schemeClr val="bg2"/>
                </a:solidFill>
              </a:rPr>
              <a:t> </a:t>
            </a:r>
            <a:endParaRPr lang="en-US" sz="1200" dirty="0">
              <a:solidFill>
                <a:schemeClr val="bg2"/>
              </a:solidFill>
            </a:endParaRPr>
          </a:p>
          <a:p>
            <a:pPr marL="171450" lvl="0" indent="-171450">
              <a:buFont typeface="Arial" panose="020B0604020202020204" pitchFamily="34" charset="0"/>
              <a:buChar char="•"/>
            </a:pPr>
            <a:r>
              <a:rPr lang="en-US" sz="1200" dirty="0">
                <a:solidFill>
                  <a:schemeClr val="bg2"/>
                </a:solidFill>
              </a:rPr>
              <a:t>Read at least three of the papers listed in Assignment – Discussion Assignment Paper Set #2.  </a:t>
            </a:r>
          </a:p>
          <a:p>
            <a:pPr marL="171450" lvl="0" indent="-171450">
              <a:buFont typeface="Arial" panose="020B0604020202020204" pitchFamily="34" charset="0"/>
              <a:buChar char="•"/>
            </a:pPr>
            <a:r>
              <a:rPr lang="en-US" sz="1200" dirty="0">
                <a:solidFill>
                  <a:schemeClr val="bg2"/>
                </a:solidFill>
              </a:rPr>
              <a:t>Students listed below provide a summary of their article on discussion board by 10/18</a:t>
            </a:r>
          </a:p>
          <a:p>
            <a:pPr marL="171450" lvl="0" indent="-171450">
              <a:buFont typeface="Arial" panose="020B0604020202020204" pitchFamily="34" charset="0"/>
              <a:buChar char="•"/>
            </a:pPr>
            <a:r>
              <a:rPr lang="en-US" sz="1200" dirty="0">
                <a:solidFill>
                  <a:schemeClr val="bg2"/>
                </a:solidFill>
              </a:rPr>
              <a:t>Students listed below provide a list of at least three questions for class members to answer.</a:t>
            </a:r>
          </a:p>
          <a:p>
            <a:pPr marL="171450" lvl="0" indent="-171450">
              <a:buFont typeface="Arial" panose="020B0604020202020204" pitchFamily="34" charset="0"/>
              <a:buChar char="•"/>
            </a:pPr>
            <a:r>
              <a:rPr lang="en-US" sz="1200" dirty="0">
                <a:solidFill>
                  <a:schemeClr val="bg2"/>
                </a:solidFill>
              </a:rPr>
              <a:t>All students should provide answers to the questions or add to the discussions for at least three papers.  </a:t>
            </a:r>
          </a:p>
        </p:txBody>
      </p:sp>
      <p:graphicFrame>
        <p:nvGraphicFramePr>
          <p:cNvPr id="6" name="Content Placeholder 5">
            <a:extLst>
              <a:ext uri="{FF2B5EF4-FFF2-40B4-BE49-F238E27FC236}">
                <a16:creationId xmlns:a16="http://schemas.microsoft.com/office/drawing/2014/main" id="{B21B0227-9114-425B-8688-16A1504AF68D}"/>
              </a:ext>
            </a:extLst>
          </p:cNvPr>
          <p:cNvGraphicFramePr>
            <a:graphicFrameLocks noGrp="1"/>
          </p:cNvGraphicFramePr>
          <p:nvPr>
            <p:ph idx="1"/>
            <p:extLst>
              <p:ext uri="{D42A27DB-BD31-4B8C-83A1-F6EECF244321}">
                <p14:modId xmlns:p14="http://schemas.microsoft.com/office/powerpoint/2010/main" val="2908423047"/>
              </p:ext>
            </p:extLst>
          </p:nvPr>
        </p:nvGraphicFramePr>
        <p:xfrm>
          <a:off x="556282" y="2364563"/>
          <a:ext cx="8221212" cy="3805123"/>
        </p:xfrm>
        <a:graphic>
          <a:graphicData uri="http://schemas.openxmlformats.org/drawingml/2006/table">
            <a:tbl>
              <a:tblPr firstRow="1" firstCol="1" bandRow="1">
                <a:tableStyleId>{5C22544A-7EE6-4342-B048-85BDC9FD1C3A}</a:tableStyleId>
              </a:tblPr>
              <a:tblGrid>
                <a:gridCol w="1278675">
                  <a:extLst>
                    <a:ext uri="{9D8B030D-6E8A-4147-A177-3AD203B41FA5}">
                      <a16:colId xmlns:a16="http://schemas.microsoft.com/office/drawing/2014/main" val="2472071163"/>
                    </a:ext>
                  </a:extLst>
                </a:gridCol>
                <a:gridCol w="2211194">
                  <a:extLst>
                    <a:ext uri="{9D8B030D-6E8A-4147-A177-3AD203B41FA5}">
                      <a16:colId xmlns:a16="http://schemas.microsoft.com/office/drawing/2014/main" val="227364347"/>
                    </a:ext>
                  </a:extLst>
                </a:gridCol>
                <a:gridCol w="2110907">
                  <a:extLst>
                    <a:ext uri="{9D8B030D-6E8A-4147-A177-3AD203B41FA5}">
                      <a16:colId xmlns:a16="http://schemas.microsoft.com/office/drawing/2014/main" val="3060013711"/>
                    </a:ext>
                  </a:extLst>
                </a:gridCol>
                <a:gridCol w="2620436">
                  <a:extLst>
                    <a:ext uri="{9D8B030D-6E8A-4147-A177-3AD203B41FA5}">
                      <a16:colId xmlns:a16="http://schemas.microsoft.com/office/drawing/2014/main" val="2237725008"/>
                    </a:ext>
                  </a:extLst>
                </a:gridCol>
              </a:tblGrid>
              <a:tr h="858837">
                <a:tc>
                  <a:txBody>
                    <a:bodyPr/>
                    <a:lstStyle/>
                    <a:p>
                      <a:pPr marL="0" marR="0" algn="ctr">
                        <a:lnSpc>
                          <a:spcPct val="107000"/>
                        </a:lnSpc>
                        <a:spcBef>
                          <a:spcPts val="0"/>
                        </a:spcBef>
                        <a:spcAft>
                          <a:spcPts val="0"/>
                        </a:spcAft>
                      </a:pPr>
                      <a:r>
                        <a:rPr lang="en-US" sz="1200" dirty="0">
                          <a:effectLst/>
                        </a:rPr>
                        <a:t>Assignment #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A: Summarize (150 to 200 word summary of articl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B: List of three questions for class to answe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C: Answer the Questions or Add to Discussions (Each response should be between 25 and 100 word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178630364"/>
                  </a:ext>
                </a:extLst>
              </a:tr>
              <a:tr h="281471">
                <a:tc>
                  <a:txBody>
                    <a:bodyPr/>
                    <a:lstStyle/>
                    <a:p>
                      <a:pPr marL="0" marR="0" algn="ctr">
                        <a:lnSpc>
                          <a:spcPct val="107000"/>
                        </a:lnSpc>
                        <a:spcBef>
                          <a:spcPts val="0"/>
                        </a:spcBef>
                        <a:spcAft>
                          <a:spcPts val="0"/>
                        </a:spcAft>
                      </a:pPr>
                      <a:r>
                        <a:rPr lang="en-US" sz="1200">
                          <a:effectLst/>
                        </a:rPr>
                        <a:t>See Canvas for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0/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0/2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0/2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744720986"/>
                  </a:ext>
                </a:extLst>
              </a:tr>
              <a:tr h="425812">
                <a:tc>
                  <a:txBody>
                    <a:bodyPr/>
                    <a:lstStyle/>
                    <a:p>
                      <a:pPr marL="0" marR="0" algn="ctr">
                        <a:lnSpc>
                          <a:spcPct val="107000"/>
                        </a:lnSpc>
                        <a:spcBef>
                          <a:spcPts val="0"/>
                        </a:spcBef>
                        <a:spcAft>
                          <a:spcPts val="0"/>
                        </a:spcAft>
                      </a:pPr>
                      <a:r>
                        <a:rPr lang="en-US" sz="1200">
                          <a:effectLst/>
                        </a:rPr>
                        <a:t>Paper #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Liadi Akand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Noah Allison</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646496143"/>
                  </a:ext>
                </a:extLst>
              </a:tr>
              <a:tr h="425812">
                <a:tc>
                  <a:txBody>
                    <a:bodyPr/>
                    <a:lstStyle/>
                    <a:p>
                      <a:pPr marL="0" marR="0" algn="ctr">
                        <a:lnSpc>
                          <a:spcPct val="107000"/>
                        </a:lnSpc>
                        <a:spcBef>
                          <a:spcPts val="0"/>
                        </a:spcBef>
                        <a:spcAft>
                          <a:spcPts val="0"/>
                        </a:spcAft>
                      </a:pPr>
                      <a:r>
                        <a:rPr lang="en-US" sz="1200">
                          <a:effectLst/>
                        </a:rPr>
                        <a:t>Paper #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Jacob Hasting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Sajjad Uddin Mahmud</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471939148"/>
                  </a:ext>
                </a:extLst>
              </a:tr>
              <a:tr h="425812">
                <a:tc>
                  <a:txBody>
                    <a:bodyPr/>
                    <a:lstStyle/>
                    <a:p>
                      <a:pPr marL="0" marR="0" algn="ctr">
                        <a:lnSpc>
                          <a:spcPct val="107000"/>
                        </a:lnSpc>
                        <a:spcBef>
                          <a:spcPts val="0"/>
                        </a:spcBef>
                        <a:spcAft>
                          <a:spcPts val="0"/>
                        </a:spcAft>
                      </a:pPr>
                      <a:r>
                        <a:rPr lang="en-US" sz="1200">
                          <a:effectLst/>
                        </a:rPr>
                        <a:t>Paper #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Asif Iftekhar Om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Md Samiul Islam Saga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917715651"/>
                  </a:ext>
                </a:extLst>
              </a:tr>
              <a:tr h="425812">
                <a:tc>
                  <a:txBody>
                    <a:bodyPr/>
                    <a:lstStyle/>
                    <a:p>
                      <a:pPr marL="0" marR="0" algn="ctr">
                        <a:lnSpc>
                          <a:spcPct val="107000"/>
                        </a:lnSpc>
                        <a:spcBef>
                          <a:spcPts val="0"/>
                        </a:spcBef>
                        <a:spcAft>
                          <a:spcPts val="0"/>
                        </a:spcAft>
                      </a:pPr>
                      <a:r>
                        <a:rPr lang="en-US" sz="1200">
                          <a:effectLst/>
                        </a:rPr>
                        <a:t>Paper #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Sumanjali Pannal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Saeed Salimi Amir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825779514"/>
                  </a:ext>
                </a:extLst>
              </a:tr>
              <a:tr h="425812">
                <a:tc>
                  <a:txBody>
                    <a:bodyPr/>
                    <a:lstStyle/>
                    <a:p>
                      <a:pPr marL="0" marR="0" algn="ctr">
                        <a:lnSpc>
                          <a:spcPct val="107000"/>
                        </a:lnSpc>
                        <a:spcBef>
                          <a:spcPts val="0"/>
                        </a:spcBef>
                        <a:spcAft>
                          <a:spcPts val="0"/>
                        </a:spcAft>
                      </a:pPr>
                      <a:r>
                        <a:rPr lang="en-US" sz="1200">
                          <a:effectLst/>
                        </a:rPr>
                        <a:t>Paper #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Md Mehedi Hasan Tanim</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Leonardo Stingin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1637329272"/>
                  </a:ext>
                </a:extLst>
              </a:tr>
              <a:tr h="425812">
                <a:tc>
                  <a:txBody>
                    <a:bodyPr/>
                    <a:lstStyle/>
                    <a:p>
                      <a:pPr marL="0" marR="0" algn="ctr">
                        <a:lnSpc>
                          <a:spcPct val="107000"/>
                        </a:lnSpc>
                        <a:spcBef>
                          <a:spcPts val="0"/>
                        </a:spcBef>
                        <a:spcAft>
                          <a:spcPts val="0"/>
                        </a:spcAft>
                      </a:pPr>
                      <a:r>
                        <a:rPr lang="en-US" sz="1200">
                          <a:effectLst/>
                        </a:rPr>
                        <a:t>Paper #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Hassan Yazdan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Ke Wa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dirty="0">
                          <a:effectLst/>
                        </a:rPr>
                        <a:t>All students in class should respond to three of these paper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562300861"/>
                  </a:ext>
                </a:extLst>
              </a:tr>
            </a:tbl>
          </a:graphicData>
        </a:graphic>
      </p:graphicFrame>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1950120" y="813600"/>
              <a:ext cx="7163280" cy="5400360"/>
            </p14:xfrm>
          </p:contentPart>
        </mc:Choice>
        <mc:Fallback>
          <p:pic>
            <p:nvPicPr>
              <p:cNvPr id="3" name="Ink 2"/>
              <p:cNvPicPr/>
              <p:nvPr/>
            </p:nvPicPr>
            <p:blipFill>
              <a:blip r:embed="rId3"/>
              <a:stretch>
                <a:fillRect/>
              </a:stretch>
            </p:blipFill>
            <p:spPr>
              <a:xfrm>
                <a:off x="1941120" y="805320"/>
                <a:ext cx="7182720" cy="5418360"/>
              </a:xfrm>
              <a:prstGeom prst="rect">
                <a:avLst/>
              </a:prstGeom>
            </p:spPr>
          </p:pic>
        </mc:Fallback>
      </mc:AlternateContent>
    </p:spTree>
    <p:extLst>
      <p:ext uri="{BB962C8B-B14F-4D97-AF65-F5344CB8AC3E}">
        <p14:creationId xmlns:p14="http://schemas.microsoft.com/office/powerpoint/2010/main" val="208901352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41242-CDE5-410C-8CD9-100026DA913A}"/>
              </a:ext>
            </a:extLst>
          </p:cNvPr>
          <p:cNvSpPr>
            <a:spLocks noGrp="1"/>
          </p:cNvSpPr>
          <p:nvPr>
            <p:ph type="title"/>
          </p:nvPr>
        </p:nvSpPr>
        <p:spPr>
          <a:xfrm>
            <a:off x="340777" y="146138"/>
            <a:ext cx="8652222" cy="424732"/>
          </a:xfrm>
        </p:spPr>
        <p:txBody>
          <a:bodyPr/>
          <a:lstStyle/>
          <a:p>
            <a:r>
              <a:rPr lang="en-US" dirty="0">
                <a:solidFill>
                  <a:schemeClr val="tx1"/>
                </a:solidFill>
              </a:rPr>
              <a:t>Paper Discussion Set #3 </a:t>
            </a:r>
          </a:p>
        </p:txBody>
      </p:sp>
      <p:sp>
        <p:nvSpPr>
          <p:cNvPr id="5" name="Rectangle 4">
            <a:extLst>
              <a:ext uri="{FF2B5EF4-FFF2-40B4-BE49-F238E27FC236}">
                <a16:creationId xmlns:a16="http://schemas.microsoft.com/office/drawing/2014/main" id="{D3902FFB-6853-49AA-B395-18043CBE15A2}"/>
              </a:ext>
            </a:extLst>
          </p:cNvPr>
          <p:cNvSpPr/>
          <p:nvPr/>
        </p:nvSpPr>
        <p:spPr>
          <a:xfrm>
            <a:off x="419450" y="775219"/>
            <a:ext cx="8112153" cy="1397947"/>
          </a:xfrm>
          <a:prstGeom prst="rect">
            <a:avLst/>
          </a:prstGeom>
        </p:spPr>
        <p:txBody>
          <a:bodyPr wrap="square">
            <a:spAutoFit/>
          </a:bodyPr>
          <a:lstStyle/>
          <a:p>
            <a:pPr algn="ctr"/>
            <a:r>
              <a:rPr lang="en-US" sz="1200" b="1" dirty="0">
                <a:solidFill>
                  <a:schemeClr val="bg2"/>
                </a:solidFill>
              </a:rPr>
              <a:t>EE 521/ECE 582 Discussion Paper Set #3</a:t>
            </a:r>
            <a:endParaRPr lang="en-US" sz="1200" dirty="0">
              <a:solidFill>
                <a:schemeClr val="bg2"/>
              </a:solidFill>
            </a:endParaRPr>
          </a:p>
          <a:p>
            <a:pPr algn="ctr"/>
            <a:r>
              <a:rPr lang="en-US" sz="1200" b="1" dirty="0">
                <a:solidFill>
                  <a:schemeClr val="bg2"/>
                </a:solidFill>
              </a:rPr>
              <a:t>Assignment with Deadlines – 11/8, 11/10 and 11/18, 11:59 pm</a:t>
            </a:r>
            <a:endParaRPr lang="en-US" sz="1200" dirty="0">
              <a:solidFill>
                <a:schemeClr val="bg2"/>
              </a:solidFill>
            </a:endParaRPr>
          </a:p>
          <a:p>
            <a:pPr marL="0" marR="0" algn="ctr">
              <a:lnSpc>
                <a:spcPct val="107000"/>
              </a:lnSpc>
              <a:spcBef>
                <a:spcPts val="0"/>
              </a:spcBef>
              <a:spcAft>
                <a:spcPts val="0"/>
              </a:spcAft>
            </a:pPr>
            <a:r>
              <a:rPr lang="en-US" sz="1200" b="1" dirty="0">
                <a:solidFill>
                  <a:schemeClr val="bg2"/>
                </a:solidFill>
                <a:latin typeface="Calibri" panose="020F0502020204030204" pitchFamily="34" charset="0"/>
                <a:ea typeface="Calibri" panose="020F0502020204030204" pitchFamily="34" charset="0"/>
                <a:cs typeface="Times New Roman" panose="02020603050405020304" pitchFamily="18" charset="0"/>
              </a:rPr>
              <a:t> </a:t>
            </a:r>
            <a:endParaRPr lang="en-US" sz="1200" dirty="0">
              <a:solidFill>
                <a:schemeClr val="bg2"/>
              </a:solidFill>
            </a:endParaRPr>
          </a:p>
          <a:p>
            <a:pPr marL="171450" lvl="0" indent="-171450">
              <a:buFont typeface="Arial" panose="020B0604020202020204" pitchFamily="34" charset="0"/>
              <a:buChar char="•"/>
            </a:pPr>
            <a:r>
              <a:rPr lang="en-US" sz="1200" dirty="0">
                <a:solidFill>
                  <a:schemeClr val="bg2"/>
                </a:solidFill>
              </a:rPr>
              <a:t>Read at least three of the papers listed in Assignment – Discussion Assignment Paper Set #3</a:t>
            </a:r>
          </a:p>
          <a:p>
            <a:pPr marL="171450" lvl="0" indent="-171450">
              <a:buFont typeface="Arial" panose="020B0604020202020204" pitchFamily="34" charset="0"/>
              <a:buChar char="•"/>
            </a:pPr>
            <a:r>
              <a:rPr lang="en-US" sz="1200" dirty="0">
                <a:solidFill>
                  <a:schemeClr val="bg2"/>
                </a:solidFill>
              </a:rPr>
              <a:t>Students listed below provide a summary of their article on discussion board by 11/8</a:t>
            </a:r>
          </a:p>
          <a:p>
            <a:pPr marL="171450" lvl="0" indent="-171450">
              <a:buFont typeface="Arial" panose="020B0604020202020204" pitchFamily="34" charset="0"/>
              <a:buChar char="•"/>
            </a:pPr>
            <a:r>
              <a:rPr lang="en-US" sz="1200" dirty="0">
                <a:solidFill>
                  <a:schemeClr val="bg2"/>
                </a:solidFill>
              </a:rPr>
              <a:t>Students listed below provide a list of at least three questions for class members to answer.</a:t>
            </a:r>
          </a:p>
          <a:p>
            <a:pPr marL="171450" lvl="0" indent="-171450">
              <a:buFont typeface="Arial" panose="020B0604020202020204" pitchFamily="34" charset="0"/>
              <a:buChar char="•"/>
            </a:pPr>
            <a:r>
              <a:rPr lang="en-US" sz="1200" dirty="0">
                <a:solidFill>
                  <a:schemeClr val="bg2"/>
                </a:solidFill>
              </a:rPr>
              <a:t>All students should provide answers to the questions or add to the discussions for at least three papers.  </a:t>
            </a:r>
          </a:p>
        </p:txBody>
      </p:sp>
      <p:graphicFrame>
        <p:nvGraphicFramePr>
          <p:cNvPr id="6" name="Content Placeholder 5">
            <a:extLst>
              <a:ext uri="{FF2B5EF4-FFF2-40B4-BE49-F238E27FC236}">
                <a16:creationId xmlns:a16="http://schemas.microsoft.com/office/drawing/2014/main" id="{E9827DD4-ECCD-4351-89EB-633F5EB2A915}"/>
              </a:ext>
            </a:extLst>
          </p:cNvPr>
          <p:cNvGraphicFramePr>
            <a:graphicFrameLocks noGrp="1"/>
          </p:cNvGraphicFramePr>
          <p:nvPr>
            <p:ph idx="1"/>
            <p:extLst>
              <p:ext uri="{D42A27DB-BD31-4B8C-83A1-F6EECF244321}">
                <p14:modId xmlns:p14="http://schemas.microsoft.com/office/powerpoint/2010/main" val="2466332989"/>
              </p:ext>
            </p:extLst>
          </p:nvPr>
        </p:nvGraphicFramePr>
        <p:xfrm>
          <a:off x="791341" y="2377515"/>
          <a:ext cx="7740262" cy="3718433"/>
        </p:xfrm>
        <a:graphic>
          <a:graphicData uri="http://schemas.openxmlformats.org/drawingml/2006/table">
            <a:tbl>
              <a:tblPr firstRow="1" firstCol="1" bandRow="1">
                <a:tableStyleId>{5C22544A-7EE6-4342-B048-85BDC9FD1C3A}</a:tableStyleId>
              </a:tblPr>
              <a:tblGrid>
                <a:gridCol w="1203871">
                  <a:extLst>
                    <a:ext uri="{9D8B030D-6E8A-4147-A177-3AD203B41FA5}">
                      <a16:colId xmlns:a16="http://schemas.microsoft.com/office/drawing/2014/main" val="4146794888"/>
                    </a:ext>
                  </a:extLst>
                </a:gridCol>
                <a:gridCol w="2081837">
                  <a:extLst>
                    <a:ext uri="{9D8B030D-6E8A-4147-A177-3AD203B41FA5}">
                      <a16:colId xmlns:a16="http://schemas.microsoft.com/office/drawing/2014/main" val="2513323574"/>
                    </a:ext>
                  </a:extLst>
                </a:gridCol>
                <a:gridCol w="1987416">
                  <a:extLst>
                    <a:ext uri="{9D8B030D-6E8A-4147-A177-3AD203B41FA5}">
                      <a16:colId xmlns:a16="http://schemas.microsoft.com/office/drawing/2014/main" val="3114678116"/>
                    </a:ext>
                  </a:extLst>
                </a:gridCol>
                <a:gridCol w="2467138">
                  <a:extLst>
                    <a:ext uri="{9D8B030D-6E8A-4147-A177-3AD203B41FA5}">
                      <a16:colId xmlns:a16="http://schemas.microsoft.com/office/drawing/2014/main" val="2390501979"/>
                    </a:ext>
                  </a:extLst>
                </a:gridCol>
              </a:tblGrid>
              <a:tr h="357836">
                <a:tc>
                  <a:txBody>
                    <a:bodyPr/>
                    <a:lstStyle/>
                    <a:p>
                      <a:pPr marL="0" marR="0" algn="ctr">
                        <a:lnSpc>
                          <a:spcPct val="107000"/>
                        </a:lnSpc>
                        <a:spcBef>
                          <a:spcPts val="0"/>
                        </a:spcBef>
                        <a:spcAft>
                          <a:spcPts val="0"/>
                        </a:spcAft>
                      </a:pPr>
                      <a:r>
                        <a:rPr lang="en-US" sz="1200">
                          <a:effectLst/>
                        </a:rPr>
                        <a:t>Assignment #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A: Summarize (150 to 200 word summary of articl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B: List of three questions for class to answe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Column C: Answer the Questions or Add to Discussions (Each response should be between 25 and 100 word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2195589663"/>
                  </a:ext>
                </a:extLst>
              </a:tr>
              <a:tr h="176917">
                <a:tc>
                  <a:txBody>
                    <a:bodyPr/>
                    <a:lstStyle/>
                    <a:p>
                      <a:pPr marL="0" marR="0" algn="ctr">
                        <a:lnSpc>
                          <a:spcPct val="107000"/>
                        </a:lnSpc>
                        <a:spcBef>
                          <a:spcPts val="0"/>
                        </a:spcBef>
                        <a:spcAft>
                          <a:spcPts val="0"/>
                        </a:spcAft>
                      </a:pPr>
                      <a:r>
                        <a:rPr lang="en-US" sz="1200">
                          <a:effectLst/>
                        </a:rPr>
                        <a:t>See Canvas for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1/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Due: 11/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4102640157"/>
                  </a:ext>
                </a:extLst>
              </a:tr>
              <a:tr h="192127">
                <a:tc>
                  <a:txBody>
                    <a:bodyPr/>
                    <a:lstStyle/>
                    <a:p>
                      <a:pPr marL="0" marR="0" algn="ctr">
                        <a:lnSpc>
                          <a:spcPct val="107000"/>
                        </a:lnSpc>
                        <a:spcBef>
                          <a:spcPts val="0"/>
                        </a:spcBef>
                        <a:spcAft>
                          <a:spcPts val="0"/>
                        </a:spcAft>
                      </a:pPr>
                      <a:r>
                        <a:rPr lang="en-US" sz="1200">
                          <a:effectLst/>
                        </a:rPr>
                        <a:t>Paper #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Noah Allison</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Ninad Gaikwad</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2426570920"/>
                  </a:ext>
                </a:extLst>
              </a:tr>
              <a:tr h="192127">
                <a:tc>
                  <a:txBody>
                    <a:bodyPr/>
                    <a:lstStyle/>
                    <a:p>
                      <a:pPr marL="0" marR="0" algn="ctr">
                        <a:lnSpc>
                          <a:spcPct val="107000"/>
                        </a:lnSpc>
                        <a:spcBef>
                          <a:spcPts val="0"/>
                        </a:spcBef>
                        <a:spcAft>
                          <a:spcPts val="0"/>
                        </a:spcAft>
                      </a:pPr>
                      <a:r>
                        <a:rPr lang="en-US" sz="1200">
                          <a:effectLst/>
                        </a:rPr>
                        <a:t>Paper #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Sajjad Uddin Mahmud</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Aryan Jh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2277587069"/>
                  </a:ext>
                </a:extLst>
              </a:tr>
              <a:tr h="192127">
                <a:tc>
                  <a:txBody>
                    <a:bodyPr/>
                    <a:lstStyle/>
                    <a:p>
                      <a:pPr marL="0" marR="0" algn="ctr">
                        <a:lnSpc>
                          <a:spcPct val="107000"/>
                        </a:lnSpc>
                        <a:spcBef>
                          <a:spcPts val="0"/>
                        </a:spcBef>
                        <a:spcAft>
                          <a:spcPts val="0"/>
                        </a:spcAft>
                      </a:pPr>
                      <a:r>
                        <a:rPr lang="en-US" sz="1200">
                          <a:effectLst/>
                        </a:rPr>
                        <a:t>Paper #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Md Samiul Islam Saga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Annika Lawrenc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186814976"/>
                  </a:ext>
                </a:extLst>
              </a:tr>
              <a:tr h="192127">
                <a:tc>
                  <a:txBody>
                    <a:bodyPr/>
                    <a:lstStyle/>
                    <a:p>
                      <a:pPr marL="0" marR="0" algn="ctr">
                        <a:lnSpc>
                          <a:spcPct val="107000"/>
                        </a:lnSpc>
                        <a:spcBef>
                          <a:spcPts val="0"/>
                        </a:spcBef>
                        <a:spcAft>
                          <a:spcPts val="0"/>
                        </a:spcAft>
                      </a:pPr>
                      <a:r>
                        <a:rPr lang="en-US" sz="1200">
                          <a:effectLst/>
                        </a:rPr>
                        <a:t>Paper #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Saeed Salimi Amir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Ben McCornac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3743880372"/>
                  </a:ext>
                </a:extLst>
              </a:tr>
              <a:tr h="192127">
                <a:tc>
                  <a:txBody>
                    <a:bodyPr/>
                    <a:lstStyle/>
                    <a:p>
                      <a:pPr marL="0" marR="0" algn="ctr">
                        <a:lnSpc>
                          <a:spcPct val="107000"/>
                        </a:lnSpc>
                        <a:spcBef>
                          <a:spcPts val="0"/>
                        </a:spcBef>
                        <a:spcAft>
                          <a:spcPts val="0"/>
                        </a:spcAft>
                      </a:pPr>
                      <a:r>
                        <a:rPr lang="en-US" sz="1200">
                          <a:effectLst/>
                        </a:rPr>
                        <a:t>Paper #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Leonardo Stingin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Mauricio Silveir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a:effectLst/>
                        </a:rPr>
                        <a:t>All students in class should respond to three of these paper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4269721509"/>
                  </a:ext>
                </a:extLst>
              </a:tr>
              <a:tr h="192127">
                <a:tc>
                  <a:txBody>
                    <a:bodyPr/>
                    <a:lstStyle/>
                    <a:p>
                      <a:pPr marL="0" marR="0" algn="ctr">
                        <a:lnSpc>
                          <a:spcPct val="107000"/>
                        </a:lnSpc>
                        <a:spcBef>
                          <a:spcPts val="0"/>
                        </a:spcBef>
                        <a:spcAft>
                          <a:spcPts val="0"/>
                        </a:spcAft>
                      </a:pPr>
                      <a:r>
                        <a:rPr lang="en-US" sz="1200">
                          <a:effectLst/>
                        </a:rPr>
                        <a:t>Paper #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Ke Wa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800"/>
                        </a:spcAft>
                      </a:pPr>
                      <a:r>
                        <a:rPr lang="en-US" sz="1200">
                          <a:effectLst/>
                        </a:rPr>
                        <a:t>Augusto Zanin Bertolett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tc>
                  <a:txBody>
                    <a:bodyPr/>
                    <a:lstStyle/>
                    <a:p>
                      <a:pPr marL="0" marR="0" algn="ctr">
                        <a:lnSpc>
                          <a:spcPct val="107000"/>
                        </a:lnSpc>
                        <a:spcBef>
                          <a:spcPts val="0"/>
                        </a:spcBef>
                        <a:spcAft>
                          <a:spcPts val="0"/>
                        </a:spcAft>
                      </a:pPr>
                      <a:r>
                        <a:rPr lang="en-US" sz="1200" dirty="0">
                          <a:effectLst/>
                        </a:rPr>
                        <a:t>All students in class should respond to three of these paper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4583" marR="34583" marT="0" marB="0"/>
                </a:tc>
                <a:extLst>
                  <a:ext uri="{0D108BD9-81ED-4DB2-BD59-A6C34878D82A}">
                    <a16:rowId xmlns:a16="http://schemas.microsoft.com/office/drawing/2014/main" val="848704191"/>
                  </a:ext>
                </a:extLst>
              </a:tr>
            </a:tbl>
          </a:graphicData>
        </a:graphic>
      </p:graphicFrame>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3090960" y="712080"/>
              <a:ext cx="5839200" cy="5910480"/>
            </p14:xfrm>
          </p:contentPart>
        </mc:Choice>
        <mc:Fallback>
          <p:pic>
            <p:nvPicPr>
              <p:cNvPr id="3" name="Ink 2"/>
              <p:cNvPicPr/>
              <p:nvPr/>
            </p:nvPicPr>
            <p:blipFill>
              <a:blip r:embed="rId3"/>
              <a:stretch>
                <a:fillRect/>
              </a:stretch>
            </p:blipFill>
            <p:spPr>
              <a:xfrm>
                <a:off x="3085200" y="702360"/>
                <a:ext cx="5859000" cy="5924160"/>
              </a:xfrm>
              <a:prstGeom prst="rect">
                <a:avLst/>
              </a:prstGeom>
            </p:spPr>
          </p:pic>
        </mc:Fallback>
      </mc:AlternateContent>
    </p:spTree>
    <p:extLst>
      <p:ext uri="{BB962C8B-B14F-4D97-AF65-F5344CB8AC3E}">
        <p14:creationId xmlns:p14="http://schemas.microsoft.com/office/powerpoint/2010/main" val="217101327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4DB46-040B-4DC2-96E9-19D8E0B85715}"/>
              </a:ext>
            </a:extLst>
          </p:cNvPr>
          <p:cNvSpPr>
            <a:spLocks noGrp="1"/>
          </p:cNvSpPr>
          <p:nvPr>
            <p:ph type="title"/>
          </p:nvPr>
        </p:nvSpPr>
        <p:spPr>
          <a:xfrm>
            <a:off x="693113" y="909536"/>
            <a:ext cx="7888824" cy="424732"/>
          </a:xfrm>
        </p:spPr>
        <p:txBody>
          <a:bodyPr/>
          <a:lstStyle/>
          <a:p>
            <a:r>
              <a:rPr lang="en-US" dirty="0"/>
              <a:t>Power System Analysis Techniques -- </a:t>
            </a:r>
          </a:p>
        </p:txBody>
      </p:sp>
      <p:sp>
        <p:nvSpPr>
          <p:cNvPr id="4" name="Content Placeholder 2">
            <a:extLst>
              <a:ext uri="{FF2B5EF4-FFF2-40B4-BE49-F238E27FC236}">
                <a16:creationId xmlns:a16="http://schemas.microsoft.com/office/drawing/2014/main" id="{D4154AF1-33DF-4E3C-B3B2-6CAB41D59CEE}"/>
              </a:ext>
            </a:extLst>
          </p:cNvPr>
          <p:cNvSpPr>
            <a:spLocks noGrp="1" noChangeArrowheads="1"/>
          </p:cNvSpPr>
          <p:nvPr>
            <p:ph idx="1"/>
          </p:nvPr>
        </p:nvSpPr>
        <p:spPr>
          <a:xfrm>
            <a:off x="134225" y="1695453"/>
            <a:ext cx="3662480" cy="2057743"/>
          </a:xfrm>
        </p:spPr>
        <p:txBody>
          <a:bodyPr/>
          <a:lstStyle/>
          <a:p>
            <a:pPr marL="342900" indent="-342900">
              <a:lnSpc>
                <a:spcPct val="115000"/>
              </a:lnSpc>
              <a:spcBef>
                <a:spcPct val="0"/>
              </a:spcBef>
            </a:pPr>
            <a:r>
              <a:rPr altLang="en-US" sz="1600" dirty="0">
                <a:highlight>
                  <a:srgbClr val="00FF00"/>
                </a:highlight>
                <a:latin typeface="Calibri" panose="020F0502020204030204" pitchFamily="34" charset="0"/>
                <a:ea typeface="Calibri" panose="020F0502020204030204" pitchFamily="34" charset="0"/>
                <a:cs typeface="Times New Roman" panose="02020603050405020304" pitchFamily="18" charset="0"/>
              </a:rPr>
              <a:t>Power Flow </a:t>
            </a:r>
            <a:endParaRPr lang="en-US" altLang="en-US" sz="1600" dirty="0">
              <a:highlight>
                <a:srgbClr val="00FF00"/>
              </a:highligh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highlight>
                  <a:srgbClr val="00FF00"/>
                </a:highlight>
                <a:latin typeface="Calibri" panose="020F0502020204030204" pitchFamily="34" charset="0"/>
                <a:ea typeface="Calibri" panose="020F0502020204030204" pitchFamily="34" charset="0"/>
                <a:cs typeface="Times New Roman" panose="02020603050405020304" pitchFamily="18" charset="0"/>
              </a:rPr>
              <a:t>Newton Raphson</a:t>
            </a:r>
          </a:p>
          <a:p>
            <a:pPr marL="342900" indent="-342900">
              <a:lnSpc>
                <a:spcPct val="115000"/>
              </a:lnSpc>
              <a:spcBef>
                <a:spcPct val="0"/>
              </a:spcBef>
            </a:pPr>
            <a:r>
              <a:rPr altLang="en-US" sz="1600" dirty="0">
                <a:highlight>
                  <a:srgbClr val="00FF00"/>
                </a:highlight>
                <a:latin typeface="Calibri" panose="020F0502020204030204" pitchFamily="34" charset="0"/>
                <a:ea typeface="Calibri" panose="020F0502020204030204" pitchFamily="34" charset="0"/>
                <a:cs typeface="Times New Roman" panose="02020603050405020304" pitchFamily="18" charset="0"/>
              </a:rPr>
              <a:t>Fast Decoupled</a:t>
            </a:r>
          </a:p>
          <a:p>
            <a:pPr marL="342900" indent="-342900">
              <a:lnSpc>
                <a:spcPct val="115000"/>
              </a:lnSpc>
              <a:spcBef>
                <a:spcPct val="0"/>
              </a:spcBef>
            </a:pP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Sparse Power Flow</a:t>
            </a:r>
            <a:endParaRPr lang="en-US"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highlight>
                  <a:srgbClr val="C0C0C0"/>
                </a:highlight>
                <a:latin typeface="Calibri" panose="020F0502020204030204" pitchFamily="34" charset="0"/>
                <a:ea typeface="Calibri" panose="020F0502020204030204" pitchFamily="34" charset="0"/>
                <a:cs typeface="Times New Roman" panose="02020603050405020304" pitchFamily="18" charset="0"/>
              </a:rPr>
              <a:t>Continuation Power Flow </a:t>
            </a:r>
            <a:endParaRPr lang="en-US" altLang="en-US" sz="1600" dirty="0">
              <a:highlight>
                <a:srgbClr val="C0C0C0"/>
              </a:highligh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State Estimation </a:t>
            </a:r>
            <a:endParaRPr lang="en-US" altLang="en-US" sz="16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15000"/>
              </a:lnSpc>
              <a:spcBef>
                <a:spcPct val="0"/>
              </a:spcBef>
            </a:pPr>
            <a:r>
              <a:rPr altLang="en-US" sz="1600" dirty="0">
                <a:latin typeface="Calibri" panose="020F0502020204030204" pitchFamily="34" charset="0"/>
                <a:ea typeface="Calibri" panose="020F0502020204030204" pitchFamily="34" charset="0"/>
                <a:cs typeface="Times New Roman" panose="02020603050405020304" pitchFamily="18" charset="0"/>
              </a:rPr>
              <a:t>Optimal Power Flow</a:t>
            </a:r>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407880" y="745200"/>
              <a:ext cx="8624520" cy="5986800"/>
            </p14:xfrm>
          </p:contentPart>
        </mc:Choice>
        <mc:Fallback>
          <p:pic>
            <p:nvPicPr>
              <p:cNvPr id="3" name="Ink 2"/>
              <p:cNvPicPr/>
              <p:nvPr/>
            </p:nvPicPr>
            <p:blipFill>
              <a:blip r:embed="rId3"/>
              <a:stretch>
                <a:fillRect/>
              </a:stretch>
            </p:blipFill>
            <p:spPr>
              <a:xfrm>
                <a:off x="403200" y="736200"/>
                <a:ext cx="8643600" cy="6008760"/>
              </a:xfrm>
              <a:prstGeom prst="rect">
                <a:avLst/>
              </a:prstGeom>
            </p:spPr>
          </p:pic>
        </mc:Fallback>
      </mc:AlternateContent>
    </p:spTree>
    <p:extLst>
      <p:ext uri="{BB962C8B-B14F-4D97-AF65-F5344CB8AC3E}">
        <p14:creationId xmlns:p14="http://schemas.microsoft.com/office/powerpoint/2010/main" val="233756377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C008C-9948-4FDA-A10B-4262C251E3F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0403C5B-55A3-4A68-87A0-DEB9661981D5}"/>
              </a:ext>
            </a:extLst>
          </p:cNvPr>
          <p:cNvSpPr>
            <a:spLocks noGrp="1"/>
          </p:cNvSpPr>
          <p:nvPr>
            <p:ph idx="1"/>
          </p:nvPr>
        </p:nvSpPr>
        <p:spPr/>
        <p:txBody>
          <a:bodyPr/>
          <a:lstStyle/>
          <a:p>
            <a:endParaRPr lang="en-US"/>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721440" y="673200"/>
              <a:ext cx="8341200" cy="5247000"/>
            </p14:xfrm>
          </p:contentPart>
        </mc:Choice>
        <mc:Fallback>
          <p:pic>
            <p:nvPicPr>
              <p:cNvPr id="4" name="Ink 3"/>
              <p:cNvPicPr/>
              <p:nvPr/>
            </p:nvPicPr>
            <p:blipFill>
              <a:blip r:embed="rId3"/>
              <a:stretch>
                <a:fillRect/>
              </a:stretch>
            </p:blipFill>
            <p:spPr>
              <a:xfrm>
                <a:off x="712080" y="660960"/>
                <a:ext cx="8366040" cy="5267520"/>
              </a:xfrm>
              <a:prstGeom prst="rect">
                <a:avLst/>
              </a:prstGeom>
            </p:spPr>
          </p:pic>
        </mc:Fallback>
      </mc:AlternateContent>
    </p:spTree>
    <p:extLst>
      <p:ext uri="{BB962C8B-B14F-4D97-AF65-F5344CB8AC3E}">
        <p14:creationId xmlns:p14="http://schemas.microsoft.com/office/powerpoint/2010/main" val="295131408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507960" y="661320"/>
              <a:ext cx="8571960" cy="5698440"/>
            </p14:xfrm>
          </p:contentPart>
        </mc:Choice>
        <mc:Fallback>
          <p:pic>
            <p:nvPicPr>
              <p:cNvPr id="4" name="Ink 3"/>
              <p:cNvPicPr/>
              <p:nvPr/>
            </p:nvPicPr>
            <p:blipFill>
              <a:blip r:embed="rId3"/>
              <a:stretch>
                <a:fillRect/>
              </a:stretch>
            </p:blipFill>
            <p:spPr>
              <a:xfrm>
                <a:off x="504360" y="648360"/>
                <a:ext cx="8588160" cy="5717520"/>
              </a:xfrm>
              <a:prstGeom prst="rect">
                <a:avLst/>
              </a:prstGeom>
            </p:spPr>
          </p:pic>
        </mc:Fallback>
      </mc:AlternateContent>
    </p:spTree>
    <p:extLst>
      <p:ext uri="{BB962C8B-B14F-4D97-AF65-F5344CB8AC3E}">
        <p14:creationId xmlns:p14="http://schemas.microsoft.com/office/powerpoint/2010/main" val="206958682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756E07B8C6FDF4AA9C8148FCBB0BCEE" ma:contentTypeVersion="14" ma:contentTypeDescription="Create a new document." ma:contentTypeScope="" ma:versionID="143cb6437e95a0fac009a6c308f2423c">
  <xsd:schema xmlns:xsd="http://www.w3.org/2001/XMLSchema" xmlns:xs="http://www.w3.org/2001/XMLSchema" xmlns:p="http://schemas.microsoft.com/office/2006/metadata/properties" xmlns:ns3="048b29e2-e056-46d7-9f03-f58d16224128" xmlns:ns4="29140ecd-3393-4559-a649-14a344578679" targetNamespace="http://schemas.microsoft.com/office/2006/metadata/properties" ma:root="true" ma:fieldsID="b841d605fdc55b0768f3d590e5c95aa3" ns3:_="" ns4:_="">
    <xsd:import namespace="048b29e2-e056-46d7-9f03-f58d16224128"/>
    <xsd:import namespace="29140ecd-3393-4559-a649-14a344578679"/>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Tags" minOccurs="0"/>
                <xsd:element ref="ns3:MediaServiceOCR"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8b29e2-e056-46d7-9f03-f58d1622412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9140ecd-3393-4559-a649-14a344578679" elementFormDefault="qualified">
    <xsd:import namespace="http://schemas.microsoft.com/office/2006/documentManagement/types"/>
    <xsd:import namespace="http://schemas.microsoft.com/office/infopath/2007/PartnerControls"/>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element name="SharingHintHash" ma:index="13"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D2B4829-75A5-4577-A91F-90EC833ED0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8b29e2-e056-46d7-9f03-f58d16224128"/>
    <ds:schemaRef ds:uri="29140ecd-3393-4559-a649-14a3445786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8C9AA-6A32-4B29-B0B8-2274373B06E9}">
  <ds:schemaRefs>
    <ds:schemaRef ds:uri="http://schemas.microsoft.com/sharepoint/v3/contenttype/forms"/>
  </ds:schemaRefs>
</ds:datastoreItem>
</file>

<file path=customXml/itemProps3.xml><?xml version="1.0" encoding="utf-8"?>
<ds:datastoreItem xmlns:ds="http://schemas.openxmlformats.org/officeDocument/2006/customXml" ds:itemID="{B554ADCE-570C-4233-9B50-E63B91158CA0}">
  <ds:schemaRefs>
    <ds:schemaRef ds:uri="http://purl.org/dc/elements/1.1/"/>
    <ds:schemaRef ds:uri="http://www.w3.org/XML/1998/namespace"/>
    <ds:schemaRef ds:uri="http://schemas.microsoft.com/office/infopath/2007/PartnerControls"/>
    <ds:schemaRef ds:uri="http://schemas.microsoft.com/office/2006/documentManagement/types"/>
    <ds:schemaRef ds:uri="http://purl.org/dc/dcmitype/"/>
    <ds:schemaRef ds:uri="29140ecd-3393-4559-a649-14a344578679"/>
    <ds:schemaRef ds:uri="http://purl.org/dc/terms/"/>
    <ds:schemaRef ds:uri="http://schemas.openxmlformats.org/package/2006/metadata/core-properties"/>
    <ds:schemaRef ds:uri="048b29e2-e056-46d7-9f03-f58d16224128"/>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6114</TotalTime>
  <Words>1281</Words>
  <Application>Microsoft Office PowerPoint</Application>
  <PresentationFormat>On-screen Show (4:3)</PresentationFormat>
  <Paragraphs>223</Paragraphs>
  <Slides>26</Slides>
  <Notes>0</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7" baseType="lpstr">
      <vt:lpstr>Arial</vt:lpstr>
      <vt:lpstr>Calibri</vt:lpstr>
      <vt:lpstr>Calibri Light</vt:lpstr>
      <vt:lpstr>Lucida Sans</vt:lpstr>
      <vt:lpstr>Symbol</vt:lpstr>
      <vt:lpstr>Times New Roman</vt:lpstr>
      <vt:lpstr>Default Design</vt:lpstr>
      <vt:lpstr>1_Default Design</vt:lpstr>
      <vt:lpstr>2_Default Design</vt:lpstr>
      <vt:lpstr>Office Theme</vt:lpstr>
      <vt:lpstr>Equation</vt:lpstr>
      <vt:lpstr>EE 521/ECE 582 – Analysis of Power systems</vt:lpstr>
      <vt:lpstr>PowerPoint Presentation</vt:lpstr>
      <vt:lpstr>Final Paper and Presentation </vt:lpstr>
      <vt:lpstr>Topics for Final Paper – Upload by Friday </vt:lpstr>
      <vt:lpstr>Paper Discussion Set #2</vt:lpstr>
      <vt:lpstr>Paper Discussion Set #3 </vt:lpstr>
      <vt:lpstr>Power System Analysis Techniques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nouncements</vt:lpstr>
    </vt:vector>
  </TitlesOfParts>
  <Company>Washingto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keting</dc:creator>
  <cp:lastModifiedBy>ams user2</cp:lastModifiedBy>
  <cp:revision>479</cp:revision>
  <cp:lastPrinted>2014-04-21T18:27:44Z</cp:lastPrinted>
  <dcterms:created xsi:type="dcterms:W3CDTF">2001-10-04T20:08:10Z</dcterms:created>
  <dcterms:modified xsi:type="dcterms:W3CDTF">2022-10-11T23:1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756E07B8C6FDF4AA9C8148FCBB0BCEE</vt:lpwstr>
  </property>
</Properties>
</file>